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4AE1BD" w14:textId="0295B58B" w:rsidR="00E92DDB" w:rsidRDefault="003105FC"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79D60AFD" wp14:editId="416D32D6">
                <wp:simplePos x="0" y="0"/>
                <wp:positionH relativeFrom="column">
                  <wp:posOffset>4692650</wp:posOffset>
                </wp:positionH>
                <wp:positionV relativeFrom="paragraph">
                  <wp:posOffset>4462780</wp:posOffset>
                </wp:positionV>
                <wp:extent cx="1982365" cy="216535"/>
                <wp:effectExtent l="38100" t="38100" r="0" b="5016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">
                      <w14:nvContentPartPr>
                        <w14:cNvContentPartPr/>
                      </w14:nvContentPartPr>
                      <w14:xfrm>
                        <a:off x="0" y="0"/>
                        <a:ext cx="1982365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54610C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9" o:spid="_x0000_s1026" type="#_x0000_t75" style="position:absolute;margin-left:368.8pt;margin-top:350.7pt;width:157.55pt;height:18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">
                <v:imagedata r:id="rId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39184AE" wp14:editId="69F293BA">
                <wp:simplePos x="0" y="0"/>
                <wp:positionH relativeFrom="column">
                  <wp:posOffset>6606540</wp:posOffset>
                </wp:positionH>
                <wp:positionV relativeFrom="paragraph">
                  <wp:posOffset>4187190</wp:posOffset>
                </wp:positionV>
                <wp:extent cx="349885" cy="79980"/>
                <wp:effectExtent l="38100" t="57150" r="50165" b="5397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349885" cy="79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88D8C" id="Ink 212" o:spid="_x0000_s1026" type="#_x0000_t75" style="position:absolute;margin-left:519.5pt;margin-top:329pt;width:28.95pt;height:7.7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">
                <v:imagedata r:id="rId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9028B70" wp14:editId="6392F8C4">
                <wp:simplePos x="0" y="0"/>
                <wp:positionH relativeFrom="column">
                  <wp:posOffset>5736590</wp:posOffset>
                </wp:positionH>
                <wp:positionV relativeFrom="paragraph">
                  <wp:posOffset>3879215</wp:posOffset>
                </wp:positionV>
                <wp:extent cx="1357055" cy="220945"/>
                <wp:effectExtent l="38100" t="38100" r="14605" b="4635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357055" cy="220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775E" id="Ink 209" o:spid="_x0000_s1026" type="#_x0000_t75" style="position:absolute;margin-left:451pt;margin-top:304.75pt;width:108.25pt;height:18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">
                <v:imagedata r:id="rId9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702C1348" wp14:editId="43D97A15">
                <wp:simplePos x="0" y="0"/>
                <wp:positionH relativeFrom="column">
                  <wp:posOffset>3115945</wp:posOffset>
                </wp:positionH>
                <wp:positionV relativeFrom="paragraph">
                  <wp:posOffset>5059045</wp:posOffset>
                </wp:positionV>
                <wp:extent cx="1067855" cy="284450"/>
                <wp:effectExtent l="38100" t="38100" r="37465" b="4000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67855" cy="28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895D5" id="Ink 203" o:spid="_x0000_s1026" type="#_x0000_t75" style="position:absolute;margin-left:244.65pt;margin-top:397.65pt;width:85.5pt;height:23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">
                <v:imagedata r:id="rId11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7B08658D" wp14:editId="092D5A2A">
                <wp:simplePos x="0" y="0"/>
                <wp:positionH relativeFrom="column">
                  <wp:posOffset>920115</wp:posOffset>
                </wp:positionH>
                <wp:positionV relativeFrom="paragraph">
                  <wp:posOffset>5085080</wp:posOffset>
                </wp:positionV>
                <wp:extent cx="1888580" cy="549055"/>
                <wp:effectExtent l="38100" t="57150" r="16510" b="419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888580" cy="549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3663F" id="Ink 204" o:spid="_x0000_s1026" type="#_x0000_t75" style="position:absolute;margin-left:71.75pt;margin-top:399.7pt;width:150.1pt;height:44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">
                <v:imagedata r:id="rId13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45CB478" wp14:editId="2F63608F">
                <wp:simplePos x="0" y="0"/>
                <wp:positionH relativeFrom="column">
                  <wp:posOffset>4396680</wp:posOffset>
                </wp:positionH>
                <wp:positionV relativeFrom="paragraph">
                  <wp:posOffset>5295780</wp:posOffset>
                </wp:positionV>
                <wp:extent cx="15480" cy="6480"/>
                <wp:effectExtent l="57150" t="57150" r="41910" b="5080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5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B9FAE" id="Ink 202" o:spid="_x0000_s1026" type="#_x0000_t75" style="position:absolute;margin-left:345.5pt;margin-top:416.3pt;width:2.6pt;height:1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">
                <v:imagedata r:id="rId15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037A6CFD" wp14:editId="212347DE">
                <wp:simplePos x="0" y="0"/>
                <wp:positionH relativeFrom="column">
                  <wp:posOffset>23495</wp:posOffset>
                </wp:positionH>
                <wp:positionV relativeFrom="paragraph">
                  <wp:posOffset>5077460</wp:posOffset>
                </wp:positionV>
                <wp:extent cx="283910" cy="455175"/>
                <wp:effectExtent l="57150" t="38100" r="40005" b="4064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83910" cy="455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4D3C8" id="Ink 186" o:spid="_x0000_s1026" type="#_x0000_t75" style="position:absolute;margin-left:1.15pt;margin-top:399.1pt;width:23.75pt;height:37.3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">
                <v:imagedata r:id="rId17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5A0F91D" wp14:editId="40F2A83A">
                <wp:simplePos x="0" y="0"/>
                <wp:positionH relativeFrom="column">
                  <wp:posOffset>1866265</wp:posOffset>
                </wp:positionH>
                <wp:positionV relativeFrom="paragraph">
                  <wp:posOffset>4449445</wp:posOffset>
                </wp:positionV>
                <wp:extent cx="2857910" cy="463560"/>
                <wp:effectExtent l="38100" t="57150" r="19050" b="5080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857910" cy="46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6D571" id="Ink 182" o:spid="_x0000_s1026" type="#_x0000_t75" style="position:absolute;margin-left:146.25pt;margin-top:349.65pt;width:226.45pt;height:37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">
                <v:imagedata r:id="rId19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057CE9F8" wp14:editId="382C94A2">
                <wp:simplePos x="0" y="0"/>
                <wp:positionH relativeFrom="column">
                  <wp:posOffset>670560</wp:posOffset>
                </wp:positionH>
                <wp:positionV relativeFrom="paragraph">
                  <wp:posOffset>4497705</wp:posOffset>
                </wp:positionV>
                <wp:extent cx="873360" cy="226800"/>
                <wp:effectExtent l="38100" t="38100" r="3175" b="4000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8733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2F57B" id="Ink 183" o:spid="_x0000_s1026" type="#_x0000_t75" style="position:absolute;margin-left:52.1pt;margin-top:353.45pt;width:70.15pt;height:19.2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">
                <v:imagedata r:id="rId21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257D564" wp14:editId="128EFA43">
                <wp:simplePos x="0" y="0"/>
                <wp:positionH relativeFrom="column">
                  <wp:posOffset>1805305</wp:posOffset>
                </wp:positionH>
                <wp:positionV relativeFrom="paragraph">
                  <wp:posOffset>3870325</wp:posOffset>
                </wp:positionV>
                <wp:extent cx="3752940" cy="458365"/>
                <wp:effectExtent l="57150" t="38100" r="19050" b="5651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3752940" cy="458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4E942" id="Ink 163" o:spid="_x0000_s1026" type="#_x0000_t75" style="position:absolute;margin-left:141.45pt;margin-top:304.05pt;width:296.9pt;height:37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">
                <v:imagedata r:id="rId23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F004E3E" wp14:editId="7E0D550F">
                <wp:simplePos x="0" y="0"/>
                <wp:positionH relativeFrom="column">
                  <wp:posOffset>723900</wp:posOffset>
                </wp:positionH>
                <wp:positionV relativeFrom="paragraph">
                  <wp:posOffset>3875405</wp:posOffset>
                </wp:positionV>
                <wp:extent cx="830125" cy="311785"/>
                <wp:effectExtent l="38100" t="57150" r="8255" b="501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830125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32EDF" id="Ink 149" o:spid="_x0000_s1026" type="#_x0000_t75" style="position:absolute;margin-left:56.3pt;margin-top:304.45pt;width:66.75pt;height:25.9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">
                <v:imagedata r:id="rId25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4351015" wp14:editId="7CBB01F1">
                <wp:simplePos x="0" y="0"/>
                <wp:positionH relativeFrom="column">
                  <wp:posOffset>-75565</wp:posOffset>
                </wp:positionH>
                <wp:positionV relativeFrom="paragraph">
                  <wp:posOffset>3954780</wp:posOffset>
                </wp:positionV>
                <wp:extent cx="318350" cy="298080"/>
                <wp:effectExtent l="57150" t="38100" r="24765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1835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A878F" id="Ink 139" o:spid="_x0000_s1026" type="#_x0000_t75" style="position:absolute;margin-left:-6.65pt;margin-top:310.7pt;width:26.45pt;height:24.8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">
                <v:imagedata r:id="rId27" o:title=""/>
              </v:shape>
            </w:pict>
          </mc:Fallback>
        </mc:AlternateContent>
      </w:r>
      <w:r w:rsidR="00A8731F"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9CD1043" wp14:editId="2D46791B">
                <wp:simplePos x="0" y="0"/>
                <wp:positionH relativeFrom="column">
                  <wp:posOffset>716280</wp:posOffset>
                </wp:positionH>
                <wp:positionV relativeFrom="paragraph">
                  <wp:posOffset>3230245</wp:posOffset>
                </wp:positionV>
                <wp:extent cx="708085" cy="258120"/>
                <wp:effectExtent l="38100" t="38100" r="15875" b="4699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708085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9B62D" id="Ink 140" o:spid="_x0000_s1026" type="#_x0000_t75" style="position:absolute;margin-left:55.7pt;margin-top:253.65pt;width:57.15pt;height:21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">
                <v:imagedata r:id="rId29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4D3A6A15" wp14:editId="40AD99D5">
                <wp:simplePos x="0" y="0"/>
                <wp:positionH relativeFrom="column">
                  <wp:posOffset>-100965</wp:posOffset>
                </wp:positionH>
                <wp:positionV relativeFrom="paragraph">
                  <wp:posOffset>3314700</wp:posOffset>
                </wp:positionV>
                <wp:extent cx="252155" cy="324720"/>
                <wp:effectExtent l="38100" t="38100" r="52705" b="5651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52155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B4384" id="Ink 129" o:spid="_x0000_s1026" type="#_x0000_t75" style="position:absolute;margin-left:-8.65pt;margin-top:260.3pt;width:21.25pt;height:26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">
                <v:imagedata r:id="rId31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0F3B48B" wp14:editId="5EF34D67">
                <wp:simplePos x="0" y="0"/>
                <wp:positionH relativeFrom="column">
                  <wp:posOffset>4274820</wp:posOffset>
                </wp:positionH>
                <wp:positionV relativeFrom="paragraph">
                  <wp:posOffset>2422525</wp:posOffset>
                </wp:positionV>
                <wp:extent cx="1783615" cy="276155"/>
                <wp:effectExtent l="38100" t="57150" r="7620" b="4826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783615" cy="276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245BC" id="Ink 130" o:spid="_x0000_s1026" type="#_x0000_t75" style="position:absolute;margin-left:335.9pt;margin-top:190.05pt;width:141.9pt;height:2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">
                <v:imagedata r:id="rId33" o:title=""/>
              </v:shape>
            </w:pict>
          </mc:Fallback>
        </mc:AlternateContent>
      </w:r>
      <w:r w:rsidR="009327F4"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009A98FF" wp14:editId="36ED5E22">
                <wp:simplePos x="0" y="0"/>
                <wp:positionH relativeFrom="column">
                  <wp:posOffset>392430</wp:posOffset>
                </wp:positionH>
                <wp:positionV relativeFrom="paragraph">
                  <wp:posOffset>2269490</wp:posOffset>
                </wp:positionV>
                <wp:extent cx="3644850" cy="799610"/>
                <wp:effectExtent l="38100" t="38100" r="51435" b="5778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644850" cy="799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76C28" id="Ink 131" o:spid="_x0000_s1026" type="#_x0000_t75" style="position:absolute;margin-left:30.2pt;margin-top:178pt;width:288.45pt;height:64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">
                <v:imagedata r:id="rId35" o:title=""/>
              </v:shape>
            </w:pict>
          </mc:Fallback>
        </mc:AlternateContent>
      </w:r>
      <w:r w:rsidR="008D13B4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C5704C7" wp14:editId="1F91C798">
                <wp:simplePos x="0" y="0"/>
                <wp:positionH relativeFrom="column">
                  <wp:posOffset>-123825</wp:posOffset>
                </wp:positionH>
                <wp:positionV relativeFrom="paragraph">
                  <wp:posOffset>2407285</wp:posOffset>
                </wp:positionV>
                <wp:extent cx="216865" cy="280080"/>
                <wp:effectExtent l="38100" t="57150" r="31115" b="4381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216865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FA7CA" id="Ink 103" o:spid="_x0000_s1026" type="#_x0000_t75" style="position:absolute;margin-left:-10.45pt;margin-top:188.85pt;width:18.5pt;height:23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">
                <v:imagedata r:id="rId37" o:title=""/>
              </v:shape>
            </w:pict>
          </mc:Fallback>
        </mc:AlternateContent>
      </w:r>
      <w:r w:rsidR="008D13B4" w:rsidRPr="008D13B4">
        <w:drawing>
          <wp:inline distT="0" distB="0" distL="0" distR="0" wp14:anchorId="2002B99E" wp14:editId="1D09DA6F">
            <wp:extent cx="6645910" cy="18103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2435A" w14:textId="526D298D" w:rsidR="00B01B83" w:rsidRPr="00B01B83" w:rsidRDefault="00B01B83" w:rsidP="00B01B83"/>
    <w:p w14:paraId="40DFF4BE" w14:textId="6ABCF3CA" w:rsidR="00B01B83" w:rsidRPr="00B01B83" w:rsidRDefault="00B01B83" w:rsidP="00B01B83"/>
    <w:p w14:paraId="6DE17342" w14:textId="7D0F93DF" w:rsidR="00B01B83" w:rsidRPr="00B01B83" w:rsidRDefault="00B01B83" w:rsidP="00B01B83"/>
    <w:p w14:paraId="59A8DD9A" w14:textId="3E4A4612" w:rsidR="00B01B83" w:rsidRPr="00B01B83" w:rsidRDefault="00B01B83" w:rsidP="00B01B83"/>
    <w:p w14:paraId="426EF44F" w14:textId="359F5763" w:rsidR="00B01B83" w:rsidRPr="00B01B83" w:rsidRDefault="00B01B83" w:rsidP="00B01B83"/>
    <w:p w14:paraId="3CE83EE4" w14:textId="34C18712" w:rsidR="00B01B83" w:rsidRPr="00B01B83" w:rsidRDefault="00B01B83" w:rsidP="00B01B83"/>
    <w:p w14:paraId="7F6799FF" w14:textId="448BD162" w:rsidR="00B01B83" w:rsidRPr="00B01B83" w:rsidRDefault="00B01B83" w:rsidP="00B01B83"/>
    <w:p w14:paraId="42EC7F48" w14:textId="05DBCF77" w:rsidR="00B01B83" w:rsidRPr="00B01B83" w:rsidRDefault="00B01B83" w:rsidP="00B01B83"/>
    <w:p w14:paraId="5CB2C7B1" w14:textId="51A3CBBC" w:rsidR="00B01B83" w:rsidRPr="00B01B83" w:rsidRDefault="00B01B83" w:rsidP="00B01B83"/>
    <w:p w14:paraId="13CBBD7F" w14:textId="0A316E95" w:rsidR="00B01B83" w:rsidRPr="00B01B83" w:rsidRDefault="00B01B83" w:rsidP="00B01B83"/>
    <w:p w14:paraId="256BFB82" w14:textId="3A9C789A" w:rsidR="00B01B83" w:rsidRPr="00B01B83" w:rsidRDefault="00B01B83" w:rsidP="00B01B83"/>
    <w:p w14:paraId="1FCB85A3" w14:textId="5DD281F3" w:rsidR="00B01B83" w:rsidRPr="00B01B83" w:rsidRDefault="00B01B83" w:rsidP="00B01B83"/>
    <w:p w14:paraId="6FD028E8" w14:textId="1FBE401F" w:rsidR="00B01B83" w:rsidRPr="00B01B83" w:rsidRDefault="00B01B83" w:rsidP="00B01B83"/>
    <w:p w14:paraId="60AEB835" w14:textId="29DDA604" w:rsidR="00B01B83" w:rsidRPr="00B01B83" w:rsidRDefault="00B01B83" w:rsidP="00B01B83"/>
    <w:p w14:paraId="0487F58C" w14:textId="30CADBC6" w:rsidR="00B01B83" w:rsidRPr="00B16944" w:rsidRDefault="00B16944" w:rsidP="00B01B83">
      <w:r w:rsidRPr="00B16944">
        <w:drawing>
          <wp:inline distT="0" distB="0" distL="0" distR="0" wp14:anchorId="73D764A7" wp14:editId="0B39528D">
            <wp:extent cx="6645910" cy="705485"/>
            <wp:effectExtent l="0" t="0" r="254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0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FCCE6" w14:textId="77777777" w:rsid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</w:p>
    <w:p w14:paraId="6EE3B0C2" w14:textId="715DF7FE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 xml:space="preserve">For </w:t>
      </w:r>
      <w:r w:rsidRPr="00B16944">
        <w:rPr>
          <w:rFonts w:ascii="Times New Roman" w:hAnsi="Times New Roman" w:cs="Times New Roman"/>
          <w:position w:val="-24"/>
          <w:sz w:val="32"/>
          <w:szCs w:val="32"/>
        </w:rPr>
        <w:object w:dxaOrig="680" w:dyaOrig="620" w14:anchorId="2C65ECAF">
          <v:shape id="_x0000_i1025" type="#_x0000_t75" style="width:33.6pt;height:31.2pt" o:ole="">
            <v:imagedata r:id="rId40" o:title=""/>
          </v:shape>
          <o:OLEObject Type="Embed" ProgID="Equation.DSMT4" ShapeID="_x0000_i1025" DrawAspect="Content" ObjectID="_1788958129" r:id="rId41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 as a pivot </w:t>
      </w:r>
    </w:p>
    <w:p w14:paraId="3000E575" w14:textId="0B1A71BA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24"/>
          <w:sz w:val="32"/>
          <w:szCs w:val="32"/>
        </w:rPr>
        <w:object w:dxaOrig="2000" w:dyaOrig="620" w14:anchorId="5D35C393">
          <v:shape id="_x0000_i1026" type="#_x0000_t75" style="width:100.2pt;height:31.2pt" o:ole="">
            <v:imagedata r:id="rId42" o:title=""/>
          </v:shape>
          <o:OLEObject Type="Embed" ProgID="Equation.DSMT4" ShapeID="_x0000_i1026" DrawAspect="Content" ObjectID="_1788958130" r:id="rId43"/>
        </w:object>
      </w:r>
    </w:p>
    <w:p w14:paraId="2D6F9165" w14:textId="77777777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14"/>
          <w:sz w:val="32"/>
          <w:szCs w:val="32"/>
        </w:rPr>
        <w:object w:dxaOrig="1260" w:dyaOrig="380" w14:anchorId="729CBB9C">
          <v:shape id="_x0000_i1027" type="#_x0000_t75" style="width:63.6pt;height:18.6pt" o:ole="">
            <v:imagedata r:id="rId44" o:title=""/>
          </v:shape>
          <o:OLEObject Type="Embed" ProgID="Equation.DSMT4" ShapeID="_x0000_i1027" DrawAspect="Content" ObjectID="_1788958131" r:id="rId45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Pr="00B16944">
        <w:rPr>
          <w:rFonts w:ascii="Times New Roman" w:hAnsi="Times New Roman" w:cs="Times New Roman"/>
          <w:position w:val="-14"/>
          <w:sz w:val="32"/>
          <w:szCs w:val="32"/>
        </w:rPr>
        <w:object w:dxaOrig="1260" w:dyaOrig="380" w14:anchorId="01D64E61">
          <v:shape id="_x0000_i1028" type="#_x0000_t75" style="width:63.6pt;height:18.6pt" o:ole="">
            <v:imagedata r:id="rId46" o:title=""/>
          </v:shape>
          <o:OLEObject Type="Embed" ProgID="Equation.DSMT4" ShapeID="_x0000_i1028" DrawAspect="Content" ObjectID="_1788958132" r:id="rId47"/>
        </w:object>
      </w:r>
    </w:p>
    <w:p w14:paraId="2C29AC01" w14:textId="4139EE38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  <w:t>This implies</w:t>
      </w:r>
    </w:p>
    <w:p w14:paraId="55B873CF" w14:textId="6674AFAF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6"/>
          <w:sz w:val="32"/>
          <w:szCs w:val="32"/>
        </w:rPr>
        <w:object w:dxaOrig="940" w:dyaOrig="320" w14:anchorId="158998B6">
          <v:shape id="_x0000_i1029" type="#_x0000_t75" style="width:46.8pt;height:16.2pt" o:ole="">
            <v:imagedata r:id="rId48" o:title=""/>
          </v:shape>
          <o:OLEObject Type="Embed" ProgID="Equation.DSMT4" ShapeID="_x0000_i1029" DrawAspect="Content" ObjectID="_1788958133" r:id="rId49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Pr="00B16944">
        <w:rPr>
          <w:rFonts w:ascii="Times New Roman" w:hAnsi="Times New Roman" w:cs="Times New Roman"/>
          <w:position w:val="-6"/>
          <w:sz w:val="32"/>
          <w:szCs w:val="32"/>
        </w:rPr>
        <w:object w:dxaOrig="960" w:dyaOrig="320" w14:anchorId="5AB43DCF">
          <v:shape id="_x0000_i1030" type="#_x0000_t75" style="width:48pt;height:16.2pt" o:ole="">
            <v:imagedata r:id="rId50" o:title=""/>
          </v:shape>
          <o:OLEObject Type="Embed" ProgID="Equation.DSMT4" ShapeID="_x0000_i1030" DrawAspect="Content" ObjectID="_1788958134" r:id="rId51"/>
        </w:object>
      </w:r>
    </w:p>
    <w:p w14:paraId="203FB70D" w14:textId="0B045B94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</w:r>
      <w:r w:rsidRPr="00B16944">
        <w:rPr>
          <w:rFonts w:ascii="Times New Roman" w:hAnsi="Times New Roman" w:cs="Times New Roman"/>
          <w:position w:val="-8"/>
          <w:sz w:val="32"/>
          <w:szCs w:val="32"/>
        </w:rPr>
        <w:object w:dxaOrig="1020" w:dyaOrig="360" w14:anchorId="4FB407D0">
          <v:shape id="_x0000_i1031" type="#_x0000_t75" style="width:51.6pt;height:18.6pt" o:ole="">
            <v:imagedata r:id="rId52" o:title=""/>
          </v:shape>
          <o:OLEObject Type="Embed" ProgID="Equation.DSMT4" ShapeID="_x0000_i1031" DrawAspect="Content" ObjectID="_1788958135" r:id="rId53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, </w:t>
      </w:r>
      <w:r w:rsidRPr="00B16944">
        <w:rPr>
          <w:rFonts w:ascii="Times New Roman" w:hAnsi="Times New Roman" w:cs="Times New Roman"/>
          <w:position w:val="-8"/>
          <w:sz w:val="32"/>
          <w:szCs w:val="32"/>
        </w:rPr>
        <w:object w:dxaOrig="1020" w:dyaOrig="360" w14:anchorId="489C99B1">
          <v:shape id="_x0000_i1032" type="#_x0000_t75" style="width:51.6pt;height:18.6pt" o:ole="">
            <v:imagedata r:id="rId54" o:title=""/>
          </v:shape>
          <o:OLEObject Type="Embed" ProgID="Equation.DSMT4" ShapeID="_x0000_i1032" DrawAspect="Content" ObjectID="_1788958136" r:id="rId55"/>
        </w:object>
      </w:r>
    </w:p>
    <w:p w14:paraId="475E21F3" w14:textId="77777777" w:rsidR="00B01B83" w:rsidRPr="00B16944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B16944">
        <w:rPr>
          <w:rFonts w:ascii="Times New Roman" w:hAnsi="Times New Roman" w:cs="Times New Roman"/>
          <w:position w:val="-24"/>
          <w:sz w:val="32"/>
          <w:szCs w:val="32"/>
        </w:rPr>
        <w:object w:dxaOrig="2920" w:dyaOrig="620" w14:anchorId="3AC1010E">
          <v:shape id="_x0000_i1033" type="#_x0000_t75" style="width:146.4pt;height:31.2pt" o:ole="">
            <v:imagedata r:id="rId56" o:title=""/>
          </v:shape>
          <o:OLEObject Type="Embed" ProgID="Equation.DSMT4" ShapeID="_x0000_i1033" DrawAspect="Content" ObjectID="_1788958137" r:id="rId57"/>
        </w:object>
      </w:r>
    </w:p>
    <w:p w14:paraId="014931E9" w14:textId="01CD2229" w:rsidR="00B01B83" w:rsidRDefault="00B01B83" w:rsidP="00B01B83">
      <w:pPr>
        <w:ind w:left="360" w:hanging="360"/>
        <w:rPr>
          <w:rFonts w:ascii="Times New Roman" w:hAnsi="Times New Roman" w:cs="Times New Roman"/>
          <w:sz w:val="32"/>
          <w:szCs w:val="32"/>
        </w:rPr>
      </w:pPr>
      <w:r w:rsidRPr="00B16944">
        <w:rPr>
          <w:rFonts w:ascii="Times New Roman" w:hAnsi="Times New Roman" w:cs="Times New Roman"/>
          <w:sz w:val="32"/>
          <w:szCs w:val="32"/>
        </w:rPr>
        <w:tab/>
        <w:t xml:space="preserve">98% confidence interval for </w:t>
      </w:r>
      <w:r w:rsidRPr="00B16944">
        <w:rPr>
          <w:rFonts w:ascii="Times New Roman" w:hAnsi="Times New Roman" w:cs="Times New Roman"/>
          <w:position w:val="-6"/>
          <w:sz w:val="32"/>
          <w:szCs w:val="32"/>
        </w:rPr>
        <w:object w:dxaOrig="200" w:dyaOrig="279" w14:anchorId="19524331">
          <v:shape id="_x0000_i1034" type="#_x0000_t75" style="width:10.2pt;height:13.8pt" o:ole="">
            <v:imagedata r:id="rId58" o:title=""/>
          </v:shape>
          <o:OLEObject Type="Embed" ProgID="Equation.DSMT4" ShapeID="_x0000_i1034" DrawAspect="Content" ObjectID="_1788958138" r:id="rId59"/>
        </w:object>
      </w:r>
      <w:r w:rsidRPr="00B16944">
        <w:rPr>
          <w:rFonts w:ascii="Times New Roman" w:hAnsi="Times New Roman" w:cs="Times New Roman"/>
          <w:sz w:val="32"/>
          <w:szCs w:val="32"/>
        </w:rPr>
        <w:t xml:space="preserve"> is </w:t>
      </w:r>
      <w:r w:rsidRPr="00B16944">
        <w:rPr>
          <w:rFonts w:ascii="Times New Roman" w:hAnsi="Times New Roman" w:cs="Times New Roman"/>
          <w:position w:val="-28"/>
          <w:sz w:val="32"/>
          <w:szCs w:val="32"/>
        </w:rPr>
        <w:object w:dxaOrig="1600" w:dyaOrig="660" w14:anchorId="03E85EC2">
          <v:shape id="_x0000_i1035" type="#_x0000_t75" style="width:79.8pt;height:33pt" o:ole="">
            <v:imagedata r:id="rId60" o:title=""/>
          </v:shape>
          <o:OLEObject Type="Embed" ProgID="Equation.DSMT4" ShapeID="_x0000_i1035" DrawAspect="Content" ObjectID="_1788958139" r:id="rId61"/>
        </w:object>
      </w:r>
    </w:p>
    <w:p w14:paraId="35A427BB" w14:textId="77777777" w:rsidR="006D7B38" w:rsidRPr="00B16944" w:rsidRDefault="006D7B38" w:rsidP="00B47F9C">
      <w:pPr>
        <w:rPr>
          <w:rFonts w:ascii="Times New Roman" w:hAnsi="Times New Roman" w:cs="Times New Roman"/>
          <w:sz w:val="32"/>
          <w:szCs w:val="32"/>
        </w:rPr>
      </w:pPr>
    </w:p>
    <w:p w14:paraId="5C5462FA" w14:textId="7871AF55" w:rsidR="00B01B83" w:rsidRDefault="006D7B38" w:rsidP="00B01B83"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381AF453" wp14:editId="567D538D">
                <wp:simplePos x="0" y="0"/>
                <wp:positionH relativeFrom="column">
                  <wp:posOffset>-76200</wp:posOffset>
                </wp:positionH>
                <wp:positionV relativeFrom="paragraph">
                  <wp:posOffset>3316605</wp:posOffset>
                </wp:positionV>
                <wp:extent cx="282060" cy="194400"/>
                <wp:effectExtent l="57150" t="57150" r="0" b="5334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820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48142" id="Ink 250" o:spid="_x0000_s1026" type="#_x0000_t75" style="position:absolute;margin-left:-6.7pt;margin-top:260.45pt;width:23.6pt;height:16.7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">
                <v:imagedata r:id="rId63" o:title=""/>
              </v:shape>
            </w:pict>
          </mc:Fallback>
        </mc:AlternateContent>
      </w:r>
      <w:r w:rsidRPr="006D7B38">
        <w:drawing>
          <wp:inline distT="0" distB="0" distL="0" distR="0" wp14:anchorId="03D1357A" wp14:editId="1E3C13B7">
            <wp:extent cx="6645910" cy="2593975"/>
            <wp:effectExtent l="0" t="0" r="254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04BBC" w14:textId="55464EE0" w:rsidR="00D74123" w:rsidRPr="00D74123" w:rsidRDefault="00D74123" w:rsidP="00D74123"/>
    <w:p w14:paraId="054CD094" w14:textId="50700D84" w:rsidR="00D74123" w:rsidRDefault="00D74123" w:rsidP="00D74123"/>
    <w:p w14:paraId="3329A7A5" w14:textId="6978E243" w:rsidR="00D74123" w:rsidRDefault="003D64B8" w:rsidP="00D74123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09A0EEC7" wp14:editId="6B3849EC">
                <wp:simplePos x="0" y="0"/>
                <wp:positionH relativeFrom="column">
                  <wp:posOffset>5287010</wp:posOffset>
                </wp:positionH>
                <wp:positionV relativeFrom="paragraph">
                  <wp:posOffset>4620260</wp:posOffset>
                </wp:positionV>
                <wp:extent cx="1561485" cy="597000"/>
                <wp:effectExtent l="38100" t="38100" r="57785" b="5080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561485" cy="5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C9C62" id="Ink 419" o:spid="_x0000_s1026" type="#_x0000_t75" style="position:absolute;margin-left:415.6pt;margin-top:363.1pt;width:124.35pt;height:48.4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21A265B7" wp14:editId="2F9591A0">
                <wp:simplePos x="0" y="0"/>
                <wp:positionH relativeFrom="column">
                  <wp:posOffset>4129405</wp:posOffset>
                </wp:positionH>
                <wp:positionV relativeFrom="paragraph">
                  <wp:posOffset>4726940</wp:posOffset>
                </wp:positionV>
                <wp:extent cx="967500" cy="355380"/>
                <wp:effectExtent l="57150" t="57150" r="42545" b="4508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967500" cy="355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8780B" id="Ink 414" o:spid="_x0000_s1026" type="#_x0000_t75" style="position:absolute;margin-left:324.45pt;margin-top:371.5pt;width:77.6pt;height:29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">
                <v:imagedata r:id="rId68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1377AC70" wp14:editId="649FA8AC">
                <wp:simplePos x="0" y="0"/>
                <wp:positionH relativeFrom="column">
                  <wp:posOffset>3582670</wp:posOffset>
                </wp:positionH>
                <wp:positionV relativeFrom="paragraph">
                  <wp:posOffset>4719320</wp:posOffset>
                </wp:positionV>
                <wp:extent cx="593715" cy="260350"/>
                <wp:effectExtent l="38100" t="38100" r="35560" b="4445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93715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8F9BB" id="Ink 406" o:spid="_x0000_s1026" type="#_x0000_t75" style="position:absolute;margin-left:281.4pt;margin-top:370.9pt;width:48.2pt;height:21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">
                <v:imagedata r:id="rId70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B4F6395" wp14:editId="5C16C937">
                <wp:simplePos x="0" y="0"/>
                <wp:positionH relativeFrom="column">
                  <wp:posOffset>3086100</wp:posOffset>
                </wp:positionH>
                <wp:positionV relativeFrom="paragraph">
                  <wp:posOffset>4803140</wp:posOffset>
                </wp:positionV>
                <wp:extent cx="231140" cy="99655"/>
                <wp:effectExtent l="57150" t="38100" r="54610" b="533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31140" cy="9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AE57" id="Ink 407" o:spid="_x0000_s1026" type="#_x0000_t75" style="position:absolute;margin-left:242.3pt;margin-top:377.5pt;width:19.6pt;height:9.3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">
                <v:imagedata r:id="rId72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610BF428" wp14:editId="634CFF3C">
                <wp:simplePos x="0" y="0"/>
                <wp:positionH relativeFrom="column">
                  <wp:posOffset>5355590</wp:posOffset>
                </wp:positionH>
                <wp:positionV relativeFrom="paragraph">
                  <wp:posOffset>4177665</wp:posOffset>
                </wp:positionV>
                <wp:extent cx="1303750" cy="272100"/>
                <wp:effectExtent l="57150" t="57150" r="0" b="5207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303750" cy="27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A8CD5" id="Ink 400" o:spid="_x0000_s1026" type="#_x0000_t75" style="position:absolute;margin-left:421pt;margin-top:328.25pt;width:104.05pt;height:22.8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">
                <v:imagedata r:id="rId74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672011E5" wp14:editId="0B5BFCD5">
                <wp:simplePos x="0" y="0"/>
                <wp:positionH relativeFrom="column">
                  <wp:posOffset>3586480</wp:posOffset>
                </wp:positionH>
                <wp:positionV relativeFrom="paragraph">
                  <wp:posOffset>4193540</wp:posOffset>
                </wp:positionV>
                <wp:extent cx="1605035" cy="281520"/>
                <wp:effectExtent l="57150" t="57150" r="0" b="4254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605035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A30E1" id="Ink 392" o:spid="_x0000_s1026" type="#_x0000_t75" style="position:absolute;margin-left:281.7pt;margin-top:329.5pt;width:127.8pt;height:23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">
                <v:imagedata r:id="rId76" o:title=""/>
              </v:shape>
            </w:pict>
          </mc:Fallback>
        </mc:AlternateContent>
      </w:r>
      <w:r w:rsidR="00C25237">
        <w:rPr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01B285D" wp14:editId="06879704">
                <wp:simplePos x="0" y="0"/>
                <wp:positionH relativeFrom="column">
                  <wp:posOffset>2926080</wp:posOffset>
                </wp:positionH>
                <wp:positionV relativeFrom="paragraph">
                  <wp:posOffset>4302125</wp:posOffset>
                </wp:positionV>
                <wp:extent cx="227520" cy="89895"/>
                <wp:effectExtent l="38100" t="57150" r="39370" b="4381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27520" cy="89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88E3F" id="Ink 382" o:spid="_x0000_s1026" type="#_x0000_t75" style="position:absolute;margin-left:229.7pt;margin-top:338.05pt;width:19.3pt;height:8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">
                <v:imagedata r:id="rId78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D757CEC" wp14:editId="2A199B04">
                <wp:simplePos x="0" y="0"/>
                <wp:positionH relativeFrom="column">
                  <wp:posOffset>5140960</wp:posOffset>
                </wp:positionH>
                <wp:positionV relativeFrom="paragraph">
                  <wp:posOffset>3423920</wp:posOffset>
                </wp:positionV>
                <wp:extent cx="1362585" cy="461520"/>
                <wp:effectExtent l="38100" t="57150" r="47625" b="5334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362585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57D9A" id="Ink 379" o:spid="_x0000_s1026" type="#_x0000_t75" style="position:absolute;margin-left:404.1pt;margin-top:268.9pt;width:108.75pt;height:37.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">
                <v:imagedata r:id="rId80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A280950" wp14:editId="2B2EE1C2">
                <wp:simplePos x="0" y="0"/>
                <wp:positionH relativeFrom="column">
                  <wp:posOffset>4251325</wp:posOffset>
                </wp:positionH>
                <wp:positionV relativeFrom="paragraph">
                  <wp:posOffset>3500120</wp:posOffset>
                </wp:positionV>
                <wp:extent cx="694140" cy="422910"/>
                <wp:effectExtent l="57150" t="57150" r="10795" b="533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94140" cy="42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B816B" id="Ink 369" o:spid="_x0000_s1026" type="#_x0000_t75" style="position:absolute;margin-left:334.05pt;margin-top:274.9pt;width:56.05pt;height:34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">
                <v:imagedata r:id="rId82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3CC4F569" wp14:editId="54C11F8D">
                <wp:simplePos x="0" y="0"/>
                <wp:positionH relativeFrom="column">
                  <wp:posOffset>4842510</wp:posOffset>
                </wp:positionH>
                <wp:positionV relativeFrom="paragraph">
                  <wp:posOffset>2883535</wp:posOffset>
                </wp:positionV>
                <wp:extent cx="1624530" cy="432720"/>
                <wp:effectExtent l="38100" t="38100" r="0" b="438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62453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0B572" id="Ink 363" o:spid="_x0000_s1026" type="#_x0000_t75" style="position:absolute;margin-left:380.6pt;margin-top:226.35pt;width:129.3pt;height:35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">
                <v:imagedata r:id="rId84" o:title=""/>
              </v:shape>
            </w:pict>
          </mc:Fallback>
        </mc:AlternateContent>
      </w:r>
      <w:r w:rsidR="00E41891"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21A462D3" wp14:editId="0CEE7BF4">
                <wp:simplePos x="0" y="0"/>
                <wp:positionH relativeFrom="column">
                  <wp:posOffset>4213860</wp:posOffset>
                </wp:positionH>
                <wp:positionV relativeFrom="paragraph">
                  <wp:posOffset>2753995</wp:posOffset>
                </wp:positionV>
                <wp:extent cx="554930" cy="508000"/>
                <wp:effectExtent l="38100" t="38100" r="0" b="4445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554930" cy="5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40DB2" id="Ink 351" o:spid="_x0000_s1026" type="#_x0000_t75" style="position:absolute;margin-left:331.1pt;margin-top:216.15pt;width:45.15pt;height:41.4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">
                <v:imagedata r:id="rId86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1DF192A" wp14:editId="0BD67F17">
                <wp:simplePos x="0" y="0"/>
                <wp:positionH relativeFrom="column">
                  <wp:posOffset>2910205</wp:posOffset>
                </wp:positionH>
                <wp:positionV relativeFrom="paragraph">
                  <wp:posOffset>2746375</wp:posOffset>
                </wp:positionV>
                <wp:extent cx="1121255" cy="442440"/>
                <wp:effectExtent l="57150" t="38100" r="0" b="5334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121255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F78AE" id="Ink 345" o:spid="_x0000_s1026" type="#_x0000_t75" style="position:absolute;margin-left:228.45pt;margin-top:215.55pt;width:89.75pt;height:36.3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">
                <v:imagedata r:id="rId88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5440886B" wp14:editId="6CB4B1A1">
                <wp:simplePos x="0" y="0"/>
                <wp:positionH relativeFrom="column">
                  <wp:posOffset>1920240</wp:posOffset>
                </wp:positionH>
                <wp:positionV relativeFrom="paragraph">
                  <wp:posOffset>2852420</wp:posOffset>
                </wp:positionV>
                <wp:extent cx="902450" cy="256535"/>
                <wp:effectExtent l="38100" t="38100" r="31115" b="4889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902450" cy="25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06BFC" id="Ink 336" o:spid="_x0000_s1026" type="#_x0000_t75" style="position:absolute;margin-left:150.5pt;margin-top:223.9pt;width:72.45pt;height:21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">
                <v:imagedata r:id="rId90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7C8E7557" wp14:editId="6B0F539D">
                <wp:simplePos x="0" y="0"/>
                <wp:positionH relativeFrom="column">
                  <wp:posOffset>968375</wp:posOffset>
                </wp:positionH>
                <wp:positionV relativeFrom="paragraph">
                  <wp:posOffset>2908300</wp:posOffset>
                </wp:positionV>
                <wp:extent cx="721790" cy="263045"/>
                <wp:effectExtent l="38100" t="38100" r="40640" b="4191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21790" cy="26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AE02B" id="Ink 337" o:spid="_x0000_s1026" type="#_x0000_t75" style="position:absolute;margin-left:75.55pt;margin-top:228.3pt;width:58.25pt;height:22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">
                <v:imagedata r:id="rId92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2A45970" wp14:editId="629E546B">
                <wp:simplePos x="0" y="0"/>
                <wp:positionH relativeFrom="column">
                  <wp:posOffset>463550</wp:posOffset>
                </wp:positionH>
                <wp:positionV relativeFrom="paragraph">
                  <wp:posOffset>2783840</wp:posOffset>
                </wp:positionV>
                <wp:extent cx="389955" cy="577440"/>
                <wp:effectExtent l="57150" t="57150" r="48260" b="5143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89955" cy="57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8B336" id="Ink 326" o:spid="_x0000_s1026" type="#_x0000_t75" style="position:absolute;margin-left:35.8pt;margin-top:218.5pt;width:32.1pt;height:46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">
                <v:imagedata r:id="rId94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4707BFBC" wp14:editId="3A1F4F32">
                <wp:simplePos x="0" y="0"/>
                <wp:positionH relativeFrom="column">
                  <wp:posOffset>570865</wp:posOffset>
                </wp:positionH>
                <wp:positionV relativeFrom="paragraph">
                  <wp:posOffset>2253615</wp:posOffset>
                </wp:positionV>
                <wp:extent cx="569495" cy="257175"/>
                <wp:effectExtent l="38100" t="38100" r="2540" b="476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69495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55AA9" id="Ink 323" o:spid="_x0000_s1026" type="#_x0000_t75" style="position:absolute;margin-left:44.25pt;margin-top:176.75pt;width:46.3pt;height:21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">
                <v:imagedata r:id="rId96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CAA3CD1" wp14:editId="53CB9C5C">
                <wp:simplePos x="0" y="0"/>
                <wp:positionH relativeFrom="column">
                  <wp:posOffset>2377440</wp:posOffset>
                </wp:positionH>
                <wp:positionV relativeFrom="paragraph">
                  <wp:posOffset>1897380</wp:posOffset>
                </wp:positionV>
                <wp:extent cx="4414560" cy="481965"/>
                <wp:effectExtent l="38100" t="38100" r="43180" b="5143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414560" cy="48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53A77" id="Ink 318" o:spid="_x0000_s1026" type="#_x0000_t75" style="position:absolute;margin-left:186.5pt;margin-top:148.7pt;width:349pt;height:39.3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">
                <v:imagedata r:id="rId98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51513DCF" wp14:editId="289B2C48">
                <wp:simplePos x="0" y="0"/>
                <wp:positionH relativeFrom="column">
                  <wp:posOffset>638810</wp:posOffset>
                </wp:positionH>
                <wp:positionV relativeFrom="paragraph">
                  <wp:posOffset>1950085</wp:posOffset>
                </wp:positionV>
                <wp:extent cx="1514650" cy="205465"/>
                <wp:effectExtent l="38100" t="38100" r="0" b="4254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514650" cy="205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2D45B" id="Ink 309" o:spid="_x0000_s1026" type="#_x0000_t75" style="position:absolute;margin-left:49.6pt;margin-top:152.85pt;width:120.65pt;height:17.6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">
                <v:imagedata r:id="rId100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27C38F9C" wp14:editId="151150FC">
                <wp:simplePos x="0" y="0"/>
                <wp:positionH relativeFrom="column">
                  <wp:posOffset>270720</wp:posOffset>
                </wp:positionH>
                <wp:positionV relativeFrom="paragraph">
                  <wp:posOffset>1973515</wp:posOffset>
                </wp:positionV>
                <wp:extent cx="144000" cy="18720"/>
                <wp:effectExtent l="38100" t="38100" r="46990" b="5778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44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F54E2" id="Ink 295" o:spid="_x0000_s1026" type="#_x0000_t75" style="position:absolute;margin-left:20.6pt;margin-top:154.7pt;width:12.8pt;height:2.8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">
                <v:imagedata r:id="rId102" o:title=""/>
              </v:shape>
            </w:pict>
          </mc:Fallback>
        </mc:AlternateContent>
      </w:r>
      <w:r w:rsidR="00E841F3"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4909334" wp14:editId="64C05C00">
                <wp:simplePos x="0" y="0"/>
                <wp:positionH relativeFrom="column">
                  <wp:posOffset>428040</wp:posOffset>
                </wp:positionH>
                <wp:positionV relativeFrom="paragraph">
                  <wp:posOffset>1770835</wp:posOffset>
                </wp:positionV>
                <wp:extent cx="6480" cy="6480"/>
                <wp:effectExtent l="57150" t="57150" r="50800" b="5080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6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06BBA" id="Ink 294" o:spid="_x0000_s1026" type="#_x0000_t75" style="position:absolute;margin-left:33pt;margin-top:138.75pt;width:1.9pt;height:1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">
                <v:imagedata r:id="rId104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375BC699" wp14:editId="6013954B">
                <wp:simplePos x="0" y="0"/>
                <wp:positionH relativeFrom="column">
                  <wp:posOffset>3321050</wp:posOffset>
                </wp:positionH>
                <wp:positionV relativeFrom="paragraph">
                  <wp:posOffset>673100</wp:posOffset>
                </wp:positionV>
                <wp:extent cx="1551695" cy="466355"/>
                <wp:effectExtent l="38100" t="57150" r="48895" b="4826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551695" cy="466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E8CB" id="Ink 293" o:spid="_x0000_s1026" type="#_x0000_t75" style="position:absolute;margin-left:260.8pt;margin-top:52.3pt;width:123.6pt;height:38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">
                <v:imagedata r:id="rId106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2F008C0" wp14:editId="7CD7F7DF">
                <wp:simplePos x="0" y="0"/>
                <wp:positionH relativeFrom="column">
                  <wp:posOffset>2216150</wp:posOffset>
                </wp:positionH>
                <wp:positionV relativeFrom="paragraph">
                  <wp:posOffset>1082040</wp:posOffset>
                </wp:positionV>
                <wp:extent cx="528035" cy="361395"/>
                <wp:effectExtent l="38100" t="38100" r="43815" b="5778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528035" cy="361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25A25" id="Ink 286" o:spid="_x0000_s1026" type="#_x0000_t75" style="position:absolute;margin-left:173.8pt;margin-top:84.5pt;width:43pt;height:29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">
                <v:imagedata r:id="rId108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638FD757" wp14:editId="6F5532C1">
                <wp:simplePos x="0" y="0"/>
                <wp:positionH relativeFrom="column">
                  <wp:posOffset>2034540</wp:posOffset>
                </wp:positionH>
                <wp:positionV relativeFrom="paragraph">
                  <wp:posOffset>528320</wp:posOffset>
                </wp:positionV>
                <wp:extent cx="1070640" cy="450190"/>
                <wp:effectExtent l="38100" t="38100" r="0" b="4572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70640" cy="4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003D4" id="Ink 281" o:spid="_x0000_s1026" type="#_x0000_t75" style="position:absolute;margin-left:159.5pt;margin-top:40.9pt;width:85.7pt;height:36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">
                <v:imagedata r:id="rId110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98BD6C7" wp14:editId="1545D939">
                <wp:simplePos x="0" y="0"/>
                <wp:positionH relativeFrom="column">
                  <wp:posOffset>762000</wp:posOffset>
                </wp:positionH>
                <wp:positionV relativeFrom="paragraph">
                  <wp:posOffset>717550</wp:posOffset>
                </wp:positionV>
                <wp:extent cx="175895" cy="223520"/>
                <wp:effectExtent l="38100" t="38100" r="52705" b="4318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7589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CE143" id="Ink 273" o:spid="_x0000_s1026" type="#_x0000_t75" style="position:absolute;margin-left:59.3pt;margin-top:55.8pt;width:15.25pt;height:1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">
                <v:imagedata r:id="rId112" o:title=""/>
              </v:shape>
            </w:pict>
          </mc:Fallback>
        </mc:AlternateContent>
      </w:r>
      <w:r w:rsidR="00DA64EB"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6AE8FF3F" wp14:editId="48C0CAAC">
                <wp:simplePos x="0" y="0"/>
                <wp:positionH relativeFrom="column">
                  <wp:posOffset>1141920</wp:posOffset>
                </wp:positionH>
                <wp:positionV relativeFrom="paragraph">
                  <wp:posOffset>797875</wp:posOffset>
                </wp:positionV>
                <wp:extent cx="279360" cy="115200"/>
                <wp:effectExtent l="57150" t="38100" r="45085" b="5651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279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CFD40" id="Ink 272" o:spid="_x0000_s1026" type="#_x0000_t75" style="position:absolute;margin-left:89.2pt;margin-top:62.1pt;width:23.45pt;height:10.4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">
                <v:imagedata r:id="rId114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B3B20F7" wp14:editId="0F49C6D7">
                <wp:simplePos x="0" y="0"/>
                <wp:positionH relativeFrom="column">
                  <wp:posOffset>2363470</wp:posOffset>
                </wp:positionH>
                <wp:positionV relativeFrom="paragraph">
                  <wp:posOffset>-266065</wp:posOffset>
                </wp:positionV>
                <wp:extent cx="589595" cy="565220"/>
                <wp:effectExtent l="57150" t="38100" r="58420" b="4445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89595" cy="565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507A3" id="Ink 268" o:spid="_x0000_s1026" type="#_x0000_t75" style="position:absolute;margin-left:185.4pt;margin-top:-21.65pt;width:47.8pt;height:45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">
                <v:imagedata r:id="rId116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09AB645" wp14:editId="3CA79319">
                <wp:simplePos x="0" y="0"/>
                <wp:positionH relativeFrom="column">
                  <wp:posOffset>1584960</wp:posOffset>
                </wp:positionH>
                <wp:positionV relativeFrom="paragraph">
                  <wp:posOffset>-142875</wp:posOffset>
                </wp:positionV>
                <wp:extent cx="647665" cy="414655"/>
                <wp:effectExtent l="38100" t="38100" r="57785" b="4254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647665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068A0" id="Ink 262" o:spid="_x0000_s1026" type="#_x0000_t75" style="position:absolute;margin-left:124.1pt;margin-top:-11.95pt;width:52.45pt;height:34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">
                <v:imagedata r:id="rId118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D58AC2F" wp14:editId="7C69472C">
                <wp:simplePos x="0" y="0"/>
                <wp:positionH relativeFrom="column">
                  <wp:posOffset>1173600</wp:posOffset>
                </wp:positionH>
                <wp:positionV relativeFrom="paragraph">
                  <wp:posOffset>-20165</wp:posOffset>
                </wp:positionV>
                <wp:extent cx="249840" cy="84960"/>
                <wp:effectExtent l="38100" t="57150" r="36195" b="4889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49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1C881" id="Ink 256" o:spid="_x0000_s1026" type="#_x0000_t75" style="position:absolute;margin-left:91.7pt;margin-top:-2.3pt;width:21.05pt;height:8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">
                <v:imagedata r:id="rId120" o:title=""/>
              </v:shape>
            </w:pict>
          </mc:Fallback>
        </mc:AlternateContent>
      </w:r>
      <w:r w:rsidR="00D74123"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E41D9B0" wp14:editId="5D372C43">
                <wp:simplePos x="0" y="0"/>
                <wp:positionH relativeFrom="column">
                  <wp:posOffset>708660</wp:posOffset>
                </wp:positionH>
                <wp:positionV relativeFrom="paragraph">
                  <wp:posOffset>-126365</wp:posOffset>
                </wp:positionV>
                <wp:extent cx="241920" cy="275820"/>
                <wp:effectExtent l="38100" t="57150" r="44450" b="4826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41920" cy="275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E8D99" id="Ink 255" o:spid="_x0000_s1026" type="#_x0000_t75" style="position:absolute;margin-left:55.1pt;margin-top:-10.65pt;width:20.5pt;height:23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">
                <v:imagedata r:id="rId122" o:title=""/>
              </v:shape>
            </w:pict>
          </mc:Fallback>
        </mc:AlternateContent>
      </w:r>
    </w:p>
    <w:p w14:paraId="5D8D042C" w14:textId="004532B9" w:rsidR="003D64B8" w:rsidRPr="003D64B8" w:rsidRDefault="003D64B8" w:rsidP="003D64B8"/>
    <w:p w14:paraId="79B7A1C5" w14:textId="14C5F61C" w:rsidR="003D64B8" w:rsidRPr="003D64B8" w:rsidRDefault="003D64B8" w:rsidP="003D64B8"/>
    <w:p w14:paraId="097F557C" w14:textId="74FF2A32" w:rsidR="003D64B8" w:rsidRPr="003D64B8" w:rsidRDefault="003D64B8" w:rsidP="003D64B8"/>
    <w:p w14:paraId="7C02AA2F" w14:textId="0D47CE2E" w:rsidR="003D64B8" w:rsidRPr="003D64B8" w:rsidRDefault="003D64B8" w:rsidP="003D64B8"/>
    <w:p w14:paraId="16BD6CFE" w14:textId="7C0AFB2D" w:rsidR="003D64B8" w:rsidRPr="003D64B8" w:rsidRDefault="003D64B8" w:rsidP="003D64B8"/>
    <w:p w14:paraId="4C52E24F" w14:textId="22C0DF5F" w:rsidR="003D64B8" w:rsidRPr="003D64B8" w:rsidRDefault="003D64B8" w:rsidP="003D64B8"/>
    <w:p w14:paraId="5C45FDDA" w14:textId="042872D5" w:rsidR="003D64B8" w:rsidRPr="003D64B8" w:rsidRDefault="003D64B8" w:rsidP="003D64B8"/>
    <w:p w14:paraId="1ECA18AB" w14:textId="4A210FF1" w:rsidR="003D64B8" w:rsidRPr="003D64B8" w:rsidRDefault="003D64B8" w:rsidP="003D64B8"/>
    <w:p w14:paraId="716D76C0" w14:textId="0F719AAA" w:rsidR="003D64B8" w:rsidRPr="003D64B8" w:rsidRDefault="003D64B8" w:rsidP="003D64B8"/>
    <w:p w14:paraId="1447296D" w14:textId="090D00E2" w:rsidR="003D64B8" w:rsidRPr="003D64B8" w:rsidRDefault="003D64B8" w:rsidP="003D64B8"/>
    <w:p w14:paraId="52E7A01D" w14:textId="1AF6535A" w:rsidR="003D64B8" w:rsidRPr="003D64B8" w:rsidRDefault="003D64B8" w:rsidP="003D64B8"/>
    <w:p w14:paraId="76E85CDD" w14:textId="4B3F7AD4" w:rsidR="003D64B8" w:rsidRPr="003D64B8" w:rsidRDefault="003D64B8" w:rsidP="003D64B8"/>
    <w:p w14:paraId="5D57EA42" w14:textId="10C2DE9D" w:rsidR="003D64B8" w:rsidRPr="003D64B8" w:rsidRDefault="003D64B8" w:rsidP="003D64B8"/>
    <w:p w14:paraId="1EE2F172" w14:textId="0355760A" w:rsidR="003D64B8" w:rsidRPr="003D64B8" w:rsidRDefault="003D64B8" w:rsidP="003D64B8"/>
    <w:p w14:paraId="009E0606" w14:textId="4959C3FC" w:rsidR="003D64B8" w:rsidRDefault="003D64B8" w:rsidP="003D64B8"/>
    <w:p w14:paraId="13C0700B" w14:textId="58971E9A" w:rsidR="003D64B8" w:rsidRDefault="003D64B8" w:rsidP="003D64B8"/>
    <w:p w14:paraId="387DD429" w14:textId="4E40F70B" w:rsidR="003D64B8" w:rsidRDefault="003D64B8" w:rsidP="003D64B8"/>
    <w:p w14:paraId="37185974" w14:textId="40FFB98B" w:rsidR="005308E1" w:rsidRDefault="00ED256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3DF7BFD9" wp14:editId="6ACC838D">
                <wp:simplePos x="0" y="0"/>
                <wp:positionH relativeFrom="column">
                  <wp:posOffset>2048510</wp:posOffset>
                </wp:positionH>
                <wp:positionV relativeFrom="paragraph">
                  <wp:posOffset>5796915</wp:posOffset>
                </wp:positionV>
                <wp:extent cx="3140315" cy="476640"/>
                <wp:effectExtent l="57150" t="38100" r="0" b="571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3140315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84FA4" id="Ink 671" o:spid="_x0000_s1026" type="#_x0000_t75" style="position:absolute;margin-left:160.6pt;margin-top:455.75pt;width:248.65pt;height:38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8656A4B" wp14:editId="6321B6AB">
                <wp:simplePos x="0" y="0"/>
                <wp:positionH relativeFrom="column">
                  <wp:posOffset>6289920</wp:posOffset>
                </wp:positionH>
                <wp:positionV relativeFrom="paragraph">
                  <wp:posOffset>4956060</wp:posOffset>
                </wp:positionV>
                <wp:extent cx="50040" cy="119880"/>
                <wp:effectExtent l="38100" t="57150" r="45720" b="5207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0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B1157" id="Ink 656" o:spid="_x0000_s1026" type="#_x0000_t75" style="position:absolute;margin-left:494.55pt;margin-top:389.55pt;width:5.4pt;height:10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">
                <v:imagedata r:id="rId126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15A90D5" wp14:editId="3CB216EA">
                <wp:simplePos x="0" y="0"/>
                <wp:positionH relativeFrom="column">
                  <wp:posOffset>1640205</wp:posOffset>
                </wp:positionH>
                <wp:positionV relativeFrom="paragraph">
                  <wp:posOffset>4502785</wp:posOffset>
                </wp:positionV>
                <wp:extent cx="4529145" cy="996030"/>
                <wp:effectExtent l="38100" t="57150" r="43180" b="5207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4529145" cy="996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E4CF" id="Ink 655" o:spid="_x0000_s1026" type="#_x0000_t75" style="position:absolute;margin-left:128.45pt;margin-top:353.85pt;width:358.05pt;height:79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">
                <v:imagedata r:id="rId128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1CB2515F" wp14:editId="4E5E807A">
                <wp:simplePos x="0" y="0"/>
                <wp:positionH relativeFrom="column">
                  <wp:posOffset>1210310</wp:posOffset>
                </wp:positionH>
                <wp:positionV relativeFrom="paragraph">
                  <wp:posOffset>4624070</wp:posOffset>
                </wp:positionV>
                <wp:extent cx="259090" cy="274955"/>
                <wp:effectExtent l="38100" t="57150" r="0" b="4889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5909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7B2B1" id="Ink 618" o:spid="_x0000_s1026" type="#_x0000_t75" style="position:absolute;margin-left:94.6pt;margin-top:363.4pt;width:21.8pt;height:23.0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">
                <v:imagedata r:id="rId130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49E0F3A4" wp14:editId="4C668F1C">
                <wp:simplePos x="0" y="0"/>
                <wp:positionH relativeFrom="column">
                  <wp:posOffset>753120</wp:posOffset>
                </wp:positionH>
                <wp:positionV relativeFrom="paragraph">
                  <wp:posOffset>4547460</wp:posOffset>
                </wp:positionV>
                <wp:extent cx="193680" cy="442800"/>
                <wp:effectExtent l="57150" t="38100" r="53975" b="527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9368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0DA7F" id="Ink 615" o:spid="_x0000_s1026" type="#_x0000_t75" style="position:absolute;margin-left:58.6pt;margin-top:357.35pt;width:16.65pt;height:36.2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">
                <v:imagedata r:id="rId132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E19DB3D" wp14:editId="799152AE">
                <wp:simplePos x="0" y="0"/>
                <wp:positionH relativeFrom="column">
                  <wp:posOffset>1196280</wp:posOffset>
                </wp:positionH>
                <wp:positionV relativeFrom="paragraph">
                  <wp:posOffset>4639020</wp:posOffset>
                </wp:positionV>
                <wp:extent cx="3240" cy="1800"/>
                <wp:effectExtent l="57150" t="57150" r="53975" b="558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09AA6" id="Ink 614" o:spid="_x0000_s1026" type="#_x0000_t75" style="position:absolute;margin-left:93.5pt;margin-top:364.6pt;width:1.65pt;height:1.6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">
                <v:imagedata r:id="rId134" o:title=""/>
              </v:shape>
            </w:pict>
          </mc:Fallback>
        </mc:AlternateContent>
      </w:r>
      <w:r w:rsidR="004A2C7D"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3BCE0E2" wp14:editId="1C65DE51">
                <wp:simplePos x="0" y="0"/>
                <wp:positionH relativeFrom="column">
                  <wp:posOffset>53340</wp:posOffset>
                </wp:positionH>
                <wp:positionV relativeFrom="paragraph">
                  <wp:posOffset>4525010</wp:posOffset>
                </wp:positionV>
                <wp:extent cx="207720" cy="206280"/>
                <wp:effectExtent l="57150" t="57150" r="1905" b="4191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07720" cy="20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2EF14" id="Ink 613" o:spid="_x0000_s1026" type="#_x0000_t75" style="position:absolute;margin-left:3.5pt;margin-top:355.6pt;width:17.75pt;height:17.7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">
                <v:imagedata r:id="rId136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8D61697" wp14:editId="7B39CD09">
                <wp:simplePos x="0" y="0"/>
                <wp:positionH relativeFrom="column">
                  <wp:posOffset>4337685</wp:posOffset>
                </wp:positionH>
                <wp:positionV relativeFrom="paragraph">
                  <wp:posOffset>3358515</wp:posOffset>
                </wp:positionV>
                <wp:extent cx="2752300" cy="818830"/>
                <wp:effectExtent l="57150" t="38100" r="29210" b="5778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2752300" cy="818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DC412" id="Ink 606" o:spid="_x0000_s1026" type="#_x0000_t75" style="position:absolute;margin-left:340.85pt;margin-top:263.75pt;width:218.1pt;height:65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">
                <v:imagedata r:id="rId138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0A7625DF" wp14:editId="69AEA393">
                <wp:simplePos x="0" y="0"/>
                <wp:positionH relativeFrom="column">
                  <wp:posOffset>3909060</wp:posOffset>
                </wp:positionH>
                <wp:positionV relativeFrom="paragraph">
                  <wp:posOffset>3596005</wp:posOffset>
                </wp:positionV>
                <wp:extent cx="220945" cy="209580"/>
                <wp:effectExtent l="38100" t="38100" r="8255" b="5715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20945" cy="209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B7FA3" id="Ink 579" o:spid="_x0000_s1026" type="#_x0000_t75" style="position:absolute;margin-left:307.1pt;margin-top:282.45pt;width:18.85pt;height:17.9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">
                <v:imagedata r:id="rId140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1599FCB4" wp14:editId="6BC61CBC">
                <wp:simplePos x="0" y="0"/>
                <wp:positionH relativeFrom="column">
                  <wp:posOffset>3073400</wp:posOffset>
                </wp:positionH>
                <wp:positionV relativeFrom="paragraph">
                  <wp:posOffset>3611880</wp:posOffset>
                </wp:positionV>
                <wp:extent cx="579360" cy="354600"/>
                <wp:effectExtent l="57150" t="57150" r="0" b="4572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57936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BA88B" id="Ink 580" o:spid="_x0000_s1026" type="#_x0000_t75" style="position:absolute;margin-left:241.3pt;margin-top:283.7pt;width:47pt;height:29.3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">
                <v:imagedata r:id="rId142" o:title=""/>
              </v:shape>
            </w:pict>
          </mc:Fallback>
        </mc:AlternateContent>
      </w:r>
      <w:r w:rsidR="009425E4"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561EB278" wp14:editId="0BDC102F">
                <wp:simplePos x="0" y="0"/>
                <wp:positionH relativeFrom="column">
                  <wp:posOffset>1140460</wp:posOffset>
                </wp:positionH>
                <wp:positionV relativeFrom="paragraph">
                  <wp:posOffset>3306445</wp:posOffset>
                </wp:positionV>
                <wp:extent cx="1697720" cy="786230"/>
                <wp:effectExtent l="38100" t="38100" r="55245" b="5207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697720" cy="78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78150" id="Ink 573" o:spid="_x0000_s1026" type="#_x0000_t75" style="position:absolute;margin-left:89.1pt;margin-top:259.65pt;width:135.1pt;height:63.3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">
                <v:imagedata r:id="rId144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BBE288B" wp14:editId="139835C0">
                <wp:simplePos x="0" y="0"/>
                <wp:positionH relativeFrom="column">
                  <wp:posOffset>574675</wp:posOffset>
                </wp:positionH>
                <wp:positionV relativeFrom="paragraph">
                  <wp:posOffset>3458845</wp:posOffset>
                </wp:positionV>
                <wp:extent cx="411190" cy="602640"/>
                <wp:effectExtent l="38100" t="38100" r="46355" b="4508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41119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3923E" id="Ink 560" o:spid="_x0000_s1026" type="#_x0000_t75" style="position:absolute;margin-left:44.55pt;margin-top:271.65pt;width:33.8pt;height:48.8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">
                <v:imagedata r:id="rId146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2A8E4C55" wp14:editId="70C97DFC">
                <wp:simplePos x="0" y="0"/>
                <wp:positionH relativeFrom="column">
                  <wp:posOffset>96120</wp:posOffset>
                </wp:positionH>
                <wp:positionV relativeFrom="paragraph">
                  <wp:posOffset>3413580</wp:posOffset>
                </wp:positionV>
                <wp:extent cx="183960" cy="353520"/>
                <wp:effectExtent l="38100" t="57150" r="0" b="4699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8396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8E23F" id="Ink 557" o:spid="_x0000_s1026" type="#_x0000_t75" style="position:absolute;margin-left:6.85pt;margin-top:268.1pt;width:15.9pt;height:29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">
                <v:imagedata r:id="rId148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24E5FAE1" wp14:editId="2D4735C6">
                <wp:simplePos x="0" y="0"/>
                <wp:positionH relativeFrom="column">
                  <wp:posOffset>-14605</wp:posOffset>
                </wp:positionH>
                <wp:positionV relativeFrom="paragraph">
                  <wp:posOffset>3481705</wp:posOffset>
                </wp:positionV>
                <wp:extent cx="267565" cy="122045"/>
                <wp:effectExtent l="38100" t="57150" r="18415" b="4953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67565" cy="12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E742D" id="Ink 556" o:spid="_x0000_s1026" type="#_x0000_t75" style="position:absolute;margin-left:-1.85pt;margin-top:273.45pt;width:22.45pt;height:11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">
                <v:imagedata r:id="rId150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CAC03C2" wp14:editId="30E5CBDB">
                <wp:simplePos x="0" y="0"/>
                <wp:positionH relativeFrom="column">
                  <wp:posOffset>2760980</wp:posOffset>
                </wp:positionH>
                <wp:positionV relativeFrom="paragraph">
                  <wp:posOffset>2247265</wp:posOffset>
                </wp:positionV>
                <wp:extent cx="3670625" cy="861660"/>
                <wp:effectExtent l="57150" t="38100" r="44450" b="5334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670625" cy="861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9D4FE" id="Ink 553" o:spid="_x0000_s1026" type="#_x0000_t75" style="position:absolute;margin-left:216.7pt;margin-top:176.25pt;width:290.45pt;height:69.3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">
                <v:imagedata r:id="rId152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7E4C86ED" wp14:editId="13713BA4">
                <wp:simplePos x="0" y="0"/>
                <wp:positionH relativeFrom="column">
                  <wp:posOffset>1074420</wp:posOffset>
                </wp:positionH>
                <wp:positionV relativeFrom="paragraph">
                  <wp:posOffset>2745740</wp:posOffset>
                </wp:positionV>
                <wp:extent cx="1255395" cy="394385"/>
                <wp:effectExtent l="38100" t="38100" r="40005" b="4381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255395" cy="394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146F9" id="Ink 527" o:spid="_x0000_s1026" type="#_x0000_t75" style="position:absolute;margin-left:83.9pt;margin-top:215.5pt;width:100.25pt;height:32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">
                <v:imagedata r:id="rId154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534AD157" wp14:editId="7A09BC7F">
                <wp:simplePos x="0" y="0"/>
                <wp:positionH relativeFrom="column">
                  <wp:posOffset>1074420</wp:posOffset>
                </wp:positionH>
                <wp:positionV relativeFrom="paragraph">
                  <wp:posOffset>2340610</wp:posOffset>
                </wp:positionV>
                <wp:extent cx="1362985" cy="799515"/>
                <wp:effectExtent l="38100" t="38100" r="27940" b="5778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362985" cy="799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57626" id="Ink 528" o:spid="_x0000_s1026" type="#_x0000_t75" style="position:absolute;margin-left:83.9pt;margin-top:183.6pt;width:108.7pt;height:64.3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">
                <v:imagedata r:id="rId156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F9A2B31" wp14:editId="4EE2749C">
                <wp:simplePos x="0" y="0"/>
                <wp:positionH relativeFrom="column">
                  <wp:posOffset>658800</wp:posOffset>
                </wp:positionH>
                <wp:positionV relativeFrom="paragraph">
                  <wp:posOffset>2354460</wp:posOffset>
                </wp:positionV>
                <wp:extent cx="203040" cy="475560"/>
                <wp:effectExtent l="57150" t="38100" r="45085" b="5842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0304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13830" id="Ink 522" o:spid="_x0000_s1026" type="#_x0000_t75" style="position:absolute;margin-left:51.15pt;margin-top:184.7pt;width:17.45pt;height:38.9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">
                <v:imagedata r:id="rId158" o:title=""/>
              </v:shape>
            </w:pict>
          </mc:Fallback>
        </mc:AlternateContent>
      </w:r>
      <w:r w:rsidR="00435080">
        <w:rPr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A48E7F7" wp14:editId="2CD4D672">
                <wp:simplePos x="0" y="0"/>
                <wp:positionH relativeFrom="column">
                  <wp:posOffset>723265</wp:posOffset>
                </wp:positionH>
                <wp:positionV relativeFrom="paragraph">
                  <wp:posOffset>2384425</wp:posOffset>
                </wp:positionV>
                <wp:extent cx="1136075" cy="270180"/>
                <wp:effectExtent l="38100" t="57150" r="45085" b="5397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136075" cy="2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6B7E" id="Ink 520" o:spid="_x0000_s1026" type="#_x0000_t75" style="position:absolute;margin-left:56.25pt;margin-top:187.05pt;width:90.85pt;height:22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">
                <v:imagedata r:id="rId160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219114E3" wp14:editId="3406FFE0">
                <wp:simplePos x="0" y="0"/>
                <wp:positionH relativeFrom="column">
                  <wp:posOffset>304800</wp:posOffset>
                </wp:positionH>
                <wp:positionV relativeFrom="paragraph">
                  <wp:posOffset>2254885</wp:posOffset>
                </wp:positionV>
                <wp:extent cx="409415" cy="579600"/>
                <wp:effectExtent l="38100" t="57150" r="48260" b="4953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409415" cy="57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B1ADB" id="Ink 498" o:spid="_x0000_s1026" type="#_x0000_t75" style="position:absolute;margin-left:23.3pt;margin-top:176.85pt;width:33.7pt;height:47.1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">
                <v:imagedata r:id="rId162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409C7D0" wp14:editId="166F3CA3">
                <wp:simplePos x="0" y="0"/>
                <wp:positionH relativeFrom="column">
                  <wp:posOffset>-79920</wp:posOffset>
                </wp:positionH>
                <wp:positionV relativeFrom="paragraph">
                  <wp:posOffset>2386500</wp:posOffset>
                </wp:positionV>
                <wp:extent cx="141120" cy="12240"/>
                <wp:effectExtent l="38100" t="57150" r="49530" b="4508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41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26494" id="Ink 495" o:spid="_x0000_s1026" type="#_x0000_t75" style="position:absolute;margin-left:-7pt;margin-top:187.2pt;width:12.5pt;height:2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">
                <v:imagedata r:id="rId164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0D96C074" wp14:editId="2729ACFF">
                <wp:simplePos x="0" y="0"/>
                <wp:positionH relativeFrom="column">
                  <wp:posOffset>7560</wp:posOffset>
                </wp:positionH>
                <wp:positionV relativeFrom="paragraph">
                  <wp:posOffset>2232420</wp:posOffset>
                </wp:positionV>
                <wp:extent cx="1800" cy="1800"/>
                <wp:effectExtent l="57150" t="57150" r="55880" b="5588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6E2B0" id="Ink 494" o:spid="_x0000_s1026" type="#_x0000_t75" style="position:absolute;margin-left:-.1pt;margin-top:175.1pt;width:1.6pt;height:1.6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">
                <v:imagedata r:id="rId166" o:title=""/>
              </v:shape>
            </w:pict>
          </mc:Fallback>
        </mc:AlternateContent>
      </w:r>
      <w:r w:rsidR="005B5CE9"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259C364F" wp14:editId="6A53D82D">
                <wp:simplePos x="0" y="0"/>
                <wp:positionH relativeFrom="column">
                  <wp:posOffset>5317490</wp:posOffset>
                </wp:positionH>
                <wp:positionV relativeFrom="paragraph">
                  <wp:posOffset>1280160</wp:posOffset>
                </wp:positionV>
                <wp:extent cx="586030" cy="390240"/>
                <wp:effectExtent l="57150" t="57150" r="24130" b="4826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8603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ACE4" id="Ink 493" o:spid="_x0000_s1026" type="#_x0000_t75" style="position:absolute;margin-left:418pt;margin-top:100.1pt;width:47.6pt;height:32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">
                <v:imagedata r:id="rId168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11A943F1" wp14:editId="14A6AA1B">
                <wp:simplePos x="0" y="0"/>
                <wp:positionH relativeFrom="column">
                  <wp:posOffset>4627880</wp:posOffset>
                </wp:positionH>
                <wp:positionV relativeFrom="paragraph">
                  <wp:posOffset>1279635</wp:posOffset>
                </wp:positionV>
                <wp:extent cx="587160" cy="258840"/>
                <wp:effectExtent l="57150" t="38100" r="22860" b="463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87160" cy="2588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62D460" id="Ink 488" o:spid="_x0000_s1026" type="#_x0000_t75" style="position:absolute;margin-left:363.7pt;margin-top:100.05pt;width:47.65pt;height:21.8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">
                <v:imagedata r:id="rId170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147E24EA" wp14:editId="58D88734">
                <wp:simplePos x="0" y="0"/>
                <wp:positionH relativeFrom="column">
                  <wp:posOffset>3002280</wp:posOffset>
                </wp:positionH>
                <wp:positionV relativeFrom="paragraph">
                  <wp:posOffset>1234440</wp:posOffset>
                </wp:positionV>
                <wp:extent cx="955495" cy="437400"/>
                <wp:effectExtent l="57150" t="38100" r="35560" b="5842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955495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81901" id="Ink 489" o:spid="_x0000_s1026" type="#_x0000_t75" style="position:absolute;margin-left:235.7pt;margin-top:96.5pt;width:76.65pt;height:35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">
                <v:imagedata r:id="rId172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7A076208" wp14:editId="16166993">
                <wp:simplePos x="0" y="0"/>
                <wp:positionH relativeFrom="column">
                  <wp:posOffset>4275000</wp:posOffset>
                </wp:positionH>
                <wp:positionV relativeFrom="paragraph">
                  <wp:posOffset>1389300</wp:posOffset>
                </wp:positionV>
                <wp:extent cx="140760" cy="104400"/>
                <wp:effectExtent l="38100" t="38100" r="50165" b="482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40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154DA" id="Ink 481" o:spid="_x0000_s1026" type="#_x0000_t75" style="position:absolute;margin-left:335.9pt;margin-top:108.7pt;width:12.5pt;height:9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">
                <v:imagedata r:id="rId174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2D4F78D6" wp14:editId="59AAD277">
                <wp:simplePos x="0" y="0"/>
                <wp:positionH relativeFrom="column">
                  <wp:posOffset>2628265</wp:posOffset>
                </wp:positionH>
                <wp:positionV relativeFrom="paragraph">
                  <wp:posOffset>1379220</wp:posOffset>
                </wp:positionV>
                <wp:extent cx="174635" cy="224065"/>
                <wp:effectExtent l="38100" t="38100" r="53975" b="4318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74635" cy="224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6B930" id="Ink 474" o:spid="_x0000_s1026" type="#_x0000_t75" style="position:absolute;margin-left:206.25pt;margin-top:107.9pt;width:15.15pt;height:19.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">
                <v:imagedata r:id="rId176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6E84DBDB" wp14:editId="09590AC2">
                <wp:simplePos x="0" y="0"/>
                <wp:positionH relativeFrom="column">
                  <wp:posOffset>426085</wp:posOffset>
                </wp:positionH>
                <wp:positionV relativeFrom="paragraph">
                  <wp:posOffset>1110615</wp:posOffset>
                </wp:positionV>
                <wp:extent cx="1928495" cy="816015"/>
                <wp:effectExtent l="38100" t="38100" r="52705" b="4127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928495" cy="816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B7475" id="Ink 475" o:spid="_x0000_s1026" type="#_x0000_t75" style="position:absolute;margin-left:32.85pt;margin-top:86.75pt;width:153.25pt;height:65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">
                <v:imagedata r:id="rId178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3DFADF59" wp14:editId="001CF989">
                <wp:simplePos x="0" y="0"/>
                <wp:positionH relativeFrom="column">
                  <wp:posOffset>1704340</wp:posOffset>
                </wp:positionH>
                <wp:positionV relativeFrom="paragraph">
                  <wp:posOffset>586105</wp:posOffset>
                </wp:positionV>
                <wp:extent cx="847185" cy="256035"/>
                <wp:effectExtent l="38100" t="38100" r="29210" b="4889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847185" cy="25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1726B" id="Ink 450" o:spid="_x0000_s1026" type="#_x0000_t75" style="position:absolute;margin-left:133.5pt;margin-top:45.45pt;width:68.1pt;height:21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">
                <v:imagedata r:id="rId180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72A32B3B" wp14:editId="729DA05C">
                <wp:simplePos x="0" y="0"/>
                <wp:positionH relativeFrom="column">
                  <wp:posOffset>251460</wp:posOffset>
                </wp:positionH>
                <wp:positionV relativeFrom="paragraph">
                  <wp:posOffset>578485</wp:posOffset>
                </wp:positionV>
                <wp:extent cx="1205530" cy="591820"/>
                <wp:effectExtent l="38100" t="38100" r="52070" b="5588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205530" cy="591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5A0BA" id="Ink 451" o:spid="_x0000_s1026" type="#_x0000_t75" style="position:absolute;margin-left:19.1pt;margin-top:44.85pt;width:96.3pt;height:4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">
                <v:imagedata r:id="rId182" o:title=""/>
              </v:shape>
            </w:pict>
          </mc:Fallback>
        </mc:AlternateContent>
      </w:r>
      <w:r w:rsidR="00140901"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25E99AE3" wp14:editId="7A9784F9">
                <wp:simplePos x="0" y="0"/>
                <wp:positionH relativeFrom="column">
                  <wp:posOffset>-334645</wp:posOffset>
                </wp:positionH>
                <wp:positionV relativeFrom="paragraph">
                  <wp:posOffset>578485</wp:posOffset>
                </wp:positionV>
                <wp:extent cx="302760" cy="433080"/>
                <wp:effectExtent l="38100" t="38100" r="40640" b="4318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0276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6347" id="Ink 439" o:spid="_x0000_s1026" type="#_x0000_t75" style="position:absolute;margin-left:-27.05pt;margin-top:44.85pt;width:25.3pt;height:35.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">
                <v:imagedata r:id="rId184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3884B36B" wp14:editId="1FCAEE53">
                <wp:simplePos x="0" y="0"/>
                <wp:positionH relativeFrom="column">
                  <wp:posOffset>1005840</wp:posOffset>
                </wp:positionH>
                <wp:positionV relativeFrom="paragraph">
                  <wp:posOffset>-86360</wp:posOffset>
                </wp:positionV>
                <wp:extent cx="1320085" cy="285560"/>
                <wp:effectExtent l="38100" t="38100" r="52070" b="5778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320085" cy="2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F8699" id="Ink 434" o:spid="_x0000_s1026" type="#_x0000_t75" style="position:absolute;margin-left:78.5pt;margin-top:-7.5pt;width:105.4pt;height:23.9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">
                <v:imagedata r:id="rId186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2E9F6FD" wp14:editId="4725AC23">
                <wp:simplePos x="0" y="0"/>
                <wp:positionH relativeFrom="column">
                  <wp:posOffset>421005</wp:posOffset>
                </wp:positionH>
                <wp:positionV relativeFrom="paragraph">
                  <wp:posOffset>-88900</wp:posOffset>
                </wp:positionV>
                <wp:extent cx="415515" cy="235585"/>
                <wp:effectExtent l="38100" t="57150" r="3810" b="5016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415515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F94D0" id="Ink 435" o:spid="_x0000_s1026" type="#_x0000_t75" style="position:absolute;margin-left:32.45pt;margin-top:-7.7pt;width:34.1pt;height:19.9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">
                <v:imagedata r:id="rId188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250BFD28" wp14:editId="0B498738">
                <wp:simplePos x="0" y="0"/>
                <wp:positionH relativeFrom="column">
                  <wp:posOffset>55880</wp:posOffset>
                </wp:positionH>
                <wp:positionV relativeFrom="paragraph">
                  <wp:posOffset>22225</wp:posOffset>
                </wp:positionV>
                <wp:extent cx="177055" cy="47625"/>
                <wp:effectExtent l="38100" t="57150" r="0" b="4762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77055" cy="4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1D34F" id="Ink 436" o:spid="_x0000_s1026" type="#_x0000_t75" style="position:absolute;margin-left:3.7pt;margin-top:1.05pt;width:15.4pt;height:5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">
                <v:imagedata r:id="rId190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69067669" wp14:editId="58ECD925">
                <wp:simplePos x="0" y="0"/>
                <wp:positionH relativeFrom="column">
                  <wp:posOffset>2560320</wp:posOffset>
                </wp:positionH>
                <wp:positionV relativeFrom="paragraph">
                  <wp:posOffset>129360</wp:posOffset>
                </wp:positionV>
                <wp:extent cx="360" cy="360"/>
                <wp:effectExtent l="38100" t="38100" r="57150" b="5715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84A7A" id="Ink 433" o:spid="_x0000_s1026" type="#_x0000_t75" style="position:absolute;margin-left:200.9pt;margin-top:9.5pt;width:1.45pt;height:1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">
                <v:imagedata r:id="rId192" o:title=""/>
              </v:shape>
            </w:pict>
          </mc:Fallback>
        </mc:AlternateContent>
      </w:r>
      <w:r w:rsidR="003D64B8"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A88E7FB" wp14:editId="71F176E0">
                <wp:simplePos x="0" y="0"/>
                <wp:positionH relativeFrom="column">
                  <wp:posOffset>113040</wp:posOffset>
                </wp:positionH>
                <wp:positionV relativeFrom="paragraph">
                  <wp:posOffset>-147120</wp:posOffset>
                </wp:positionV>
                <wp:extent cx="55080" cy="64800"/>
                <wp:effectExtent l="57150" t="38100" r="40640" b="4953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50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C4AA0" id="Ink 420" o:spid="_x0000_s1026" type="#_x0000_t75" style="position:absolute;margin-left:8.2pt;margin-top:-12.3pt;width:5.8pt;height:6.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">
                <v:imagedata r:id="rId194" o:title=""/>
              </v:shape>
            </w:pict>
          </mc:Fallback>
        </mc:AlternateContent>
      </w:r>
    </w:p>
    <w:p w14:paraId="2D7DEA88" w14:textId="0CA34556" w:rsidR="005308E1" w:rsidRDefault="005308E1"/>
    <w:p w14:paraId="6EA7AAA3" w14:textId="314A2A79" w:rsidR="005308E1" w:rsidRDefault="005308E1"/>
    <w:p w14:paraId="054C3628" w14:textId="57C659F9" w:rsidR="005308E1" w:rsidRDefault="005308E1"/>
    <w:p w14:paraId="6F767D32" w14:textId="2FADDBE7" w:rsidR="005308E1" w:rsidRDefault="005308E1"/>
    <w:p w14:paraId="3BDA06C2" w14:textId="36421226" w:rsidR="005308E1" w:rsidRDefault="005308E1"/>
    <w:p w14:paraId="1FBF1532" w14:textId="009CED65" w:rsidR="005308E1" w:rsidRDefault="005308E1"/>
    <w:p w14:paraId="1F4BE115" w14:textId="3D06AE9C" w:rsidR="005308E1" w:rsidRDefault="005308E1"/>
    <w:p w14:paraId="44655CB1" w14:textId="7FA1D581" w:rsidR="005308E1" w:rsidRDefault="005308E1"/>
    <w:p w14:paraId="7E88A295" w14:textId="5AD21D8C" w:rsidR="005308E1" w:rsidRDefault="005308E1"/>
    <w:p w14:paraId="49C46198" w14:textId="77777777" w:rsidR="005308E1" w:rsidRDefault="005308E1"/>
    <w:p w14:paraId="152D1A13" w14:textId="77777777" w:rsidR="005308E1" w:rsidRDefault="005308E1"/>
    <w:p w14:paraId="1138C002" w14:textId="77777777" w:rsidR="005308E1" w:rsidRDefault="005308E1"/>
    <w:p w14:paraId="097B0CCA" w14:textId="77777777" w:rsidR="005308E1" w:rsidRDefault="005308E1"/>
    <w:p w14:paraId="1765D55B" w14:textId="77777777" w:rsidR="005308E1" w:rsidRDefault="005308E1"/>
    <w:p w14:paraId="5729F7BB" w14:textId="77777777" w:rsidR="005308E1" w:rsidRDefault="005308E1"/>
    <w:p w14:paraId="3F3A664A" w14:textId="77777777" w:rsidR="005308E1" w:rsidRDefault="005308E1"/>
    <w:p w14:paraId="5E188DB4" w14:textId="77777777" w:rsidR="005308E1" w:rsidRDefault="005308E1"/>
    <w:p w14:paraId="16B7BFAD" w14:textId="77777777" w:rsidR="005308E1" w:rsidRDefault="005308E1"/>
    <w:p w14:paraId="35E6B945" w14:textId="77777777" w:rsidR="005308E1" w:rsidRDefault="005308E1"/>
    <w:p w14:paraId="123095B3" w14:textId="77777777" w:rsidR="005308E1" w:rsidRDefault="005308E1"/>
    <w:p w14:paraId="28DEC205" w14:textId="77777777" w:rsidR="005308E1" w:rsidRDefault="005308E1"/>
    <w:p w14:paraId="38C2A132" w14:textId="77777777" w:rsidR="005308E1" w:rsidRDefault="005308E1"/>
    <w:p w14:paraId="2D524C25" w14:textId="786662FB" w:rsidR="003D64B8" w:rsidRDefault="00E06B69">
      <w:r>
        <w:rPr>
          <w:noProof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0AF026E8" wp14:editId="6BAD968B">
                <wp:simplePos x="0" y="0"/>
                <wp:positionH relativeFrom="column">
                  <wp:posOffset>691560</wp:posOffset>
                </wp:positionH>
                <wp:positionV relativeFrom="paragraph">
                  <wp:posOffset>1887770</wp:posOffset>
                </wp:positionV>
                <wp:extent cx="232560" cy="31320"/>
                <wp:effectExtent l="57150" t="38100" r="53340" b="4508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232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7D728" id="Ink 2227" o:spid="_x0000_s1026" type="#_x0000_t75" style="position:absolute;margin-left:53.75pt;margin-top:147.95pt;width:19.7pt;height:3.8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">
                <v:imagedata r:id="rId196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2BA335D6" wp14:editId="5BD49450">
                <wp:simplePos x="0" y="0"/>
                <wp:positionH relativeFrom="column">
                  <wp:posOffset>2620645</wp:posOffset>
                </wp:positionH>
                <wp:positionV relativeFrom="paragraph">
                  <wp:posOffset>1064895</wp:posOffset>
                </wp:positionV>
                <wp:extent cx="1623360" cy="326670"/>
                <wp:effectExtent l="38100" t="38100" r="0" b="546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623360" cy="326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8B28" id="Ink 818" o:spid="_x0000_s1026" type="#_x0000_t75" style="position:absolute;margin-left:205.65pt;margin-top:83.15pt;width:129.2pt;height:27.1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">
                <v:imagedata r:id="rId198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4B0D792" wp14:editId="64DDCF8C">
                <wp:simplePos x="0" y="0"/>
                <wp:positionH relativeFrom="column">
                  <wp:posOffset>3716020</wp:posOffset>
                </wp:positionH>
                <wp:positionV relativeFrom="paragraph">
                  <wp:posOffset>2802255</wp:posOffset>
                </wp:positionV>
                <wp:extent cx="798585" cy="458280"/>
                <wp:effectExtent l="38100" t="38100" r="40005" b="5651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798585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6259C" id="Ink 773" o:spid="_x0000_s1026" type="#_x0000_t75" style="position:absolute;margin-left:291.9pt;margin-top:219.95pt;width:64.3pt;height:37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">
                <v:imagedata r:id="rId200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07AAF9B7" wp14:editId="04DEEE0E">
                <wp:simplePos x="0" y="0"/>
                <wp:positionH relativeFrom="column">
                  <wp:posOffset>1980565</wp:posOffset>
                </wp:positionH>
                <wp:positionV relativeFrom="paragraph">
                  <wp:posOffset>2657475</wp:posOffset>
                </wp:positionV>
                <wp:extent cx="1543085" cy="906780"/>
                <wp:effectExtent l="57150" t="38100" r="0" b="4572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543085" cy="906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DC759" id="Ink 766" o:spid="_x0000_s1026" type="#_x0000_t75" style="position:absolute;margin-left:155.25pt;margin-top:208.55pt;width:122.9pt;height:72.8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">
                <v:imagedata r:id="rId202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6B53DF09" wp14:editId="775F2FFA">
                <wp:simplePos x="0" y="0"/>
                <wp:positionH relativeFrom="column">
                  <wp:posOffset>1470025</wp:posOffset>
                </wp:positionH>
                <wp:positionV relativeFrom="paragraph">
                  <wp:posOffset>2856230</wp:posOffset>
                </wp:positionV>
                <wp:extent cx="183635" cy="68305"/>
                <wp:effectExtent l="38100" t="38100" r="45085" b="4635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83635" cy="6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7DD12" id="Ink 767" o:spid="_x0000_s1026" type="#_x0000_t75" style="position:absolute;margin-left:115.05pt;margin-top:224.2pt;width:15.85pt;height:6.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">
                <v:imagedata r:id="rId204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7FCEBD2D" wp14:editId="0DF26106">
                <wp:simplePos x="0" y="0"/>
                <wp:positionH relativeFrom="column">
                  <wp:posOffset>1082040</wp:posOffset>
                </wp:positionH>
                <wp:positionV relativeFrom="paragraph">
                  <wp:posOffset>2802255</wp:posOffset>
                </wp:positionV>
                <wp:extent cx="197905" cy="223520"/>
                <wp:effectExtent l="57150" t="38100" r="31115" b="4318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9790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EF831" id="Ink 745" o:spid="_x0000_s1026" type="#_x0000_t75" style="position:absolute;margin-left:84.5pt;margin-top:219.95pt;width:17pt;height:19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">
                <v:imagedata r:id="rId206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AA72AAA" wp14:editId="2680E857">
                <wp:simplePos x="0" y="0"/>
                <wp:positionH relativeFrom="column">
                  <wp:posOffset>768985</wp:posOffset>
                </wp:positionH>
                <wp:positionV relativeFrom="paragraph">
                  <wp:posOffset>2765425</wp:posOffset>
                </wp:positionV>
                <wp:extent cx="122555" cy="227150"/>
                <wp:effectExtent l="57150" t="38100" r="48895" b="4000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22555" cy="227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568B7" id="Ink 746" o:spid="_x0000_s1026" type="#_x0000_t75" style="position:absolute;margin-left:59.85pt;margin-top:217.05pt;width:11.05pt;height:19.3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">
                <v:imagedata r:id="rId208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615E6D8" wp14:editId="2059B01D">
                <wp:simplePos x="0" y="0"/>
                <wp:positionH relativeFrom="column">
                  <wp:posOffset>2105025</wp:posOffset>
                </wp:positionH>
                <wp:positionV relativeFrom="paragraph">
                  <wp:posOffset>1963420</wp:posOffset>
                </wp:positionV>
                <wp:extent cx="1239880" cy="494195"/>
                <wp:effectExtent l="57150" t="38100" r="0" b="5842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239880" cy="494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D740F" id="Ink 739" o:spid="_x0000_s1026" type="#_x0000_t75" style="position:absolute;margin-left:165.05pt;margin-top:153.9pt;width:99.05pt;height:40.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">
                <v:imagedata r:id="rId210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341279D1" wp14:editId="1076FBE9">
                <wp:simplePos x="0" y="0"/>
                <wp:positionH relativeFrom="column">
                  <wp:posOffset>1767205</wp:posOffset>
                </wp:positionH>
                <wp:positionV relativeFrom="paragraph">
                  <wp:posOffset>2096135</wp:posOffset>
                </wp:positionV>
                <wp:extent cx="259840" cy="255905"/>
                <wp:effectExtent l="38100" t="38100" r="6985" b="4889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59840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4F6DB" id="Ink 727" o:spid="_x0000_s1026" type="#_x0000_t75" style="position:absolute;margin-left:138.45pt;margin-top:164.35pt;width:21.85pt;height:21.5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">
                <v:imagedata r:id="rId212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E4114FD" wp14:editId="484EB322">
                <wp:simplePos x="0" y="0"/>
                <wp:positionH relativeFrom="column">
                  <wp:posOffset>1377950</wp:posOffset>
                </wp:positionH>
                <wp:positionV relativeFrom="paragraph">
                  <wp:posOffset>1979295</wp:posOffset>
                </wp:positionV>
                <wp:extent cx="336620" cy="349920"/>
                <wp:effectExtent l="38100" t="57150" r="44450" b="5016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33662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40D84" id="Ink 723" o:spid="_x0000_s1026" type="#_x0000_t75" style="position:absolute;margin-left:107.8pt;margin-top:155.15pt;width:27.9pt;height:28.9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">
                <v:imagedata r:id="rId214" o:title=""/>
              </v:shape>
            </w:pict>
          </mc:Fallback>
        </mc:AlternateContent>
      </w:r>
      <w:r w:rsidR="00C452D1"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3089929F" wp14:editId="0E3AEC28">
                <wp:simplePos x="0" y="0"/>
                <wp:positionH relativeFrom="column">
                  <wp:posOffset>748665</wp:posOffset>
                </wp:positionH>
                <wp:positionV relativeFrom="paragraph">
                  <wp:posOffset>2001520</wp:posOffset>
                </wp:positionV>
                <wp:extent cx="467200" cy="246380"/>
                <wp:effectExtent l="38100" t="38100" r="9525" b="5842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46720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D440F" id="Ink 724" o:spid="_x0000_s1026" type="#_x0000_t75" style="position:absolute;margin-left:58.25pt;margin-top:156.9pt;width:38.25pt;height:20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">
                <v:imagedata r:id="rId216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186D2FC" wp14:editId="10D112F3">
                <wp:simplePos x="0" y="0"/>
                <wp:positionH relativeFrom="column">
                  <wp:posOffset>4899025</wp:posOffset>
                </wp:positionH>
                <wp:positionV relativeFrom="paragraph">
                  <wp:posOffset>1453515</wp:posOffset>
                </wp:positionV>
                <wp:extent cx="2082755" cy="488950"/>
                <wp:effectExtent l="38100" t="38100" r="51435" b="4445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082755" cy="48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81FF" id="Ink 717" o:spid="_x0000_s1026" type="#_x0000_t75" style="position:absolute;margin-left:385.05pt;margin-top:113.75pt;width:165.45pt;height:39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">
                <v:imagedata r:id="rId218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746725EB" wp14:editId="4C17F27A">
                <wp:simplePos x="0" y="0"/>
                <wp:positionH relativeFrom="column">
                  <wp:posOffset>3967480</wp:posOffset>
                </wp:positionH>
                <wp:positionV relativeFrom="paragraph">
                  <wp:posOffset>1301750</wp:posOffset>
                </wp:positionV>
                <wp:extent cx="688185" cy="513715"/>
                <wp:effectExtent l="57150" t="38100" r="55245" b="577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688185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4FC7A" id="Ink 702" o:spid="_x0000_s1026" type="#_x0000_t75" style="position:absolute;margin-left:311.7pt;margin-top:101.8pt;width:55.65pt;height:41.8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">
                <v:imagedata r:id="rId220" o:title=""/>
              </v:shape>
            </w:pict>
          </mc:Fallback>
        </mc:AlternateContent>
      </w:r>
      <w:r w:rsidR="000428DE"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1FD2785C" wp14:editId="1DED740F">
                <wp:simplePos x="0" y="0"/>
                <wp:positionH relativeFrom="column">
                  <wp:posOffset>2430145</wp:posOffset>
                </wp:positionH>
                <wp:positionV relativeFrom="paragraph">
                  <wp:posOffset>1332230</wp:posOffset>
                </wp:positionV>
                <wp:extent cx="1318360" cy="333260"/>
                <wp:effectExtent l="38100" t="38100" r="53340" b="4826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318360" cy="333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8C593" id="Ink 697" o:spid="_x0000_s1026" type="#_x0000_t75" style="position:absolute;margin-left:190.65pt;margin-top:104.2pt;width:105.2pt;height:27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">
                <v:imagedata r:id="rId222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AE999A1" wp14:editId="59994554">
                <wp:simplePos x="0" y="0"/>
                <wp:positionH relativeFrom="column">
                  <wp:posOffset>2552760</wp:posOffset>
                </wp:positionH>
                <wp:positionV relativeFrom="paragraph">
                  <wp:posOffset>1522490</wp:posOffset>
                </wp:positionV>
                <wp:extent cx="360" cy="360"/>
                <wp:effectExtent l="38100" t="38100" r="57150" b="5715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A2D92" id="Ink 685" o:spid="_x0000_s1026" type="#_x0000_t75" style="position:absolute;margin-left:200.3pt;margin-top:119.2pt;width:1.45pt;height:1.4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">
                <v:imagedata r:id="rId192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375076AC" wp14:editId="4C856A06">
                <wp:simplePos x="0" y="0"/>
                <wp:positionH relativeFrom="column">
                  <wp:posOffset>1944000</wp:posOffset>
                </wp:positionH>
                <wp:positionV relativeFrom="paragraph">
                  <wp:posOffset>1551290</wp:posOffset>
                </wp:positionV>
                <wp:extent cx="105840" cy="125640"/>
                <wp:effectExtent l="38100" t="57150" r="46990" b="4635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5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3F340" id="Ink 684" o:spid="_x0000_s1026" type="#_x0000_t75" style="position:absolute;margin-left:152.35pt;margin-top:121.45pt;width:9.75pt;height:11.3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">
                <v:imagedata r:id="rId225" o:title=""/>
              </v:shape>
            </w:pict>
          </mc:Fallback>
        </mc:AlternateContent>
      </w:r>
      <w:r w:rsidR="00023108"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58DFB5CB" wp14:editId="1DC99C3D">
                <wp:simplePos x="0" y="0"/>
                <wp:positionH relativeFrom="column">
                  <wp:posOffset>754380</wp:posOffset>
                </wp:positionH>
                <wp:positionV relativeFrom="paragraph">
                  <wp:posOffset>1386205</wp:posOffset>
                </wp:positionV>
                <wp:extent cx="867840" cy="225775"/>
                <wp:effectExtent l="38100" t="38100" r="46990" b="4127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67840" cy="225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5F08" id="Ink 683" o:spid="_x0000_s1026" type="#_x0000_t75" style="position:absolute;margin-left:58.7pt;margin-top:108.45pt;width:69.75pt;height:19.2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">
                <v:imagedata r:id="rId227" o:title=""/>
              </v:shape>
            </w:pict>
          </mc:Fallback>
        </mc:AlternateContent>
      </w:r>
      <w:r w:rsidR="005308E1"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78EDF558" wp14:editId="1F395B34">
                <wp:simplePos x="0" y="0"/>
                <wp:positionH relativeFrom="column">
                  <wp:posOffset>6985</wp:posOffset>
                </wp:positionH>
                <wp:positionV relativeFrom="paragraph">
                  <wp:posOffset>1487805</wp:posOffset>
                </wp:positionV>
                <wp:extent cx="226725" cy="187200"/>
                <wp:effectExtent l="38100" t="38100" r="1905" b="419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226725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9C2DD" id="Ink 676" o:spid="_x0000_s1026" type="#_x0000_t75" style="position:absolute;margin-left:-.15pt;margin-top:116.45pt;width:19.25pt;height:16.2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">
                <v:imagedata r:id="rId229" o:title=""/>
              </v:shape>
            </w:pict>
          </mc:Fallback>
        </mc:AlternateContent>
      </w:r>
      <w:r w:rsidR="005308E1" w:rsidRPr="005308E1">
        <w:drawing>
          <wp:inline distT="0" distB="0" distL="0" distR="0" wp14:anchorId="4E20116E" wp14:editId="3C2BE64A">
            <wp:extent cx="6645910" cy="905510"/>
            <wp:effectExtent l="0" t="0" r="2540" b="889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64B8">
        <w:br w:type="page"/>
      </w:r>
    </w:p>
    <w:p w14:paraId="7E359051" w14:textId="0A001AB6" w:rsidR="00ED2567" w:rsidRDefault="00B010D7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6529166C" wp14:editId="336A3139">
                <wp:simplePos x="0" y="0"/>
                <wp:positionH relativeFrom="column">
                  <wp:posOffset>4716145</wp:posOffset>
                </wp:positionH>
                <wp:positionV relativeFrom="paragraph">
                  <wp:posOffset>-205105</wp:posOffset>
                </wp:positionV>
                <wp:extent cx="1905875" cy="500185"/>
                <wp:effectExtent l="38100" t="57150" r="18415" b="5270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905875" cy="50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E80F4" id="Ink 808" o:spid="_x0000_s1026" type="#_x0000_t75" style="position:absolute;margin-left:370.65pt;margin-top:-16.85pt;width:151.45pt;height:40.8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9D95674" wp14:editId="1C139101">
                <wp:simplePos x="0" y="0"/>
                <wp:positionH relativeFrom="column">
                  <wp:posOffset>4062730</wp:posOffset>
                </wp:positionH>
                <wp:positionV relativeFrom="paragraph">
                  <wp:posOffset>-240030</wp:posOffset>
                </wp:positionV>
                <wp:extent cx="428090" cy="288290"/>
                <wp:effectExtent l="57150" t="38100" r="0" b="5461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42809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E98A7" id="Ink 797" o:spid="_x0000_s1026" type="#_x0000_t75" style="position:absolute;margin-left:319.2pt;margin-top:-19.6pt;width:35.1pt;height:24.1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5FA639A1" wp14:editId="35AEA6D6">
                <wp:simplePos x="0" y="0"/>
                <wp:positionH relativeFrom="column">
                  <wp:posOffset>3085465</wp:posOffset>
                </wp:positionH>
                <wp:positionV relativeFrom="paragraph">
                  <wp:posOffset>-182880</wp:posOffset>
                </wp:positionV>
                <wp:extent cx="766535" cy="346680"/>
                <wp:effectExtent l="57150" t="57150" r="33655" b="5397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766535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EA21E" id="Ink 798" o:spid="_x0000_s1026" type="#_x0000_t75" style="position:absolute;margin-left:242.25pt;margin-top:-15.1pt;width:61.75pt;height:28.7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6D7C2763" wp14:editId="0843208F">
                <wp:simplePos x="0" y="0"/>
                <wp:positionH relativeFrom="column">
                  <wp:posOffset>2642235</wp:posOffset>
                </wp:positionH>
                <wp:positionV relativeFrom="paragraph">
                  <wp:posOffset>-104775</wp:posOffset>
                </wp:positionV>
                <wp:extent cx="166380" cy="120960"/>
                <wp:effectExtent l="0" t="57150" r="43180" b="5080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663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23022" id="Ink 799" o:spid="_x0000_s1026" type="#_x0000_t75" style="position:absolute;margin-left:207.35pt;margin-top:-8.95pt;width:14.5pt;height:10.9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3FC2746C" wp14:editId="6A0EC47E">
                <wp:simplePos x="0" y="0"/>
                <wp:positionH relativeFrom="column">
                  <wp:posOffset>1452880</wp:posOffset>
                </wp:positionH>
                <wp:positionV relativeFrom="paragraph">
                  <wp:posOffset>-129540</wp:posOffset>
                </wp:positionV>
                <wp:extent cx="902420" cy="384810"/>
                <wp:effectExtent l="38100" t="57150" r="12065" b="5334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02420" cy="384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FCFA9" id="Ink 785" o:spid="_x0000_s1026" type="#_x0000_t75" style="position:absolute;margin-left:113.7pt;margin-top:-10.9pt;width:72.45pt;height:31.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29E17DB5" wp14:editId="53950D0F">
                <wp:simplePos x="0" y="0"/>
                <wp:positionH relativeFrom="column">
                  <wp:posOffset>1082040</wp:posOffset>
                </wp:positionH>
                <wp:positionV relativeFrom="paragraph">
                  <wp:posOffset>-220980</wp:posOffset>
                </wp:positionV>
                <wp:extent cx="173485" cy="294640"/>
                <wp:effectExtent l="38100" t="38100" r="55245" b="4826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73485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3D81D" id="Ink 786" o:spid="_x0000_s1026" type="#_x0000_t75" style="position:absolute;margin-left:84.5pt;margin-top:-18.1pt;width:15.05pt;height:24.6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5A207B34" wp14:editId="1822D8E2">
                <wp:simplePos x="0" y="0"/>
                <wp:positionH relativeFrom="column">
                  <wp:posOffset>669925</wp:posOffset>
                </wp:positionH>
                <wp:positionV relativeFrom="paragraph">
                  <wp:posOffset>-140335</wp:posOffset>
                </wp:positionV>
                <wp:extent cx="237480" cy="242570"/>
                <wp:effectExtent l="57150" t="57150" r="29845" b="4318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37480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6DF84" id="Ink 787" o:spid="_x0000_s1026" type="#_x0000_t75" style="position:absolute;margin-left:52.05pt;margin-top:-11.75pt;width:20.15pt;height:20.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BB9D3A3" wp14:editId="2B2BBB2B">
                <wp:simplePos x="0" y="0"/>
                <wp:positionH relativeFrom="column">
                  <wp:posOffset>266760</wp:posOffset>
                </wp:positionH>
                <wp:positionV relativeFrom="paragraph">
                  <wp:posOffset>4860</wp:posOffset>
                </wp:positionV>
                <wp:extent cx="189360" cy="18360"/>
                <wp:effectExtent l="38100" t="38100" r="39370" b="5842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89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61E9A" id="Ink 775" o:spid="_x0000_s1026" type="#_x0000_t75" style="position:absolute;margin-left:20.3pt;margin-top:-.3pt;width:16.3pt;height:2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F9A6B63" wp14:editId="2EF7666C">
                <wp:simplePos x="0" y="0"/>
                <wp:positionH relativeFrom="column">
                  <wp:posOffset>351720</wp:posOffset>
                </wp:positionH>
                <wp:positionV relativeFrom="paragraph">
                  <wp:posOffset>-160020</wp:posOffset>
                </wp:positionV>
                <wp:extent cx="6480" cy="4680"/>
                <wp:effectExtent l="57150" t="57150" r="50800" b="5270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28BC" id="Ink 774" o:spid="_x0000_s1026" type="#_x0000_t75" style="position:absolute;margin-left:27pt;margin-top:-13.3pt;width:1.9pt;height:1.7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">
                <v:imagedata r:id="rId248" o:title=""/>
              </v:shape>
            </w:pict>
          </mc:Fallback>
        </mc:AlternateContent>
      </w:r>
    </w:p>
    <w:p w14:paraId="6CCD3936" w14:textId="77777777" w:rsidR="00477F0B" w:rsidRDefault="009D4719"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170FEA2E" wp14:editId="727CA4DB">
                <wp:simplePos x="0" y="0"/>
                <wp:positionH relativeFrom="column">
                  <wp:posOffset>4002405</wp:posOffset>
                </wp:positionH>
                <wp:positionV relativeFrom="paragraph">
                  <wp:posOffset>5154930</wp:posOffset>
                </wp:positionV>
                <wp:extent cx="2323360" cy="504155"/>
                <wp:effectExtent l="38100" t="57150" r="20320" b="4889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323360" cy="50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CC908" id="Ink 1022" o:spid="_x0000_s1026" type="#_x0000_t75" style="position:absolute;margin-left:314.45pt;margin-top:405.2pt;width:184.4pt;height:41.1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43D63FEF" wp14:editId="32CD5E1F">
                <wp:simplePos x="0" y="0"/>
                <wp:positionH relativeFrom="column">
                  <wp:posOffset>837565</wp:posOffset>
                </wp:positionH>
                <wp:positionV relativeFrom="paragraph">
                  <wp:posOffset>5076190</wp:posOffset>
                </wp:positionV>
                <wp:extent cx="2915580" cy="527050"/>
                <wp:effectExtent l="38100" t="38100" r="56515" b="4445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915580" cy="527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F859B" id="Ink 1023" o:spid="_x0000_s1026" type="#_x0000_t75" style="position:absolute;margin-left:65.25pt;margin-top:399pt;width:230.95pt;height:42.9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02BB4E16" wp14:editId="67225F55">
                <wp:simplePos x="0" y="0"/>
                <wp:positionH relativeFrom="column">
                  <wp:posOffset>200660</wp:posOffset>
                </wp:positionH>
                <wp:positionV relativeFrom="paragraph">
                  <wp:posOffset>5144770</wp:posOffset>
                </wp:positionV>
                <wp:extent cx="171680" cy="186560"/>
                <wp:effectExtent l="57150" t="38100" r="0" b="4254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71680" cy="1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8C983" id="Ink 1002" o:spid="_x0000_s1026" type="#_x0000_t75" style="position:absolute;margin-left:15.1pt;margin-top:404.4pt;width:14.9pt;height:16.1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">
                <v:imagedata r:id="rId254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81A8B58" wp14:editId="3EA52A10">
                <wp:simplePos x="0" y="0"/>
                <wp:positionH relativeFrom="column">
                  <wp:posOffset>4860925</wp:posOffset>
                </wp:positionH>
                <wp:positionV relativeFrom="paragraph">
                  <wp:posOffset>3392805</wp:posOffset>
                </wp:positionV>
                <wp:extent cx="1873440" cy="885130"/>
                <wp:effectExtent l="57150" t="57150" r="50800" b="4889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873440" cy="885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4EDED" id="Ink 998" o:spid="_x0000_s1026" type="#_x0000_t75" style="position:absolute;margin-left:382.05pt;margin-top:266.45pt;width:148.9pt;height:71.1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">
                <v:imagedata r:id="rId256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26ED3BBB" wp14:editId="262A37DE">
                <wp:simplePos x="0" y="0"/>
                <wp:positionH relativeFrom="column">
                  <wp:posOffset>-243205</wp:posOffset>
                </wp:positionH>
                <wp:positionV relativeFrom="paragraph">
                  <wp:posOffset>1390015</wp:posOffset>
                </wp:positionV>
                <wp:extent cx="3221355" cy="3369050"/>
                <wp:effectExtent l="38100" t="38100" r="36195" b="4127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221355" cy="336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65A7C" id="Ink 974" o:spid="_x0000_s1026" type="#_x0000_t75" style="position:absolute;margin-left:-19.85pt;margin-top:108.75pt;width:255.05pt;height:266.7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">
                <v:imagedata r:id="rId258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1CD46F9F" wp14:editId="47000AE1">
                <wp:simplePos x="0" y="0"/>
                <wp:positionH relativeFrom="column">
                  <wp:posOffset>1911985</wp:posOffset>
                </wp:positionH>
                <wp:positionV relativeFrom="paragraph">
                  <wp:posOffset>4091305</wp:posOffset>
                </wp:positionV>
                <wp:extent cx="1618050" cy="333705"/>
                <wp:effectExtent l="57150" t="38100" r="39370" b="4762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618050" cy="333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4AA26" id="Ink 950" o:spid="_x0000_s1026" type="#_x0000_t75" style="position:absolute;margin-left:149.85pt;margin-top:321.45pt;width:128.8pt;height:27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">
                <v:imagedata r:id="rId260" o:title=""/>
              </v:shape>
            </w:pict>
          </mc:Fallback>
        </mc:AlternateContent>
      </w:r>
      <w:r w:rsidR="00022626">
        <w:rPr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6958C29F" wp14:editId="57D22117">
                <wp:simplePos x="0" y="0"/>
                <wp:positionH relativeFrom="column">
                  <wp:posOffset>4808160</wp:posOffset>
                </wp:positionH>
                <wp:positionV relativeFrom="paragraph">
                  <wp:posOffset>3068730</wp:posOffset>
                </wp:positionV>
                <wp:extent cx="100080" cy="13680"/>
                <wp:effectExtent l="38100" t="57150" r="52705" b="4381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00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8F42A" id="Ink 926" o:spid="_x0000_s1026" type="#_x0000_t75" style="position:absolute;margin-left:377.9pt;margin-top:240.95pt;width:9.3pt;height:2.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">
                <v:imagedata r:id="rId262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1AA03C2" wp14:editId="0DED0EBB">
                <wp:simplePos x="0" y="0"/>
                <wp:positionH relativeFrom="column">
                  <wp:posOffset>4871720</wp:posOffset>
                </wp:positionH>
                <wp:positionV relativeFrom="paragraph">
                  <wp:posOffset>2426335</wp:posOffset>
                </wp:positionV>
                <wp:extent cx="603085" cy="901140"/>
                <wp:effectExtent l="38100" t="38100" r="45085" b="5143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603085" cy="901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96E76" id="Ink 925" o:spid="_x0000_s1026" type="#_x0000_t75" style="position:absolute;margin-left:382.9pt;margin-top:190.35pt;width:48.95pt;height:72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">
                <v:imagedata r:id="rId264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403011EE" wp14:editId="16FC8F52">
                <wp:simplePos x="0" y="0"/>
                <wp:positionH relativeFrom="column">
                  <wp:posOffset>3467100</wp:posOffset>
                </wp:positionH>
                <wp:positionV relativeFrom="paragraph">
                  <wp:posOffset>1131570</wp:posOffset>
                </wp:positionV>
                <wp:extent cx="2459990" cy="1982260"/>
                <wp:effectExtent l="38100" t="38100" r="0" b="5651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459990" cy="198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DCCAB" id="Ink 918" o:spid="_x0000_s1026" type="#_x0000_t75" style="position:absolute;margin-left:272.3pt;margin-top:88.4pt;width:195.1pt;height:157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">
                <v:imagedata r:id="rId266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599C2EA0" wp14:editId="744601F1">
                <wp:simplePos x="0" y="0"/>
                <wp:positionH relativeFrom="column">
                  <wp:posOffset>3422880</wp:posOffset>
                </wp:positionH>
                <wp:positionV relativeFrom="paragraph">
                  <wp:posOffset>2594610</wp:posOffset>
                </wp:positionV>
                <wp:extent cx="2423880" cy="30240"/>
                <wp:effectExtent l="38100" t="38100" r="52705" b="4635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4238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ECBE" id="Ink 893" o:spid="_x0000_s1026" type="#_x0000_t75" style="position:absolute;margin-left:268.8pt;margin-top:203.6pt;width:192.25pt;height:3.8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">
                <v:imagedata r:id="rId268" o:title=""/>
              </v:shape>
            </w:pict>
          </mc:Fallback>
        </mc:AlternateContent>
      </w:r>
      <w:r w:rsidR="00B91428">
        <w:rPr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65F8BE79" wp14:editId="0B0D3004">
                <wp:simplePos x="0" y="0"/>
                <wp:positionH relativeFrom="column">
                  <wp:posOffset>1759320</wp:posOffset>
                </wp:positionH>
                <wp:positionV relativeFrom="paragraph">
                  <wp:posOffset>2624850</wp:posOffset>
                </wp:positionV>
                <wp:extent cx="499680" cy="349200"/>
                <wp:effectExtent l="57150" t="57150" r="53340" b="5143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49968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2CD73" id="Ink 892" o:spid="_x0000_s1026" type="#_x0000_t75" style="position:absolute;margin-left:137.85pt;margin-top:206pt;width:40.8pt;height:28.9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">
                <v:imagedata r:id="rId270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14CCD39B" wp14:editId="3621650E">
                <wp:simplePos x="0" y="0"/>
                <wp:positionH relativeFrom="column">
                  <wp:posOffset>1430020</wp:posOffset>
                </wp:positionH>
                <wp:positionV relativeFrom="paragraph">
                  <wp:posOffset>1009015</wp:posOffset>
                </wp:positionV>
                <wp:extent cx="1203680" cy="196215"/>
                <wp:effectExtent l="38100" t="57150" r="53975" b="5143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203680" cy="19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BC689" id="Ink 859" o:spid="_x0000_s1026" type="#_x0000_t75" style="position:absolute;margin-left:111.9pt;margin-top:78.75pt;width:96.2pt;height:16.8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">
                <v:imagedata r:id="rId272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5CBFB043" wp14:editId="3A2E8BE0">
                <wp:simplePos x="0" y="0"/>
                <wp:positionH relativeFrom="column">
                  <wp:posOffset>761365</wp:posOffset>
                </wp:positionH>
                <wp:positionV relativeFrom="paragraph">
                  <wp:posOffset>1001395</wp:posOffset>
                </wp:positionV>
                <wp:extent cx="504115" cy="237490"/>
                <wp:effectExtent l="57150" t="57150" r="0" b="482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504115" cy="23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BD87C" id="Ink 860" o:spid="_x0000_s1026" type="#_x0000_t75" style="position:absolute;margin-left:59.25pt;margin-top:78.15pt;width:41.15pt;height:20.1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">
                <v:imagedata r:id="rId274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2DAD4C3" wp14:editId="4CC5DEC9">
                <wp:simplePos x="0" y="0"/>
                <wp:positionH relativeFrom="column">
                  <wp:posOffset>4099560</wp:posOffset>
                </wp:positionH>
                <wp:positionV relativeFrom="paragraph">
                  <wp:posOffset>330835</wp:posOffset>
                </wp:positionV>
                <wp:extent cx="1176110" cy="376920"/>
                <wp:effectExtent l="38100" t="38100" r="0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17611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45DB1" id="Ink 850" o:spid="_x0000_s1026" type="#_x0000_t75" style="position:absolute;margin-left:322.1pt;margin-top:25.35pt;width:94pt;height:31.1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">
                <v:imagedata r:id="rId276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7E05F055" wp14:editId="685D0953">
                <wp:simplePos x="0" y="0"/>
                <wp:positionH relativeFrom="column">
                  <wp:posOffset>5448600</wp:posOffset>
                </wp:positionH>
                <wp:positionV relativeFrom="paragraph">
                  <wp:posOffset>338850</wp:posOffset>
                </wp:positionV>
                <wp:extent cx="51480" cy="355680"/>
                <wp:effectExtent l="38100" t="57150" r="43815" b="4445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14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F4E4F" id="Ink 849" o:spid="_x0000_s1026" type="#_x0000_t75" style="position:absolute;margin-left:428.3pt;margin-top:26pt;width:5.45pt;height:29.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">
                <v:imagedata r:id="rId278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8EB4FCE" wp14:editId="1B901897">
                <wp:simplePos x="0" y="0"/>
                <wp:positionH relativeFrom="column">
                  <wp:posOffset>2881630</wp:posOffset>
                </wp:positionH>
                <wp:positionV relativeFrom="paragraph">
                  <wp:posOffset>323215</wp:posOffset>
                </wp:positionV>
                <wp:extent cx="1052565" cy="495000"/>
                <wp:effectExtent l="38100" t="38100" r="52705" b="5778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052565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90ABF" id="Ink 844" o:spid="_x0000_s1026" type="#_x0000_t75" style="position:absolute;margin-left:226.2pt;margin-top:24.75pt;width:84.3pt;height:40.4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">
                <v:imagedata r:id="rId280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37563571" wp14:editId="31C6A02C">
                <wp:simplePos x="0" y="0"/>
                <wp:positionH relativeFrom="column">
                  <wp:posOffset>2453640</wp:posOffset>
                </wp:positionH>
                <wp:positionV relativeFrom="paragraph">
                  <wp:posOffset>392430</wp:posOffset>
                </wp:positionV>
                <wp:extent cx="167005" cy="191770"/>
                <wp:effectExtent l="57150" t="57150" r="23495" b="5588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67005" cy="19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74BA3" id="Ink 836" o:spid="_x0000_s1026" type="#_x0000_t75" style="position:absolute;margin-left:192.5pt;margin-top:30.2pt;width:14.55pt;height:16.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">
                <v:imagedata r:id="rId282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54634DB5" wp14:editId="2BFB9280">
                <wp:simplePos x="0" y="0"/>
                <wp:positionH relativeFrom="column">
                  <wp:posOffset>2095500</wp:posOffset>
                </wp:positionH>
                <wp:positionV relativeFrom="paragraph">
                  <wp:posOffset>376555</wp:posOffset>
                </wp:positionV>
                <wp:extent cx="176040" cy="190680"/>
                <wp:effectExtent l="38100" t="38100" r="52705" b="5715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6040" cy="1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8E758" id="Ink 837" o:spid="_x0000_s1026" type="#_x0000_t75" style="position:absolute;margin-left:164.3pt;margin-top:28.95pt;width:15.25pt;height:16.4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">
                <v:imagedata r:id="rId284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4ED2A9AF" wp14:editId="6D2FFC28">
                <wp:simplePos x="0" y="0"/>
                <wp:positionH relativeFrom="column">
                  <wp:posOffset>1340485</wp:posOffset>
                </wp:positionH>
                <wp:positionV relativeFrom="paragraph">
                  <wp:posOffset>384175</wp:posOffset>
                </wp:positionV>
                <wp:extent cx="609010" cy="320200"/>
                <wp:effectExtent l="38100" t="57150" r="57785" b="4191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609010" cy="3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8FEE3" id="Ink 838" o:spid="_x0000_s1026" type="#_x0000_t75" style="position:absolute;margin-left:104.85pt;margin-top:29.55pt;width:49.35pt;height:26.6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">
                <v:imagedata r:id="rId286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955A94A" wp14:editId="0379EF6D">
                <wp:simplePos x="0" y="0"/>
                <wp:positionH relativeFrom="column">
                  <wp:posOffset>1258200</wp:posOffset>
                </wp:positionH>
                <wp:positionV relativeFrom="paragraph">
                  <wp:posOffset>278010</wp:posOffset>
                </wp:positionV>
                <wp:extent cx="128880" cy="465480"/>
                <wp:effectExtent l="57150" t="57150" r="43180" b="4889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2888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F3C88" id="Ink 822" o:spid="_x0000_s1026" type="#_x0000_t75" style="position:absolute;margin-left:98.35pt;margin-top:21.2pt;width:11.6pt;height:38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">
                <v:imagedata r:id="rId288" o:title=""/>
              </v:shape>
            </w:pict>
          </mc:Fallback>
        </mc:AlternateContent>
      </w:r>
      <w:r w:rsidR="008C5D99">
        <w:rPr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4BD0B629" wp14:editId="23E7439B">
                <wp:simplePos x="0" y="0"/>
                <wp:positionH relativeFrom="column">
                  <wp:posOffset>979200</wp:posOffset>
                </wp:positionH>
                <wp:positionV relativeFrom="paragraph">
                  <wp:posOffset>351810</wp:posOffset>
                </wp:positionV>
                <wp:extent cx="124920" cy="236160"/>
                <wp:effectExtent l="57150" t="57150" r="27940" b="5016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249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3872A" id="Ink 821" o:spid="_x0000_s1026" type="#_x0000_t75" style="position:absolute;margin-left:76.4pt;margin-top:27pt;width:11.3pt;height:20.0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">
                <v:imagedata r:id="rId290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334ECC43" wp14:editId="154DED5A">
                <wp:simplePos x="0" y="0"/>
                <wp:positionH relativeFrom="column">
                  <wp:posOffset>333720</wp:posOffset>
                </wp:positionH>
                <wp:positionV relativeFrom="paragraph">
                  <wp:posOffset>437910</wp:posOffset>
                </wp:positionV>
                <wp:extent cx="185760" cy="23400"/>
                <wp:effectExtent l="38100" t="38100" r="43180" b="5334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5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DB38" id="Ink 820" o:spid="_x0000_s1026" type="#_x0000_t75" style="position:absolute;margin-left:25.6pt;margin-top:33.8pt;width:16.05pt;height:3.3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">
                <v:imagedata r:id="rId292" o:title=""/>
              </v:shape>
            </w:pict>
          </mc:Fallback>
        </mc:AlternateContent>
      </w:r>
      <w:r w:rsidR="00B010D7">
        <w:rPr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798C852B" wp14:editId="772B9966">
                <wp:simplePos x="0" y="0"/>
                <wp:positionH relativeFrom="column">
                  <wp:posOffset>385200</wp:posOffset>
                </wp:positionH>
                <wp:positionV relativeFrom="paragraph">
                  <wp:posOffset>270510</wp:posOffset>
                </wp:positionV>
                <wp:extent cx="11160" cy="40680"/>
                <wp:effectExtent l="57150" t="57150" r="46355" b="546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1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EA176" id="Ink 819" o:spid="_x0000_s1026" type="#_x0000_t75" style="position:absolute;margin-left:29.65pt;margin-top:20.6pt;width:2.3pt;height:4.6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">
                <v:imagedata r:id="rId294" o:title=""/>
              </v:shape>
            </w:pict>
          </mc:Fallback>
        </mc:AlternateContent>
      </w:r>
      <w:r w:rsidR="00477F0B">
        <w:t>a</w:t>
      </w:r>
    </w:p>
    <w:p w14:paraId="06B3714A" w14:textId="77777777" w:rsidR="00477F0B" w:rsidRDefault="00477F0B"/>
    <w:p w14:paraId="06E657C7" w14:textId="77777777" w:rsidR="00477F0B" w:rsidRDefault="00477F0B"/>
    <w:p w14:paraId="2DA63DC3" w14:textId="77777777" w:rsidR="00477F0B" w:rsidRDefault="00477F0B"/>
    <w:p w14:paraId="4CAA7F64" w14:textId="77777777" w:rsidR="00477F0B" w:rsidRDefault="00477F0B"/>
    <w:p w14:paraId="6BBC73F3" w14:textId="77777777" w:rsidR="00477F0B" w:rsidRDefault="00477F0B"/>
    <w:p w14:paraId="5589BA91" w14:textId="77777777" w:rsidR="00477F0B" w:rsidRDefault="00477F0B"/>
    <w:p w14:paraId="37457A4E" w14:textId="77777777" w:rsidR="00477F0B" w:rsidRDefault="00477F0B"/>
    <w:p w14:paraId="4DA86110" w14:textId="77777777" w:rsidR="00477F0B" w:rsidRDefault="00477F0B"/>
    <w:p w14:paraId="5BE35871" w14:textId="77777777" w:rsidR="00477F0B" w:rsidRDefault="00477F0B"/>
    <w:p w14:paraId="06C3F585" w14:textId="77777777" w:rsidR="00477F0B" w:rsidRDefault="00477F0B"/>
    <w:p w14:paraId="15BC0B01" w14:textId="77777777" w:rsidR="00477F0B" w:rsidRDefault="00477F0B"/>
    <w:p w14:paraId="74B41507" w14:textId="77777777" w:rsidR="00477F0B" w:rsidRDefault="00477F0B"/>
    <w:p w14:paraId="43E8D608" w14:textId="77777777" w:rsidR="00477F0B" w:rsidRDefault="00477F0B"/>
    <w:p w14:paraId="67276F91" w14:textId="77777777" w:rsidR="00477F0B" w:rsidRDefault="00477F0B"/>
    <w:p w14:paraId="0512DECF" w14:textId="77777777" w:rsidR="00477F0B" w:rsidRDefault="00477F0B"/>
    <w:p w14:paraId="03F4DA2D" w14:textId="77777777" w:rsidR="00477F0B" w:rsidRDefault="00477F0B"/>
    <w:p w14:paraId="5C784D33" w14:textId="77777777" w:rsidR="00477F0B" w:rsidRDefault="00477F0B"/>
    <w:p w14:paraId="5C378FAE" w14:textId="77777777" w:rsidR="00477F0B" w:rsidRDefault="00477F0B"/>
    <w:p w14:paraId="5D175E72" w14:textId="77777777" w:rsidR="00477F0B" w:rsidRDefault="00477F0B"/>
    <w:p w14:paraId="3F9B49D3" w14:textId="77777777" w:rsidR="005B244C" w:rsidRDefault="005B244C">
      <w:r w:rsidRPr="005B244C">
        <w:drawing>
          <wp:inline distT="0" distB="0" distL="0" distR="0" wp14:anchorId="4757478A" wp14:editId="7CBFE8FC">
            <wp:extent cx="6645910" cy="1644650"/>
            <wp:effectExtent l="0" t="0" r="254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849A4" w14:textId="1DBB90DA" w:rsidR="003D64B8" w:rsidRDefault="005F74C1">
      <w:r>
        <w:rPr>
          <w:noProof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4C1FAB5B" wp14:editId="0E640D55">
                <wp:simplePos x="0" y="0"/>
                <wp:positionH relativeFrom="column">
                  <wp:posOffset>4757420</wp:posOffset>
                </wp:positionH>
                <wp:positionV relativeFrom="paragraph">
                  <wp:posOffset>1202055</wp:posOffset>
                </wp:positionV>
                <wp:extent cx="137160" cy="122760"/>
                <wp:effectExtent l="38100" t="57150" r="15240" b="4889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37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CA62D" id="Ink 1411" o:spid="_x0000_s1026" type="#_x0000_t75" style="position:absolute;margin-left:373.9pt;margin-top:93.95pt;width:12.2pt;height:11.0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">
                <v:imagedata r:id="rId297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7D3D8F53" wp14:editId="6C947FD1">
                <wp:simplePos x="0" y="0"/>
                <wp:positionH relativeFrom="column">
                  <wp:posOffset>4707255</wp:posOffset>
                </wp:positionH>
                <wp:positionV relativeFrom="paragraph">
                  <wp:posOffset>1720850</wp:posOffset>
                </wp:positionV>
                <wp:extent cx="1732005" cy="520895"/>
                <wp:effectExtent l="57150" t="38100" r="20955" b="5080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732005" cy="520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BCEE6" id="Ink 1146" o:spid="_x0000_s1026" type="#_x0000_t75" style="position:absolute;margin-left:369.95pt;margin-top:134.8pt;width:137.8pt;height:42.4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">
                <v:imagedata r:id="rId299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217D29A2" wp14:editId="5128AE1A">
                <wp:simplePos x="0" y="0"/>
                <wp:positionH relativeFrom="column">
                  <wp:posOffset>4584700</wp:posOffset>
                </wp:positionH>
                <wp:positionV relativeFrom="paragraph">
                  <wp:posOffset>1347470</wp:posOffset>
                </wp:positionV>
                <wp:extent cx="521360" cy="248920"/>
                <wp:effectExtent l="38100" t="38100" r="12065" b="5588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21360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E4E71" id="Ink 1137" o:spid="_x0000_s1026" type="#_x0000_t75" style="position:absolute;margin-left:360.3pt;margin-top:105.4pt;width:42.45pt;height:21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">
                <v:imagedata r:id="rId301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4FC6C6D0" wp14:editId="23242C36">
                <wp:simplePos x="0" y="0"/>
                <wp:positionH relativeFrom="column">
                  <wp:posOffset>2415540</wp:posOffset>
                </wp:positionH>
                <wp:positionV relativeFrom="paragraph">
                  <wp:posOffset>969645</wp:posOffset>
                </wp:positionV>
                <wp:extent cx="1980305" cy="891540"/>
                <wp:effectExtent l="38100" t="57150" r="1270" b="4191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980305" cy="891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242D1" id="Ink 1128" o:spid="_x0000_s1026" type="#_x0000_t75" style="position:absolute;margin-left:189.5pt;margin-top:75.65pt;width:157.35pt;height:71.6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">
                <v:imagedata r:id="rId303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3B03B400" wp14:editId="3678A587">
                <wp:simplePos x="0" y="0"/>
                <wp:positionH relativeFrom="column">
                  <wp:posOffset>1714500</wp:posOffset>
                </wp:positionH>
                <wp:positionV relativeFrom="paragraph">
                  <wp:posOffset>1205865</wp:posOffset>
                </wp:positionV>
                <wp:extent cx="509840" cy="219710"/>
                <wp:effectExtent l="0" t="38100" r="5080" b="4699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509840" cy="21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1F523" id="Ink 1111" o:spid="_x0000_s1026" type="#_x0000_t75" style="position:absolute;margin-left:134.3pt;margin-top:94.25pt;width:41.6pt;height:18.7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">
                <v:imagedata r:id="rId305" o:title=""/>
              </v:shape>
            </w:pict>
          </mc:Fallback>
        </mc:AlternateContent>
      </w:r>
      <w:r w:rsidR="002F7FB5">
        <w:rPr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43BF8F5B" wp14:editId="5F10D907">
                <wp:simplePos x="0" y="0"/>
                <wp:positionH relativeFrom="column">
                  <wp:posOffset>632460</wp:posOffset>
                </wp:positionH>
                <wp:positionV relativeFrom="paragraph">
                  <wp:posOffset>1164590</wp:posOffset>
                </wp:positionV>
                <wp:extent cx="685590" cy="312420"/>
                <wp:effectExtent l="38100" t="57150" r="19685" b="4953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685590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15E6F" id="Ink 1107" o:spid="_x0000_s1026" type="#_x0000_t75" style="position:absolute;margin-left:49.1pt;margin-top:91pt;width:55.4pt;height:26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">
                <v:imagedata r:id="rId307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43D87369" wp14:editId="163B0862">
                <wp:simplePos x="0" y="0"/>
                <wp:positionH relativeFrom="column">
                  <wp:posOffset>2941955</wp:posOffset>
                </wp:positionH>
                <wp:positionV relativeFrom="paragraph">
                  <wp:posOffset>213360</wp:posOffset>
                </wp:positionV>
                <wp:extent cx="745705" cy="597555"/>
                <wp:effectExtent l="38100" t="38100" r="54610" b="5016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745705" cy="597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38BB3" id="Ink 1100" o:spid="_x0000_s1026" type="#_x0000_t75" style="position:absolute;margin-left:230.95pt;margin-top:16.1pt;width:60.1pt;height:48.4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">
                <v:imagedata r:id="rId309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77B8733E" wp14:editId="766BD5B0">
                <wp:simplePos x="0" y="0"/>
                <wp:positionH relativeFrom="column">
                  <wp:posOffset>3682615</wp:posOffset>
                </wp:positionH>
                <wp:positionV relativeFrom="paragraph">
                  <wp:posOffset>197485</wp:posOffset>
                </wp:positionV>
                <wp:extent cx="1374480" cy="547920"/>
                <wp:effectExtent l="57150" t="57150" r="0" b="4318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374480" cy="547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BE4FA5" id="Ink 1089" o:spid="_x0000_s1026" type="#_x0000_t75" style="position:absolute;margin-left:289.25pt;margin-top:14.85pt;width:109.65pt;height:44.6pt;z-index:252597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">
                <v:imagedata r:id="rId311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2FFB797A" wp14:editId="7F2AA6AA">
                <wp:simplePos x="0" y="0"/>
                <wp:positionH relativeFrom="column">
                  <wp:posOffset>2405380</wp:posOffset>
                </wp:positionH>
                <wp:positionV relativeFrom="paragraph">
                  <wp:posOffset>282575</wp:posOffset>
                </wp:positionV>
                <wp:extent cx="677520" cy="402840"/>
                <wp:effectExtent l="38100" t="38100" r="46990" b="5461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677520" cy="40259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60DE6C3" id="Ink 1070" o:spid="_x0000_s1026" type="#_x0000_t75" style="position:absolute;margin-left:188.7pt;margin-top:21.55pt;width:54.8pt;height:33.1pt;z-index:252581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">
                <v:imagedata r:id="rId313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18753EBB" wp14:editId="206F7556">
                <wp:simplePos x="0" y="0"/>
                <wp:positionH relativeFrom="column">
                  <wp:posOffset>2057400</wp:posOffset>
                </wp:positionH>
                <wp:positionV relativeFrom="paragraph">
                  <wp:posOffset>669985</wp:posOffset>
                </wp:positionV>
                <wp:extent cx="14040" cy="360"/>
                <wp:effectExtent l="57150" t="38100" r="43180" b="5715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4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67A6C" id="Ink 1064" o:spid="_x0000_s1026" type="#_x0000_t75" style="position:absolute;margin-left:161.3pt;margin-top:52.05pt;width:2.5pt;height:1.4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">
                <v:imagedata r:id="rId315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04FE3896" wp14:editId="28F04118">
                <wp:simplePos x="0" y="0"/>
                <wp:positionH relativeFrom="column">
                  <wp:posOffset>2064600</wp:posOffset>
                </wp:positionH>
                <wp:positionV relativeFrom="paragraph">
                  <wp:posOffset>515545</wp:posOffset>
                </wp:positionV>
                <wp:extent cx="360" cy="37080"/>
                <wp:effectExtent l="38100" t="38100" r="57150" b="5842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F7FD4" id="Ink 1063" o:spid="_x0000_s1026" type="#_x0000_t75" style="position:absolute;margin-left:161.85pt;margin-top:39.9pt;width:1.45pt;height:4.3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">
                <v:imagedata r:id="rId317" o:title=""/>
              </v:shape>
            </w:pict>
          </mc:Fallback>
        </mc:AlternateContent>
      </w:r>
      <w:r w:rsidR="004975D9">
        <w:rPr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7B9F541C" wp14:editId="058A5745">
                <wp:simplePos x="0" y="0"/>
                <wp:positionH relativeFrom="column">
                  <wp:posOffset>654050</wp:posOffset>
                </wp:positionH>
                <wp:positionV relativeFrom="paragraph">
                  <wp:posOffset>395605</wp:posOffset>
                </wp:positionV>
                <wp:extent cx="1144955" cy="403560"/>
                <wp:effectExtent l="57150" t="38100" r="36195" b="5397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144955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41CC4" id="Ink 1062" o:spid="_x0000_s1026" type="#_x0000_t75" style="position:absolute;margin-left:50.8pt;margin-top:30.45pt;width:91.55pt;height:33.2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">
                <v:imagedata r:id="rId319" o:title=""/>
              </v:shape>
            </w:pict>
          </mc:Fallback>
        </mc:AlternateContent>
      </w:r>
      <w:r w:rsidR="00E2372E">
        <w:rPr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5DD7F872" wp14:editId="3BBB8405">
                <wp:simplePos x="0" y="0"/>
                <wp:positionH relativeFrom="column">
                  <wp:posOffset>-67310</wp:posOffset>
                </wp:positionH>
                <wp:positionV relativeFrom="paragraph">
                  <wp:posOffset>506095</wp:posOffset>
                </wp:positionV>
                <wp:extent cx="221615" cy="224155"/>
                <wp:effectExtent l="38100" t="38100" r="6985" b="425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21615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C57FE" id="Ink 1030" o:spid="_x0000_s1026" type="#_x0000_t75" style="position:absolute;margin-left:-6pt;margin-top:39.15pt;width:18.85pt;height:19.0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">
                <v:imagedata r:id="rId321" o:title=""/>
              </v:shape>
            </w:pict>
          </mc:Fallback>
        </mc:AlternateContent>
      </w:r>
      <w:r w:rsidR="003D64B8">
        <w:br w:type="page"/>
      </w:r>
    </w:p>
    <w:p w14:paraId="0704C7A7" w14:textId="718552A2" w:rsidR="003D64B8" w:rsidRDefault="00F73FAB" w:rsidP="003D64B8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63415234" wp14:editId="7933E6F3">
                <wp:simplePos x="0" y="0"/>
                <wp:positionH relativeFrom="column">
                  <wp:posOffset>4061460</wp:posOffset>
                </wp:positionH>
                <wp:positionV relativeFrom="paragraph">
                  <wp:posOffset>6940550</wp:posOffset>
                </wp:positionV>
                <wp:extent cx="1887000" cy="1194285"/>
                <wp:effectExtent l="38100" t="57150" r="56515" b="4445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887000" cy="1194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246D7" id="Ink 1650" o:spid="_x0000_s1026" type="#_x0000_t75" style="position:absolute;margin-left:319.1pt;margin-top:545.8pt;width:150pt;height:95.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2606A147" wp14:editId="724E9FCE">
                <wp:simplePos x="0" y="0"/>
                <wp:positionH relativeFrom="column">
                  <wp:posOffset>466090</wp:posOffset>
                </wp:positionH>
                <wp:positionV relativeFrom="paragraph">
                  <wp:posOffset>6515735</wp:posOffset>
                </wp:positionV>
                <wp:extent cx="3321185" cy="1658870"/>
                <wp:effectExtent l="57150" t="38100" r="50800" b="5588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321185" cy="1658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E82FE" id="Ink 1632" o:spid="_x0000_s1026" type="#_x0000_t75" style="position:absolute;margin-left:36pt;margin-top:512.35pt;width:262.9pt;height:132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">
                <v:imagedata r:id="rId325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05F03337" wp14:editId="3730A620">
                <wp:simplePos x="0" y="0"/>
                <wp:positionH relativeFrom="column">
                  <wp:posOffset>5053330</wp:posOffset>
                </wp:positionH>
                <wp:positionV relativeFrom="paragraph">
                  <wp:posOffset>4763135</wp:posOffset>
                </wp:positionV>
                <wp:extent cx="1878965" cy="1787150"/>
                <wp:effectExtent l="38100" t="38100" r="45085" b="4191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878965" cy="1787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4B5D6" id="Ink 1593" o:spid="_x0000_s1026" type="#_x0000_t75" style="position:absolute;margin-left:397.2pt;margin-top:374.35pt;width:149.35pt;height:142.1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">
                <v:imagedata r:id="rId327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35505A57" wp14:editId="4C430AD1">
                <wp:simplePos x="0" y="0"/>
                <wp:positionH relativeFrom="column">
                  <wp:posOffset>2560320</wp:posOffset>
                </wp:positionH>
                <wp:positionV relativeFrom="paragraph">
                  <wp:posOffset>5024755</wp:posOffset>
                </wp:positionV>
                <wp:extent cx="1631315" cy="1344330"/>
                <wp:effectExtent l="38100" t="57150" r="45085" b="4635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631315" cy="134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5D025" id="Ink 1567" o:spid="_x0000_s1026" type="#_x0000_t75" style="position:absolute;margin-left:200.9pt;margin-top:394.95pt;width:129.85pt;height:107.2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">
                <v:imagedata r:id="rId329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0E8A5827" wp14:editId="5EF22038">
                <wp:simplePos x="0" y="0"/>
                <wp:positionH relativeFrom="column">
                  <wp:posOffset>4390560</wp:posOffset>
                </wp:positionH>
                <wp:positionV relativeFrom="paragraph">
                  <wp:posOffset>5524380</wp:posOffset>
                </wp:positionV>
                <wp:extent cx="82440" cy="164160"/>
                <wp:effectExtent l="57150" t="57150" r="51435" b="4572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82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00846" id="Ink 1566" o:spid="_x0000_s1026" type="#_x0000_t75" style="position:absolute;margin-left:345pt;margin-top:434.3pt;width:7.95pt;height:14.3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">
                <v:imagedata r:id="rId331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23E6DAD6" wp14:editId="7997E73B">
                <wp:simplePos x="0" y="0"/>
                <wp:positionH relativeFrom="column">
                  <wp:posOffset>2328480</wp:posOffset>
                </wp:positionH>
                <wp:positionV relativeFrom="paragraph">
                  <wp:posOffset>5218380</wp:posOffset>
                </wp:positionV>
                <wp:extent cx="182520" cy="1016640"/>
                <wp:effectExtent l="38100" t="38100" r="46355" b="5016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82520" cy="10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C2EC8" id="Ink 1539" o:spid="_x0000_s1026" type="#_x0000_t75" style="position:absolute;margin-left:182.65pt;margin-top:410.2pt;width:15.75pt;height:81.4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">
                <v:imagedata r:id="rId333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6590CB4C" wp14:editId="64CBE0F6">
                <wp:simplePos x="0" y="0"/>
                <wp:positionH relativeFrom="column">
                  <wp:posOffset>1668960</wp:posOffset>
                </wp:positionH>
                <wp:positionV relativeFrom="paragraph">
                  <wp:posOffset>5425740</wp:posOffset>
                </wp:positionV>
                <wp:extent cx="352080" cy="118080"/>
                <wp:effectExtent l="57150" t="57150" r="29210" b="5397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3520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67F80" id="Ink 1538" o:spid="_x0000_s1026" type="#_x0000_t75" style="position:absolute;margin-left:130.7pt;margin-top:426.5pt;width:29.1pt;height:10.7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">
                <v:imagedata r:id="rId335" o:title=""/>
              </v:shape>
            </w:pict>
          </mc:Fallback>
        </mc:AlternateContent>
      </w:r>
      <w:r w:rsidR="00EE23F7">
        <w:rPr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60AB2BA4" wp14:editId="198C6DDD">
                <wp:simplePos x="0" y="0"/>
                <wp:positionH relativeFrom="column">
                  <wp:posOffset>868680</wp:posOffset>
                </wp:positionH>
                <wp:positionV relativeFrom="paragraph">
                  <wp:posOffset>5451475</wp:posOffset>
                </wp:positionV>
                <wp:extent cx="569880" cy="260350"/>
                <wp:effectExtent l="38100" t="38100" r="20955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6988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2FA47" id="Ink 1537" o:spid="_x0000_s1026" type="#_x0000_t75" style="position:absolute;margin-left:67.7pt;margin-top:428.55pt;width:46.25pt;height:21.9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">
                <v:imagedata r:id="rId337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3EE2B575" wp14:editId="25370F29">
                <wp:simplePos x="0" y="0"/>
                <wp:positionH relativeFrom="column">
                  <wp:posOffset>106560</wp:posOffset>
                </wp:positionH>
                <wp:positionV relativeFrom="paragraph">
                  <wp:posOffset>5577660</wp:posOffset>
                </wp:positionV>
                <wp:extent cx="252000" cy="3240"/>
                <wp:effectExtent l="38100" t="57150" r="53340" b="5397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252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7AD1B" id="Ink 1532" o:spid="_x0000_s1026" type="#_x0000_t75" style="position:absolute;margin-left:7.7pt;margin-top:438.5pt;width:21.3pt;height:1.6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">
                <v:imagedata r:id="rId339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320D6BB9" wp14:editId="4D1F3304">
                <wp:simplePos x="0" y="0"/>
                <wp:positionH relativeFrom="column">
                  <wp:posOffset>320040</wp:posOffset>
                </wp:positionH>
                <wp:positionV relativeFrom="paragraph">
                  <wp:posOffset>5354820</wp:posOffset>
                </wp:positionV>
                <wp:extent cx="360" cy="2160"/>
                <wp:effectExtent l="38100" t="57150" r="57150" b="5524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A27B7" id="Ink 1531" o:spid="_x0000_s1026" type="#_x0000_t75" style="position:absolute;margin-left:24.5pt;margin-top:420.95pt;width:1.45pt;height:1.5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">
                <v:imagedata r:id="rId341" o:title=""/>
              </v:shape>
            </w:pict>
          </mc:Fallback>
        </mc:AlternateContent>
      </w:r>
      <w:r w:rsidR="0083552F">
        <w:rPr>
          <w:noProof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37626ABA" wp14:editId="58A93569">
                <wp:simplePos x="0" y="0"/>
                <wp:positionH relativeFrom="column">
                  <wp:posOffset>6469380</wp:posOffset>
                </wp:positionH>
                <wp:positionV relativeFrom="paragraph">
                  <wp:posOffset>2285365</wp:posOffset>
                </wp:positionV>
                <wp:extent cx="615290" cy="350280"/>
                <wp:effectExtent l="57150" t="57150" r="52070" b="501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61529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5F664" id="Ink 1523" o:spid="_x0000_s1026" type="#_x0000_t75" style="position:absolute;margin-left:508.7pt;margin-top:179.25pt;width:49.9pt;height:29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">
                <v:imagedata r:id="rId343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6AEFA8C6" wp14:editId="239E48B8">
                <wp:simplePos x="0" y="0"/>
                <wp:positionH relativeFrom="column">
                  <wp:posOffset>5132705</wp:posOffset>
                </wp:positionH>
                <wp:positionV relativeFrom="paragraph">
                  <wp:posOffset>4136390</wp:posOffset>
                </wp:positionV>
                <wp:extent cx="1191625" cy="480370"/>
                <wp:effectExtent l="38100" t="38100" r="46990" b="5334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191625" cy="48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8D6A8" id="Ink 1516" o:spid="_x0000_s1026" type="#_x0000_t75" style="position:absolute;margin-left:403.45pt;margin-top:325pt;width:95.25pt;height:39.2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">
                <v:imagedata r:id="rId345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6A0607A9" wp14:editId="0FA12B9F">
                <wp:simplePos x="0" y="0"/>
                <wp:positionH relativeFrom="column">
                  <wp:posOffset>1630680</wp:posOffset>
                </wp:positionH>
                <wp:positionV relativeFrom="paragraph">
                  <wp:posOffset>4048125</wp:posOffset>
                </wp:positionV>
                <wp:extent cx="1142545" cy="508840"/>
                <wp:effectExtent l="38100" t="57150" r="57785" b="4381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142545" cy="5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4BE11" id="Ink 1505" o:spid="_x0000_s1026" type="#_x0000_t75" style="position:absolute;margin-left:127.7pt;margin-top:318.05pt;width:91.35pt;height:41.4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">
                <v:imagedata r:id="rId347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D5AB522" wp14:editId="3316F4C9">
                <wp:simplePos x="0" y="0"/>
                <wp:positionH relativeFrom="column">
                  <wp:posOffset>4767580</wp:posOffset>
                </wp:positionH>
                <wp:positionV relativeFrom="paragraph">
                  <wp:posOffset>1891030</wp:posOffset>
                </wp:positionV>
                <wp:extent cx="1766160" cy="1077840"/>
                <wp:effectExtent l="38100" t="57150" r="43815" b="4635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766160" cy="10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C039C" id="Ink 1494" o:spid="_x0000_s1026" type="#_x0000_t75" style="position:absolute;margin-left:374.7pt;margin-top:148.2pt;width:140.45pt;height:86.2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">
                <v:imagedata r:id="rId349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1E909E99" wp14:editId="056F67D5">
                <wp:simplePos x="0" y="0"/>
                <wp:positionH relativeFrom="column">
                  <wp:posOffset>1592580</wp:posOffset>
                </wp:positionH>
                <wp:positionV relativeFrom="paragraph">
                  <wp:posOffset>1877060</wp:posOffset>
                </wp:positionV>
                <wp:extent cx="1330325" cy="1093470"/>
                <wp:effectExtent l="38100" t="38100" r="22225" b="4953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330325" cy="1093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EAA2C" id="Ink 1480" o:spid="_x0000_s1026" type="#_x0000_t75" style="position:absolute;margin-left:124.7pt;margin-top:147.1pt;width:106.15pt;height:87.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">
                <v:imagedata r:id="rId351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1C8B8470" wp14:editId="7E583741">
                <wp:simplePos x="0" y="0"/>
                <wp:positionH relativeFrom="column">
                  <wp:posOffset>1454785</wp:posOffset>
                </wp:positionH>
                <wp:positionV relativeFrom="paragraph">
                  <wp:posOffset>1211580</wp:posOffset>
                </wp:positionV>
                <wp:extent cx="588575" cy="259045"/>
                <wp:effectExtent l="57150" t="38100" r="40640" b="4635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588575" cy="259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F2F07" id="Ink 1470" o:spid="_x0000_s1026" type="#_x0000_t75" style="position:absolute;margin-left:113.85pt;margin-top:94.7pt;width:47.8pt;height:21.8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">
                <v:imagedata r:id="rId353" o:title=""/>
              </v:shape>
            </w:pict>
          </mc:Fallback>
        </mc:AlternateContent>
      </w:r>
      <w:r w:rsidR="007141BB">
        <w:rPr>
          <w:noProof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251EC867" wp14:editId="1F743F3F">
                <wp:simplePos x="0" y="0"/>
                <wp:positionH relativeFrom="column">
                  <wp:posOffset>4914900</wp:posOffset>
                </wp:positionH>
                <wp:positionV relativeFrom="paragraph">
                  <wp:posOffset>868045</wp:posOffset>
                </wp:positionV>
                <wp:extent cx="1945005" cy="650520"/>
                <wp:effectExtent l="57150" t="57150" r="55245" b="5461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945005" cy="6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1A469" id="Ink 1464" o:spid="_x0000_s1026" type="#_x0000_t75" style="position:absolute;margin-left:386.3pt;margin-top:67.65pt;width:154.55pt;height:52.6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">
                <v:imagedata r:id="rId355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1E6FA596" wp14:editId="14E31EB2">
                <wp:simplePos x="0" y="0"/>
                <wp:positionH relativeFrom="column">
                  <wp:posOffset>4702810</wp:posOffset>
                </wp:positionH>
                <wp:positionV relativeFrom="paragraph">
                  <wp:posOffset>852805</wp:posOffset>
                </wp:positionV>
                <wp:extent cx="420950" cy="430530"/>
                <wp:effectExtent l="57150" t="57150" r="0" b="4572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42095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67E25" id="Ink 1455" o:spid="_x0000_s1026" type="#_x0000_t75" style="position:absolute;margin-left:369.6pt;margin-top:66.45pt;width:34.6pt;height:35.3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">
                <v:imagedata r:id="rId357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7BC99A8A" wp14:editId="6C251DD3">
                <wp:simplePos x="0" y="0"/>
                <wp:positionH relativeFrom="column">
                  <wp:posOffset>2636520</wp:posOffset>
                </wp:positionH>
                <wp:positionV relativeFrom="paragraph">
                  <wp:posOffset>-173990</wp:posOffset>
                </wp:positionV>
                <wp:extent cx="1377235" cy="734305"/>
                <wp:effectExtent l="57150" t="57150" r="52070" b="469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377235" cy="73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76DD5" id="Ink 1450" o:spid="_x0000_s1026" type="#_x0000_t75" style="position:absolute;margin-left:206.9pt;margin-top:-14.4pt;width:109.9pt;height:59.2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">
                <v:imagedata r:id="rId359" o:title=""/>
              </v:shape>
            </w:pict>
          </mc:Fallback>
        </mc:AlternateContent>
      </w:r>
      <w:r w:rsidR="00991B18">
        <w:rPr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540EF2D9" wp14:editId="7D052164">
                <wp:simplePos x="0" y="0"/>
                <wp:positionH relativeFrom="column">
                  <wp:posOffset>722630</wp:posOffset>
                </wp:positionH>
                <wp:positionV relativeFrom="paragraph">
                  <wp:posOffset>-169545</wp:posOffset>
                </wp:positionV>
                <wp:extent cx="1628140" cy="672975"/>
                <wp:effectExtent l="38100" t="38100" r="29210" b="5143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628140" cy="672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35374" id="Ink 1435" o:spid="_x0000_s1026" type="#_x0000_t75" style="position:absolute;margin-left:56.2pt;margin-top:-14.05pt;width:129.6pt;height:54.4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">
                <v:imagedata r:id="rId361" o:title=""/>
              </v:shape>
            </w:pict>
          </mc:Fallback>
        </mc:AlternateContent>
      </w:r>
      <w:r w:rsidR="005F74C1">
        <w:rPr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22E944F5" wp14:editId="0D3E99F9">
                <wp:simplePos x="0" y="0"/>
                <wp:positionH relativeFrom="column">
                  <wp:posOffset>939165</wp:posOffset>
                </wp:positionH>
                <wp:positionV relativeFrom="paragraph">
                  <wp:posOffset>906780</wp:posOffset>
                </wp:positionV>
                <wp:extent cx="1513800" cy="545400"/>
                <wp:effectExtent l="38100" t="57150" r="48895" b="4572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51380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A10D2" id="Ink 1428" o:spid="_x0000_s1026" type="#_x0000_t75" style="position:absolute;margin-left:73.25pt;margin-top:70.7pt;width:120.65pt;height:44.4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">
                <v:imagedata r:id="rId363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5A31A8D7" wp14:editId="24F026D3">
                <wp:simplePos x="0" y="0"/>
                <wp:positionH relativeFrom="column">
                  <wp:posOffset>3857625</wp:posOffset>
                </wp:positionH>
                <wp:positionV relativeFrom="paragraph">
                  <wp:posOffset>3371850</wp:posOffset>
                </wp:positionV>
                <wp:extent cx="2846520" cy="1281600"/>
                <wp:effectExtent l="38100" t="38100" r="48895" b="5207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846520" cy="12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AAC10" id="Ink 1330" o:spid="_x0000_s1026" type="#_x0000_t75" style="position:absolute;margin-left:303.05pt;margin-top:264.8pt;width:225.55pt;height:102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">
                <v:imagedata r:id="rId365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104031E2" wp14:editId="2A04B809">
                <wp:simplePos x="0" y="0"/>
                <wp:positionH relativeFrom="column">
                  <wp:posOffset>3401060</wp:posOffset>
                </wp:positionH>
                <wp:positionV relativeFrom="paragraph">
                  <wp:posOffset>3689985</wp:posOffset>
                </wp:positionV>
                <wp:extent cx="226120" cy="263895"/>
                <wp:effectExtent l="38100" t="38100" r="21590" b="4127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26120" cy="26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CAA03" id="Ink 1307" o:spid="_x0000_s1026" type="#_x0000_t75" style="position:absolute;margin-left:267.1pt;margin-top:289.85pt;width:19.2pt;height:22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">
                <v:imagedata r:id="rId367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75E2DB3B" wp14:editId="1214FEE6">
                <wp:simplePos x="0" y="0"/>
                <wp:positionH relativeFrom="column">
                  <wp:posOffset>837565</wp:posOffset>
                </wp:positionH>
                <wp:positionV relativeFrom="paragraph">
                  <wp:posOffset>3289935</wp:posOffset>
                </wp:positionV>
                <wp:extent cx="2335320" cy="742320"/>
                <wp:effectExtent l="38100" t="38100" r="8255" b="5778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2335320" cy="7423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01D60" id="Ink 1308" o:spid="_x0000_s1026" type="#_x0000_t75" style="position:absolute;margin-left:65.25pt;margin-top:258.35pt;width:185.3pt;height:59.85pt;z-index:252813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">
                <v:imagedata r:id="rId369" o:title=""/>
              </v:shape>
            </w:pict>
          </mc:Fallback>
        </mc:AlternateContent>
      </w:r>
      <w:r w:rsidR="00393AC2">
        <w:rPr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24C6E47D" wp14:editId="34FFFC9E">
                <wp:simplePos x="0" y="0"/>
                <wp:positionH relativeFrom="column">
                  <wp:posOffset>408240</wp:posOffset>
                </wp:positionH>
                <wp:positionV relativeFrom="paragraph">
                  <wp:posOffset>3628800</wp:posOffset>
                </wp:positionV>
                <wp:extent cx="145800" cy="127080"/>
                <wp:effectExtent l="38100" t="57150" r="45085" b="4445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45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FA37B" id="Ink 1284" o:spid="_x0000_s1026" type="#_x0000_t75" style="position:absolute;margin-left:31.45pt;margin-top:285.05pt;width:12.9pt;height:11.4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">
                <v:imagedata r:id="rId371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7CCE4080" wp14:editId="31AAB5F6">
                <wp:simplePos x="0" y="0"/>
                <wp:positionH relativeFrom="column">
                  <wp:posOffset>4384675</wp:posOffset>
                </wp:positionH>
                <wp:positionV relativeFrom="paragraph">
                  <wp:posOffset>2163445</wp:posOffset>
                </wp:positionV>
                <wp:extent cx="178145" cy="233460"/>
                <wp:effectExtent l="38100" t="57150" r="50800" b="5270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78145" cy="233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FAE30" id="Ink 1263" o:spid="_x0000_s1026" type="#_x0000_t75" style="position:absolute;margin-left:344.55pt;margin-top:169.65pt;width:15.45pt;height:19.8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">
                <v:imagedata r:id="rId373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469256DB" wp14:editId="07ADF76B">
                <wp:simplePos x="0" y="0"/>
                <wp:positionH relativeFrom="column">
                  <wp:posOffset>3649980</wp:posOffset>
                </wp:positionH>
                <wp:positionV relativeFrom="paragraph">
                  <wp:posOffset>2459355</wp:posOffset>
                </wp:positionV>
                <wp:extent cx="422520" cy="213995"/>
                <wp:effectExtent l="57150" t="38100" r="0" b="5270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22520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1D89" id="Ink 1257" o:spid="_x0000_s1026" type="#_x0000_t75" style="position:absolute;margin-left:286.7pt;margin-top:192.95pt;width:34.65pt;height:18.2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">
                <v:imagedata r:id="rId375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4DC7BD03" wp14:editId="37F9672A">
                <wp:simplePos x="0" y="0"/>
                <wp:positionH relativeFrom="column">
                  <wp:posOffset>3566160</wp:posOffset>
                </wp:positionH>
                <wp:positionV relativeFrom="paragraph">
                  <wp:posOffset>2064385</wp:posOffset>
                </wp:positionV>
                <wp:extent cx="425520" cy="274850"/>
                <wp:effectExtent l="57150" t="57150" r="0" b="4953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425520" cy="27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59C41" id="Ink 1258" o:spid="_x0000_s1026" type="#_x0000_t75" style="position:absolute;margin-left:280.1pt;margin-top:161.85pt;width:34.9pt;height:23.1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">
                <v:imagedata r:id="rId377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16A9EE85" wp14:editId="75F78A70">
                <wp:simplePos x="0" y="0"/>
                <wp:positionH relativeFrom="column">
                  <wp:posOffset>3117850</wp:posOffset>
                </wp:positionH>
                <wp:positionV relativeFrom="paragraph">
                  <wp:posOffset>2179955</wp:posOffset>
                </wp:positionV>
                <wp:extent cx="194355" cy="199885"/>
                <wp:effectExtent l="57150" t="57150" r="53340" b="4826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94355" cy="199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2B348" id="Ink 1259" o:spid="_x0000_s1026" type="#_x0000_t75" style="position:absolute;margin-left:244.8pt;margin-top:170.95pt;width:16.7pt;height:17.2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">
                <v:imagedata r:id="rId379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532034AF" wp14:editId="1F5D46A2">
                <wp:simplePos x="0" y="0"/>
                <wp:positionH relativeFrom="column">
                  <wp:posOffset>882650</wp:posOffset>
                </wp:positionH>
                <wp:positionV relativeFrom="paragraph">
                  <wp:posOffset>1976120</wp:posOffset>
                </wp:positionV>
                <wp:extent cx="444620" cy="662400"/>
                <wp:effectExtent l="38100" t="57150" r="50800" b="4254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44462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68DFC" id="Ink 1233" o:spid="_x0000_s1026" type="#_x0000_t75" style="position:absolute;margin-left:68.8pt;margin-top:154.9pt;width:36.4pt;height:53.5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">
                <v:imagedata r:id="rId381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2ED4A2B9" wp14:editId="0B54CE4D">
                <wp:simplePos x="0" y="0"/>
                <wp:positionH relativeFrom="column">
                  <wp:posOffset>213360</wp:posOffset>
                </wp:positionH>
                <wp:positionV relativeFrom="paragraph">
                  <wp:posOffset>2005965</wp:posOffset>
                </wp:positionV>
                <wp:extent cx="247680" cy="220320"/>
                <wp:effectExtent l="57150" t="38100" r="38100" b="4699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2476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F746" id="Ink 1230" o:spid="_x0000_s1026" type="#_x0000_t75" style="position:absolute;margin-left:16.1pt;margin-top:157.25pt;width:20.9pt;height:18.8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">
                <v:imagedata r:id="rId383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67084390" wp14:editId="133547CC">
                <wp:simplePos x="0" y="0"/>
                <wp:positionH relativeFrom="column">
                  <wp:posOffset>4244975</wp:posOffset>
                </wp:positionH>
                <wp:positionV relativeFrom="paragraph">
                  <wp:posOffset>1113790</wp:posOffset>
                </wp:positionV>
                <wp:extent cx="219075" cy="193635"/>
                <wp:effectExtent l="38100" t="57150" r="28575" b="5461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19075" cy="193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80A8" id="Ink 1225" o:spid="_x0000_s1026" type="#_x0000_t75" style="position:absolute;margin-left:333.55pt;margin-top:87pt;width:18.65pt;height:16.7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">
                <v:imagedata r:id="rId385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4CBC9124" wp14:editId="7E10087D">
                <wp:simplePos x="0" y="0"/>
                <wp:positionH relativeFrom="column">
                  <wp:posOffset>3183255</wp:posOffset>
                </wp:positionH>
                <wp:positionV relativeFrom="paragraph">
                  <wp:posOffset>1482725</wp:posOffset>
                </wp:positionV>
                <wp:extent cx="365445" cy="218440"/>
                <wp:effectExtent l="38100" t="38100" r="34925" b="4826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365445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88F5F" id="Ink 1226" o:spid="_x0000_s1026" type="#_x0000_t75" style="position:absolute;margin-left:249.95pt;margin-top:116.05pt;width:30.2pt;height:18.6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">
                <v:imagedata r:id="rId387" o:title=""/>
              </v:shape>
            </w:pict>
          </mc:Fallback>
        </mc:AlternateContent>
      </w:r>
      <w:r w:rsidR="00ED6869">
        <w:rPr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7829B5EA" wp14:editId="4822AA22">
                <wp:simplePos x="0" y="0"/>
                <wp:positionH relativeFrom="column">
                  <wp:posOffset>2740025</wp:posOffset>
                </wp:positionH>
                <wp:positionV relativeFrom="paragraph">
                  <wp:posOffset>784860</wp:posOffset>
                </wp:positionV>
                <wp:extent cx="1724550" cy="585890"/>
                <wp:effectExtent l="57150" t="57150" r="9525" b="4318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724550" cy="58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A6AB9" id="Ink 1227" o:spid="_x0000_s1026" type="#_x0000_t75" style="position:absolute;margin-left:215.05pt;margin-top:61.1pt;width:137.25pt;height:47.5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">
                <v:imagedata r:id="rId389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7A778B12" wp14:editId="0B017AC7">
                <wp:simplePos x="0" y="0"/>
                <wp:positionH relativeFrom="column">
                  <wp:posOffset>274320</wp:posOffset>
                </wp:positionH>
                <wp:positionV relativeFrom="paragraph">
                  <wp:posOffset>1179300</wp:posOffset>
                </wp:positionV>
                <wp:extent cx="261000" cy="17280"/>
                <wp:effectExtent l="38100" t="38100" r="43815" b="4000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261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73166" id="Ink 1184" o:spid="_x0000_s1026" type="#_x0000_t75" style="position:absolute;margin-left:20.9pt;margin-top:92.15pt;width:21.95pt;height:2.7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">
                <v:imagedata r:id="rId391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2200DDE1" wp14:editId="1AB1441B">
                <wp:simplePos x="0" y="0"/>
                <wp:positionH relativeFrom="column">
                  <wp:posOffset>356400</wp:posOffset>
                </wp:positionH>
                <wp:positionV relativeFrom="paragraph">
                  <wp:posOffset>1020540</wp:posOffset>
                </wp:positionV>
                <wp:extent cx="13320" cy="8280"/>
                <wp:effectExtent l="38100" t="57150" r="44450" b="4889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3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7DE4D" id="Ink 1183" o:spid="_x0000_s1026" type="#_x0000_t75" style="position:absolute;margin-left:27.35pt;margin-top:79.65pt;width:2.5pt;height:2.0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">
                <v:imagedata r:id="rId393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4130D4C2" wp14:editId="723A885E">
                <wp:simplePos x="0" y="0"/>
                <wp:positionH relativeFrom="column">
                  <wp:posOffset>4533265</wp:posOffset>
                </wp:positionH>
                <wp:positionV relativeFrom="paragraph">
                  <wp:posOffset>-53340</wp:posOffset>
                </wp:positionV>
                <wp:extent cx="803155" cy="455040"/>
                <wp:effectExtent l="57150" t="38100" r="54610" b="4064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803155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3DF4" id="Ink 1182" o:spid="_x0000_s1026" type="#_x0000_t75" style="position:absolute;margin-left:356.25pt;margin-top:-4.9pt;width:64.7pt;height:37.2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">
                <v:imagedata r:id="rId395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3408AF36" wp14:editId="004DAB61">
                <wp:simplePos x="0" y="0"/>
                <wp:positionH relativeFrom="column">
                  <wp:posOffset>4198620</wp:posOffset>
                </wp:positionH>
                <wp:positionV relativeFrom="paragraph">
                  <wp:posOffset>151765</wp:posOffset>
                </wp:positionV>
                <wp:extent cx="140335" cy="69095"/>
                <wp:effectExtent l="38100" t="38100" r="50165" b="4572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40335" cy="69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0793B" id="Ink 1175" o:spid="_x0000_s1026" type="#_x0000_t75" style="position:absolute;margin-left:329.9pt;margin-top:11.25pt;width:12.45pt;height:6.9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">
                <v:imagedata r:id="rId397" o:title=""/>
              </v:shape>
            </w:pict>
          </mc:Fallback>
        </mc:AlternateContent>
      </w:r>
      <w:r w:rsidR="00BF602F">
        <w:rPr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05598F00" wp14:editId="64D09F64">
                <wp:simplePos x="0" y="0"/>
                <wp:positionH relativeFrom="column">
                  <wp:posOffset>488160</wp:posOffset>
                </wp:positionH>
                <wp:positionV relativeFrom="paragraph">
                  <wp:posOffset>-72780</wp:posOffset>
                </wp:positionV>
                <wp:extent cx="122040" cy="324000"/>
                <wp:effectExtent l="38100" t="38100" r="0" b="5715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220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930A" id="Ink 1151" o:spid="_x0000_s1026" type="#_x0000_t75" style="position:absolute;margin-left:37.75pt;margin-top:-6.45pt;width:11pt;height:26.9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">
                <v:imagedata r:id="rId399" o:title=""/>
              </v:shape>
            </w:pict>
          </mc:Fallback>
        </mc:AlternateContent>
      </w:r>
    </w:p>
    <w:p w14:paraId="22C00CC9" w14:textId="68597918" w:rsidR="00C73564" w:rsidRPr="00C73564" w:rsidRDefault="00C73564" w:rsidP="00C73564"/>
    <w:p w14:paraId="4B878980" w14:textId="29B2D00A" w:rsidR="00C73564" w:rsidRPr="00C73564" w:rsidRDefault="00C73564" w:rsidP="00C73564"/>
    <w:p w14:paraId="4BE3CF9F" w14:textId="7DA0E53E" w:rsidR="00C73564" w:rsidRPr="00C73564" w:rsidRDefault="00C73564" w:rsidP="00C73564"/>
    <w:p w14:paraId="20877D9A" w14:textId="08EA3D03" w:rsidR="00C73564" w:rsidRPr="00C73564" w:rsidRDefault="00C73564" w:rsidP="00C73564"/>
    <w:p w14:paraId="1D335B2F" w14:textId="563DCB4D" w:rsidR="00C73564" w:rsidRPr="00C73564" w:rsidRDefault="00C73564" w:rsidP="00C73564"/>
    <w:p w14:paraId="1BAD2FC7" w14:textId="5E0EA0DC" w:rsidR="00C73564" w:rsidRPr="00C73564" w:rsidRDefault="00C73564" w:rsidP="00C73564"/>
    <w:p w14:paraId="723E0145" w14:textId="4FC39CBE" w:rsidR="00C73564" w:rsidRPr="00C73564" w:rsidRDefault="00C73564" w:rsidP="00C73564"/>
    <w:p w14:paraId="1E60F56D" w14:textId="08B40641" w:rsidR="00C73564" w:rsidRPr="00C73564" w:rsidRDefault="00C73564" w:rsidP="00C73564"/>
    <w:p w14:paraId="7D60B32B" w14:textId="01C6645F" w:rsidR="00C73564" w:rsidRPr="00C73564" w:rsidRDefault="00C73564" w:rsidP="00C73564"/>
    <w:p w14:paraId="33054BC8" w14:textId="6D390522" w:rsidR="00C73564" w:rsidRPr="00C73564" w:rsidRDefault="00C73564" w:rsidP="00C73564"/>
    <w:p w14:paraId="3F86D327" w14:textId="325F44ED" w:rsidR="00C73564" w:rsidRPr="00C73564" w:rsidRDefault="00C73564" w:rsidP="00C73564"/>
    <w:p w14:paraId="0BE41610" w14:textId="482F0EBF" w:rsidR="00C73564" w:rsidRPr="00C73564" w:rsidRDefault="00C73564" w:rsidP="00C73564"/>
    <w:p w14:paraId="5055924C" w14:textId="7DDA5070" w:rsidR="00C73564" w:rsidRDefault="00C73564" w:rsidP="00C73564">
      <w:pPr>
        <w:ind w:firstLine="720"/>
      </w:pPr>
    </w:p>
    <w:p w14:paraId="3B4CC8EE" w14:textId="0BC53033" w:rsidR="00C73564" w:rsidRDefault="00C73564" w:rsidP="00C73564">
      <w:pPr>
        <w:ind w:firstLine="720"/>
      </w:pPr>
    </w:p>
    <w:p w14:paraId="26D6D0EC" w14:textId="1A19B0A6" w:rsidR="00C73564" w:rsidRDefault="00C73564" w:rsidP="00C73564">
      <w:pPr>
        <w:ind w:firstLine="720"/>
      </w:pPr>
    </w:p>
    <w:p w14:paraId="669A8BA5" w14:textId="51EC33C0" w:rsidR="00C73564" w:rsidRDefault="00C73564" w:rsidP="00C73564">
      <w:pPr>
        <w:ind w:firstLine="720"/>
      </w:pPr>
    </w:p>
    <w:p w14:paraId="6D8A1B6C" w14:textId="664AF3CB" w:rsidR="00C73564" w:rsidRDefault="00C73564" w:rsidP="00C73564">
      <w:pPr>
        <w:ind w:firstLine="720"/>
      </w:pPr>
    </w:p>
    <w:p w14:paraId="6477B2CC" w14:textId="5F132635" w:rsidR="00C73564" w:rsidRDefault="00C73564" w:rsidP="00C73564">
      <w:pPr>
        <w:ind w:firstLine="720"/>
      </w:pPr>
    </w:p>
    <w:p w14:paraId="7CADA0E2" w14:textId="2C01F1F1" w:rsidR="00C73564" w:rsidRDefault="00C73564" w:rsidP="00C73564">
      <w:pPr>
        <w:ind w:firstLine="720"/>
      </w:pPr>
    </w:p>
    <w:p w14:paraId="61AB7D7F" w14:textId="0AFA4DE7" w:rsidR="00C73564" w:rsidRDefault="00C73564" w:rsidP="00C73564">
      <w:pPr>
        <w:ind w:firstLine="720"/>
      </w:pPr>
    </w:p>
    <w:p w14:paraId="3F8B4573" w14:textId="5CF41EE6" w:rsidR="00C73564" w:rsidRDefault="00C73564" w:rsidP="00C73564">
      <w:pPr>
        <w:ind w:firstLine="720"/>
      </w:pPr>
    </w:p>
    <w:p w14:paraId="1C523A65" w14:textId="1996EA31" w:rsidR="00C73564" w:rsidRDefault="00C73564" w:rsidP="00C73564">
      <w:pPr>
        <w:ind w:firstLine="720"/>
      </w:pPr>
    </w:p>
    <w:p w14:paraId="4DA327CD" w14:textId="073AC0B0" w:rsidR="00C73564" w:rsidRDefault="00C73564" w:rsidP="00C73564">
      <w:pPr>
        <w:ind w:firstLine="720"/>
      </w:pPr>
    </w:p>
    <w:p w14:paraId="73FED1E9" w14:textId="11C7DDC5" w:rsidR="00C73564" w:rsidRDefault="00C73564" w:rsidP="00C73564">
      <w:pPr>
        <w:ind w:firstLine="720"/>
      </w:pPr>
    </w:p>
    <w:p w14:paraId="3B938770" w14:textId="25BFA85C" w:rsidR="00C73564" w:rsidRDefault="00C73564" w:rsidP="00C73564">
      <w:pPr>
        <w:ind w:firstLine="720"/>
      </w:pPr>
    </w:p>
    <w:p w14:paraId="44AA8EA3" w14:textId="5E2EEC6A" w:rsidR="00C73564" w:rsidRDefault="00C73564" w:rsidP="00C73564">
      <w:pPr>
        <w:ind w:firstLine="720"/>
      </w:pPr>
    </w:p>
    <w:p w14:paraId="4930793F" w14:textId="63A83E73" w:rsidR="00C73564" w:rsidRDefault="00C73564" w:rsidP="00C73564">
      <w:pPr>
        <w:ind w:firstLine="720"/>
      </w:pPr>
    </w:p>
    <w:p w14:paraId="4870B671" w14:textId="2713DFC6" w:rsidR="00C73564" w:rsidRDefault="00C73564" w:rsidP="00C73564">
      <w:pPr>
        <w:ind w:firstLine="720"/>
      </w:pPr>
    </w:p>
    <w:p w14:paraId="407C76C9" w14:textId="01E5DE48" w:rsidR="00C73564" w:rsidRDefault="00C73564" w:rsidP="00C73564">
      <w:pPr>
        <w:ind w:firstLine="720"/>
      </w:pPr>
    </w:p>
    <w:p w14:paraId="6A8D1ACA" w14:textId="42499EC9" w:rsidR="00C73564" w:rsidRDefault="00C73564" w:rsidP="00C73564">
      <w:pPr>
        <w:ind w:firstLine="720"/>
      </w:pPr>
    </w:p>
    <w:p w14:paraId="1D5D68FA" w14:textId="2390FE23" w:rsidR="00C73564" w:rsidRDefault="00C73564" w:rsidP="00C73564">
      <w:pPr>
        <w:ind w:firstLine="720"/>
      </w:pPr>
    </w:p>
    <w:p w14:paraId="0C724ADA" w14:textId="17AE4146" w:rsidR="00C73564" w:rsidRDefault="00C73564" w:rsidP="00C73564">
      <w:pPr>
        <w:ind w:firstLine="720"/>
      </w:pPr>
    </w:p>
    <w:p w14:paraId="130AD720" w14:textId="21EB9F0C" w:rsidR="00C73564" w:rsidRDefault="00C73564" w:rsidP="00C73564">
      <w:pPr>
        <w:ind w:firstLine="720"/>
      </w:pPr>
    </w:p>
    <w:p w14:paraId="67416094" w14:textId="42A0CD21" w:rsidR="00C73564" w:rsidRDefault="0086422C" w:rsidP="00C73564">
      <w:pPr>
        <w:ind w:firstLine="72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270667D9" wp14:editId="65B2EA7A">
                <wp:simplePos x="0" y="0"/>
                <wp:positionH relativeFrom="column">
                  <wp:posOffset>4258945</wp:posOffset>
                </wp:positionH>
                <wp:positionV relativeFrom="paragraph">
                  <wp:posOffset>-358140</wp:posOffset>
                </wp:positionV>
                <wp:extent cx="1057895" cy="692150"/>
                <wp:effectExtent l="38100" t="57150" r="9525" b="5080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057895" cy="6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7EC38" id="Ink 1747" o:spid="_x0000_s1026" type="#_x0000_t75" style="position:absolute;margin-left:334.65pt;margin-top:-28.9pt;width:84.75pt;height:55.9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">
                <v:imagedata r:id="rId401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66C94847" wp14:editId="29C2BCB1">
                <wp:simplePos x="0" y="0"/>
                <wp:positionH relativeFrom="column">
                  <wp:posOffset>6507360</wp:posOffset>
                </wp:positionH>
                <wp:positionV relativeFrom="paragraph">
                  <wp:posOffset>-66960</wp:posOffset>
                </wp:positionV>
                <wp:extent cx="117720" cy="77040"/>
                <wp:effectExtent l="57150" t="38100" r="53975" b="5651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17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8CEDB" id="Ink 1716" o:spid="_x0000_s1026" type="#_x0000_t75" style="position:absolute;margin-left:511.7pt;margin-top:-5.95pt;width:10.65pt;height:7.4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">
                <v:imagedata r:id="rId403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5530A332" wp14:editId="6AF01EE5">
                <wp:simplePos x="0" y="0"/>
                <wp:positionH relativeFrom="column">
                  <wp:posOffset>6050160</wp:posOffset>
                </wp:positionH>
                <wp:positionV relativeFrom="paragraph">
                  <wp:posOffset>243000</wp:posOffset>
                </wp:positionV>
                <wp:extent cx="233280" cy="8640"/>
                <wp:effectExtent l="38100" t="57150" r="52705" b="4889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233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9F1D9" id="Ink 1712" o:spid="_x0000_s1026" type="#_x0000_t75" style="position:absolute;margin-left:475.7pt;margin-top:18.45pt;width:19.75pt;height:2.1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">
                <v:imagedata r:id="rId405" o:title=""/>
              </v:shape>
            </w:pict>
          </mc:Fallback>
        </mc:AlternateContent>
      </w:r>
    </w:p>
    <w:p w14:paraId="25463B7E" w14:textId="0BE5C745" w:rsidR="00C73564" w:rsidRDefault="001544C5" w:rsidP="00C73564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5CD34644" wp14:editId="7D3A1D3A">
                <wp:simplePos x="0" y="0"/>
                <wp:positionH relativeFrom="column">
                  <wp:posOffset>1120140</wp:posOffset>
                </wp:positionH>
                <wp:positionV relativeFrom="paragraph">
                  <wp:posOffset>3089910</wp:posOffset>
                </wp:positionV>
                <wp:extent cx="1016865" cy="428040"/>
                <wp:effectExtent l="38100" t="57150" r="50165" b="4826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016865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CE537" id="Ink 1894" o:spid="_x0000_s1026" type="#_x0000_t75" style="position:absolute;margin-left:87.5pt;margin-top:242.6pt;width:81.45pt;height:35.1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57BEB41E" wp14:editId="39803A80">
                <wp:simplePos x="0" y="0"/>
                <wp:positionH relativeFrom="column">
                  <wp:posOffset>-125730</wp:posOffset>
                </wp:positionH>
                <wp:positionV relativeFrom="paragraph">
                  <wp:posOffset>2082165</wp:posOffset>
                </wp:positionV>
                <wp:extent cx="3072155" cy="861695"/>
                <wp:effectExtent l="19050" t="38100" r="52070" b="5270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3072155" cy="861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3CEA8" id="Ink 1895" o:spid="_x0000_s1026" type="#_x0000_t75" style="position:absolute;margin-left:-10.6pt;margin-top:163.25pt;width:243.3pt;height:69.2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07C441C8" wp14:editId="1375D186">
                <wp:simplePos x="0" y="0"/>
                <wp:positionH relativeFrom="column">
                  <wp:posOffset>2415240</wp:posOffset>
                </wp:positionH>
                <wp:positionV relativeFrom="paragraph">
                  <wp:posOffset>3318570</wp:posOffset>
                </wp:positionV>
                <wp:extent cx="360" cy="1800"/>
                <wp:effectExtent l="38100" t="57150" r="57150" b="5588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3A84C" id="Ink 1893" o:spid="_x0000_s1026" type="#_x0000_t75" style="position:absolute;margin-left:189.5pt;margin-top:260.6pt;width:1.45pt;height:1.6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">
                <v:imagedata r:id="rId411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04EA6CCD" wp14:editId="0F04CCD3">
                <wp:simplePos x="0" y="0"/>
                <wp:positionH relativeFrom="column">
                  <wp:posOffset>3144600</wp:posOffset>
                </wp:positionH>
                <wp:positionV relativeFrom="paragraph">
                  <wp:posOffset>1856250</wp:posOffset>
                </wp:positionV>
                <wp:extent cx="405000" cy="1777680"/>
                <wp:effectExtent l="38100" t="38100" r="52705" b="5143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405000" cy="177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73193" id="Ink 1849" o:spid="_x0000_s1026" type="#_x0000_t75" style="position:absolute;margin-left:246.9pt;margin-top:145.45pt;width:33.35pt;height:141.3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">
                <v:imagedata r:id="rId413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17D4A046" wp14:editId="4CC393A0">
                <wp:simplePos x="0" y="0"/>
                <wp:positionH relativeFrom="column">
                  <wp:posOffset>3801745</wp:posOffset>
                </wp:positionH>
                <wp:positionV relativeFrom="paragraph">
                  <wp:posOffset>3130550</wp:posOffset>
                </wp:positionV>
                <wp:extent cx="1779695" cy="551815"/>
                <wp:effectExtent l="38100" t="38100" r="30480" b="5778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779695" cy="551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AF12B" id="Ink 1848" o:spid="_x0000_s1026" type="#_x0000_t75" style="position:absolute;margin-left:298.65pt;margin-top:245.8pt;width:141.55pt;height:44.8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">
                <v:imagedata r:id="rId415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54C3CA6A" wp14:editId="58876870">
                <wp:simplePos x="0" y="0"/>
                <wp:positionH relativeFrom="column">
                  <wp:posOffset>3832860</wp:posOffset>
                </wp:positionH>
                <wp:positionV relativeFrom="paragraph">
                  <wp:posOffset>2058035</wp:posOffset>
                </wp:positionV>
                <wp:extent cx="3126105" cy="910085"/>
                <wp:effectExtent l="57150" t="38100" r="17145" b="4254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126105" cy="910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52B0A" id="Ink 1842" o:spid="_x0000_s1026" type="#_x0000_t75" style="position:absolute;margin-left:301.1pt;margin-top:161.35pt;width:247.55pt;height:73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">
                <v:imagedata r:id="rId417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6C390125" wp14:editId="5F04E677">
                <wp:simplePos x="0" y="0"/>
                <wp:positionH relativeFrom="column">
                  <wp:posOffset>6021360</wp:posOffset>
                </wp:positionH>
                <wp:positionV relativeFrom="paragraph">
                  <wp:posOffset>2144610</wp:posOffset>
                </wp:positionV>
                <wp:extent cx="49680" cy="85320"/>
                <wp:effectExtent l="38100" t="57150" r="45720" b="4826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49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721CC" id="Ink 1824" o:spid="_x0000_s1026" type="#_x0000_t75" style="position:absolute;margin-left:473.4pt;margin-top:168.15pt;width:5.3pt;height:8.1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">
                <v:imagedata r:id="rId419" o:title=""/>
              </v:shape>
            </w:pict>
          </mc:Fallback>
        </mc:AlternateContent>
      </w:r>
      <w:r w:rsidR="001C7D28">
        <w:rPr>
          <w:noProof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203A4AE2" wp14:editId="5860F7C7">
                <wp:simplePos x="0" y="0"/>
                <wp:positionH relativeFrom="column">
                  <wp:posOffset>5455440</wp:posOffset>
                </wp:positionH>
                <wp:positionV relativeFrom="paragraph">
                  <wp:posOffset>2125170</wp:posOffset>
                </wp:positionV>
                <wp:extent cx="436680" cy="171360"/>
                <wp:effectExtent l="57150" t="38100" r="20955" b="5778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4366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5EE0D" id="Ink 1823" o:spid="_x0000_s1026" type="#_x0000_t75" style="position:absolute;margin-left:428.85pt;margin-top:166.65pt;width:35.8pt;height:14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">
                <v:imagedata r:id="rId421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71FD63C0" wp14:editId="4AA8CA60">
                <wp:simplePos x="0" y="0"/>
                <wp:positionH relativeFrom="column">
                  <wp:posOffset>3710305</wp:posOffset>
                </wp:positionH>
                <wp:positionV relativeFrom="paragraph">
                  <wp:posOffset>1572260</wp:posOffset>
                </wp:positionV>
                <wp:extent cx="1552715" cy="956735"/>
                <wp:effectExtent l="38100" t="57150" r="47625" b="5334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552715" cy="956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4C9C" id="Ink 1822" o:spid="_x0000_s1026" type="#_x0000_t75" style="position:absolute;margin-left:291.45pt;margin-top:123.1pt;width:123.65pt;height:76.7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">
                <v:imagedata r:id="rId423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2547EB4D" wp14:editId="37D6505F">
                <wp:simplePos x="0" y="0"/>
                <wp:positionH relativeFrom="column">
                  <wp:posOffset>5996305</wp:posOffset>
                </wp:positionH>
                <wp:positionV relativeFrom="paragraph">
                  <wp:posOffset>1481455</wp:posOffset>
                </wp:positionV>
                <wp:extent cx="619165" cy="398850"/>
                <wp:effectExtent l="57150" t="38100" r="47625" b="5842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619165" cy="39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D388F" id="Ink 1808" o:spid="_x0000_s1026" type="#_x0000_t75" style="position:absolute;margin-left:471.45pt;margin-top:115.95pt;width:50.15pt;height:32.8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">
                <v:imagedata r:id="rId425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158063EA" wp14:editId="33D61651">
                <wp:simplePos x="0" y="0"/>
                <wp:positionH relativeFrom="column">
                  <wp:posOffset>5805805</wp:posOffset>
                </wp:positionH>
                <wp:positionV relativeFrom="paragraph">
                  <wp:posOffset>1481455</wp:posOffset>
                </wp:positionV>
                <wp:extent cx="809665" cy="398850"/>
                <wp:effectExtent l="57150" t="38100" r="47625" b="5842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809665" cy="39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0B7C9" id="Ink 1809" o:spid="_x0000_s1026" type="#_x0000_t75" style="position:absolute;margin-left:456.45pt;margin-top:115.95pt;width:65.15pt;height:32.8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">
                <v:imagedata r:id="rId427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676FFE65" wp14:editId="77209E3A">
                <wp:simplePos x="0" y="0"/>
                <wp:positionH relativeFrom="column">
                  <wp:posOffset>5753160</wp:posOffset>
                </wp:positionH>
                <wp:positionV relativeFrom="paragraph">
                  <wp:posOffset>819090</wp:posOffset>
                </wp:positionV>
                <wp:extent cx="137520" cy="360"/>
                <wp:effectExtent l="38100" t="38100" r="53340" b="571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7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729F7" id="Ink 1798" o:spid="_x0000_s1026" type="#_x0000_t75" style="position:absolute;margin-left:452.3pt;margin-top:63.8pt;width:12.25pt;height:1.4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">
                <v:imagedata r:id="rId429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5A0E5833" wp14:editId="666B05CB">
                <wp:simplePos x="0" y="0"/>
                <wp:positionH relativeFrom="column">
                  <wp:posOffset>5707440</wp:posOffset>
                </wp:positionH>
                <wp:positionV relativeFrom="paragraph">
                  <wp:posOffset>712530</wp:posOffset>
                </wp:positionV>
                <wp:extent cx="167040" cy="7920"/>
                <wp:effectExtent l="38100" t="57150" r="42545" b="4953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67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1062D" id="Ink 1797" o:spid="_x0000_s1026" type="#_x0000_t75" style="position:absolute;margin-left:448.7pt;margin-top:55.4pt;width:14.55pt;height:2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">
                <v:imagedata r:id="rId431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14516CDD" wp14:editId="4552BDE2">
                <wp:simplePos x="0" y="0"/>
                <wp:positionH relativeFrom="column">
                  <wp:posOffset>1272540</wp:posOffset>
                </wp:positionH>
                <wp:positionV relativeFrom="paragraph">
                  <wp:posOffset>1195070</wp:posOffset>
                </wp:positionV>
                <wp:extent cx="212725" cy="141965"/>
                <wp:effectExtent l="38100" t="38100" r="53975" b="4889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212725" cy="14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5FA8B" id="Ink 1796" o:spid="_x0000_s1026" type="#_x0000_t75" style="position:absolute;margin-left:99.5pt;margin-top:93.4pt;width:18.15pt;height:12.6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">
                <v:imagedata r:id="rId433" o:title=""/>
              </v:shape>
            </w:pict>
          </mc:Fallback>
        </mc:AlternateContent>
      </w:r>
      <w:r w:rsidR="009D627F">
        <w:rPr>
          <w:noProof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624C927D" wp14:editId="3F41BD4B">
                <wp:simplePos x="0" y="0"/>
                <wp:positionH relativeFrom="column">
                  <wp:posOffset>5575935</wp:posOffset>
                </wp:positionH>
                <wp:positionV relativeFrom="paragraph">
                  <wp:posOffset>1621790</wp:posOffset>
                </wp:positionV>
                <wp:extent cx="428350" cy="156845"/>
                <wp:effectExtent l="57150" t="57150" r="10160" b="5270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428350" cy="156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E3AEE" id="Ink 1793" o:spid="_x0000_s1026" type="#_x0000_t75" style="position:absolute;margin-left:438.35pt;margin-top:127pt;width:35.15pt;height:13.7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">
                <v:imagedata r:id="rId435" o:title=""/>
              </v:shape>
            </w:pict>
          </mc:Fallback>
        </mc:AlternateContent>
      </w:r>
      <w:r w:rsidR="000B49D5">
        <w:rPr>
          <w:noProof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229C3F07" wp14:editId="3E87F16C">
                <wp:simplePos x="0" y="0"/>
                <wp:positionH relativeFrom="column">
                  <wp:posOffset>4770120</wp:posOffset>
                </wp:positionH>
                <wp:positionV relativeFrom="paragraph">
                  <wp:posOffset>1572895</wp:posOffset>
                </wp:positionV>
                <wp:extent cx="771100" cy="472025"/>
                <wp:effectExtent l="57150" t="38100" r="29210" b="4254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771100" cy="472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0131C" id="Ink 1790" o:spid="_x0000_s1026" type="#_x0000_t75" style="position:absolute;margin-left:374.9pt;margin-top:123.15pt;width:62.1pt;height:38.5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">
                <v:imagedata r:id="rId437" o:title=""/>
              </v:shape>
            </w:pict>
          </mc:Fallback>
        </mc:AlternateContent>
      </w:r>
      <w:r w:rsidR="0086422C">
        <w:rPr>
          <w:noProof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121FABAE" wp14:editId="21A4E668">
                <wp:simplePos x="0" y="0"/>
                <wp:positionH relativeFrom="column">
                  <wp:posOffset>4906645</wp:posOffset>
                </wp:positionH>
                <wp:positionV relativeFrom="paragraph">
                  <wp:posOffset>514985</wp:posOffset>
                </wp:positionV>
                <wp:extent cx="2142360" cy="655920"/>
                <wp:effectExtent l="57150" t="57150" r="10795" b="4953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142360" cy="655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78A74" id="Ink 1781" o:spid="_x0000_s1026" type="#_x0000_t75" style="position:absolute;margin-left:385.65pt;margin-top:39.85pt;width:170.15pt;height:53.1pt;z-index:2532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">
                <v:imagedata r:id="rId439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11E53662" wp14:editId="205DC3D3">
                <wp:simplePos x="0" y="0"/>
                <wp:positionH relativeFrom="column">
                  <wp:posOffset>738505</wp:posOffset>
                </wp:positionH>
                <wp:positionV relativeFrom="paragraph">
                  <wp:posOffset>-399415</wp:posOffset>
                </wp:positionV>
                <wp:extent cx="3747960" cy="1946520"/>
                <wp:effectExtent l="57150" t="57150" r="24130" b="5397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3747960" cy="19465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2BF255B" id="Ink 1734" o:spid="_x0000_s1026" type="#_x0000_t75" style="position:absolute;margin-left:57.45pt;margin-top:-32.15pt;width:296.5pt;height:154.65pt;z-index:253245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">
                <v:imagedata r:id="rId441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13138E4A" wp14:editId="45EC49DE">
                <wp:simplePos x="0" y="0"/>
                <wp:positionH relativeFrom="column">
                  <wp:posOffset>6332220</wp:posOffset>
                </wp:positionH>
                <wp:positionV relativeFrom="paragraph">
                  <wp:posOffset>-153670</wp:posOffset>
                </wp:positionV>
                <wp:extent cx="640620" cy="333420"/>
                <wp:effectExtent l="38100" t="38100" r="26670" b="4762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640620" cy="333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75FA9" id="Ink 1722" o:spid="_x0000_s1026" type="#_x0000_t75" style="position:absolute;margin-left:497.9pt;margin-top:-12.8pt;width:51.9pt;height:27.6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">
                <v:imagedata r:id="rId443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44D1C04E" wp14:editId="01A21C33">
                <wp:simplePos x="0" y="0"/>
                <wp:positionH relativeFrom="column">
                  <wp:posOffset>5390640</wp:posOffset>
                </wp:positionH>
                <wp:positionV relativeFrom="paragraph">
                  <wp:posOffset>-1710</wp:posOffset>
                </wp:positionV>
                <wp:extent cx="42480" cy="36360"/>
                <wp:effectExtent l="57150" t="38100" r="53340" b="4000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24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A6B5A" id="Ink 1713" o:spid="_x0000_s1026" type="#_x0000_t75" style="position:absolute;margin-left:423.75pt;margin-top:-.85pt;width:4.8pt;height:4.2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">
                <v:imagedata r:id="rId445" o:title=""/>
              </v:shape>
            </w:pict>
          </mc:Fallback>
        </mc:AlternateContent>
      </w:r>
      <w:r w:rsidR="00CF3796">
        <w:rPr>
          <w:noProof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1138F378" wp14:editId="10FDA5DF">
                <wp:simplePos x="0" y="0"/>
                <wp:positionH relativeFrom="column">
                  <wp:posOffset>4838700</wp:posOffset>
                </wp:positionH>
                <wp:positionV relativeFrom="paragraph">
                  <wp:posOffset>-72390</wp:posOffset>
                </wp:positionV>
                <wp:extent cx="1028400" cy="266665"/>
                <wp:effectExtent l="38100" t="38100" r="19685" b="5778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028400" cy="266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CFD22" id="Ink 1711" o:spid="_x0000_s1026" type="#_x0000_t75" style="position:absolute;margin-left:380.3pt;margin-top:-6.4pt;width:82.4pt;height:22.4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">
                <v:imagedata r:id="rId447" o:title=""/>
              </v:shape>
            </w:pict>
          </mc:Fallback>
        </mc:AlternateContent>
      </w:r>
      <w:r w:rsidR="00AD0529">
        <w:rPr>
          <w:noProof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790EEF4F" wp14:editId="0BCBF6C8">
                <wp:simplePos x="0" y="0"/>
                <wp:positionH relativeFrom="column">
                  <wp:posOffset>2636520</wp:posOffset>
                </wp:positionH>
                <wp:positionV relativeFrom="paragraph">
                  <wp:posOffset>64135</wp:posOffset>
                </wp:positionV>
                <wp:extent cx="326100" cy="181080"/>
                <wp:effectExtent l="38100" t="38100" r="55245" b="4762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3261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2A1D0" id="Ink 1698" o:spid="_x0000_s1026" type="#_x0000_t75" style="position:absolute;margin-left:206.9pt;margin-top:4.35pt;width:27.1pt;height:15.6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">
                <v:imagedata r:id="rId449" o:title=""/>
              </v:shape>
            </w:pict>
          </mc:Fallback>
        </mc:AlternateContent>
      </w:r>
      <w:r w:rsidR="00C73564">
        <w:rPr>
          <w:noProof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069AB5BF" wp14:editId="202D36E5">
                <wp:simplePos x="0" y="0"/>
                <wp:positionH relativeFrom="column">
                  <wp:posOffset>576580</wp:posOffset>
                </wp:positionH>
                <wp:positionV relativeFrom="paragraph">
                  <wp:posOffset>-461010</wp:posOffset>
                </wp:positionV>
                <wp:extent cx="1739775" cy="1342285"/>
                <wp:effectExtent l="38100" t="57150" r="32385" b="4889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739775" cy="1342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A2401" id="Ink 1689" o:spid="_x0000_s1026" type="#_x0000_t75" style="position:absolute;margin-left:44.7pt;margin-top:-37pt;width:138.45pt;height:107.1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">
                <v:imagedata r:id="rId451" o:title=""/>
              </v:shape>
            </w:pict>
          </mc:Fallback>
        </mc:AlternateContent>
      </w:r>
      <w:r w:rsidR="00C73564">
        <w:rPr>
          <w:noProof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5D2848BC" wp14:editId="078018CD">
                <wp:simplePos x="0" y="0"/>
                <wp:positionH relativeFrom="column">
                  <wp:posOffset>-151765</wp:posOffset>
                </wp:positionH>
                <wp:positionV relativeFrom="paragraph">
                  <wp:posOffset>-593090</wp:posOffset>
                </wp:positionV>
                <wp:extent cx="4114800" cy="1937325"/>
                <wp:effectExtent l="38100" t="38100" r="0" b="4445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4114800" cy="193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DECE1" id="Ink 1666" o:spid="_x0000_s1026" type="#_x0000_t75" style="position:absolute;margin-left:-12.65pt;margin-top:-47.4pt;width:325.4pt;height:154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">
                <v:imagedata r:id="rId453" o:title=""/>
              </v:shape>
            </w:pict>
          </mc:Fallback>
        </mc:AlternateContent>
      </w:r>
    </w:p>
    <w:p w14:paraId="091A5F5D" w14:textId="4C2389E1" w:rsidR="00583FB0" w:rsidRPr="00583FB0" w:rsidRDefault="00583FB0" w:rsidP="00583FB0"/>
    <w:p w14:paraId="0A6D4785" w14:textId="1D5D776F" w:rsidR="00583FB0" w:rsidRPr="00583FB0" w:rsidRDefault="00583FB0" w:rsidP="00583FB0"/>
    <w:p w14:paraId="25BBA70E" w14:textId="2B0493BC" w:rsidR="00583FB0" w:rsidRPr="00583FB0" w:rsidRDefault="00583FB0" w:rsidP="00583FB0"/>
    <w:p w14:paraId="69A4705B" w14:textId="647743D3" w:rsidR="00583FB0" w:rsidRPr="00583FB0" w:rsidRDefault="00583FB0" w:rsidP="00583FB0"/>
    <w:p w14:paraId="4E71DDA7" w14:textId="01512E02" w:rsidR="00583FB0" w:rsidRPr="00583FB0" w:rsidRDefault="00583FB0" w:rsidP="00583FB0"/>
    <w:p w14:paraId="225EAA24" w14:textId="24B1EF63" w:rsidR="00583FB0" w:rsidRPr="00583FB0" w:rsidRDefault="00583FB0" w:rsidP="00583FB0"/>
    <w:p w14:paraId="593972CE" w14:textId="0BF6361F" w:rsidR="00583FB0" w:rsidRPr="00583FB0" w:rsidRDefault="00583FB0" w:rsidP="00583FB0"/>
    <w:p w14:paraId="7F8706FE" w14:textId="7A244644" w:rsidR="00583FB0" w:rsidRPr="00583FB0" w:rsidRDefault="00583FB0" w:rsidP="00583FB0"/>
    <w:p w14:paraId="5CA8929E" w14:textId="4A0D913D" w:rsidR="00583FB0" w:rsidRPr="00583FB0" w:rsidRDefault="00583FB0" w:rsidP="00583FB0"/>
    <w:p w14:paraId="0589A2D6" w14:textId="0C389EC6" w:rsidR="00583FB0" w:rsidRPr="00583FB0" w:rsidRDefault="00583FB0" w:rsidP="00583FB0"/>
    <w:p w14:paraId="732FB9CA" w14:textId="08F76C81" w:rsidR="00583FB0" w:rsidRPr="00583FB0" w:rsidRDefault="00583FB0" w:rsidP="00583FB0"/>
    <w:p w14:paraId="170A368E" w14:textId="7DDBA712" w:rsidR="00583FB0" w:rsidRPr="00583FB0" w:rsidRDefault="00583FB0" w:rsidP="00583FB0"/>
    <w:p w14:paraId="6EA5544C" w14:textId="579FE410" w:rsidR="00583FB0" w:rsidRPr="00583FB0" w:rsidRDefault="00583FB0" w:rsidP="00583FB0"/>
    <w:p w14:paraId="2BFD2EC7" w14:textId="2AF85087" w:rsidR="00583FB0" w:rsidRPr="00583FB0" w:rsidRDefault="00583FB0" w:rsidP="00583FB0"/>
    <w:p w14:paraId="1336026B" w14:textId="1A077F44" w:rsidR="00583FB0" w:rsidRDefault="00583FB0" w:rsidP="00583FB0"/>
    <w:p w14:paraId="2CAA169E" w14:textId="54B34F0D" w:rsidR="000C6531" w:rsidRDefault="00583FB0" w:rsidP="00583FB0">
      <w:r w:rsidRPr="00583FB0">
        <w:drawing>
          <wp:inline distT="0" distB="0" distL="0" distR="0" wp14:anchorId="39FC0647" wp14:editId="22A94223">
            <wp:extent cx="6645910" cy="431800"/>
            <wp:effectExtent l="0" t="0" r="2540" b="6350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C7944" w14:textId="2A589845" w:rsidR="000C6531" w:rsidRDefault="006C7880">
      <w:r>
        <w:rPr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70B3A2FB" wp14:editId="1640A9CD">
                <wp:simplePos x="0" y="0"/>
                <wp:positionH relativeFrom="column">
                  <wp:posOffset>5734050</wp:posOffset>
                </wp:positionH>
                <wp:positionV relativeFrom="paragraph">
                  <wp:posOffset>3597910</wp:posOffset>
                </wp:positionV>
                <wp:extent cx="1280670" cy="504825"/>
                <wp:effectExtent l="0" t="57150" r="53340" b="4762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280670" cy="50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61EA2" id="Ink 2064" o:spid="_x0000_s1026" type="#_x0000_t75" style="position:absolute;margin-left:450.8pt;margin-top:282.6pt;width:102.3pt;height:41.1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">
                <v:imagedata r:id="rId4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71A43B5A" wp14:editId="298B4530">
                <wp:simplePos x="0" y="0"/>
                <wp:positionH relativeFrom="column">
                  <wp:posOffset>4567680</wp:posOffset>
                </wp:positionH>
                <wp:positionV relativeFrom="paragraph">
                  <wp:posOffset>4345270</wp:posOffset>
                </wp:positionV>
                <wp:extent cx="193320" cy="168480"/>
                <wp:effectExtent l="57150" t="57150" r="54610" b="4127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933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A46A4" id="Ink 2062" o:spid="_x0000_s1026" type="#_x0000_t75" style="position:absolute;margin-left:358.95pt;margin-top:341.45pt;width:16.6pt;height:14.6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4EDC3F7D" wp14:editId="2E378395">
                <wp:simplePos x="0" y="0"/>
                <wp:positionH relativeFrom="column">
                  <wp:posOffset>5471160</wp:posOffset>
                </wp:positionH>
                <wp:positionV relativeFrom="paragraph">
                  <wp:posOffset>4225925</wp:posOffset>
                </wp:positionV>
                <wp:extent cx="391955" cy="373085"/>
                <wp:effectExtent l="57150" t="38100" r="46355" b="4635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91955" cy="373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79098" id="Ink 2052" o:spid="_x0000_s1026" type="#_x0000_t75" style="position:absolute;margin-left:430.1pt;margin-top:332.05pt;width:32.25pt;height:30.8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5041A1E5" wp14:editId="15B5673F">
                <wp:simplePos x="0" y="0"/>
                <wp:positionH relativeFrom="column">
                  <wp:posOffset>4503420</wp:posOffset>
                </wp:positionH>
                <wp:positionV relativeFrom="paragraph">
                  <wp:posOffset>3832860</wp:posOffset>
                </wp:positionV>
                <wp:extent cx="924120" cy="709200"/>
                <wp:effectExtent l="57150" t="38100" r="28575" b="5334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924120" cy="709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68BB4" id="Ink 2045" o:spid="_x0000_s1026" type="#_x0000_t75" style="position:absolute;margin-left:353.9pt;margin-top:301.1pt;width:74.15pt;height:57.3pt;z-index:2535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">
                <v:imagedata r:id="rId462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2BFDD2B4" wp14:editId="2EFA46B4">
                <wp:simplePos x="0" y="0"/>
                <wp:positionH relativeFrom="column">
                  <wp:posOffset>1356360</wp:posOffset>
                </wp:positionH>
                <wp:positionV relativeFrom="paragraph">
                  <wp:posOffset>3484245</wp:posOffset>
                </wp:positionV>
                <wp:extent cx="1277325" cy="803275"/>
                <wp:effectExtent l="38100" t="57150" r="0" b="5397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277325" cy="803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3C599" id="Ink 2033" o:spid="_x0000_s1026" type="#_x0000_t75" style="position:absolute;margin-left:106.1pt;margin-top:273.65pt;width:102pt;height:64.6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">
                <v:imagedata r:id="rId464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6FC191CF" wp14:editId="602BF386">
                <wp:simplePos x="0" y="0"/>
                <wp:positionH relativeFrom="column">
                  <wp:posOffset>334645</wp:posOffset>
                </wp:positionH>
                <wp:positionV relativeFrom="paragraph">
                  <wp:posOffset>3557905</wp:posOffset>
                </wp:positionV>
                <wp:extent cx="791375" cy="452120"/>
                <wp:effectExtent l="38100" t="38100" r="46990" b="4318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791375" cy="45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07182" id="Ink 2020" o:spid="_x0000_s1026" type="#_x0000_t75" style="position:absolute;margin-left:25.65pt;margin-top:279.45pt;width:63.7pt;height:37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">
                <v:imagedata r:id="rId466" o:title=""/>
              </v:shape>
            </w:pict>
          </mc:Fallback>
        </mc:AlternateContent>
      </w:r>
      <w:r w:rsidR="009E6C8A">
        <w:rPr>
          <w:noProof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10479DB5" wp14:editId="52FCCBC2">
                <wp:simplePos x="0" y="0"/>
                <wp:positionH relativeFrom="column">
                  <wp:posOffset>5219640</wp:posOffset>
                </wp:positionH>
                <wp:positionV relativeFrom="paragraph">
                  <wp:posOffset>3530230</wp:posOffset>
                </wp:positionV>
                <wp:extent cx="178920" cy="176040"/>
                <wp:effectExtent l="38100" t="38100" r="50165" b="5270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789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1D9A1" id="Ink 2015" o:spid="_x0000_s1026" type="#_x0000_t75" style="position:absolute;margin-left:410.3pt;margin-top:277.25pt;width:15.55pt;height:15.2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">
                <v:imagedata r:id="rId468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60675E1B" wp14:editId="6643D33C">
                <wp:simplePos x="0" y="0"/>
                <wp:positionH relativeFrom="column">
                  <wp:posOffset>4877435</wp:posOffset>
                </wp:positionH>
                <wp:positionV relativeFrom="paragraph">
                  <wp:posOffset>3282950</wp:posOffset>
                </wp:positionV>
                <wp:extent cx="444805" cy="392360"/>
                <wp:effectExtent l="38100" t="57150" r="12700" b="4635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44805" cy="39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00489" id="Ink 2014" o:spid="_x0000_s1026" type="#_x0000_t75" style="position:absolute;margin-left:383.35pt;margin-top:257.8pt;width:36.4pt;height:32.3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">
                <v:imagedata r:id="rId470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5F130741" wp14:editId="365877BD">
                <wp:simplePos x="0" y="0"/>
                <wp:positionH relativeFrom="column">
                  <wp:posOffset>5889625</wp:posOffset>
                </wp:positionH>
                <wp:positionV relativeFrom="paragraph">
                  <wp:posOffset>2879090</wp:posOffset>
                </wp:positionV>
                <wp:extent cx="660000" cy="294640"/>
                <wp:effectExtent l="57150" t="38100" r="0" b="4826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60000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8C23" id="Ink 2010" o:spid="_x0000_s1026" type="#_x0000_t75" style="position:absolute;margin-left:463.05pt;margin-top:226pt;width:53.35pt;height:24.6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">
                <v:imagedata r:id="rId472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 wp14:anchorId="5D52BDF0" wp14:editId="0A20E93F">
                <wp:simplePos x="0" y="0"/>
                <wp:positionH relativeFrom="column">
                  <wp:posOffset>4606290</wp:posOffset>
                </wp:positionH>
                <wp:positionV relativeFrom="paragraph">
                  <wp:posOffset>2842895</wp:posOffset>
                </wp:positionV>
                <wp:extent cx="1086310" cy="338240"/>
                <wp:effectExtent l="57150" t="38100" r="19050" b="4318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086310" cy="3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B046" id="Ink 2008" o:spid="_x0000_s1026" type="#_x0000_t75" style="position:absolute;margin-left:362pt;margin-top:223.15pt;width:87pt;height:28.0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">
                <v:imagedata r:id="rId474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21584121" wp14:editId="35079F6C">
                <wp:simplePos x="0" y="0"/>
                <wp:positionH relativeFrom="column">
                  <wp:posOffset>1415415</wp:posOffset>
                </wp:positionH>
                <wp:positionV relativeFrom="paragraph">
                  <wp:posOffset>2348865</wp:posOffset>
                </wp:positionV>
                <wp:extent cx="3055965" cy="1117250"/>
                <wp:effectExtent l="57150" t="57150" r="30480" b="4508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055965" cy="1117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D50C8" id="Ink 1997" o:spid="_x0000_s1026" type="#_x0000_t75" style="position:absolute;margin-left:110.75pt;margin-top:184.25pt;width:242.05pt;height:89.3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">
                <v:imagedata r:id="rId476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 wp14:anchorId="3B7EDC09" wp14:editId="00452352">
                <wp:simplePos x="0" y="0"/>
                <wp:positionH relativeFrom="column">
                  <wp:posOffset>469265</wp:posOffset>
                </wp:positionH>
                <wp:positionV relativeFrom="paragraph">
                  <wp:posOffset>2987675</wp:posOffset>
                </wp:positionV>
                <wp:extent cx="676100" cy="252020"/>
                <wp:effectExtent l="38100" t="38100" r="48260" b="5334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676100" cy="252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925CF" id="Ink 1985" o:spid="_x0000_s1026" type="#_x0000_t75" style="position:absolute;margin-left:36.25pt;margin-top:234.55pt;width:54.7pt;height:21.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">
                <v:imagedata r:id="rId478" o:title=""/>
              </v:shape>
            </w:pict>
          </mc:Fallback>
        </mc:AlternateContent>
      </w:r>
      <w:r w:rsidR="007E4188">
        <w:rPr>
          <w:noProof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7044F109" wp14:editId="012124AF">
                <wp:simplePos x="0" y="0"/>
                <wp:positionH relativeFrom="column">
                  <wp:posOffset>1947545</wp:posOffset>
                </wp:positionH>
                <wp:positionV relativeFrom="paragraph">
                  <wp:posOffset>2384425</wp:posOffset>
                </wp:positionV>
                <wp:extent cx="902970" cy="508030"/>
                <wp:effectExtent l="38100" t="38100" r="49530" b="4445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902970" cy="508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441E" id="Ink 1981" o:spid="_x0000_s1026" type="#_x0000_t75" style="position:absolute;margin-left:152.65pt;margin-top:187.05pt;width:72.5pt;height:41.4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">
                <v:imagedata r:id="rId480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31F76612" wp14:editId="6926C14C">
                <wp:simplePos x="0" y="0"/>
                <wp:positionH relativeFrom="column">
                  <wp:posOffset>5774690</wp:posOffset>
                </wp:positionH>
                <wp:positionV relativeFrom="paragraph">
                  <wp:posOffset>1971675</wp:posOffset>
                </wp:positionV>
                <wp:extent cx="542015" cy="345440"/>
                <wp:effectExtent l="57150" t="57150" r="0" b="5461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42015" cy="3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B8F06" id="Ink 1978" o:spid="_x0000_s1026" type="#_x0000_t75" style="position:absolute;margin-left:454pt;margin-top:154.55pt;width:44.1pt;height:28.6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">
                <v:imagedata r:id="rId482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5058911E" wp14:editId="778DE3A4">
                <wp:simplePos x="0" y="0"/>
                <wp:positionH relativeFrom="column">
                  <wp:posOffset>5491440</wp:posOffset>
                </wp:positionH>
                <wp:positionV relativeFrom="paragraph">
                  <wp:posOffset>2119390</wp:posOffset>
                </wp:positionV>
                <wp:extent cx="94320" cy="201240"/>
                <wp:effectExtent l="38100" t="57150" r="58420" b="4699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43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C6B01" id="Ink 1972" o:spid="_x0000_s1026" type="#_x0000_t75" style="position:absolute;margin-left:431.7pt;margin-top:166.2pt;width:8.85pt;height:17.3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">
                <v:imagedata r:id="rId484" o:title=""/>
              </v:shape>
            </w:pict>
          </mc:Fallback>
        </mc:AlternateContent>
      </w:r>
      <w:r w:rsidR="00816A8E">
        <w:rPr>
          <w:noProof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2D9B8804" wp14:editId="4556B527">
                <wp:simplePos x="0" y="0"/>
                <wp:positionH relativeFrom="column">
                  <wp:posOffset>3192840</wp:posOffset>
                </wp:positionH>
                <wp:positionV relativeFrom="paragraph">
                  <wp:posOffset>1917070</wp:posOffset>
                </wp:positionV>
                <wp:extent cx="199800" cy="246960"/>
                <wp:effectExtent l="57150" t="38100" r="48260" b="5842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998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3E057" id="Ink 1971" o:spid="_x0000_s1026" type="#_x0000_t75" style="position:absolute;margin-left:250.7pt;margin-top:150.25pt;width:17.15pt;height:20.9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">
                <v:imagedata r:id="rId486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2279E438" wp14:editId="6FE01C69">
                <wp:simplePos x="0" y="0"/>
                <wp:positionH relativeFrom="column">
                  <wp:posOffset>6019800</wp:posOffset>
                </wp:positionH>
                <wp:positionV relativeFrom="paragraph">
                  <wp:posOffset>861695</wp:posOffset>
                </wp:positionV>
                <wp:extent cx="685490" cy="235800"/>
                <wp:effectExtent l="38100" t="57150" r="635" b="5016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68549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BF84E" id="Ink 1970" o:spid="_x0000_s1026" type="#_x0000_t75" style="position:absolute;margin-left:473.3pt;margin-top:67.15pt;width:55.4pt;height:19.9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">
                <v:imagedata r:id="rId488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45955E19" wp14:editId="3F74508D">
                <wp:simplePos x="0" y="0"/>
                <wp:positionH relativeFrom="column">
                  <wp:posOffset>5749200</wp:posOffset>
                </wp:positionH>
                <wp:positionV relativeFrom="paragraph">
                  <wp:posOffset>1052710</wp:posOffset>
                </wp:positionV>
                <wp:extent cx="72360" cy="107280"/>
                <wp:effectExtent l="38100" t="38100" r="42545" b="4572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723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3E799" id="Ink 1966" o:spid="_x0000_s1026" type="#_x0000_t75" style="position:absolute;margin-left:452pt;margin-top:82.2pt;width:7.15pt;height:9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">
                <v:imagedata r:id="rId490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1E3641B0" wp14:editId="685C8F10">
                <wp:simplePos x="0" y="0"/>
                <wp:positionH relativeFrom="column">
                  <wp:posOffset>4846320</wp:posOffset>
                </wp:positionH>
                <wp:positionV relativeFrom="paragraph">
                  <wp:posOffset>481330</wp:posOffset>
                </wp:positionV>
                <wp:extent cx="707905" cy="539750"/>
                <wp:effectExtent l="38100" t="57150" r="0" b="5080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707905" cy="539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7F9BF" id="Ink 1965" o:spid="_x0000_s1026" type="#_x0000_t75" style="position:absolute;margin-left:380.9pt;margin-top:37.2pt;width:57.2pt;height:43.9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">
                <v:imagedata r:id="rId492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 wp14:anchorId="5FE36499" wp14:editId="03854454">
                <wp:simplePos x="0" y="0"/>
                <wp:positionH relativeFrom="column">
                  <wp:posOffset>5734800</wp:posOffset>
                </wp:positionH>
                <wp:positionV relativeFrom="paragraph">
                  <wp:posOffset>580390</wp:posOffset>
                </wp:positionV>
                <wp:extent cx="3600" cy="12600"/>
                <wp:effectExtent l="57150" t="57150" r="53975" b="4508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12A61" id="Ink 1964" o:spid="_x0000_s1026" type="#_x0000_t75" style="position:absolute;margin-left:450.85pt;margin-top:45pt;width:1.7pt;height:2.4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">
                <v:imagedata r:id="rId494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0E2075C2" wp14:editId="1218CA49">
                <wp:simplePos x="0" y="0"/>
                <wp:positionH relativeFrom="column">
                  <wp:posOffset>3909060</wp:posOffset>
                </wp:positionH>
                <wp:positionV relativeFrom="paragraph">
                  <wp:posOffset>587375</wp:posOffset>
                </wp:positionV>
                <wp:extent cx="687600" cy="446900"/>
                <wp:effectExtent l="0" t="38100" r="36830" b="4889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87600" cy="446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00C03" id="Ink 1957" o:spid="_x0000_s1026" type="#_x0000_t75" style="position:absolute;margin-left:307.1pt;margin-top:45.55pt;width:55.6pt;height:36.6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">
                <v:imagedata r:id="rId496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826CEB8" wp14:editId="5C150039">
                <wp:simplePos x="0" y="0"/>
                <wp:positionH relativeFrom="column">
                  <wp:posOffset>2534920</wp:posOffset>
                </wp:positionH>
                <wp:positionV relativeFrom="paragraph">
                  <wp:posOffset>587375</wp:posOffset>
                </wp:positionV>
                <wp:extent cx="2061740" cy="1024255"/>
                <wp:effectExtent l="57150" t="38100" r="34290" b="4254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061740" cy="1024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63753" id="Ink 1958" o:spid="_x0000_s1026" type="#_x0000_t75" style="position:absolute;margin-left:198.9pt;margin-top:45.55pt;width:163.8pt;height:82.0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">
                <v:imagedata r:id="rId498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047A4B58" wp14:editId="777F8CB4">
                <wp:simplePos x="0" y="0"/>
                <wp:positionH relativeFrom="column">
                  <wp:posOffset>1760220</wp:posOffset>
                </wp:positionH>
                <wp:positionV relativeFrom="paragraph">
                  <wp:posOffset>1037590</wp:posOffset>
                </wp:positionV>
                <wp:extent cx="227880" cy="98960"/>
                <wp:effectExtent l="38100" t="38100" r="20320" b="5397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27880" cy="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B7B0F" id="Ink 1942" o:spid="_x0000_s1026" type="#_x0000_t75" style="position:absolute;margin-left:137.9pt;margin-top:81pt;width:19.4pt;height:9.2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">
                <v:imagedata r:id="rId500" o:title=""/>
              </v:shape>
            </w:pict>
          </mc:Fallback>
        </mc:AlternateContent>
      </w:r>
      <w:r w:rsidR="009F5193">
        <w:rPr>
          <w:noProof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19989B9E" wp14:editId="7345D54A">
                <wp:simplePos x="0" y="0"/>
                <wp:positionH relativeFrom="column">
                  <wp:posOffset>829310</wp:posOffset>
                </wp:positionH>
                <wp:positionV relativeFrom="paragraph">
                  <wp:posOffset>884555</wp:posOffset>
                </wp:positionV>
                <wp:extent cx="528490" cy="423660"/>
                <wp:effectExtent l="38100" t="57150" r="43180" b="5270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528490" cy="423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90A9" id="Ink 1943" o:spid="_x0000_s1026" type="#_x0000_t75" style="position:absolute;margin-left:64.6pt;margin-top:68.95pt;width:43pt;height:34.7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">
                <v:imagedata r:id="rId502" o:title=""/>
              </v:shape>
            </w:pict>
          </mc:Fallback>
        </mc:AlternateContent>
      </w:r>
      <w:r w:rsidR="00C0424E">
        <w:rPr>
          <w:noProof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190BF199" wp14:editId="280916BA">
                <wp:simplePos x="0" y="0"/>
                <wp:positionH relativeFrom="column">
                  <wp:posOffset>937260</wp:posOffset>
                </wp:positionH>
                <wp:positionV relativeFrom="paragraph">
                  <wp:posOffset>252730</wp:posOffset>
                </wp:positionV>
                <wp:extent cx="1516740" cy="443230"/>
                <wp:effectExtent l="38100" t="38100" r="26670" b="5207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516740" cy="443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903AC" id="Ink 1909" o:spid="_x0000_s1026" type="#_x0000_t75" style="position:absolute;margin-left:73.1pt;margin-top:19.2pt;width:120.85pt;height:36.3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">
                <v:imagedata r:id="rId504" o:title=""/>
              </v:shape>
            </w:pict>
          </mc:Fallback>
        </mc:AlternateContent>
      </w:r>
      <w:r w:rsidR="00C0424E">
        <w:rPr>
          <w:noProof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1EF5F60A" wp14:editId="4EFDF04E">
                <wp:simplePos x="0" y="0"/>
                <wp:positionH relativeFrom="column">
                  <wp:posOffset>153670</wp:posOffset>
                </wp:positionH>
                <wp:positionV relativeFrom="paragraph">
                  <wp:posOffset>233680</wp:posOffset>
                </wp:positionV>
                <wp:extent cx="673165" cy="546080"/>
                <wp:effectExtent l="19050" t="57150" r="50800" b="4508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73165" cy="5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98054" id="Ink 1902" o:spid="_x0000_s1026" type="#_x0000_t75" style="position:absolute;margin-left:11.4pt;margin-top:17.7pt;width:54.4pt;height:44.4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">
                <v:imagedata r:id="rId506" o:title=""/>
              </v:shape>
            </w:pict>
          </mc:Fallback>
        </mc:AlternateContent>
      </w:r>
      <w:r w:rsidR="000C6531">
        <w:br w:type="page"/>
      </w:r>
    </w:p>
    <w:p w14:paraId="550C5204" w14:textId="1E97A71C" w:rsidR="000C6531" w:rsidRDefault="00FD4C3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0C96381C" wp14:editId="7DBE46B8">
                <wp:simplePos x="0" y="0"/>
                <wp:positionH relativeFrom="column">
                  <wp:posOffset>2049780</wp:posOffset>
                </wp:positionH>
                <wp:positionV relativeFrom="paragraph">
                  <wp:posOffset>9013825</wp:posOffset>
                </wp:positionV>
                <wp:extent cx="2009775" cy="995680"/>
                <wp:effectExtent l="38100" t="57150" r="0" b="5207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009775" cy="99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97521" id="Ink 2531" o:spid="_x0000_s1026" type="#_x0000_t75" style="position:absolute;margin-left:160.7pt;margin-top:709.05pt;width:159.65pt;height:79.8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 wp14:anchorId="1D0A5F0A" wp14:editId="01686BA2">
                <wp:simplePos x="0" y="0"/>
                <wp:positionH relativeFrom="column">
                  <wp:posOffset>5243830</wp:posOffset>
                </wp:positionH>
                <wp:positionV relativeFrom="paragraph">
                  <wp:posOffset>8580120</wp:posOffset>
                </wp:positionV>
                <wp:extent cx="1560260" cy="474980"/>
                <wp:effectExtent l="38100" t="38100" r="40005" b="3937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60260" cy="47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B25BB" id="Ink 2509" o:spid="_x0000_s1026" type="#_x0000_t75" style="position:absolute;margin-left:412.2pt;margin-top:674.9pt;width:124.25pt;height:38.8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">
                <v:imagedata r:id="rId510" o:title=""/>
              </v:shape>
            </w:pict>
          </mc:Fallback>
        </mc:AlternateContent>
      </w:r>
      <w:r w:rsidR="0028060B">
        <w:rPr>
          <w:noProof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 wp14:anchorId="791B1CAD" wp14:editId="6FBE5FEA">
                <wp:simplePos x="0" y="0"/>
                <wp:positionH relativeFrom="column">
                  <wp:posOffset>662940</wp:posOffset>
                </wp:positionH>
                <wp:positionV relativeFrom="paragraph">
                  <wp:posOffset>7932420</wp:posOffset>
                </wp:positionV>
                <wp:extent cx="4284000" cy="984395"/>
                <wp:effectExtent l="57150" t="38100" r="21590" b="4445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4284000" cy="98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A2E28" id="Ink 2497" o:spid="_x0000_s1026" type="#_x0000_t75" style="position:absolute;margin-left:51.5pt;margin-top:623.9pt;width:338.7pt;height:78.9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">
                <v:imagedata r:id="rId512" o:title=""/>
              </v:shape>
            </w:pict>
          </mc:Fallback>
        </mc:AlternateContent>
      </w:r>
      <w:r w:rsidR="0028060B">
        <w:rPr>
          <w:noProof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24E9BFE4" wp14:editId="3BA75A73">
                <wp:simplePos x="0" y="0"/>
                <wp:positionH relativeFrom="column">
                  <wp:posOffset>2620010</wp:posOffset>
                </wp:positionH>
                <wp:positionV relativeFrom="paragraph">
                  <wp:posOffset>8592820</wp:posOffset>
                </wp:positionV>
                <wp:extent cx="2491415" cy="575310"/>
                <wp:effectExtent l="57150" t="57150" r="4445" b="5334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491415" cy="575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AB41B" id="Ink 2487" o:spid="_x0000_s1026" type="#_x0000_t75" style="position:absolute;margin-left:205.6pt;margin-top:675.9pt;width:197.55pt;height:46.7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">
                <v:imagedata r:id="rId514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 wp14:anchorId="27035E77" wp14:editId="449B73C8">
                <wp:simplePos x="0" y="0"/>
                <wp:positionH relativeFrom="column">
                  <wp:posOffset>1089660</wp:posOffset>
                </wp:positionH>
                <wp:positionV relativeFrom="paragraph">
                  <wp:posOffset>8571230</wp:posOffset>
                </wp:positionV>
                <wp:extent cx="1082940" cy="541655"/>
                <wp:effectExtent l="57150" t="57150" r="41275" b="4889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082940" cy="54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0EF9A" id="Ink 2465" o:spid="_x0000_s1026" type="#_x0000_t75" style="position:absolute;margin-left:85.1pt;margin-top:674.2pt;width:86.65pt;height:44.0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">
                <v:imagedata r:id="rId516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 wp14:anchorId="1E14D55C" wp14:editId="64398C5D">
                <wp:simplePos x="0" y="0"/>
                <wp:positionH relativeFrom="column">
                  <wp:posOffset>2354580</wp:posOffset>
                </wp:positionH>
                <wp:positionV relativeFrom="paragraph">
                  <wp:posOffset>7009765</wp:posOffset>
                </wp:positionV>
                <wp:extent cx="2537310" cy="700560"/>
                <wp:effectExtent l="38100" t="38100" r="0" b="4254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537310" cy="70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10ECF" id="Ink 2439" o:spid="_x0000_s1026" type="#_x0000_t75" style="position:absolute;margin-left:184.7pt;margin-top:551.25pt;width:201.25pt;height:56.5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">
                <v:imagedata r:id="rId518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 wp14:anchorId="39AC25C5" wp14:editId="38F221E4">
                <wp:simplePos x="0" y="0"/>
                <wp:positionH relativeFrom="column">
                  <wp:posOffset>2079000</wp:posOffset>
                </wp:positionH>
                <wp:positionV relativeFrom="paragraph">
                  <wp:posOffset>7183320</wp:posOffset>
                </wp:positionV>
                <wp:extent cx="114480" cy="336240"/>
                <wp:effectExtent l="19050" t="38100" r="19050" b="4508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1448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11523" id="Ink 2428" o:spid="_x0000_s1026" type="#_x0000_t75" style="position:absolute;margin-left:163pt;margin-top:564.9pt;width:10.4pt;height:27.9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">
                <v:imagedata r:id="rId520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 wp14:anchorId="63469C7C" wp14:editId="103E4945">
                <wp:simplePos x="0" y="0"/>
                <wp:positionH relativeFrom="column">
                  <wp:posOffset>685800</wp:posOffset>
                </wp:positionH>
                <wp:positionV relativeFrom="paragraph">
                  <wp:posOffset>7223125</wp:posOffset>
                </wp:positionV>
                <wp:extent cx="1056385" cy="466490"/>
                <wp:effectExtent l="38100" t="57150" r="10795" b="4826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056385" cy="466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8A5AE" id="Ink 2427" o:spid="_x0000_s1026" type="#_x0000_t75" style="position:absolute;margin-left:53.3pt;margin-top:568.05pt;width:84.6pt;height:38.1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">
                <v:imagedata r:id="rId522" o:title=""/>
              </v:shape>
            </w:pict>
          </mc:Fallback>
        </mc:AlternateContent>
      </w:r>
      <w:r w:rsidR="000D4FDA">
        <w:rPr>
          <w:noProof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 wp14:anchorId="5C87FE58" wp14:editId="07075DD0">
                <wp:simplePos x="0" y="0"/>
                <wp:positionH relativeFrom="column">
                  <wp:posOffset>3337440</wp:posOffset>
                </wp:positionH>
                <wp:positionV relativeFrom="paragraph">
                  <wp:posOffset>10164805</wp:posOffset>
                </wp:positionV>
                <wp:extent cx="360" cy="360"/>
                <wp:effectExtent l="38100" t="38100" r="57150" b="5715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7CFDD" id="Ink 2417" o:spid="_x0000_s1026" type="#_x0000_t75" style="position:absolute;margin-left:262.1pt;margin-top:799.7pt;width:1.45pt;height:1.45pt;z-index:25380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">
                <v:imagedata r:id="rId192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 wp14:anchorId="7FD55773" wp14:editId="66819043">
                <wp:simplePos x="0" y="0"/>
                <wp:positionH relativeFrom="column">
                  <wp:posOffset>2400300</wp:posOffset>
                </wp:positionH>
                <wp:positionV relativeFrom="paragraph">
                  <wp:posOffset>6065520</wp:posOffset>
                </wp:positionV>
                <wp:extent cx="3082715" cy="709200"/>
                <wp:effectExtent l="38100" t="38100" r="41910" b="5334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3082715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249E7" id="Ink 2316" o:spid="_x0000_s1026" type="#_x0000_t75" style="position:absolute;margin-left:188.3pt;margin-top:476.9pt;width:244.15pt;height:57.3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">
                <v:imagedata r:id="rId525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0BF76A67" wp14:editId="7AC601D0">
                <wp:simplePos x="0" y="0"/>
                <wp:positionH relativeFrom="column">
                  <wp:posOffset>560705</wp:posOffset>
                </wp:positionH>
                <wp:positionV relativeFrom="paragraph">
                  <wp:posOffset>6042025</wp:posOffset>
                </wp:positionV>
                <wp:extent cx="1614805" cy="692150"/>
                <wp:effectExtent l="57150" t="57150" r="42545" b="5080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614805" cy="69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75EED" id="Ink 2301" o:spid="_x0000_s1026" type="#_x0000_t75" style="position:absolute;margin-left:43.45pt;margin-top:475.05pt;width:128.55pt;height:55.9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">
                <v:imagedata r:id="rId527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383FDAED" wp14:editId="1EB8F5B6">
                <wp:simplePos x="0" y="0"/>
                <wp:positionH relativeFrom="column">
                  <wp:posOffset>1874520</wp:posOffset>
                </wp:positionH>
                <wp:positionV relativeFrom="paragraph">
                  <wp:posOffset>5028565</wp:posOffset>
                </wp:positionV>
                <wp:extent cx="2995200" cy="400800"/>
                <wp:effectExtent l="38100" t="38100" r="34290" b="5651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995200" cy="4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9ABBA" id="Ink 2286" o:spid="_x0000_s1026" type="#_x0000_t75" style="position:absolute;margin-left:146.9pt;margin-top:395.25pt;width:237.3pt;height:32.9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">
                <v:imagedata r:id="rId529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6EA923EB" wp14:editId="2908089F">
                <wp:simplePos x="0" y="0"/>
                <wp:positionH relativeFrom="column">
                  <wp:posOffset>-57150</wp:posOffset>
                </wp:positionH>
                <wp:positionV relativeFrom="paragraph">
                  <wp:posOffset>4068445</wp:posOffset>
                </wp:positionV>
                <wp:extent cx="258235" cy="186690"/>
                <wp:effectExtent l="38100" t="38100" r="0" b="4191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258235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F6B1F" id="Ink 2277" o:spid="_x0000_s1026" type="#_x0000_t75" style="position:absolute;margin-left:-5.2pt;margin-top:319.65pt;width:21.8pt;height:16.1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">
                <v:imagedata r:id="rId531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649348F9" wp14:editId="343F880A">
                <wp:simplePos x="0" y="0"/>
                <wp:positionH relativeFrom="column">
                  <wp:posOffset>2894965</wp:posOffset>
                </wp:positionH>
                <wp:positionV relativeFrom="paragraph">
                  <wp:posOffset>3839845</wp:posOffset>
                </wp:positionV>
                <wp:extent cx="3354840" cy="1025435"/>
                <wp:effectExtent l="57150" t="38100" r="0" b="4191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354840" cy="102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2FB70" id="Ink 2278" o:spid="_x0000_s1026" type="#_x0000_t75" style="position:absolute;margin-left:227.25pt;margin-top:301.65pt;width:265.55pt;height:82.2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">
                <v:imagedata r:id="rId533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61F4AF43" wp14:editId="72F6D035">
                <wp:simplePos x="0" y="0"/>
                <wp:positionH relativeFrom="column">
                  <wp:posOffset>1607185</wp:posOffset>
                </wp:positionH>
                <wp:positionV relativeFrom="paragraph">
                  <wp:posOffset>4392930</wp:posOffset>
                </wp:positionV>
                <wp:extent cx="535370" cy="537845"/>
                <wp:effectExtent l="57150" t="57150" r="36195" b="5270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535370" cy="537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3DEDE" id="Ink 2260" o:spid="_x0000_s1026" type="#_x0000_t75" style="position:absolute;margin-left:125.85pt;margin-top:345.2pt;width:43.55pt;height:43.7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">
                <v:imagedata r:id="rId535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7534BABC" wp14:editId="55EC9D82">
                <wp:simplePos x="0" y="0"/>
                <wp:positionH relativeFrom="column">
                  <wp:posOffset>1592640</wp:posOffset>
                </wp:positionH>
                <wp:positionV relativeFrom="paragraph">
                  <wp:posOffset>4481520</wp:posOffset>
                </wp:positionV>
                <wp:extent cx="14400" cy="14400"/>
                <wp:effectExtent l="57150" t="38100" r="43180" b="4318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4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B56BC" id="Ink 2254" o:spid="_x0000_s1026" type="#_x0000_t75" style="position:absolute;margin-left:124.7pt;margin-top:352.2pt;width:2.55pt;height:2.5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">
                <v:imagedata r:id="rId537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123ED12B" wp14:editId="7302357F">
                <wp:simplePos x="0" y="0"/>
                <wp:positionH relativeFrom="column">
                  <wp:posOffset>916305</wp:posOffset>
                </wp:positionH>
                <wp:positionV relativeFrom="paragraph">
                  <wp:posOffset>3796030</wp:posOffset>
                </wp:positionV>
                <wp:extent cx="1662520" cy="524480"/>
                <wp:effectExtent l="38100" t="38100" r="33020" b="4762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662520" cy="5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96B89" id="Ink 2253" o:spid="_x0000_s1026" type="#_x0000_t75" style="position:absolute;margin-left:71.45pt;margin-top:298.2pt;width:132.3pt;height:42.7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">
                <v:imagedata r:id="rId539" o:title=""/>
              </v:shape>
            </w:pict>
          </mc:Fallback>
        </mc:AlternateContent>
      </w:r>
      <w:r w:rsidR="003C6AEB">
        <w:rPr>
          <w:noProof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10625CE2" wp14:editId="43072914">
                <wp:simplePos x="0" y="0"/>
                <wp:positionH relativeFrom="column">
                  <wp:posOffset>486410</wp:posOffset>
                </wp:positionH>
                <wp:positionV relativeFrom="paragraph">
                  <wp:posOffset>3938270</wp:posOffset>
                </wp:positionV>
                <wp:extent cx="210905" cy="263525"/>
                <wp:effectExtent l="38100" t="38100" r="36830" b="4127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210905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440A4" id="Ink 2242" o:spid="_x0000_s1026" type="#_x0000_t75" style="position:absolute;margin-left:37.6pt;margin-top:309.4pt;width:18pt;height:22.1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">
                <v:imagedata r:id="rId541" o:title=""/>
              </v:shape>
            </w:pict>
          </mc:Fallback>
        </mc:AlternateContent>
      </w:r>
      <w:r w:rsidR="00AF213D">
        <w:rPr>
          <w:noProof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 wp14:anchorId="782A44C2" wp14:editId="309A1786">
                <wp:simplePos x="0" y="0"/>
                <wp:positionH relativeFrom="column">
                  <wp:posOffset>2892425</wp:posOffset>
                </wp:positionH>
                <wp:positionV relativeFrom="paragraph">
                  <wp:posOffset>2898140</wp:posOffset>
                </wp:positionV>
                <wp:extent cx="595120" cy="668920"/>
                <wp:effectExtent l="38100" t="38100" r="52705" b="5524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595120" cy="6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A932C" id="Ink 2239" o:spid="_x0000_s1026" type="#_x0000_t75" style="position:absolute;margin-left:227.05pt;margin-top:227.5pt;width:48.25pt;height:54.05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">
                <v:imagedata r:id="rId543" o:title=""/>
              </v:shape>
            </w:pict>
          </mc:Fallback>
        </mc:AlternateContent>
      </w:r>
      <w:r w:rsidR="00E06B69">
        <w:rPr>
          <w:noProof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4B7D584F" wp14:editId="50C14E76">
                <wp:simplePos x="0" y="0"/>
                <wp:positionH relativeFrom="column">
                  <wp:posOffset>2457450</wp:posOffset>
                </wp:positionH>
                <wp:positionV relativeFrom="paragraph">
                  <wp:posOffset>3004185</wp:posOffset>
                </wp:positionV>
                <wp:extent cx="262660" cy="330580"/>
                <wp:effectExtent l="38100" t="38100" r="42545" b="5080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262660" cy="330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A88F3" id="Ink 2232" o:spid="_x0000_s1026" type="#_x0000_t75" style="position:absolute;margin-left:192.8pt;margin-top:235.85pt;width:22.1pt;height:27.4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">
                <v:imagedata r:id="rId545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12F52EFF" wp14:editId="4CC3068E">
                <wp:simplePos x="0" y="0"/>
                <wp:positionH relativeFrom="column">
                  <wp:posOffset>2010410</wp:posOffset>
                </wp:positionH>
                <wp:positionV relativeFrom="paragraph">
                  <wp:posOffset>2874010</wp:posOffset>
                </wp:positionV>
                <wp:extent cx="427975" cy="562505"/>
                <wp:effectExtent l="57150" t="38100" r="10795" b="4762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427975" cy="562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2356E" id="Ink 2226" o:spid="_x0000_s1026" type="#_x0000_t75" style="position:absolute;margin-left:157.6pt;margin-top:225.6pt;width:35.15pt;height:45.7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">
                <v:imagedata r:id="rId547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 wp14:anchorId="11656074" wp14:editId="09849F19">
                <wp:simplePos x="0" y="0"/>
                <wp:positionH relativeFrom="column">
                  <wp:posOffset>1294920</wp:posOffset>
                </wp:positionH>
                <wp:positionV relativeFrom="paragraph">
                  <wp:posOffset>3060960</wp:posOffset>
                </wp:positionV>
                <wp:extent cx="495000" cy="150840"/>
                <wp:effectExtent l="38100" t="38100" r="0" b="4000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4950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39C7F" id="Ink 2222" o:spid="_x0000_s1026" type="#_x0000_t75" style="position:absolute;margin-left:101.25pt;margin-top:240.3pt;width:40.4pt;height:13.3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">
                <v:imagedata r:id="rId549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 wp14:anchorId="36EF0F53" wp14:editId="34974106">
                <wp:simplePos x="0" y="0"/>
                <wp:positionH relativeFrom="column">
                  <wp:posOffset>967320</wp:posOffset>
                </wp:positionH>
                <wp:positionV relativeFrom="paragraph">
                  <wp:posOffset>2871960</wp:posOffset>
                </wp:positionV>
                <wp:extent cx="271440" cy="39240"/>
                <wp:effectExtent l="57150" t="38100" r="14605" b="5651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71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1E58A" id="Ink 2221" o:spid="_x0000_s1026" type="#_x0000_t75" style="position:absolute;margin-left:75.45pt;margin-top:225.45pt;width:22.75pt;height:4.5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">
                <v:imagedata r:id="rId551" o:title=""/>
              </v:shape>
            </w:pict>
          </mc:Fallback>
        </mc:AlternateContent>
      </w:r>
      <w:r w:rsidR="003711FB">
        <w:rPr>
          <w:noProof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099D52CE" wp14:editId="6CA028DC">
                <wp:simplePos x="0" y="0"/>
                <wp:positionH relativeFrom="column">
                  <wp:posOffset>1002030</wp:posOffset>
                </wp:positionH>
                <wp:positionV relativeFrom="paragraph">
                  <wp:posOffset>3000375</wp:posOffset>
                </wp:positionV>
                <wp:extent cx="185755" cy="278130"/>
                <wp:effectExtent l="38100" t="38100" r="43180" b="4572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85755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074F7" id="Ink 2220" o:spid="_x0000_s1026" type="#_x0000_t75" style="position:absolute;margin-left:78.2pt;margin-top:235.55pt;width:16.05pt;height:23.3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">
                <v:imagedata r:id="rId553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2F598BD4" wp14:editId="3AA2851A">
                <wp:simplePos x="0" y="0"/>
                <wp:positionH relativeFrom="column">
                  <wp:posOffset>4312920</wp:posOffset>
                </wp:positionH>
                <wp:positionV relativeFrom="paragraph">
                  <wp:posOffset>1996440</wp:posOffset>
                </wp:positionV>
                <wp:extent cx="266790" cy="316800"/>
                <wp:effectExtent l="38100" t="57150" r="38100" b="4572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6679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42E97" id="Ink 2123" o:spid="_x0000_s1026" type="#_x0000_t75" style="position:absolute;margin-left:338.9pt;margin-top:156.5pt;width:22.4pt;height:26.4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">
                <v:imagedata r:id="rId555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 wp14:anchorId="2D4900BB" wp14:editId="74FB3AAE">
                <wp:simplePos x="0" y="0"/>
                <wp:positionH relativeFrom="column">
                  <wp:posOffset>3686810</wp:posOffset>
                </wp:positionH>
                <wp:positionV relativeFrom="paragraph">
                  <wp:posOffset>1996440</wp:posOffset>
                </wp:positionV>
                <wp:extent cx="519920" cy="322560"/>
                <wp:effectExtent l="38100" t="38100" r="52070" b="5905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5199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8803B" id="Ink 2119" o:spid="_x0000_s1026" type="#_x0000_t75" style="position:absolute;margin-left:289.6pt;margin-top:156.5pt;width:42.4pt;height:26.8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">
                <v:imagedata r:id="rId557" o:title=""/>
              </v:shape>
            </w:pict>
          </mc:Fallback>
        </mc:AlternateContent>
      </w:r>
      <w:r w:rsidR="00C7572C">
        <w:rPr>
          <w:noProof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 wp14:anchorId="3A7BE574" wp14:editId="3AC94A54">
                <wp:simplePos x="0" y="0"/>
                <wp:positionH relativeFrom="column">
                  <wp:posOffset>3113280</wp:posOffset>
                </wp:positionH>
                <wp:positionV relativeFrom="paragraph">
                  <wp:posOffset>2139060</wp:posOffset>
                </wp:positionV>
                <wp:extent cx="372240" cy="153360"/>
                <wp:effectExtent l="38100" t="38100" r="27940" b="5651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372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C7854" id="Ink 2114" o:spid="_x0000_s1026" type="#_x0000_t75" style="position:absolute;margin-left:244.45pt;margin-top:167.75pt;width:30.7pt;height:13.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">
                <v:imagedata r:id="rId559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 wp14:anchorId="1BFDB81A" wp14:editId="1DCCA24D">
                <wp:simplePos x="0" y="0"/>
                <wp:positionH relativeFrom="column">
                  <wp:posOffset>487680</wp:posOffset>
                </wp:positionH>
                <wp:positionV relativeFrom="paragraph">
                  <wp:posOffset>2139315</wp:posOffset>
                </wp:positionV>
                <wp:extent cx="106470" cy="158115"/>
                <wp:effectExtent l="38100" t="57150" r="0" b="5143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06470" cy="15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95687" id="Ink 2107" o:spid="_x0000_s1026" type="#_x0000_t75" style="position:absolute;margin-left:37.7pt;margin-top:167.75pt;width:9.8pt;height:13.8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">
                <v:imagedata r:id="rId561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0429E8D5" wp14:editId="3AF6571D">
                <wp:simplePos x="0" y="0"/>
                <wp:positionH relativeFrom="column">
                  <wp:posOffset>2195830</wp:posOffset>
                </wp:positionH>
                <wp:positionV relativeFrom="paragraph">
                  <wp:posOffset>2059305</wp:posOffset>
                </wp:positionV>
                <wp:extent cx="770120" cy="406400"/>
                <wp:effectExtent l="57150" t="38100" r="49530" b="5080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77012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1A172" id="Ink 2101" o:spid="_x0000_s1026" type="#_x0000_t75" style="position:absolute;margin-left:172.2pt;margin-top:161.45pt;width:62.1pt;height:33.4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">
                <v:imagedata r:id="rId563" o:title=""/>
              </v:shape>
            </w:pict>
          </mc:Fallback>
        </mc:AlternateContent>
      </w:r>
      <w:r w:rsidR="0054404D">
        <w:rPr>
          <w:noProof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62B3F3D8" wp14:editId="6A8A5E10">
                <wp:simplePos x="0" y="0"/>
                <wp:positionH relativeFrom="column">
                  <wp:posOffset>1729740</wp:posOffset>
                </wp:positionH>
                <wp:positionV relativeFrom="paragraph">
                  <wp:posOffset>2056765</wp:posOffset>
                </wp:positionV>
                <wp:extent cx="269875" cy="348290"/>
                <wp:effectExtent l="19050" t="57150" r="34925" b="5207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269875" cy="34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2A6CC" id="Ink 2094" o:spid="_x0000_s1026" type="#_x0000_t75" style="position:absolute;margin-left:135.5pt;margin-top:161.25pt;width:22.65pt;height:28.8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">
                <v:imagedata r:id="rId565" o:title=""/>
              </v:shape>
            </w:pict>
          </mc:Fallback>
        </mc:AlternateContent>
      </w:r>
      <w:r w:rsidR="00647E88">
        <w:rPr>
          <w:noProof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0861726D" wp14:editId="33FFBCDE">
                <wp:simplePos x="0" y="0"/>
                <wp:positionH relativeFrom="column">
                  <wp:posOffset>1332865</wp:posOffset>
                </wp:positionH>
                <wp:positionV relativeFrom="paragraph">
                  <wp:posOffset>2139950</wp:posOffset>
                </wp:positionV>
                <wp:extent cx="227480" cy="100000"/>
                <wp:effectExtent l="38100" t="38100" r="1270" b="5270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27480" cy="10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89C97" id="Ink 2090" o:spid="_x0000_s1026" type="#_x0000_t75" style="position:absolute;margin-left:104.25pt;margin-top:167.8pt;width:19.3pt;height:9.2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">
                <v:imagedata r:id="rId567" o:title=""/>
              </v:shape>
            </w:pict>
          </mc:Fallback>
        </mc:AlternateContent>
      </w:r>
      <w:r w:rsidR="00647E88">
        <w:rPr>
          <w:noProof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3A8315E1" wp14:editId="22049E65">
                <wp:simplePos x="0" y="0"/>
                <wp:positionH relativeFrom="column">
                  <wp:posOffset>875665</wp:posOffset>
                </wp:positionH>
                <wp:positionV relativeFrom="paragraph">
                  <wp:posOffset>1896745</wp:posOffset>
                </wp:positionV>
                <wp:extent cx="246420" cy="430530"/>
                <wp:effectExtent l="57150" t="57150" r="20320" b="4572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4642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77A3F" id="Ink 2087" o:spid="_x0000_s1026" type="#_x0000_t75" style="position:absolute;margin-left:68.25pt;margin-top:148.65pt;width:20.8pt;height:35.3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">
                <v:imagedata r:id="rId569" o:title=""/>
              </v:shape>
            </w:pict>
          </mc:Fallback>
        </mc:AlternateContent>
      </w:r>
      <w:r w:rsidR="002A5A9F">
        <w:rPr>
          <w:noProof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 wp14:anchorId="3DDC239C" wp14:editId="1F680187">
                <wp:simplePos x="0" y="0"/>
                <wp:positionH relativeFrom="column">
                  <wp:posOffset>5715</wp:posOffset>
                </wp:positionH>
                <wp:positionV relativeFrom="paragraph">
                  <wp:posOffset>2063750</wp:posOffset>
                </wp:positionV>
                <wp:extent cx="266780" cy="287640"/>
                <wp:effectExtent l="38100" t="38100" r="19050" b="5588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6678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0729B" id="Ink 2083" o:spid="_x0000_s1026" type="#_x0000_t75" style="position:absolute;margin-left:-.25pt;margin-top:161.8pt;width:22.4pt;height:24.1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">
                <v:imagedata r:id="rId571" o:title=""/>
              </v:shape>
            </w:pict>
          </mc:Fallback>
        </mc:AlternateContent>
      </w:r>
      <w:r w:rsidR="00671263" w:rsidRPr="00671263">
        <w:drawing>
          <wp:inline distT="0" distB="0" distL="0" distR="0" wp14:anchorId="50E08BF2" wp14:editId="605B77DE">
            <wp:extent cx="6645910" cy="1640840"/>
            <wp:effectExtent l="0" t="0" r="2540" b="0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6531">
        <w:br w:type="page"/>
      </w:r>
    </w:p>
    <w:p w14:paraId="162CE37A" w14:textId="0052451D" w:rsidR="000C6531" w:rsidRDefault="0006454C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268416" behindDoc="0" locked="0" layoutInCell="1" allowOverlap="1" wp14:anchorId="6A23F317" wp14:editId="1AD003EA">
                <wp:simplePos x="0" y="0"/>
                <wp:positionH relativeFrom="column">
                  <wp:posOffset>221615</wp:posOffset>
                </wp:positionH>
                <wp:positionV relativeFrom="paragraph">
                  <wp:posOffset>8899525</wp:posOffset>
                </wp:positionV>
                <wp:extent cx="669760" cy="496080"/>
                <wp:effectExtent l="38100" t="38100" r="0" b="5651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66976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758A" id="Ink 2886" o:spid="_x0000_s1026" type="#_x0000_t75" style="position:absolute;margin-left:16.75pt;margin-top:700.05pt;width:54.2pt;height:40.4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 wp14:anchorId="53B73A44" wp14:editId="3932EF1E">
                <wp:simplePos x="0" y="0"/>
                <wp:positionH relativeFrom="column">
                  <wp:posOffset>6111240</wp:posOffset>
                </wp:positionH>
                <wp:positionV relativeFrom="paragraph">
                  <wp:posOffset>8457565</wp:posOffset>
                </wp:positionV>
                <wp:extent cx="932665" cy="259715"/>
                <wp:effectExtent l="57150" t="38100" r="39370" b="45085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32665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D3834" id="Ink 2887" o:spid="_x0000_s1026" type="#_x0000_t75" style="position:absolute;margin-left:480.5pt;margin-top:665.25pt;width:74.9pt;height:21.85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 wp14:anchorId="2EEFC6B0" wp14:editId="720C13D5">
                <wp:simplePos x="0" y="0"/>
                <wp:positionH relativeFrom="column">
                  <wp:posOffset>5745480</wp:posOffset>
                </wp:positionH>
                <wp:positionV relativeFrom="paragraph">
                  <wp:posOffset>8510905</wp:posOffset>
                </wp:positionV>
                <wp:extent cx="152640" cy="129960"/>
                <wp:effectExtent l="0" t="38100" r="57150" b="4191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52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29656" id="Ink 2888" o:spid="_x0000_s1026" type="#_x0000_t75" style="position:absolute;margin-left:451.7pt;margin-top:669.45pt;width:13.4pt;height:11.6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 wp14:anchorId="4AD3B8CF" wp14:editId="5461CC96">
                <wp:simplePos x="0" y="0"/>
                <wp:positionH relativeFrom="column">
                  <wp:posOffset>3611880</wp:posOffset>
                </wp:positionH>
                <wp:positionV relativeFrom="paragraph">
                  <wp:posOffset>8454390</wp:posOffset>
                </wp:positionV>
                <wp:extent cx="1873225" cy="583890"/>
                <wp:effectExtent l="57150" t="57150" r="32385" b="4508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873225" cy="583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05B4F" id="Ink 2889" o:spid="_x0000_s1026" type="#_x0000_t75" style="position:absolute;margin-left:283.7pt;margin-top:665pt;width:148.95pt;height:47.4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 wp14:anchorId="6ED7A3A6" wp14:editId="46F27A39">
                <wp:simplePos x="0" y="0"/>
                <wp:positionH relativeFrom="column">
                  <wp:posOffset>1797685</wp:posOffset>
                </wp:positionH>
                <wp:positionV relativeFrom="paragraph">
                  <wp:posOffset>8452485</wp:posOffset>
                </wp:positionV>
                <wp:extent cx="1564715" cy="327735"/>
                <wp:effectExtent l="57150" t="38100" r="54610" b="5334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564715" cy="327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81B68" id="Ink 2890" o:spid="_x0000_s1026" type="#_x0000_t75" style="position:absolute;margin-left:140.85pt;margin-top:664.85pt;width:124.6pt;height:27.2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">
                <v:imagedata r:id="rId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 wp14:anchorId="5847BDFD" wp14:editId="5F47AD7A">
                <wp:simplePos x="0" y="0"/>
                <wp:positionH relativeFrom="column">
                  <wp:posOffset>28575</wp:posOffset>
                </wp:positionH>
                <wp:positionV relativeFrom="paragraph">
                  <wp:posOffset>8419465</wp:posOffset>
                </wp:positionV>
                <wp:extent cx="1549605" cy="976140"/>
                <wp:effectExtent l="38100" t="38100" r="50800" b="5270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549605" cy="97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8FC39" id="Ink 2891" o:spid="_x0000_s1026" type="#_x0000_t75" style="position:absolute;margin-left:1.55pt;margin-top:662.25pt;width:123.4pt;height:78.25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 wp14:anchorId="30C65A8C" wp14:editId="591C4F4A">
                <wp:simplePos x="0" y="0"/>
                <wp:positionH relativeFrom="column">
                  <wp:posOffset>4636770</wp:posOffset>
                </wp:positionH>
                <wp:positionV relativeFrom="paragraph">
                  <wp:posOffset>7141845</wp:posOffset>
                </wp:positionV>
                <wp:extent cx="2281555" cy="877570"/>
                <wp:effectExtent l="38100" t="57150" r="42545" b="5588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281555" cy="877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96DE8" id="Ink 2850" o:spid="_x0000_s1026" type="#_x0000_t75" style="position:absolute;margin-left:364.4pt;margin-top:561.65pt;width:181.05pt;height:70.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 wp14:anchorId="3A95A905" wp14:editId="2E1AB435">
                <wp:simplePos x="0" y="0"/>
                <wp:positionH relativeFrom="column">
                  <wp:posOffset>1501140</wp:posOffset>
                </wp:positionH>
                <wp:positionV relativeFrom="paragraph">
                  <wp:posOffset>7306945</wp:posOffset>
                </wp:positionV>
                <wp:extent cx="2011680" cy="690245"/>
                <wp:effectExtent l="38100" t="57150" r="26670" b="52705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2011680" cy="69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D52F7" id="Ink 2851" o:spid="_x0000_s1026" type="#_x0000_t75" style="position:absolute;margin-left:117.5pt;margin-top:574.65pt;width:159.8pt;height:55.7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">
                <v:imagedata r:id="rId588" o:title=""/>
              </v:shape>
            </w:pict>
          </mc:Fallback>
        </mc:AlternateContent>
      </w:r>
      <w:r w:rsidR="0073041E">
        <w:rPr>
          <w:noProof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 wp14:anchorId="72BB2E79" wp14:editId="1863DC17">
                <wp:simplePos x="0" y="0"/>
                <wp:positionH relativeFrom="column">
                  <wp:posOffset>3749040</wp:posOffset>
                </wp:positionH>
                <wp:positionV relativeFrom="paragraph">
                  <wp:posOffset>7387590</wp:posOffset>
                </wp:positionV>
                <wp:extent cx="541345" cy="314790"/>
                <wp:effectExtent l="57150" t="57150" r="30480" b="4762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541345" cy="31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EFF2C" id="Ink 2824" o:spid="_x0000_s1026" type="#_x0000_t75" style="position:absolute;margin-left:294.5pt;margin-top:581pt;width:44.05pt;height:26.25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">
                <v:imagedata r:id="rId590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 wp14:anchorId="042CCBC9" wp14:editId="61C6292E">
                <wp:simplePos x="0" y="0"/>
                <wp:positionH relativeFrom="column">
                  <wp:posOffset>916305</wp:posOffset>
                </wp:positionH>
                <wp:positionV relativeFrom="paragraph">
                  <wp:posOffset>7489825</wp:posOffset>
                </wp:positionV>
                <wp:extent cx="373135" cy="650160"/>
                <wp:effectExtent l="38100" t="57150" r="46355" b="55245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73135" cy="65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F065A" id="Ink 2803" o:spid="_x0000_s1026" type="#_x0000_t75" style="position:absolute;margin-left:71.45pt;margin-top:589.05pt;width:30.8pt;height:52.6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">
                <v:imagedata r:id="rId592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5A66A0C7" wp14:editId="6CFEEAB5">
                <wp:simplePos x="0" y="0"/>
                <wp:positionH relativeFrom="column">
                  <wp:posOffset>342900</wp:posOffset>
                </wp:positionH>
                <wp:positionV relativeFrom="paragraph">
                  <wp:posOffset>7665085</wp:posOffset>
                </wp:positionV>
                <wp:extent cx="228960" cy="212940"/>
                <wp:effectExtent l="38100" t="38100" r="38100" b="5397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28960" cy="21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EDBF7" id="Ink 2800" o:spid="_x0000_s1026" type="#_x0000_t75" style="position:absolute;margin-left:26.3pt;margin-top:602.85pt;width:19.45pt;height:18.1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">
                <v:imagedata r:id="rId594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 wp14:anchorId="19C481EF" wp14:editId="7D033685">
                <wp:simplePos x="0" y="0"/>
                <wp:positionH relativeFrom="column">
                  <wp:posOffset>4975860</wp:posOffset>
                </wp:positionH>
                <wp:positionV relativeFrom="paragraph">
                  <wp:posOffset>6118225</wp:posOffset>
                </wp:positionV>
                <wp:extent cx="1924500" cy="791435"/>
                <wp:effectExtent l="38100" t="38100" r="57150" b="4699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924500" cy="791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DC767" id="Ink 2797" o:spid="_x0000_s1026" type="#_x0000_t75" style="position:absolute;margin-left:391.1pt;margin-top:481.05pt;width:152.95pt;height:63.7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">
                <v:imagedata r:id="rId596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 wp14:anchorId="7E2392DF" wp14:editId="45EA75AC">
                <wp:simplePos x="0" y="0"/>
                <wp:positionH relativeFrom="column">
                  <wp:posOffset>4576445</wp:posOffset>
                </wp:positionH>
                <wp:positionV relativeFrom="paragraph">
                  <wp:posOffset>6323330</wp:posOffset>
                </wp:positionV>
                <wp:extent cx="194120" cy="145630"/>
                <wp:effectExtent l="57150" t="38100" r="34925" b="45085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94120" cy="145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5E29B" id="Ink 2786" o:spid="_x0000_s1026" type="#_x0000_t75" style="position:absolute;margin-left:359.65pt;margin-top:497.2pt;width:16.7pt;height:12.8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">
                <v:imagedata r:id="rId598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 wp14:anchorId="36F811D5" wp14:editId="4EB117F5">
                <wp:simplePos x="0" y="0"/>
                <wp:positionH relativeFrom="column">
                  <wp:posOffset>3695700</wp:posOffset>
                </wp:positionH>
                <wp:positionV relativeFrom="paragraph">
                  <wp:posOffset>6255385</wp:posOffset>
                </wp:positionV>
                <wp:extent cx="1074865" cy="280035"/>
                <wp:effectExtent l="57150" t="38100" r="11430" b="4381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074865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F2967" id="Ink 2787" o:spid="_x0000_s1026" type="#_x0000_t75" style="position:absolute;margin-left:290.3pt;margin-top:491.85pt;width:86.05pt;height:23.4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">
                <v:imagedata r:id="rId600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 wp14:anchorId="08B68992" wp14:editId="3A26424F">
                <wp:simplePos x="0" y="0"/>
                <wp:positionH relativeFrom="column">
                  <wp:posOffset>2465705</wp:posOffset>
                </wp:positionH>
                <wp:positionV relativeFrom="paragraph">
                  <wp:posOffset>6243955</wp:posOffset>
                </wp:positionV>
                <wp:extent cx="1022720" cy="611505"/>
                <wp:effectExtent l="38100" t="57150" r="25400" b="5524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022720" cy="61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9A6AB" id="Ink 2775" o:spid="_x0000_s1026" type="#_x0000_t75" style="position:absolute;margin-left:193.45pt;margin-top:490.95pt;width:81.95pt;height:49.5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">
                <v:imagedata r:id="rId602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 wp14:anchorId="31DE6403" wp14:editId="2A2B5688">
                <wp:simplePos x="0" y="0"/>
                <wp:positionH relativeFrom="column">
                  <wp:posOffset>1439545</wp:posOffset>
                </wp:positionH>
                <wp:positionV relativeFrom="paragraph">
                  <wp:posOffset>6360160</wp:posOffset>
                </wp:positionV>
                <wp:extent cx="905810" cy="275145"/>
                <wp:effectExtent l="38100" t="57150" r="8890" b="48895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905810" cy="275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2877E" id="Ink 2763" o:spid="_x0000_s1026" type="#_x0000_t75" style="position:absolute;margin-left:112.65pt;margin-top:500.1pt;width:72.7pt;height:23.0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">
                <v:imagedata r:id="rId604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 wp14:anchorId="2681E3ED" wp14:editId="47226ABD">
                <wp:simplePos x="0" y="0"/>
                <wp:positionH relativeFrom="column">
                  <wp:posOffset>1090800</wp:posOffset>
                </wp:positionH>
                <wp:positionV relativeFrom="paragraph">
                  <wp:posOffset>6211980</wp:posOffset>
                </wp:positionV>
                <wp:extent cx="208800" cy="736920"/>
                <wp:effectExtent l="57150" t="57150" r="58420" b="4445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208800" cy="73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FB56E" id="Ink 2756" o:spid="_x0000_s1026" type="#_x0000_t75" style="position:absolute;margin-left:85.2pt;margin-top:488.45pt;width:17.9pt;height:59.4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">
                <v:imagedata r:id="rId606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 wp14:anchorId="2454972E" wp14:editId="6F156B6D">
                <wp:simplePos x="0" y="0"/>
                <wp:positionH relativeFrom="column">
                  <wp:posOffset>747720</wp:posOffset>
                </wp:positionH>
                <wp:positionV relativeFrom="paragraph">
                  <wp:posOffset>6383700</wp:posOffset>
                </wp:positionV>
                <wp:extent cx="142560" cy="315360"/>
                <wp:effectExtent l="38100" t="57150" r="0" b="4699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4256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E4801" id="Ink 2755" o:spid="_x0000_s1026" type="#_x0000_t75" style="position:absolute;margin-left:58.2pt;margin-top:501.95pt;width:12.65pt;height:26.2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">
                <v:imagedata r:id="rId608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 wp14:anchorId="107E1509" wp14:editId="25620BF6">
                <wp:simplePos x="0" y="0"/>
                <wp:positionH relativeFrom="column">
                  <wp:posOffset>83520</wp:posOffset>
                </wp:positionH>
                <wp:positionV relativeFrom="paragraph">
                  <wp:posOffset>6537780</wp:posOffset>
                </wp:positionV>
                <wp:extent cx="149400" cy="15840"/>
                <wp:effectExtent l="38100" t="57150" r="41275" b="4191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49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A47C5" id="Ink 2754" o:spid="_x0000_s1026" type="#_x0000_t75" style="position:absolute;margin-left:5.9pt;margin-top:514.1pt;width:13.15pt;height:2.7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">
                <v:imagedata r:id="rId610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 wp14:anchorId="2FF26E42" wp14:editId="0D2469CF">
                <wp:simplePos x="0" y="0"/>
                <wp:positionH relativeFrom="column">
                  <wp:posOffset>167760</wp:posOffset>
                </wp:positionH>
                <wp:positionV relativeFrom="paragraph">
                  <wp:posOffset>6400620</wp:posOffset>
                </wp:positionV>
                <wp:extent cx="6480" cy="360"/>
                <wp:effectExtent l="57150" t="38100" r="50800" b="5715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6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38C12" id="Ink 2753" o:spid="_x0000_s1026" type="#_x0000_t75" style="position:absolute;margin-left:12.5pt;margin-top:503.3pt;width:1.9pt;height:1.45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">
                <v:imagedata r:id="rId612" o:title=""/>
              </v:shape>
            </w:pict>
          </mc:Fallback>
        </mc:AlternateContent>
      </w:r>
      <w:r w:rsidR="008F1AE8">
        <w:rPr>
          <w:noProof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 wp14:anchorId="7648ECE6" wp14:editId="6011C01F">
                <wp:simplePos x="0" y="0"/>
                <wp:positionH relativeFrom="column">
                  <wp:posOffset>1162080</wp:posOffset>
                </wp:positionH>
                <wp:positionV relativeFrom="paragraph">
                  <wp:posOffset>5180940</wp:posOffset>
                </wp:positionV>
                <wp:extent cx="200880" cy="9000"/>
                <wp:effectExtent l="57150" t="57150" r="46990" b="48260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200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C0E4F" id="Ink 2752" o:spid="_x0000_s1026" type="#_x0000_t75" style="position:absolute;margin-left:90.8pt;margin-top:407.25pt;width:17.2pt;height:2.1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">
                <v:imagedata r:id="rId614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 wp14:anchorId="28E6D5F0" wp14:editId="786DE30F">
                <wp:simplePos x="0" y="0"/>
                <wp:positionH relativeFrom="column">
                  <wp:posOffset>4236085</wp:posOffset>
                </wp:positionH>
                <wp:positionV relativeFrom="paragraph">
                  <wp:posOffset>4893945</wp:posOffset>
                </wp:positionV>
                <wp:extent cx="1808965" cy="639720"/>
                <wp:effectExtent l="57150" t="38100" r="20320" b="4635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808965" cy="63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2C438" id="Ink 2748" o:spid="_x0000_s1026" type="#_x0000_t75" style="position:absolute;margin-left:332.85pt;margin-top:384.65pt;width:143.9pt;height:51.75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">
                <v:imagedata r:id="rId616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 wp14:anchorId="30559DE1" wp14:editId="2AACA1AC">
                <wp:simplePos x="0" y="0"/>
                <wp:positionH relativeFrom="column">
                  <wp:posOffset>3863340</wp:posOffset>
                </wp:positionH>
                <wp:positionV relativeFrom="paragraph">
                  <wp:posOffset>5080635</wp:posOffset>
                </wp:positionV>
                <wp:extent cx="173160" cy="207225"/>
                <wp:effectExtent l="38100" t="38100" r="55880" b="4064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73160" cy="20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78666" id="Ink 2749" o:spid="_x0000_s1026" type="#_x0000_t75" style="position:absolute;margin-left:303.5pt;margin-top:399.35pt;width:15.05pt;height:17.7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">
                <v:imagedata r:id="rId618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 wp14:anchorId="105866A7" wp14:editId="3BC31AA0">
                <wp:simplePos x="0" y="0"/>
                <wp:positionH relativeFrom="column">
                  <wp:posOffset>2689860</wp:posOffset>
                </wp:positionH>
                <wp:positionV relativeFrom="paragraph">
                  <wp:posOffset>5133975</wp:posOffset>
                </wp:positionV>
                <wp:extent cx="963930" cy="581480"/>
                <wp:effectExtent l="57150" t="57150" r="0" b="47625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963930" cy="58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17B16" id="Ink 2750" o:spid="_x0000_s1026" type="#_x0000_t75" style="position:absolute;margin-left:211.1pt;margin-top:403.55pt;width:77.3pt;height:47.2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">
                <v:imagedata r:id="rId620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 wp14:anchorId="4AA72C08" wp14:editId="46E14F7B">
                <wp:simplePos x="0" y="0"/>
                <wp:positionH relativeFrom="column">
                  <wp:posOffset>2606040</wp:posOffset>
                </wp:positionH>
                <wp:positionV relativeFrom="paragraph">
                  <wp:posOffset>4752975</wp:posOffset>
                </wp:positionV>
                <wp:extent cx="738565" cy="274955"/>
                <wp:effectExtent l="57150" t="57150" r="4445" b="48895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738565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31F61" id="Ink 2751" o:spid="_x0000_s1026" type="#_x0000_t75" style="position:absolute;margin-left:204.5pt;margin-top:373.55pt;width:59.55pt;height:23.0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">
                <v:imagedata r:id="rId622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 wp14:anchorId="510E11FD" wp14:editId="7C1D0100">
                <wp:simplePos x="0" y="0"/>
                <wp:positionH relativeFrom="column">
                  <wp:posOffset>2217420</wp:posOffset>
                </wp:positionH>
                <wp:positionV relativeFrom="paragraph">
                  <wp:posOffset>4982845</wp:posOffset>
                </wp:positionV>
                <wp:extent cx="186480" cy="249000"/>
                <wp:effectExtent l="38100" t="38100" r="42545" b="5588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86480" cy="2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A3E40" id="Ink 2724" o:spid="_x0000_s1026" type="#_x0000_t75" style="position:absolute;margin-left:173.9pt;margin-top:391.65pt;width:16.1pt;height:21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">
                <v:imagedata r:id="rId624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 wp14:anchorId="063A8967" wp14:editId="6591FFBE">
                <wp:simplePos x="0" y="0"/>
                <wp:positionH relativeFrom="column">
                  <wp:posOffset>1469390</wp:posOffset>
                </wp:positionH>
                <wp:positionV relativeFrom="paragraph">
                  <wp:posOffset>5022215</wp:posOffset>
                </wp:positionV>
                <wp:extent cx="566270" cy="270510"/>
                <wp:effectExtent l="38100" t="57150" r="43815" b="5334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566270" cy="270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788A2" id="Ink 2720" o:spid="_x0000_s1026" type="#_x0000_t75" style="position:absolute;margin-left:115pt;margin-top:394.75pt;width:46.05pt;height:22.7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">
                <v:imagedata r:id="rId626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 wp14:anchorId="454709FB" wp14:editId="69764694">
                <wp:simplePos x="0" y="0"/>
                <wp:positionH relativeFrom="column">
                  <wp:posOffset>777240</wp:posOffset>
                </wp:positionH>
                <wp:positionV relativeFrom="paragraph">
                  <wp:posOffset>4975225</wp:posOffset>
                </wp:positionV>
                <wp:extent cx="390645" cy="496440"/>
                <wp:effectExtent l="57150" t="57150" r="47625" b="56515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90645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7F869" id="Ink 2712" o:spid="_x0000_s1026" type="#_x0000_t75" style="position:absolute;margin-left:60.5pt;margin-top:391.05pt;width:32.15pt;height:40.5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">
                <v:imagedata r:id="rId628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 wp14:anchorId="0BDFF03C" wp14:editId="150A3C0A">
                <wp:simplePos x="0" y="0"/>
                <wp:positionH relativeFrom="column">
                  <wp:posOffset>-6985</wp:posOffset>
                </wp:positionH>
                <wp:positionV relativeFrom="paragraph">
                  <wp:posOffset>5263515</wp:posOffset>
                </wp:positionV>
                <wp:extent cx="201490" cy="260640"/>
                <wp:effectExtent l="57150" t="38100" r="0" b="4445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20149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65DEE" id="Ink 2709" o:spid="_x0000_s1026" type="#_x0000_t75" style="position:absolute;margin-left:-1.25pt;margin-top:413.75pt;width:17.25pt;height:21.9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">
                <v:imagedata r:id="rId630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 wp14:anchorId="58347F41" wp14:editId="4A3C47C4">
                <wp:simplePos x="0" y="0"/>
                <wp:positionH relativeFrom="column">
                  <wp:posOffset>5398135</wp:posOffset>
                </wp:positionH>
                <wp:positionV relativeFrom="paragraph">
                  <wp:posOffset>4215765</wp:posOffset>
                </wp:positionV>
                <wp:extent cx="438750" cy="217440"/>
                <wp:effectExtent l="57150" t="38100" r="57150" b="4953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43875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FEA43" id="Ink 2705" o:spid="_x0000_s1026" type="#_x0000_t75" style="position:absolute;margin-left:424.35pt;margin-top:331.25pt;width:36pt;height:18.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">
                <v:imagedata r:id="rId632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 wp14:anchorId="61AE9CFF" wp14:editId="6D83E835">
                <wp:simplePos x="0" y="0"/>
                <wp:positionH relativeFrom="column">
                  <wp:posOffset>4892040</wp:posOffset>
                </wp:positionH>
                <wp:positionV relativeFrom="paragraph">
                  <wp:posOffset>4311650</wp:posOffset>
                </wp:positionV>
                <wp:extent cx="167040" cy="89730"/>
                <wp:effectExtent l="57150" t="57150" r="42545" b="4381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67040" cy="89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3DE11" id="Ink 2698" o:spid="_x0000_s1026" type="#_x0000_t75" style="position:absolute;margin-left:384.5pt;margin-top:338.8pt;width:14.55pt;height:8.4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">
                <v:imagedata r:id="rId634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 wp14:anchorId="543FB72D" wp14:editId="78702F1D">
                <wp:simplePos x="0" y="0"/>
                <wp:positionH relativeFrom="column">
                  <wp:posOffset>3550920</wp:posOffset>
                </wp:positionH>
                <wp:positionV relativeFrom="paragraph">
                  <wp:posOffset>4121785</wp:posOffset>
                </wp:positionV>
                <wp:extent cx="1050030" cy="615600"/>
                <wp:effectExtent l="38100" t="57150" r="55245" b="51435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050030" cy="61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7666C" id="Ink 2699" o:spid="_x0000_s1026" type="#_x0000_t75" style="position:absolute;margin-left:278.9pt;margin-top:323.85pt;width:84.1pt;height:49.85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">
                <v:imagedata r:id="rId636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 wp14:anchorId="3C5DF3F3" wp14:editId="02CC611A">
                <wp:simplePos x="0" y="0"/>
                <wp:positionH relativeFrom="column">
                  <wp:posOffset>3147060</wp:posOffset>
                </wp:positionH>
                <wp:positionV relativeFrom="paragraph">
                  <wp:posOffset>4229100</wp:posOffset>
                </wp:positionV>
                <wp:extent cx="190080" cy="227725"/>
                <wp:effectExtent l="38100" t="38100" r="57785" b="58420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90080" cy="22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D6698" id="Ink 2700" o:spid="_x0000_s1026" type="#_x0000_t75" style="position:absolute;margin-left:247.1pt;margin-top:332.3pt;width:16.35pt;height:19.3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">
                <v:imagedata r:id="rId638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 wp14:anchorId="765874E0" wp14:editId="75B5D5C5">
                <wp:simplePos x="0" y="0"/>
                <wp:positionH relativeFrom="column">
                  <wp:posOffset>538480</wp:posOffset>
                </wp:positionH>
                <wp:positionV relativeFrom="paragraph">
                  <wp:posOffset>4060825</wp:posOffset>
                </wp:positionV>
                <wp:extent cx="1895795" cy="563245"/>
                <wp:effectExtent l="38100" t="38100" r="47625" b="4635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895795" cy="56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70A7A" id="Ink 2701" o:spid="_x0000_s1026" type="#_x0000_t75" style="position:absolute;margin-left:41.7pt;margin-top:319.05pt;width:150.7pt;height:45.7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">
                <v:imagedata r:id="rId640" o:title=""/>
              </v:shape>
            </w:pict>
          </mc:Fallback>
        </mc:AlternateContent>
      </w:r>
      <w:r w:rsidR="00D818F5">
        <w:rPr>
          <w:noProof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 wp14:anchorId="41561E8E" wp14:editId="3343E453">
                <wp:simplePos x="0" y="0"/>
                <wp:positionH relativeFrom="column">
                  <wp:posOffset>2728080</wp:posOffset>
                </wp:positionH>
                <wp:positionV relativeFrom="paragraph">
                  <wp:posOffset>4228740</wp:posOffset>
                </wp:positionV>
                <wp:extent cx="172440" cy="214920"/>
                <wp:effectExtent l="57150" t="38100" r="37465" b="5207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724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D1F89" id="Ink 2687" o:spid="_x0000_s1026" type="#_x0000_t75" style="position:absolute;margin-left:214.1pt;margin-top:332.25pt;width:15pt;height:18.3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">
                <v:imagedata r:id="rId642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 wp14:anchorId="1467B847" wp14:editId="18A1E06B">
                <wp:simplePos x="0" y="0"/>
                <wp:positionH relativeFrom="column">
                  <wp:posOffset>3549015</wp:posOffset>
                </wp:positionH>
                <wp:positionV relativeFrom="paragraph">
                  <wp:posOffset>3367405</wp:posOffset>
                </wp:positionV>
                <wp:extent cx="1946280" cy="337440"/>
                <wp:effectExtent l="57150" t="38100" r="0" b="4381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946280" cy="3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9D0D7" id="Ink 2673" o:spid="_x0000_s1026" type="#_x0000_t75" style="position:absolute;margin-left:278.75pt;margin-top:264.45pt;width:154.65pt;height:27.95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">
                <v:imagedata r:id="rId644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 wp14:anchorId="1B2C5143" wp14:editId="401456F4">
                <wp:simplePos x="0" y="0"/>
                <wp:positionH relativeFrom="column">
                  <wp:posOffset>2987675</wp:posOffset>
                </wp:positionH>
                <wp:positionV relativeFrom="paragraph">
                  <wp:posOffset>3504565</wp:posOffset>
                </wp:positionV>
                <wp:extent cx="298140" cy="54490"/>
                <wp:effectExtent l="38100" t="57150" r="45085" b="4127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98140" cy="5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60BB6" id="Ink 2666" o:spid="_x0000_s1026" type="#_x0000_t75" style="position:absolute;margin-left:234.55pt;margin-top:275.25pt;width:24.9pt;height:5.75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">
                <v:imagedata r:id="rId646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 wp14:anchorId="602D6D12" wp14:editId="6758B54A">
                <wp:simplePos x="0" y="0"/>
                <wp:positionH relativeFrom="column">
                  <wp:posOffset>1047750</wp:posOffset>
                </wp:positionH>
                <wp:positionV relativeFrom="paragraph">
                  <wp:posOffset>3321685</wp:posOffset>
                </wp:positionV>
                <wp:extent cx="1721250" cy="302260"/>
                <wp:effectExtent l="57150" t="38100" r="12700" b="4064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721250" cy="302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3CE97" id="Ink 2667" o:spid="_x0000_s1026" type="#_x0000_t75" style="position:absolute;margin-left:81.8pt;margin-top:260.85pt;width:136.95pt;height:25.2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">
                <v:imagedata r:id="rId648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 wp14:anchorId="6843289F" wp14:editId="68245647">
                <wp:simplePos x="0" y="0"/>
                <wp:positionH relativeFrom="column">
                  <wp:posOffset>885960</wp:posOffset>
                </wp:positionH>
                <wp:positionV relativeFrom="paragraph">
                  <wp:posOffset>3422340</wp:posOffset>
                </wp:positionV>
                <wp:extent cx="155880" cy="175680"/>
                <wp:effectExtent l="57150" t="38100" r="34925" b="5334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558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1D1F3" id="Ink 2652" o:spid="_x0000_s1026" type="#_x0000_t75" style="position:absolute;margin-left:69.05pt;margin-top:268.8pt;width:13.65pt;height:15.2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">
                <v:imagedata r:id="rId650" o:title=""/>
              </v:shape>
            </w:pict>
          </mc:Fallback>
        </mc:AlternateContent>
      </w:r>
      <w:r w:rsidR="007020CF">
        <w:rPr>
          <w:noProof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 wp14:anchorId="5D283388" wp14:editId="231327D4">
                <wp:simplePos x="0" y="0"/>
                <wp:positionH relativeFrom="column">
                  <wp:posOffset>-60960</wp:posOffset>
                </wp:positionH>
                <wp:positionV relativeFrom="paragraph">
                  <wp:posOffset>3390265</wp:posOffset>
                </wp:positionV>
                <wp:extent cx="641960" cy="248920"/>
                <wp:effectExtent l="19050" t="38100" r="0" b="5588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41960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2577B" id="Ink 2651" o:spid="_x0000_s1026" type="#_x0000_t75" style="position:absolute;margin-left:-5.5pt;margin-top:266.25pt;width:52pt;height:21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">
                <v:imagedata r:id="rId652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 wp14:anchorId="374CD547" wp14:editId="7C4E8BB1">
                <wp:simplePos x="0" y="0"/>
                <wp:positionH relativeFrom="column">
                  <wp:posOffset>2705735</wp:posOffset>
                </wp:positionH>
                <wp:positionV relativeFrom="paragraph">
                  <wp:posOffset>2571750</wp:posOffset>
                </wp:positionV>
                <wp:extent cx="1079245" cy="319405"/>
                <wp:effectExtent l="57150" t="57150" r="45085" b="4254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079245" cy="319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8B2B7" id="Ink 2642" o:spid="_x0000_s1026" type="#_x0000_t75" style="position:absolute;margin-left:212.35pt;margin-top:201.8pt;width:86.4pt;height:26.55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">
                <v:imagedata r:id="rId654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 wp14:anchorId="0F33768A" wp14:editId="6C51F219">
                <wp:simplePos x="0" y="0"/>
                <wp:positionH relativeFrom="column">
                  <wp:posOffset>1280160</wp:posOffset>
                </wp:positionH>
                <wp:positionV relativeFrom="paragraph">
                  <wp:posOffset>2635885</wp:posOffset>
                </wp:positionV>
                <wp:extent cx="1212025" cy="596695"/>
                <wp:effectExtent l="38100" t="38100" r="26670" b="5143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212025" cy="59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27A2B" id="Ink 2643" o:spid="_x0000_s1026" type="#_x0000_t75" style="position:absolute;margin-left:100.1pt;margin-top:206.85pt;width:96.85pt;height:48.4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">
                <v:imagedata r:id="rId656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 wp14:anchorId="5B786AFF" wp14:editId="1EC1901C">
                <wp:simplePos x="0" y="0"/>
                <wp:positionH relativeFrom="column">
                  <wp:posOffset>829945</wp:posOffset>
                </wp:positionH>
                <wp:positionV relativeFrom="paragraph">
                  <wp:posOffset>2681605</wp:posOffset>
                </wp:positionV>
                <wp:extent cx="225740" cy="247475"/>
                <wp:effectExtent l="38100" t="38100" r="22225" b="5778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225740" cy="24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6E302" id="Ink 2644" o:spid="_x0000_s1026" type="#_x0000_t75" style="position:absolute;margin-left:64.65pt;margin-top:210.45pt;width:19.15pt;height:20.9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">
                <v:imagedata r:id="rId658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 wp14:anchorId="7E29B672" wp14:editId="02C252B9">
                <wp:simplePos x="0" y="0"/>
                <wp:positionH relativeFrom="column">
                  <wp:posOffset>29845</wp:posOffset>
                </wp:positionH>
                <wp:positionV relativeFrom="paragraph">
                  <wp:posOffset>2680970</wp:posOffset>
                </wp:positionV>
                <wp:extent cx="605120" cy="259080"/>
                <wp:effectExtent l="38100" t="38100" r="5080" b="4572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605120" cy="2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90EDC" id="Ink 2645" o:spid="_x0000_s1026" type="#_x0000_t75" style="position:absolute;margin-left:1.65pt;margin-top:210.4pt;width:49.1pt;height:21.8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">
                <v:imagedata r:id="rId660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 wp14:anchorId="2D49E60D" wp14:editId="7F2335CB">
                <wp:simplePos x="0" y="0"/>
                <wp:positionH relativeFrom="column">
                  <wp:posOffset>4434840</wp:posOffset>
                </wp:positionH>
                <wp:positionV relativeFrom="paragraph">
                  <wp:posOffset>2766060</wp:posOffset>
                </wp:positionV>
                <wp:extent cx="15840" cy="44640"/>
                <wp:effectExtent l="38100" t="57150" r="41910" b="5080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5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8357B" id="Ink 2641" o:spid="_x0000_s1026" type="#_x0000_t75" style="position:absolute;margin-left:348.5pt;margin-top:217.1pt;width:2.7pt;height:4.9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">
                <v:imagedata r:id="rId662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 wp14:anchorId="08461C4D" wp14:editId="44386AE7">
                <wp:simplePos x="0" y="0"/>
                <wp:positionH relativeFrom="column">
                  <wp:posOffset>4038480</wp:posOffset>
                </wp:positionH>
                <wp:positionV relativeFrom="paragraph">
                  <wp:posOffset>2635020</wp:posOffset>
                </wp:positionV>
                <wp:extent cx="147960" cy="200160"/>
                <wp:effectExtent l="19050" t="57150" r="42545" b="4762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479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0A04D" id="Ink 2640" o:spid="_x0000_s1026" type="#_x0000_t75" style="position:absolute;margin-left:317.3pt;margin-top:206.8pt;width:13.05pt;height:17.1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">
                <v:imagedata r:id="rId664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 wp14:anchorId="1D5FD453" wp14:editId="056C5307">
                <wp:simplePos x="0" y="0"/>
                <wp:positionH relativeFrom="column">
                  <wp:posOffset>3763645</wp:posOffset>
                </wp:positionH>
                <wp:positionV relativeFrom="paragraph">
                  <wp:posOffset>1760220</wp:posOffset>
                </wp:positionV>
                <wp:extent cx="537780" cy="287020"/>
                <wp:effectExtent l="57150" t="38100" r="34290" b="55880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37780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D0F35" id="Ink 2627" o:spid="_x0000_s1026" type="#_x0000_t75" style="position:absolute;margin-left:295.65pt;margin-top:137.9pt;width:43.8pt;height:24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">
                <v:imagedata r:id="rId666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 wp14:anchorId="029758C1" wp14:editId="35217F2E">
                <wp:simplePos x="0" y="0"/>
                <wp:positionH relativeFrom="column">
                  <wp:posOffset>3284280</wp:posOffset>
                </wp:positionH>
                <wp:positionV relativeFrom="paragraph">
                  <wp:posOffset>2020140</wp:posOffset>
                </wp:positionV>
                <wp:extent cx="186480" cy="10800"/>
                <wp:effectExtent l="38100" t="38100" r="42545" b="4635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86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2080D" id="Ink 2621" o:spid="_x0000_s1026" type="#_x0000_t75" style="position:absolute;margin-left:257.9pt;margin-top:158.35pt;width:16.1pt;height:2.2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">
                <v:imagedata r:id="rId668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 wp14:anchorId="6ED119BA" wp14:editId="2BEF7B7D">
                <wp:simplePos x="0" y="0"/>
                <wp:positionH relativeFrom="column">
                  <wp:posOffset>3261240</wp:posOffset>
                </wp:positionH>
                <wp:positionV relativeFrom="paragraph">
                  <wp:posOffset>1919700</wp:posOffset>
                </wp:positionV>
                <wp:extent cx="213120" cy="16200"/>
                <wp:effectExtent l="38100" t="38100" r="53975" b="4127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13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20092" id="Ink 2620" o:spid="_x0000_s1026" type="#_x0000_t75" style="position:absolute;margin-left:256.1pt;margin-top:150.45pt;width:18.2pt;height:2.7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">
                <v:imagedata r:id="rId670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 wp14:anchorId="030A2B70" wp14:editId="5DE24A92">
                <wp:simplePos x="0" y="0"/>
                <wp:positionH relativeFrom="column">
                  <wp:posOffset>2453640</wp:posOffset>
                </wp:positionH>
                <wp:positionV relativeFrom="paragraph">
                  <wp:posOffset>1736725</wp:posOffset>
                </wp:positionV>
                <wp:extent cx="627060" cy="490565"/>
                <wp:effectExtent l="38100" t="38100" r="20955" b="4318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627060" cy="490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F8EBD" id="Ink 2618" o:spid="_x0000_s1026" type="#_x0000_t75" style="position:absolute;margin-left:192.5pt;margin-top:136.05pt;width:50.75pt;height:40.0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">
                <v:imagedata r:id="rId672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 wp14:anchorId="792D09BB" wp14:editId="4D53B0BC">
                <wp:simplePos x="0" y="0"/>
                <wp:positionH relativeFrom="column">
                  <wp:posOffset>1874520</wp:posOffset>
                </wp:positionH>
                <wp:positionV relativeFrom="paragraph">
                  <wp:posOffset>1675765</wp:posOffset>
                </wp:positionV>
                <wp:extent cx="397175" cy="292735"/>
                <wp:effectExtent l="57150" t="38100" r="0" b="5016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397175" cy="292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F0C07" id="Ink 2619" o:spid="_x0000_s1026" type="#_x0000_t75" style="position:absolute;margin-left:146.9pt;margin-top:131.25pt;width:32.65pt;height:24.4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">
                <v:imagedata r:id="rId674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 wp14:anchorId="628CF33C" wp14:editId="6B160A2C">
                <wp:simplePos x="0" y="0"/>
                <wp:positionH relativeFrom="column">
                  <wp:posOffset>648970</wp:posOffset>
                </wp:positionH>
                <wp:positionV relativeFrom="paragraph">
                  <wp:posOffset>1660525</wp:posOffset>
                </wp:positionV>
                <wp:extent cx="902570" cy="352320"/>
                <wp:effectExtent l="38100" t="57150" r="50165" b="4826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02570" cy="35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AF714" id="Ink 2609" o:spid="_x0000_s1026" type="#_x0000_t75" style="position:absolute;margin-left:50.4pt;margin-top:130.05pt;width:72.45pt;height:29.2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">
                <v:imagedata r:id="rId676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 wp14:anchorId="7EF0B77B" wp14:editId="16F0992A">
                <wp:simplePos x="0" y="0"/>
                <wp:positionH relativeFrom="column">
                  <wp:posOffset>137160</wp:posOffset>
                </wp:positionH>
                <wp:positionV relativeFrom="paragraph">
                  <wp:posOffset>1851660</wp:posOffset>
                </wp:positionV>
                <wp:extent cx="196920" cy="5040"/>
                <wp:effectExtent l="57150" t="57150" r="50800" b="5270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96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7F69E" id="Ink 2600" o:spid="_x0000_s1026" type="#_x0000_t75" style="position:absolute;margin-left:10.1pt;margin-top:145.1pt;width:16.9pt;height:1.8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">
                <v:imagedata r:id="rId678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 wp14:anchorId="57FCA390" wp14:editId="469CA54F">
                <wp:simplePos x="0" y="0"/>
                <wp:positionH relativeFrom="column">
                  <wp:posOffset>280800</wp:posOffset>
                </wp:positionH>
                <wp:positionV relativeFrom="paragraph">
                  <wp:posOffset>1661220</wp:posOffset>
                </wp:positionV>
                <wp:extent cx="16560" cy="16920"/>
                <wp:effectExtent l="38100" t="38100" r="40640" b="4064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6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717EF" id="Ink 2599" o:spid="_x0000_s1026" type="#_x0000_t75" style="position:absolute;margin-left:21.4pt;margin-top:130.1pt;width:2.7pt;height:2.75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">
                <v:imagedata r:id="rId680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 wp14:anchorId="637AC28D" wp14:editId="56E07F03">
                <wp:simplePos x="0" y="0"/>
                <wp:positionH relativeFrom="column">
                  <wp:posOffset>3862070</wp:posOffset>
                </wp:positionH>
                <wp:positionV relativeFrom="paragraph">
                  <wp:posOffset>638810</wp:posOffset>
                </wp:positionV>
                <wp:extent cx="3110230" cy="886460"/>
                <wp:effectExtent l="38100" t="57150" r="33020" b="4699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3110230" cy="886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F9789" id="Ink 2598" o:spid="_x0000_s1026" type="#_x0000_t75" style="position:absolute;margin-left:303.4pt;margin-top:49.6pt;width:246.3pt;height:71.2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">
                <v:imagedata r:id="rId682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 wp14:anchorId="2D4D97CE" wp14:editId="0FF80194">
                <wp:simplePos x="0" y="0"/>
                <wp:positionH relativeFrom="column">
                  <wp:posOffset>2757805</wp:posOffset>
                </wp:positionH>
                <wp:positionV relativeFrom="paragraph">
                  <wp:posOffset>708025</wp:posOffset>
                </wp:positionV>
                <wp:extent cx="863075" cy="462915"/>
                <wp:effectExtent l="38100" t="57150" r="0" b="5143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63075" cy="46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582A8" id="Ink 2573" o:spid="_x0000_s1026" type="#_x0000_t75" style="position:absolute;margin-left:216.45pt;margin-top:55.05pt;width:69.35pt;height:37.8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">
                <v:imagedata r:id="rId684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 wp14:anchorId="371B8CE2" wp14:editId="41D02BB4">
                <wp:simplePos x="0" y="0"/>
                <wp:positionH relativeFrom="column">
                  <wp:posOffset>1752600</wp:posOffset>
                </wp:positionH>
                <wp:positionV relativeFrom="paragraph">
                  <wp:posOffset>738505</wp:posOffset>
                </wp:positionV>
                <wp:extent cx="797000" cy="441325"/>
                <wp:effectExtent l="38100" t="38100" r="41275" b="5397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797000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21E51" id="Ink 2571" o:spid="_x0000_s1026" type="#_x0000_t75" style="position:absolute;margin-left:137.3pt;margin-top:57.45pt;width:64.15pt;height:36.1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">
                <v:imagedata r:id="rId686" o:title=""/>
              </v:shape>
            </w:pict>
          </mc:Fallback>
        </mc:AlternateContent>
      </w:r>
      <w:r w:rsidR="00C437F5">
        <w:rPr>
          <w:noProof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 wp14:anchorId="25926902" wp14:editId="64C07D65">
                <wp:simplePos x="0" y="0"/>
                <wp:positionH relativeFrom="column">
                  <wp:posOffset>1505160</wp:posOffset>
                </wp:positionH>
                <wp:positionV relativeFrom="paragraph">
                  <wp:posOffset>776100</wp:posOffset>
                </wp:positionV>
                <wp:extent cx="79560" cy="334080"/>
                <wp:effectExtent l="57150" t="38100" r="34925" b="4699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7956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BCE2B" id="Ink 2561" o:spid="_x0000_s1026" type="#_x0000_t75" style="position:absolute;margin-left:117.8pt;margin-top:60.4pt;width:7.65pt;height:27.7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">
                <v:imagedata r:id="rId688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 wp14:anchorId="438837F9" wp14:editId="3D1B6D8D">
                <wp:simplePos x="0" y="0"/>
                <wp:positionH relativeFrom="column">
                  <wp:posOffset>739080</wp:posOffset>
                </wp:positionH>
                <wp:positionV relativeFrom="paragraph">
                  <wp:posOffset>990660</wp:posOffset>
                </wp:positionV>
                <wp:extent cx="15840" cy="360"/>
                <wp:effectExtent l="57150" t="38100" r="41910" b="5715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5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B3516" id="Ink 2560" o:spid="_x0000_s1026" type="#_x0000_t75" style="position:absolute;margin-left:57.5pt;margin-top:77.3pt;width:2.7pt;height:1.4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">
                <v:imagedata r:id="rId690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 wp14:anchorId="2E479A41" wp14:editId="68866F53">
                <wp:simplePos x="0" y="0"/>
                <wp:positionH relativeFrom="column">
                  <wp:posOffset>880200</wp:posOffset>
                </wp:positionH>
                <wp:positionV relativeFrom="paragraph">
                  <wp:posOffset>830460</wp:posOffset>
                </wp:positionV>
                <wp:extent cx="19080" cy="7920"/>
                <wp:effectExtent l="38100" t="57150" r="57150" b="4953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9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C2AC6" id="Ink 2559" o:spid="_x0000_s1026" type="#_x0000_t75" style="position:absolute;margin-left:68.6pt;margin-top:64.7pt;width:2.9pt;height:2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">
                <v:imagedata r:id="rId692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 wp14:anchorId="6FBA4B13" wp14:editId="19658091">
                <wp:simplePos x="0" y="0"/>
                <wp:positionH relativeFrom="column">
                  <wp:posOffset>609480</wp:posOffset>
                </wp:positionH>
                <wp:positionV relativeFrom="paragraph">
                  <wp:posOffset>845580</wp:posOffset>
                </wp:positionV>
                <wp:extent cx="3600" cy="9360"/>
                <wp:effectExtent l="57150" t="57150" r="53975" b="48260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3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0A4B5" id="Ink 2558" o:spid="_x0000_s1026" type="#_x0000_t75" style="position:absolute;margin-left:47.3pt;margin-top:65.9pt;width:1.7pt;height:2.2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">
                <v:imagedata r:id="rId694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 wp14:anchorId="398EC629" wp14:editId="005D8846">
                <wp:simplePos x="0" y="0"/>
                <wp:positionH relativeFrom="column">
                  <wp:posOffset>6964560</wp:posOffset>
                </wp:positionH>
                <wp:positionV relativeFrom="paragraph">
                  <wp:posOffset>1856100</wp:posOffset>
                </wp:positionV>
                <wp:extent cx="95760" cy="3600"/>
                <wp:effectExtent l="57150" t="57150" r="57150" b="53975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95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C427B" id="Ink 2557" o:spid="_x0000_s1026" type="#_x0000_t75" style="position:absolute;margin-left:547.7pt;margin-top:145.45pt;width:9pt;height:1.7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">
                <v:imagedata r:id="rId696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 wp14:anchorId="2240F463" wp14:editId="3E2F3B5E">
                <wp:simplePos x="0" y="0"/>
                <wp:positionH relativeFrom="column">
                  <wp:posOffset>3634740</wp:posOffset>
                </wp:positionH>
                <wp:positionV relativeFrom="paragraph">
                  <wp:posOffset>-25400</wp:posOffset>
                </wp:positionV>
                <wp:extent cx="3353570" cy="416720"/>
                <wp:effectExtent l="38100" t="38100" r="37465" b="4064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3353570" cy="4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CFAA3" id="Ink 2554" o:spid="_x0000_s1026" type="#_x0000_t75" style="position:absolute;margin-left:285.5pt;margin-top:-2.7pt;width:265.45pt;height:34.2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">
                <v:imagedata r:id="rId698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 wp14:anchorId="444085B9" wp14:editId="35055399">
                <wp:simplePos x="0" y="0"/>
                <wp:positionH relativeFrom="column">
                  <wp:posOffset>1950720</wp:posOffset>
                </wp:positionH>
                <wp:positionV relativeFrom="paragraph">
                  <wp:posOffset>-60960</wp:posOffset>
                </wp:positionV>
                <wp:extent cx="601055" cy="295910"/>
                <wp:effectExtent l="38100" t="38100" r="46990" b="4699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601055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9CB93" id="Ink 2555" o:spid="_x0000_s1026" type="#_x0000_t75" style="position:absolute;margin-left:152.9pt;margin-top:-5.5pt;width:48.75pt;height:24.7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">
                <v:imagedata r:id="rId700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 wp14:anchorId="08BCEAE1" wp14:editId="2864F53E">
                <wp:simplePos x="0" y="0"/>
                <wp:positionH relativeFrom="column">
                  <wp:posOffset>936625</wp:posOffset>
                </wp:positionH>
                <wp:positionV relativeFrom="paragraph">
                  <wp:posOffset>-51435</wp:posOffset>
                </wp:positionV>
                <wp:extent cx="667630" cy="282575"/>
                <wp:effectExtent l="38100" t="57150" r="0" b="4127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667630" cy="282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B6CB3" id="Ink 2556" o:spid="_x0000_s1026" type="#_x0000_t75" style="position:absolute;margin-left:73.05pt;margin-top:-4.75pt;width:53.95pt;height:23.6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">
                <v:imagedata r:id="rId702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56C688C0" wp14:editId="46BED245">
                <wp:simplePos x="0" y="0"/>
                <wp:positionH relativeFrom="column">
                  <wp:posOffset>2787480</wp:posOffset>
                </wp:positionH>
                <wp:positionV relativeFrom="paragraph">
                  <wp:posOffset>-49380</wp:posOffset>
                </wp:positionV>
                <wp:extent cx="643680" cy="193320"/>
                <wp:effectExtent l="38100" t="57150" r="42545" b="54610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643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14F81" id="Ink 2540" o:spid="_x0000_s1026" type="#_x0000_t75" style="position:absolute;margin-left:218.8pt;margin-top:-4.6pt;width:52.1pt;height:16.6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">
                <v:imagedata r:id="rId704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 wp14:anchorId="2EA87485" wp14:editId="3EB791DB">
                <wp:simplePos x="0" y="0"/>
                <wp:positionH relativeFrom="column">
                  <wp:posOffset>257760</wp:posOffset>
                </wp:positionH>
                <wp:positionV relativeFrom="paragraph">
                  <wp:posOffset>106500</wp:posOffset>
                </wp:positionV>
                <wp:extent cx="170280" cy="23400"/>
                <wp:effectExtent l="38100" t="38100" r="58420" b="5334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70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85674" id="Ink 2533" o:spid="_x0000_s1026" type="#_x0000_t75" style="position:absolute;margin-left:19.6pt;margin-top:7.7pt;width:14.8pt;height:3.3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">
                <v:imagedata r:id="rId706" o:title=""/>
              </v:shape>
            </w:pict>
          </mc:Fallback>
        </mc:AlternateContent>
      </w:r>
      <w:r w:rsidR="00FD4C30">
        <w:rPr>
          <w:noProof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 wp14:anchorId="1595C5C1" wp14:editId="7AE54D7A">
                <wp:simplePos x="0" y="0"/>
                <wp:positionH relativeFrom="column">
                  <wp:posOffset>368280</wp:posOffset>
                </wp:positionH>
                <wp:positionV relativeFrom="paragraph">
                  <wp:posOffset>-45780</wp:posOffset>
                </wp:positionV>
                <wp:extent cx="5040" cy="3240"/>
                <wp:effectExtent l="57150" t="57150" r="52705" b="5397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DD44E" id="Ink 2532" o:spid="_x0000_s1026" type="#_x0000_t75" style="position:absolute;margin-left:28.3pt;margin-top:-4.3pt;width:1.85pt;height:1.6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">
                <v:imagedata r:id="rId708" o:title=""/>
              </v:shape>
            </w:pict>
          </mc:Fallback>
        </mc:AlternateContent>
      </w:r>
      <w:r w:rsidR="000C6531">
        <w:br w:type="page"/>
      </w:r>
    </w:p>
    <w:p w14:paraId="77FF93BA" w14:textId="7246B560" w:rsidR="000C6531" w:rsidRDefault="00CC23A0"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4305280" behindDoc="0" locked="0" layoutInCell="1" allowOverlap="1" wp14:anchorId="43173150" wp14:editId="7C3E4B13">
                <wp:simplePos x="0" y="0"/>
                <wp:positionH relativeFrom="column">
                  <wp:posOffset>3391535</wp:posOffset>
                </wp:positionH>
                <wp:positionV relativeFrom="paragraph">
                  <wp:posOffset>-218440</wp:posOffset>
                </wp:positionV>
                <wp:extent cx="3252590" cy="614575"/>
                <wp:effectExtent l="57150" t="57150" r="24130" b="52705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3252590" cy="614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FD0F5" id="Ink 2922" o:spid="_x0000_s1026" type="#_x0000_t75" style="position:absolute;margin-left:266.35pt;margin-top:-17.9pt;width:257.5pt;height:49.8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">
                <v:imagedata r:id="rId7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 wp14:anchorId="69C46873" wp14:editId="24829F8E">
                <wp:simplePos x="0" y="0"/>
                <wp:positionH relativeFrom="column">
                  <wp:posOffset>2249170</wp:posOffset>
                </wp:positionH>
                <wp:positionV relativeFrom="paragraph">
                  <wp:posOffset>-67945</wp:posOffset>
                </wp:positionV>
                <wp:extent cx="964755" cy="231775"/>
                <wp:effectExtent l="57150" t="57150" r="45085" b="53975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96475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2F91C" id="Ink 2909" o:spid="_x0000_s1026" type="#_x0000_t75" style="position:absolute;margin-left:176.4pt;margin-top:-6.05pt;width:77.35pt;height:19.65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">
                <v:imagedata r:id="rId7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 wp14:anchorId="51663C5D" wp14:editId="38DFFC36">
                <wp:simplePos x="0" y="0"/>
                <wp:positionH relativeFrom="column">
                  <wp:posOffset>1431925</wp:posOffset>
                </wp:positionH>
                <wp:positionV relativeFrom="paragraph">
                  <wp:posOffset>-31750</wp:posOffset>
                </wp:positionV>
                <wp:extent cx="506850" cy="275555"/>
                <wp:effectExtent l="57150" t="57150" r="26670" b="4889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506850" cy="275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5CCF6" id="Ink 2901" o:spid="_x0000_s1026" type="#_x0000_t75" style="position:absolute;margin-left:112.05pt;margin-top:-3.2pt;width:41.3pt;height:23.1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">
                <v:imagedata r:id="rId7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 wp14:anchorId="665CAFFD" wp14:editId="03DB7C1D">
                <wp:simplePos x="0" y="0"/>
                <wp:positionH relativeFrom="column">
                  <wp:posOffset>624840</wp:posOffset>
                </wp:positionH>
                <wp:positionV relativeFrom="paragraph">
                  <wp:posOffset>-144780</wp:posOffset>
                </wp:positionV>
                <wp:extent cx="226800" cy="386255"/>
                <wp:effectExtent l="38100" t="57150" r="20955" b="5207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26800" cy="386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B1867" id="Ink 2902" o:spid="_x0000_s1026" type="#_x0000_t75" style="position:absolute;margin-left:48.5pt;margin-top:-12.1pt;width:19.25pt;height:31.8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">
                <v:imagedata r:id="rId7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 wp14:anchorId="20DD73F8" wp14:editId="16350582">
                <wp:simplePos x="0" y="0"/>
                <wp:positionH relativeFrom="column">
                  <wp:posOffset>36830</wp:posOffset>
                </wp:positionH>
                <wp:positionV relativeFrom="paragraph">
                  <wp:posOffset>-215265</wp:posOffset>
                </wp:positionV>
                <wp:extent cx="220335" cy="486285"/>
                <wp:effectExtent l="38100" t="38100" r="46990" b="4762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220335" cy="486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0CD7E" id="Ink 2903" o:spid="_x0000_s1026" type="#_x0000_t75" style="position:absolute;margin-left:2.2pt;margin-top:-17.65pt;width:18.8pt;height:39.7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">
                <v:imagedata r:id="rId7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 wp14:anchorId="1D264F8E" wp14:editId="60C90C1B">
                <wp:simplePos x="0" y="0"/>
                <wp:positionH relativeFrom="column">
                  <wp:posOffset>1051560</wp:posOffset>
                </wp:positionH>
                <wp:positionV relativeFrom="paragraph">
                  <wp:posOffset>15720</wp:posOffset>
                </wp:positionV>
                <wp:extent cx="191160" cy="106560"/>
                <wp:effectExtent l="19050" t="38100" r="56515" b="4635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91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A815F" id="Ink 2897" o:spid="_x0000_s1026" type="#_x0000_t75" style="position:absolute;margin-left:82.1pt;margin-top:.55pt;width:16.45pt;height:9.8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">
                <v:imagedata r:id="rId720" o:title=""/>
              </v:shape>
            </w:pict>
          </mc:Fallback>
        </mc:AlternateContent>
      </w:r>
      <w:r w:rsidR="000C6531">
        <w:br w:type="page"/>
      </w:r>
    </w:p>
    <w:p w14:paraId="1DE77056" w14:textId="77777777" w:rsidR="00583FB0" w:rsidRPr="00583FB0" w:rsidRDefault="00583FB0" w:rsidP="00583FB0"/>
    <w:sectPr w:rsidR="00583FB0" w:rsidRPr="00583FB0" w:rsidSect="00E91B01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618"/>
    <w:rsid w:val="00022626"/>
    <w:rsid w:val="00023108"/>
    <w:rsid w:val="00036914"/>
    <w:rsid w:val="000373EF"/>
    <w:rsid w:val="000428DE"/>
    <w:rsid w:val="0006454C"/>
    <w:rsid w:val="000B49D5"/>
    <w:rsid w:val="000C6531"/>
    <w:rsid w:val="000D4FDA"/>
    <w:rsid w:val="000E6D09"/>
    <w:rsid w:val="00140901"/>
    <w:rsid w:val="001544C5"/>
    <w:rsid w:val="0016747D"/>
    <w:rsid w:val="001C7D28"/>
    <w:rsid w:val="0028060B"/>
    <w:rsid w:val="002A5A9F"/>
    <w:rsid w:val="002B2CA5"/>
    <w:rsid w:val="002B6F81"/>
    <w:rsid w:val="002E0966"/>
    <w:rsid w:val="002E4F78"/>
    <w:rsid w:val="002F7FB5"/>
    <w:rsid w:val="003105FC"/>
    <w:rsid w:val="003711FB"/>
    <w:rsid w:val="00393AC2"/>
    <w:rsid w:val="003963AF"/>
    <w:rsid w:val="003C6AEB"/>
    <w:rsid w:val="003D64B8"/>
    <w:rsid w:val="00435080"/>
    <w:rsid w:val="00477F0B"/>
    <w:rsid w:val="00482030"/>
    <w:rsid w:val="004975D9"/>
    <w:rsid w:val="004A2C7D"/>
    <w:rsid w:val="005308E1"/>
    <w:rsid w:val="0054404D"/>
    <w:rsid w:val="00556AB0"/>
    <w:rsid w:val="00583FB0"/>
    <w:rsid w:val="005B244C"/>
    <w:rsid w:val="005B5CE9"/>
    <w:rsid w:val="005F74C1"/>
    <w:rsid w:val="00615C65"/>
    <w:rsid w:val="00631191"/>
    <w:rsid w:val="00647E88"/>
    <w:rsid w:val="00671263"/>
    <w:rsid w:val="006C7880"/>
    <w:rsid w:val="006D7B38"/>
    <w:rsid w:val="006D7B85"/>
    <w:rsid w:val="007020CF"/>
    <w:rsid w:val="007141BB"/>
    <w:rsid w:val="0073041E"/>
    <w:rsid w:val="00790D2F"/>
    <w:rsid w:val="007A15B0"/>
    <w:rsid w:val="007E4188"/>
    <w:rsid w:val="00804F7E"/>
    <w:rsid w:val="008105DC"/>
    <w:rsid w:val="00816A8E"/>
    <w:rsid w:val="0083552F"/>
    <w:rsid w:val="00841619"/>
    <w:rsid w:val="0086422C"/>
    <w:rsid w:val="008C5D99"/>
    <w:rsid w:val="008D13B4"/>
    <w:rsid w:val="008F1AE8"/>
    <w:rsid w:val="009327F4"/>
    <w:rsid w:val="009425E4"/>
    <w:rsid w:val="00991B18"/>
    <w:rsid w:val="009C0B1A"/>
    <w:rsid w:val="009C39D4"/>
    <w:rsid w:val="009D4719"/>
    <w:rsid w:val="009D627F"/>
    <w:rsid w:val="009E6C8A"/>
    <w:rsid w:val="009F5193"/>
    <w:rsid w:val="00A02041"/>
    <w:rsid w:val="00A871E1"/>
    <w:rsid w:val="00A8731F"/>
    <w:rsid w:val="00A95F69"/>
    <w:rsid w:val="00AD0529"/>
    <w:rsid w:val="00AF213D"/>
    <w:rsid w:val="00B010D7"/>
    <w:rsid w:val="00B01B83"/>
    <w:rsid w:val="00B16944"/>
    <w:rsid w:val="00B47F9C"/>
    <w:rsid w:val="00B91428"/>
    <w:rsid w:val="00BE6476"/>
    <w:rsid w:val="00BF602F"/>
    <w:rsid w:val="00C0424E"/>
    <w:rsid w:val="00C24618"/>
    <w:rsid w:val="00C25237"/>
    <w:rsid w:val="00C437F5"/>
    <w:rsid w:val="00C452D1"/>
    <w:rsid w:val="00C73564"/>
    <w:rsid w:val="00C7572C"/>
    <w:rsid w:val="00CC23A0"/>
    <w:rsid w:val="00CD4AC7"/>
    <w:rsid w:val="00CF3796"/>
    <w:rsid w:val="00CF635F"/>
    <w:rsid w:val="00D74123"/>
    <w:rsid w:val="00D818F5"/>
    <w:rsid w:val="00D85E32"/>
    <w:rsid w:val="00DA64EB"/>
    <w:rsid w:val="00DC23EE"/>
    <w:rsid w:val="00E06B69"/>
    <w:rsid w:val="00E2372E"/>
    <w:rsid w:val="00E3676F"/>
    <w:rsid w:val="00E41891"/>
    <w:rsid w:val="00E841F3"/>
    <w:rsid w:val="00E91B01"/>
    <w:rsid w:val="00ED2567"/>
    <w:rsid w:val="00ED6869"/>
    <w:rsid w:val="00EE23F7"/>
    <w:rsid w:val="00F73FAB"/>
    <w:rsid w:val="00FC7DCD"/>
    <w:rsid w:val="00FD0A44"/>
    <w:rsid w:val="00FD4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A7EAEF"/>
  <w15:chartTrackingRefBased/>
  <w15:docId w15:val="{D70DE6F4-2CB7-47D4-8A93-CF15B2FF0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5.xml"/><Relationship Id="rId671" Type="http://schemas.openxmlformats.org/officeDocument/2006/relationships/customXml" Target="ink/ink321.xml"/><Relationship Id="rId21" Type="http://schemas.openxmlformats.org/officeDocument/2006/relationships/image" Target="media/image9.png"/><Relationship Id="rId324" Type="http://schemas.openxmlformats.org/officeDocument/2006/relationships/customXml" Target="ink/ink148.xml"/><Relationship Id="rId531" Type="http://schemas.openxmlformats.org/officeDocument/2006/relationships/image" Target="media/image266.png"/><Relationship Id="rId629" Type="http://schemas.openxmlformats.org/officeDocument/2006/relationships/customXml" Target="ink/ink300.xml"/><Relationship Id="rId170" Type="http://schemas.openxmlformats.org/officeDocument/2006/relationships/image" Target="media/image85.png"/><Relationship Id="rId268" Type="http://schemas.openxmlformats.org/officeDocument/2006/relationships/image" Target="media/image134.png"/><Relationship Id="rId475" Type="http://schemas.openxmlformats.org/officeDocument/2006/relationships/customXml" Target="ink/ink223.xml"/><Relationship Id="rId682" Type="http://schemas.openxmlformats.org/officeDocument/2006/relationships/image" Target="media/image342.png"/><Relationship Id="rId32" Type="http://schemas.openxmlformats.org/officeDocument/2006/relationships/customXml" Target="ink/ink15.xml"/><Relationship Id="rId128" Type="http://schemas.openxmlformats.org/officeDocument/2006/relationships/image" Target="media/image64.png"/><Relationship Id="rId335" Type="http://schemas.openxmlformats.org/officeDocument/2006/relationships/image" Target="media/image168.png"/><Relationship Id="rId542" Type="http://schemas.openxmlformats.org/officeDocument/2006/relationships/customXml" Target="ink/ink257.xml"/><Relationship Id="rId181" Type="http://schemas.openxmlformats.org/officeDocument/2006/relationships/customXml" Target="ink/ink77.xml"/><Relationship Id="rId402" Type="http://schemas.openxmlformats.org/officeDocument/2006/relationships/customXml" Target="ink/ink187.xml"/><Relationship Id="rId279" Type="http://schemas.openxmlformats.org/officeDocument/2006/relationships/customXml" Target="ink/ink126.xml"/><Relationship Id="rId486" Type="http://schemas.openxmlformats.org/officeDocument/2006/relationships/image" Target="media/image244.png"/><Relationship Id="rId693" Type="http://schemas.openxmlformats.org/officeDocument/2006/relationships/customXml" Target="ink/ink332.xml"/><Relationship Id="rId707" Type="http://schemas.openxmlformats.org/officeDocument/2006/relationships/customXml" Target="ink/ink339.xml"/><Relationship Id="rId43" Type="http://schemas.openxmlformats.org/officeDocument/2006/relationships/oleObject" Target="embeddings/oleObject2.bin"/><Relationship Id="rId139" Type="http://schemas.openxmlformats.org/officeDocument/2006/relationships/customXml" Target="ink/ink56.xml"/><Relationship Id="rId346" Type="http://schemas.openxmlformats.org/officeDocument/2006/relationships/customXml" Target="ink/ink159.xml"/><Relationship Id="rId553" Type="http://schemas.openxmlformats.org/officeDocument/2006/relationships/image" Target="media/image277.png"/><Relationship Id="rId192" Type="http://schemas.openxmlformats.org/officeDocument/2006/relationships/image" Target="media/image96.png"/><Relationship Id="rId206" Type="http://schemas.openxmlformats.org/officeDocument/2006/relationships/image" Target="media/image103.png"/><Relationship Id="rId413" Type="http://schemas.openxmlformats.org/officeDocument/2006/relationships/image" Target="media/image207.png"/><Relationship Id="rId497" Type="http://schemas.openxmlformats.org/officeDocument/2006/relationships/customXml" Target="ink/ink234.xml"/><Relationship Id="rId620" Type="http://schemas.openxmlformats.org/officeDocument/2006/relationships/image" Target="media/image311.png"/><Relationship Id="rId718" Type="http://schemas.openxmlformats.org/officeDocument/2006/relationships/image" Target="media/image360.png"/><Relationship Id="rId357" Type="http://schemas.openxmlformats.org/officeDocument/2006/relationships/image" Target="media/image179.png"/><Relationship Id="rId54" Type="http://schemas.openxmlformats.org/officeDocument/2006/relationships/image" Target="media/image27.wmf"/><Relationship Id="rId217" Type="http://schemas.openxmlformats.org/officeDocument/2006/relationships/customXml" Target="ink/ink95.xml"/><Relationship Id="rId564" Type="http://schemas.openxmlformats.org/officeDocument/2006/relationships/customXml" Target="ink/ink268.xml"/><Relationship Id="rId424" Type="http://schemas.openxmlformats.org/officeDocument/2006/relationships/customXml" Target="ink/ink198.xml"/><Relationship Id="rId631" Type="http://schemas.openxmlformats.org/officeDocument/2006/relationships/customXml" Target="ink/ink301.xml"/><Relationship Id="rId270" Type="http://schemas.openxmlformats.org/officeDocument/2006/relationships/image" Target="media/image135.png"/><Relationship Id="rId65" Type="http://schemas.openxmlformats.org/officeDocument/2006/relationships/customXml" Target="ink/ink19.xml"/><Relationship Id="rId130" Type="http://schemas.openxmlformats.org/officeDocument/2006/relationships/image" Target="media/image65.png"/><Relationship Id="rId368" Type="http://schemas.openxmlformats.org/officeDocument/2006/relationships/customXml" Target="ink/ink170.xml"/><Relationship Id="rId575" Type="http://schemas.openxmlformats.org/officeDocument/2006/relationships/customXml" Target="ink/ink273.xml"/><Relationship Id="rId228" Type="http://schemas.openxmlformats.org/officeDocument/2006/relationships/customXml" Target="ink/ink101.xml"/><Relationship Id="rId435" Type="http://schemas.openxmlformats.org/officeDocument/2006/relationships/image" Target="media/image218.png"/><Relationship Id="rId642" Type="http://schemas.openxmlformats.org/officeDocument/2006/relationships/image" Target="media/image322.png"/><Relationship Id="rId281" Type="http://schemas.openxmlformats.org/officeDocument/2006/relationships/customXml" Target="ink/ink127.xml"/><Relationship Id="rId502" Type="http://schemas.openxmlformats.org/officeDocument/2006/relationships/image" Target="media/image252.png"/><Relationship Id="rId76" Type="http://schemas.openxmlformats.org/officeDocument/2006/relationships/image" Target="media/image38.png"/><Relationship Id="rId141" Type="http://schemas.openxmlformats.org/officeDocument/2006/relationships/customXml" Target="ink/ink57.xml"/><Relationship Id="rId379" Type="http://schemas.openxmlformats.org/officeDocument/2006/relationships/image" Target="media/image190.png"/><Relationship Id="rId586" Type="http://schemas.openxmlformats.org/officeDocument/2006/relationships/image" Target="media/image294.png"/><Relationship Id="rId7" Type="http://schemas.openxmlformats.org/officeDocument/2006/relationships/image" Target="media/image2.png"/><Relationship Id="rId239" Type="http://schemas.openxmlformats.org/officeDocument/2006/relationships/customXml" Target="ink/ink106.xml"/><Relationship Id="rId446" Type="http://schemas.openxmlformats.org/officeDocument/2006/relationships/customXml" Target="ink/ink209.xml"/><Relationship Id="rId653" Type="http://schemas.openxmlformats.org/officeDocument/2006/relationships/customXml" Target="ink/ink312.xml"/><Relationship Id="rId292" Type="http://schemas.openxmlformats.org/officeDocument/2006/relationships/image" Target="media/image146.png"/><Relationship Id="rId306" Type="http://schemas.openxmlformats.org/officeDocument/2006/relationships/customXml" Target="ink/ink139.xml"/><Relationship Id="rId87" Type="http://schemas.openxmlformats.org/officeDocument/2006/relationships/customXml" Target="ink/ink30.xml"/><Relationship Id="rId513" Type="http://schemas.openxmlformats.org/officeDocument/2006/relationships/customXml" Target="ink/ink242.xml"/><Relationship Id="rId597" Type="http://schemas.openxmlformats.org/officeDocument/2006/relationships/customXml" Target="ink/ink284.xml"/><Relationship Id="rId720" Type="http://schemas.openxmlformats.org/officeDocument/2006/relationships/image" Target="media/image361.png"/><Relationship Id="rId152" Type="http://schemas.openxmlformats.org/officeDocument/2006/relationships/image" Target="media/image76.png"/><Relationship Id="rId457" Type="http://schemas.openxmlformats.org/officeDocument/2006/relationships/customXml" Target="ink/ink214.xml"/><Relationship Id="rId664" Type="http://schemas.openxmlformats.org/officeDocument/2006/relationships/image" Target="media/image333.png"/><Relationship Id="rId14" Type="http://schemas.openxmlformats.org/officeDocument/2006/relationships/customXml" Target="ink/ink6.xml"/><Relationship Id="rId317" Type="http://schemas.openxmlformats.org/officeDocument/2006/relationships/image" Target="media/image159.png"/><Relationship Id="rId524" Type="http://schemas.openxmlformats.org/officeDocument/2006/relationships/customXml" Target="ink/ink248.xml"/><Relationship Id="rId98" Type="http://schemas.openxmlformats.org/officeDocument/2006/relationships/image" Target="media/image49.png"/><Relationship Id="rId163" Type="http://schemas.openxmlformats.org/officeDocument/2006/relationships/customXml" Target="ink/ink68.xml"/><Relationship Id="rId370" Type="http://schemas.openxmlformats.org/officeDocument/2006/relationships/customXml" Target="ink/ink171.xml"/><Relationship Id="rId230" Type="http://schemas.openxmlformats.org/officeDocument/2006/relationships/image" Target="media/image115.png"/><Relationship Id="rId468" Type="http://schemas.openxmlformats.org/officeDocument/2006/relationships/image" Target="media/image235.png"/><Relationship Id="rId675" Type="http://schemas.openxmlformats.org/officeDocument/2006/relationships/customXml" Target="ink/ink323.xml"/><Relationship Id="rId25" Type="http://schemas.openxmlformats.org/officeDocument/2006/relationships/image" Target="media/image11.png"/><Relationship Id="rId328" Type="http://schemas.openxmlformats.org/officeDocument/2006/relationships/customXml" Target="ink/ink150.xml"/><Relationship Id="rId535" Type="http://schemas.openxmlformats.org/officeDocument/2006/relationships/image" Target="media/image268.png"/><Relationship Id="rId174" Type="http://schemas.openxmlformats.org/officeDocument/2006/relationships/image" Target="media/image87.png"/><Relationship Id="rId381" Type="http://schemas.openxmlformats.org/officeDocument/2006/relationships/image" Target="media/image191.png"/><Relationship Id="rId602" Type="http://schemas.openxmlformats.org/officeDocument/2006/relationships/image" Target="media/image302.png"/><Relationship Id="rId241" Type="http://schemas.openxmlformats.org/officeDocument/2006/relationships/customXml" Target="ink/ink107.xml"/><Relationship Id="rId479" Type="http://schemas.openxmlformats.org/officeDocument/2006/relationships/customXml" Target="ink/ink225.xml"/><Relationship Id="rId686" Type="http://schemas.openxmlformats.org/officeDocument/2006/relationships/image" Target="media/image344.png"/><Relationship Id="rId36" Type="http://schemas.openxmlformats.org/officeDocument/2006/relationships/customXml" Target="ink/ink17.xml"/><Relationship Id="rId339" Type="http://schemas.openxmlformats.org/officeDocument/2006/relationships/image" Target="media/image170.png"/><Relationship Id="rId546" Type="http://schemas.openxmlformats.org/officeDocument/2006/relationships/customXml" Target="ink/ink259.xml"/><Relationship Id="rId101" Type="http://schemas.openxmlformats.org/officeDocument/2006/relationships/customXml" Target="ink/ink37.xml"/><Relationship Id="rId185" Type="http://schemas.openxmlformats.org/officeDocument/2006/relationships/customXml" Target="ink/ink79.xml"/><Relationship Id="rId406" Type="http://schemas.openxmlformats.org/officeDocument/2006/relationships/customXml" Target="ink/ink189.xml"/><Relationship Id="rId392" Type="http://schemas.openxmlformats.org/officeDocument/2006/relationships/customXml" Target="ink/ink182.xml"/><Relationship Id="rId613" Type="http://schemas.openxmlformats.org/officeDocument/2006/relationships/customXml" Target="ink/ink292.xml"/><Relationship Id="rId697" Type="http://schemas.openxmlformats.org/officeDocument/2006/relationships/customXml" Target="ink/ink334.xml"/><Relationship Id="rId252" Type="http://schemas.openxmlformats.org/officeDocument/2006/relationships/image" Target="media/image126.png"/><Relationship Id="rId47" Type="http://schemas.openxmlformats.org/officeDocument/2006/relationships/oleObject" Target="embeddings/oleObject4.bin"/><Relationship Id="rId112" Type="http://schemas.openxmlformats.org/officeDocument/2006/relationships/image" Target="media/image56.png"/><Relationship Id="rId557" Type="http://schemas.openxmlformats.org/officeDocument/2006/relationships/image" Target="media/image279.png"/><Relationship Id="rId196" Type="http://schemas.openxmlformats.org/officeDocument/2006/relationships/image" Target="media/image98.png"/><Relationship Id="rId417" Type="http://schemas.openxmlformats.org/officeDocument/2006/relationships/image" Target="media/image209.png"/><Relationship Id="rId624" Type="http://schemas.openxmlformats.org/officeDocument/2006/relationships/image" Target="media/image313.png"/><Relationship Id="rId263" Type="http://schemas.openxmlformats.org/officeDocument/2006/relationships/customXml" Target="ink/ink118.xml"/><Relationship Id="rId470" Type="http://schemas.openxmlformats.org/officeDocument/2006/relationships/image" Target="media/image236.png"/><Relationship Id="rId58" Type="http://schemas.openxmlformats.org/officeDocument/2006/relationships/image" Target="media/image29.wmf"/><Relationship Id="rId123" Type="http://schemas.openxmlformats.org/officeDocument/2006/relationships/customXml" Target="ink/ink48.xml"/><Relationship Id="rId330" Type="http://schemas.openxmlformats.org/officeDocument/2006/relationships/customXml" Target="ink/ink151.xml"/><Relationship Id="rId568" Type="http://schemas.openxmlformats.org/officeDocument/2006/relationships/customXml" Target="ink/ink270.xml"/><Relationship Id="rId428" Type="http://schemas.openxmlformats.org/officeDocument/2006/relationships/customXml" Target="ink/ink200.xml"/><Relationship Id="rId635" Type="http://schemas.openxmlformats.org/officeDocument/2006/relationships/customXml" Target="ink/ink303.xml"/><Relationship Id="rId274" Type="http://schemas.openxmlformats.org/officeDocument/2006/relationships/image" Target="media/image137.png"/><Relationship Id="rId481" Type="http://schemas.openxmlformats.org/officeDocument/2006/relationships/customXml" Target="ink/ink226.xml"/><Relationship Id="rId702" Type="http://schemas.openxmlformats.org/officeDocument/2006/relationships/image" Target="media/image352.png"/><Relationship Id="rId69" Type="http://schemas.openxmlformats.org/officeDocument/2006/relationships/customXml" Target="ink/ink21.xml"/><Relationship Id="rId134" Type="http://schemas.openxmlformats.org/officeDocument/2006/relationships/image" Target="media/image67.png"/><Relationship Id="rId579" Type="http://schemas.openxmlformats.org/officeDocument/2006/relationships/customXml" Target="ink/ink275.xml"/><Relationship Id="rId341" Type="http://schemas.openxmlformats.org/officeDocument/2006/relationships/image" Target="media/image171.png"/><Relationship Id="rId439" Type="http://schemas.openxmlformats.org/officeDocument/2006/relationships/image" Target="media/image220.png"/><Relationship Id="rId646" Type="http://schemas.openxmlformats.org/officeDocument/2006/relationships/image" Target="media/image324.png"/><Relationship Id="rId201" Type="http://schemas.openxmlformats.org/officeDocument/2006/relationships/customXml" Target="ink/ink87.xml"/><Relationship Id="rId285" Type="http://schemas.openxmlformats.org/officeDocument/2006/relationships/customXml" Target="ink/ink129.xml"/><Relationship Id="rId506" Type="http://schemas.openxmlformats.org/officeDocument/2006/relationships/image" Target="media/image254.png"/><Relationship Id="rId492" Type="http://schemas.openxmlformats.org/officeDocument/2006/relationships/image" Target="media/image247.png"/><Relationship Id="rId713" Type="http://schemas.openxmlformats.org/officeDocument/2006/relationships/customXml" Target="ink/ink342.xml"/><Relationship Id="rId145" Type="http://schemas.openxmlformats.org/officeDocument/2006/relationships/customXml" Target="ink/ink59.xml"/><Relationship Id="rId352" Type="http://schemas.openxmlformats.org/officeDocument/2006/relationships/customXml" Target="ink/ink162.xml"/><Relationship Id="rId212" Type="http://schemas.openxmlformats.org/officeDocument/2006/relationships/image" Target="media/image106.png"/><Relationship Id="rId657" Type="http://schemas.openxmlformats.org/officeDocument/2006/relationships/customXml" Target="ink/ink314.xml"/><Relationship Id="rId296" Type="http://schemas.openxmlformats.org/officeDocument/2006/relationships/customXml" Target="ink/ink134.xml"/><Relationship Id="rId517" Type="http://schemas.openxmlformats.org/officeDocument/2006/relationships/customXml" Target="ink/ink244.xml"/><Relationship Id="rId60" Type="http://schemas.openxmlformats.org/officeDocument/2006/relationships/image" Target="media/image30.wmf"/><Relationship Id="rId156" Type="http://schemas.openxmlformats.org/officeDocument/2006/relationships/image" Target="media/image78.png"/><Relationship Id="rId363" Type="http://schemas.openxmlformats.org/officeDocument/2006/relationships/image" Target="media/image182.png"/><Relationship Id="rId570" Type="http://schemas.openxmlformats.org/officeDocument/2006/relationships/customXml" Target="ink/ink271.xml"/><Relationship Id="rId223" Type="http://schemas.openxmlformats.org/officeDocument/2006/relationships/customXml" Target="ink/ink98.xml"/><Relationship Id="rId430" Type="http://schemas.openxmlformats.org/officeDocument/2006/relationships/customXml" Target="ink/ink201.xml"/><Relationship Id="rId668" Type="http://schemas.openxmlformats.org/officeDocument/2006/relationships/image" Target="media/image335.png"/><Relationship Id="rId18" Type="http://schemas.openxmlformats.org/officeDocument/2006/relationships/customXml" Target="ink/ink8.xml"/><Relationship Id="rId528" Type="http://schemas.openxmlformats.org/officeDocument/2006/relationships/customXml" Target="ink/ink250.xml"/><Relationship Id="rId167" Type="http://schemas.openxmlformats.org/officeDocument/2006/relationships/customXml" Target="ink/ink70.xml"/><Relationship Id="rId374" Type="http://schemas.openxmlformats.org/officeDocument/2006/relationships/customXml" Target="ink/ink173.xml"/><Relationship Id="rId581" Type="http://schemas.openxmlformats.org/officeDocument/2006/relationships/customXml" Target="ink/ink276.xml"/><Relationship Id="rId71" Type="http://schemas.openxmlformats.org/officeDocument/2006/relationships/customXml" Target="ink/ink22.xml"/><Relationship Id="rId234" Type="http://schemas.openxmlformats.org/officeDocument/2006/relationships/image" Target="media/image117.png"/><Relationship Id="rId679" Type="http://schemas.openxmlformats.org/officeDocument/2006/relationships/customXml" Target="ink/ink325.xml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441" Type="http://schemas.openxmlformats.org/officeDocument/2006/relationships/image" Target="media/image221.png"/><Relationship Id="rId539" Type="http://schemas.openxmlformats.org/officeDocument/2006/relationships/image" Target="media/image270.png"/><Relationship Id="rId178" Type="http://schemas.openxmlformats.org/officeDocument/2006/relationships/image" Target="media/image89.png"/><Relationship Id="rId301" Type="http://schemas.openxmlformats.org/officeDocument/2006/relationships/image" Target="media/image151.png"/><Relationship Id="rId82" Type="http://schemas.openxmlformats.org/officeDocument/2006/relationships/image" Target="media/image41.png"/><Relationship Id="rId203" Type="http://schemas.openxmlformats.org/officeDocument/2006/relationships/customXml" Target="ink/ink88.xml"/><Relationship Id="rId385" Type="http://schemas.openxmlformats.org/officeDocument/2006/relationships/image" Target="media/image193.png"/><Relationship Id="rId592" Type="http://schemas.openxmlformats.org/officeDocument/2006/relationships/image" Target="media/image297.png"/><Relationship Id="rId606" Type="http://schemas.openxmlformats.org/officeDocument/2006/relationships/image" Target="media/image304.png"/><Relationship Id="rId648" Type="http://schemas.openxmlformats.org/officeDocument/2006/relationships/image" Target="media/image325.png"/><Relationship Id="rId245" Type="http://schemas.openxmlformats.org/officeDocument/2006/relationships/customXml" Target="ink/ink109.xml"/><Relationship Id="rId287" Type="http://schemas.openxmlformats.org/officeDocument/2006/relationships/customXml" Target="ink/ink130.xml"/><Relationship Id="rId410" Type="http://schemas.openxmlformats.org/officeDocument/2006/relationships/customXml" Target="ink/ink191.xml"/><Relationship Id="rId452" Type="http://schemas.openxmlformats.org/officeDocument/2006/relationships/customXml" Target="ink/ink212.xml"/><Relationship Id="rId494" Type="http://schemas.openxmlformats.org/officeDocument/2006/relationships/image" Target="media/image248.png"/><Relationship Id="rId508" Type="http://schemas.openxmlformats.org/officeDocument/2006/relationships/image" Target="media/image255.png"/><Relationship Id="rId715" Type="http://schemas.openxmlformats.org/officeDocument/2006/relationships/customXml" Target="ink/ink343.xml"/><Relationship Id="rId105" Type="http://schemas.openxmlformats.org/officeDocument/2006/relationships/customXml" Target="ink/ink39.xml"/><Relationship Id="rId147" Type="http://schemas.openxmlformats.org/officeDocument/2006/relationships/customXml" Target="ink/ink60.xml"/><Relationship Id="rId312" Type="http://schemas.openxmlformats.org/officeDocument/2006/relationships/customXml" Target="ink/ink142.xml"/><Relationship Id="rId354" Type="http://schemas.openxmlformats.org/officeDocument/2006/relationships/customXml" Target="ink/ink163.xml"/><Relationship Id="rId51" Type="http://schemas.openxmlformats.org/officeDocument/2006/relationships/oleObject" Target="embeddings/oleObject6.bin"/><Relationship Id="rId93" Type="http://schemas.openxmlformats.org/officeDocument/2006/relationships/customXml" Target="ink/ink33.xml"/><Relationship Id="rId189" Type="http://schemas.openxmlformats.org/officeDocument/2006/relationships/customXml" Target="ink/ink81.xml"/><Relationship Id="rId396" Type="http://schemas.openxmlformats.org/officeDocument/2006/relationships/customXml" Target="ink/ink184.xml"/><Relationship Id="rId561" Type="http://schemas.openxmlformats.org/officeDocument/2006/relationships/image" Target="media/image281.png"/><Relationship Id="rId617" Type="http://schemas.openxmlformats.org/officeDocument/2006/relationships/customXml" Target="ink/ink294.xml"/><Relationship Id="rId659" Type="http://schemas.openxmlformats.org/officeDocument/2006/relationships/customXml" Target="ink/ink315.xml"/><Relationship Id="rId214" Type="http://schemas.openxmlformats.org/officeDocument/2006/relationships/image" Target="media/image107.png"/><Relationship Id="rId256" Type="http://schemas.openxmlformats.org/officeDocument/2006/relationships/image" Target="media/image128.png"/><Relationship Id="rId298" Type="http://schemas.openxmlformats.org/officeDocument/2006/relationships/customXml" Target="ink/ink135.xml"/><Relationship Id="rId421" Type="http://schemas.openxmlformats.org/officeDocument/2006/relationships/image" Target="media/image211.png"/><Relationship Id="rId463" Type="http://schemas.openxmlformats.org/officeDocument/2006/relationships/customXml" Target="ink/ink217.xml"/><Relationship Id="rId519" Type="http://schemas.openxmlformats.org/officeDocument/2006/relationships/customXml" Target="ink/ink245.xml"/><Relationship Id="rId670" Type="http://schemas.openxmlformats.org/officeDocument/2006/relationships/image" Target="media/image336.png"/><Relationship Id="rId116" Type="http://schemas.openxmlformats.org/officeDocument/2006/relationships/image" Target="media/image58.png"/><Relationship Id="rId158" Type="http://schemas.openxmlformats.org/officeDocument/2006/relationships/image" Target="media/image79.png"/><Relationship Id="rId323" Type="http://schemas.openxmlformats.org/officeDocument/2006/relationships/image" Target="media/image162.png"/><Relationship Id="rId530" Type="http://schemas.openxmlformats.org/officeDocument/2006/relationships/customXml" Target="ink/ink251.xml"/><Relationship Id="rId20" Type="http://schemas.openxmlformats.org/officeDocument/2006/relationships/customXml" Target="ink/ink9.xml"/><Relationship Id="rId62" Type="http://schemas.openxmlformats.org/officeDocument/2006/relationships/customXml" Target="ink/ink18.xml"/><Relationship Id="rId365" Type="http://schemas.openxmlformats.org/officeDocument/2006/relationships/image" Target="media/image183.png"/><Relationship Id="rId572" Type="http://schemas.openxmlformats.org/officeDocument/2006/relationships/image" Target="media/image287.png"/><Relationship Id="rId628" Type="http://schemas.openxmlformats.org/officeDocument/2006/relationships/image" Target="media/image315.png"/><Relationship Id="rId225" Type="http://schemas.openxmlformats.org/officeDocument/2006/relationships/image" Target="media/image112.png"/><Relationship Id="rId267" Type="http://schemas.openxmlformats.org/officeDocument/2006/relationships/customXml" Target="ink/ink120.xml"/><Relationship Id="rId432" Type="http://schemas.openxmlformats.org/officeDocument/2006/relationships/customXml" Target="ink/ink202.xml"/><Relationship Id="rId474" Type="http://schemas.openxmlformats.org/officeDocument/2006/relationships/image" Target="media/image238.png"/><Relationship Id="rId127" Type="http://schemas.openxmlformats.org/officeDocument/2006/relationships/customXml" Target="ink/ink50.xml"/><Relationship Id="rId681" Type="http://schemas.openxmlformats.org/officeDocument/2006/relationships/customXml" Target="ink/ink326.xml"/><Relationship Id="rId31" Type="http://schemas.openxmlformats.org/officeDocument/2006/relationships/image" Target="media/image14.png"/><Relationship Id="rId73" Type="http://schemas.openxmlformats.org/officeDocument/2006/relationships/customXml" Target="ink/ink23.xml"/><Relationship Id="rId169" Type="http://schemas.openxmlformats.org/officeDocument/2006/relationships/customXml" Target="ink/ink71.xml"/><Relationship Id="rId334" Type="http://schemas.openxmlformats.org/officeDocument/2006/relationships/customXml" Target="ink/ink153.xml"/><Relationship Id="rId376" Type="http://schemas.openxmlformats.org/officeDocument/2006/relationships/customXml" Target="ink/ink174.xml"/><Relationship Id="rId541" Type="http://schemas.openxmlformats.org/officeDocument/2006/relationships/image" Target="media/image271.png"/><Relationship Id="rId583" Type="http://schemas.openxmlformats.org/officeDocument/2006/relationships/customXml" Target="ink/ink277.xml"/><Relationship Id="rId639" Type="http://schemas.openxmlformats.org/officeDocument/2006/relationships/customXml" Target="ink/ink305.xml"/><Relationship Id="rId4" Type="http://schemas.openxmlformats.org/officeDocument/2006/relationships/customXml" Target="ink/ink1.xml"/><Relationship Id="rId180" Type="http://schemas.openxmlformats.org/officeDocument/2006/relationships/image" Target="media/image90.png"/><Relationship Id="rId236" Type="http://schemas.openxmlformats.org/officeDocument/2006/relationships/image" Target="media/image118.png"/><Relationship Id="rId278" Type="http://schemas.openxmlformats.org/officeDocument/2006/relationships/image" Target="media/image139.png"/><Relationship Id="rId401" Type="http://schemas.openxmlformats.org/officeDocument/2006/relationships/image" Target="media/image201.png"/><Relationship Id="rId443" Type="http://schemas.openxmlformats.org/officeDocument/2006/relationships/image" Target="media/image222.png"/><Relationship Id="rId650" Type="http://schemas.openxmlformats.org/officeDocument/2006/relationships/image" Target="media/image326.png"/><Relationship Id="rId303" Type="http://schemas.openxmlformats.org/officeDocument/2006/relationships/image" Target="media/image152.png"/><Relationship Id="rId485" Type="http://schemas.openxmlformats.org/officeDocument/2006/relationships/customXml" Target="ink/ink228.xml"/><Relationship Id="rId692" Type="http://schemas.openxmlformats.org/officeDocument/2006/relationships/image" Target="media/image347.png"/><Relationship Id="rId706" Type="http://schemas.openxmlformats.org/officeDocument/2006/relationships/image" Target="media/image354.png"/><Relationship Id="rId42" Type="http://schemas.openxmlformats.org/officeDocument/2006/relationships/image" Target="media/image21.wmf"/><Relationship Id="rId84" Type="http://schemas.openxmlformats.org/officeDocument/2006/relationships/image" Target="media/image42.png"/><Relationship Id="rId138" Type="http://schemas.openxmlformats.org/officeDocument/2006/relationships/image" Target="media/image69.png"/><Relationship Id="rId345" Type="http://schemas.openxmlformats.org/officeDocument/2006/relationships/image" Target="media/image173.png"/><Relationship Id="rId387" Type="http://schemas.openxmlformats.org/officeDocument/2006/relationships/image" Target="media/image194.png"/><Relationship Id="rId510" Type="http://schemas.openxmlformats.org/officeDocument/2006/relationships/image" Target="media/image256.png"/><Relationship Id="rId552" Type="http://schemas.openxmlformats.org/officeDocument/2006/relationships/customXml" Target="ink/ink262.xml"/><Relationship Id="rId594" Type="http://schemas.openxmlformats.org/officeDocument/2006/relationships/image" Target="media/image298.png"/><Relationship Id="rId608" Type="http://schemas.openxmlformats.org/officeDocument/2006/relationships/image" Target="media/image305.png"/><Relationship Id="rId191" Type="http://schemas.openxmlformats.org/officeDocument/2006/relationships/customXml" Target="ink/ink82.xml"/><Relationship Id="rId205" Type="http://schemas.openxmlformats.org/officeDocument/2006/relationships/customXml" Target="ink/ink89.xml"/><Relationship Id="rId247" Type="http://schemas.openxmlformats.org/officeDocument/2006/relationships/customXml" Target="ink/ink110.xml"/><Relationship Id="rId412" Type="http://schemas.openxmlformats.org/officeDocument/2006/relationships/customXml" Target="ink/ink192.xml"/><Relationship Id="rId107" Type="http://schemas.openxmlformats.org/officeDocument/2006/relationships/customXml" Target="ink/ink40.xml"/><Relationship Id="rId289" Type="http://schemas.openxmlformats.org/officeDocument/2006/relationships/customXml" Target="ink/ink131.xml"/><Relationship Id="rId454" Type="http://schemas.openxmlformats.org/officeDocument/2006/relationships/image" Target="media/image228.png"/><Relationship Id="rId496" Type="http://schemas.openxmlformats.org/officeDocument/2006/relationships/image" Target="media/image249.png"/><Relationship Id="rId661" Type="http://schemas.openxmlformats.org/officeDocument/2006/relationships/customXml" Target="ink/ink316.xml"/><Relationship Id="rId717" Type="http://schemas.openxmlformats.org/officeDocument/2006/relationships/customXml" Target="ink/ink344.xml"/><Relationship Id="rId11" Type="http://schemas.openxmlformats.org/officeDocument/2006/relationships/image" Target="media/image4.png"/><Relationship Id="rId53" Type="http://schemas.openxmlformats.org/officeDocument/2006/relationships/oleObject" Target="embeddings/oleObject7.bin"/><Relationship Id="rId149" Type="http://schemas.openxmlformats.org/officeDocument/2006/relationships/customXml" Target="ink/ink61.xml"/><Relationship Id="rId314" Type="http://schemas.openxmlformats.org/officeDocument/2006/relationships/customXml" Target="ink/ink143.xml"/><Relationship Id="rId356" Type="http://schemas.openxmlformats.org/officeDocument/2006/relationships/customXml" Target="ink/ink164.xml"/><Relationship Id="rId398" Type="http://schemas.openxmlformats.org/officeDocument/2006/relationships/customXml" Target="ink/ink185.xml"/><Relationship Id="rId521" Type="http://schemas.openxmlformats.org/officeDocument/2006/relationships/customXml" Target="ink/ink246.xml"/><Relationship Id="rId563" Type="http://schemas.openxmlformats.org/officeDocument/2006/relationships/image" Target="media/image282.png"/><Relationship Id="rId619" Type="http://schemas.openxmlformats.org/officeDocument/2006/relationships/customXml" Target="ink/ink295.xml"/><Relationship Id="rId95" Type="http://schemas.openxmlformats.org/officeDocument/2006/relationships/customXml" Target="ink/ink34.xml"/><Relationship Id="rId160" Type="http://schemas.openxmlformats.org/officeDocument/2006/relationships/image" Target="media/image80.png"/><Relationship Id="rId216" Type="http://schemas.openxmlformats.org/officeDocument/2006/relationships/image" Target="media/image108.png"/><Relationship Id="rId423" Type="http://schemas.openxmlformats.org/officeDocument/2006/relationships/image" Target="media/image212.png"/><Relationship Id="rId258" Type="http://schemas.openxmlformats.org/officeDocument/2006/relationships/image" Target="media/image129.png"/><Relationship Id="rId465" Type="http://schemas.openxmlformats.org/officeDocument/2006/relationships/customXml" Target="ink/ink218.xml"/><Relationship Id="rId630" Type="http://schemas.openxmlformats.org/officeDocument/2006/relationships/image" Target="media/image316.png"/><Relationship Id="rId672" Type="http://schemas.openxmlformats.org/officeDocument/2006/relationships/image" Target="media/image337.png"/><Relationship Id="rId22" Type="http://schemas.openxmlformats.org/officeDocument/2006/relationships/customXml" Target="ink/ink10.xml"/><Relationship Id="rId64" Type="http://schemas.openxmlformats.org/officeDocument/2006/relationships/image" Target="media/image32.png"/><Relationship Id="rId118" Type="http://schemas.openxmlformats.org/officeDocument/2006/relationships/image" Target="media/image59.png"/><Relationship Id="rId325" Type="http://schemas.openxmlformats.org/officeDocument/2006/relationships/image" Target="media/image163.png"/><Relationship Id="rId367" Type="http://schemas.openxmlformats.org/officeDocument/2006/relationships/image" Target="media/image184.png"/><Relationship Id="rId532" Type="http://schemas.openxmlformats.org/officeDocument/2006/relationships/customXml" Target="ink/ink252.xml"/><Relationship Id="rId574" Type="http://schemas.openxmlformats.org/officeDocument/2006/relationships/image" Target="media/image288.png"/><Relationship Id="rId171" Type="http://schemas.openxmlformats.org/officeDocument/2006/relationships/customXml" Target="ink/ink72.xml"/><Relationship Id="rId227" Type="http://schemas.openxmlformats.org/officeDocument/2006/relationships/image" Target="media/image113.png"/><Relationship Id="rId269" Type="http://schemas.openxmlformats.org/officeDocument/2006/relationships/customXml" Target="ink/ink121.xml"/><Relationship Id="rId434" Type="http://schemas.openxmlformats.org/officeDocument/2006/relationships/customXml" Target="ink/ink203.xml"/><Relationship Id="rId476" Type="http://schemas.openxmlformats.org/officeDocument/2006/relationships/image" Target="media/image239.png"/><Relationship Id="rId641" Type="http://schemas.openxmlformats.org/officeDocument/2006/relationships/customXml" Target="ink/ink306.xml"/><Relationship Id="rId683" Type="http://schemas.openxmlformats.org/officeDocument/2006/relationships/customXml" Target="ink/ink327.xml"/><Relationship Id="rId33" Type="http://schemas.openxmlformats.org/officeDocument/2006/relationships/image" Target="media/image15.png"/><Relationship Id="rId129" Type="http://schemas.openxmlformats.org/officeDocument/2006/relationships/customXml" Target="ink/ink51.xml"/><Relationship Id="rId280" Type="http://schemas.openxmlformats.org/officeDocument/2006/relationships/image" Target="media/image140.png"/><Relationship Id="rId336" Type="http://schemas.openxmlformats.org/officeDocument/2006/relationships/customXml" Target="ink/ink154.xml"/><Relationship Id="rId501" Type="http://schemas.openxmlformats.org/officeDocument/2006/relationships/customXml" Target="ink/ink236.xml"/><Relationship Id="rId543" Type="http://schemas.openxmlformats.org/officeDocument/2006/relationships/image" Target="media/image272.png"/><Relationship Id="rId75" Type="http://schemas.openxmlformats.org/officeDocument/2006/relationships/customXml" Target="ink/ink24.xml"/><Relationship Id="rId140" Type="http://schemas.openxmlformats.org/officeDocument/2006/relationships/image" Target="media/image70.png"/><Relationship Id="rId182" Type="http://schemas.openxmlformats.org/officeDocument/2006/relationships/image" Target="media/image91.png"/><Relationship Id="rId378" Type="http://schemas.openxmlformats.org/officeDocument/2006/relationships/customXml" Target="ink/ink175.xml"/><Relationship Id="rId403" Type="http://schemas.openxmlformats.org/officeDocument/2006/relationships/image" Target="media/image202.png"/><Relationship Id="rId585" Type="http://schemas.openxmlformats.org/officeDocument/2006/relationships/customXml" Target="ink/ink278.xml"/><Relationship Id="rId6" Type="http://schemas.openxmlformats.org/officeDocument/2006/relationships/customXml" Target="ink/ink2.xml"/><Relationship Id="rId238" Type="http://schemas.openxmlformats.org/officeDocument/2006/relationships/image" Target="media/image119.png"/><Relationship Id="rId445" Type="http://schemas.openxmlformats.org/officeDocument/2006/relationships/image" Target="media/image223.png"/><Relationship Id="rId487" Type="http://schemas.openxmlformats.org/officeDocument/2006/relationships/customXml" Target="ink/ink229.xml"/><Relationship Id="rId610" Type="http://schemas.openxmlformats.org/officeDocument/2006/relationships/image" Target="media/image306.png"/><Relationship Id="rId652" Type="http://schemas.openxmlformats.org/officeDocument/2006/relationships/image" Target="media/image327.png"/><Relationship Id="rId694" Type="http://schemas.openxmlformats.org/officeDocument/2006/relationships/image" Target="media/image348.png"/><Relationship Id="rId708" Type="http://schemas.openxmlformats.org/officeDocument/2006/relationships/image" Target="media/image355.png"/><Relationship Id="rId291" Type="http://schemas.openxmlformats.org/officeDocument/2006/relationships/customXml" Target="ink/ink132.xml"/><Relationship Id="rId305" Type="http://schemas.openxmlformats.org/officeDocument/2006/relationships/image" Target="media/image153.png"/><Relationship Id="rId347" Type="http://schemas.openxmlformats.org/officeDocument/2006/relationships/image" Target="media/image174.png"/><Relationship Id="rId512" Type="http://schemas.openxmlformats.org/officeDocument/2006/relationships/image" Target="media/image257.png"/><Relationship Id="rId44" Type="http://schemas.openxmlformats.org/officeDocument/2006/relationships/image" Target="media/image22.wmf"/><Relationship Id="rId86" Type="http://schemas.openxmlformats.org/officeDocument/2006/relationships/image" Target="media/image43.png"/><Relationship Id="rId151" Type="http://schemas.openxmlformats.org/officeDocument/2006/relationships/customXml" Target="ink/ink62.xml"/><Relationship Id="rId389" Type="http://schemas.openxmlformats.org/officeDocument/2006/relationships/image" Target="media/image195.png"/><Relationship Id="rId554" Type="http://schemas.openxmlformats.org/officeDocument/2006/relationships/customXml" Target="ink/ink263.xml"/><Relationship Id="rId596" Type="http://schemas.openxmlformats.org/officeDocument/2006/relationships/image" Target="media/image299.png"/><Relationship Id="rId193" Type="http://schemas.openxmlformats.org/officeDocument/2006/relationships/customXml" Target="ink/ink83.xml"/><Relationship Id="rId207" Type="http://schemas.openxmlformats.org/officeDocument/2006/relationships/customXml" Target="ink/ink90.xml"/><Relationship Id="rId249" Type="http://schemas.openxmlformats.org/officeDocument/2006/relationships/customXml" Target="ink/ink111.xml"/><Relationship Id="rId414" Type="http://schemas.openxmlformats.org/officeDocument/2006/relationships/customXml" Target="ink/ink193.xml"/><Relationship Id="rId456" Type="http://schemas.openxmlformats.org/officeDocument/2006/relationships/image" Target="media/image229.png"/><Relationship Id="rId498" Type="http://schemas.openxmlformats.org/officeDocument/2006/relationships/image" Target="media/image250.png"/><Relationship Id="rId621" Type="http://schemas.openxmlformats.org/officeDocument/2006/relationships/customXml" Target="ink/ink296.xml"/><Relationship Id="rId663" Type="http://schemas.openxmlformats.org/officeDocument/2006/relationships/customXml" Target="ink/ink317.xml"/><Relationship Id="rId13" Type="http://schemas.openxmlformats.org/officeDocument/2006/relationships/image" Target="media/image5.png"/><Relationship Id="rId109" Type="http://schemas.openxmlformats.org/officeDocument/2006/relationships/customXml" Target="ink/ink41.xml"/><Relationship Id="rId260" Type="http://schemas.openxmlformats.org/officeDocument/2006/relationships/image" Target="media/image130.png"/><Relationship Id="rId316" Type="http://schemas.openxmlformats.org/officeDocument/2006/relationships/customXml" Target="ink/ink144.xml"/><Relationship Id="rId523" Type="http://schemas.openxmlformats.org/officeDocument/2006/relationships/customXml" Target="ink/ink247.xml"/><Relationship Id="rId719" Type="http://schemas.openxmlformats.org/officeDocument/2006/relationships/customXml" Target="ink/ink345.xml"/><Relationship Id="rId55" Type="http://schemas.openxmlformats.org/officeDocument/2006/relationships/oleObject" Target="embeddings/oleObject8.bin"/><Relationship Id="rId97" Type="http://schemas.openxmlformats.org/officeDocument/2006/relationships/customXml" Target="ink/ink35.xml"/><Relationship Id="rId120" Type="http://schemas.openxmlformats.org/officeDocument/2006/relationships/image" Target="media/image60.png"/><Relationship Id="rId358" Type="http://schemas.openxmlformats.org/officeDocument/2006/relationships/customXml" Target="ink/ink165.xml"/><Relationship Id="rId565" Type="http://schemas.openxmlformats.org/officeDocument/2006/relationships/image" Target="media/image283.png"/><Relationship Id="rId162" Type="http://schemas.openxmlformats.org/officeDocument/2006/relationships/image" Target="media/image81.png"/><Relationship Id="rId218" Type="http://schemas.openxmlformats.org/officeDocument/2006/relationships/image" Target="media/image109.png"/><Relationship Id="rId425" Type="http://schemas.openxmlformats.org/officeDocument/2006/relationships/image" Target="media/image213.png"/><Relationship Id="rId467" Type="http://schemas.openxmlformats.org/officeDocument/2006/relationships/customXml" Target="ink/ink219.xml"/><Relationship Id="rId632" Type="http://schemas.openxmlformats.org/officeDocument/2006/relationships/image" Target="media/image317.png"/><Relationship Id="rId271" Type="http://schemas.openxmlformats.org/officeDocument/2006/relationships/customXml" Target="ink/ink122.xml"/><Relationship Id="rId674" Type="http://schemas.openxmlformats.org/officeDocument/2006/relationships/image" Target="media/image338.png"/><Relationship Id="rId24" Type="http://schemas.openxmlformats.org/officeDocument/2006/relationships/customXml" Target="ink/ink11.xml"/><Relationship Id="rId66" Type="http://schemas.openxmlformats.org/officeDocument/2006/relationships/image" Target="media/image33.png"/><Relationship Id="rId131" Type="http://schemas.openxmlformats.org/officeDocument/2006/relationships/customXml" Target="ink/ink52.xml"/><Relationship Id="rId327" Type="http://schemas.openxmlformats.org/officeDocument/2006/relationships/image" Target="media/image164.png"/><Relationship Id="rId369" Type="http://schemas.openxmlformats.org/officeDocument/2006/relationships/image" Target="media/image185.png"/><Relationship Id="rId534" Type="http://schemas.openxmlformats.org/officeDocument/2006/relationships/customXml" Target="ink/ink253.xml"/><Relationship Id="rId576" Type="http://schemas.openxmlformats.org/officeDocument/2006/relationships/image" Target="media/image289.png"/><Relationship Id="rId173" Type="http://schemas.openxmlformats.org/officeDocument/2006/relationships/customXml" Target="ink/ink73.xml"/><Relationship Id="rId229" Type="http://schemas.openxmlformats.org/officeDocument/2006/relationships/image" Target="media/image114.png"/><Relationship Id="rId380" Type="http://schemas.openxmlformats.org/officeDocument/2006/relationships/customXml" Target="ink/ink176.xml"/><Relationship Id="rId436" Type="http://schemas.openxmlformats.org/officeDocument/2006/relationships/customXml" Target="ink/ink204.xml"/><Relationship Id="rId601" Type="http://schemas.openxmlformats.org/officeDocument/2006/relationships/customXml" Target="ink/ink286.xml"/><Relationship Id="rId643" Type="http://schemas.openxmlformats.org/officeDocument/2006/relationships/customXml" Target="ink/ink307.xml"/><Relationship Id="rId240" Type="http://schemas.openxmlformats.org/officeDocument/2006/relationships/image" Target="media/image120.png"/><Relationship Id="rId478" Type="http://schemas.openxmlformats.org/officeDocument/2006/relationships/image" Target="media/image240.png"/><Relationship Id="rId685" Type="http://schemas.openxmlformats.org/officeDocument/2006/relationships/customXml" Target="ink/ink328.xml"/><Relationship Id="rId35" Type="http://schemas.openxmlformats.org/officeDocument/2006/relationships/image" Target="media/image16.png"/><Relationship Id="rId77" Type="http://schemas.openxmlformats.org/officeDocument/2006/relationships/customXml" Target="ink/ink25.xml"/><Relationship Id="rId100" Type="http://schemas.openxmlformats.org/officeDocument/2006/relationships/image" Target="media/image50.png"/><Relationship Id="rId282" Type="http://schemas.openxmlformats.org/officeDocument/2006/relationships/image" Target="media/image141.png"/><Relationship Id="rId338" Type="http://schemas.openxmlformats.org/officeDocument/2006/relationships/customXml" Target="ink/ink155.xml"/><Relationship Id="rId503" Type="http://schemas.openxmlformats.org/officeDocument/2006/relationships/customXml" Target="ink/ink237.xml"/><Relationship Id="rId545" Type="http://schemas.openxmlformats.org/officeDocument/2006/relationships/image" Target="media/image273.png"/><Relationship Id="rId587" Type="http://schemas.openxmlformats.org/officeDocument/2006/relationships/customXml" Target="ink/ink279.xml"/><Relationship Id="rId710" Type="http://schemas.openxmlformats.org/officeDocument/2006/relationships/image" Target="media/image356.png"/><Relationship Id="rId8" Type="http://schemas.openxmlformats.org/officeDocument/2006/relationships/customXml" Target="ink/ink3.xml"/><Relationship Id="rId142" Type="http://schemas.openxmlformats.org/officeDocument/2006/relationships/image" Target="media/image71.png"/><Relationship Id="rId184" Type="http://schemas.openxmlformats.org/officeDocument/2006/relationships/image" Target="media/image92.png"/><Relationship Id="rId391" Type="http://schemas.openxmlformats.org/officeDocument/2006/relationships/image" Target="media/image196.png"/><Relationship Id="rId405" Type="http://schemas.openxmlformats.org/officeDocument/2006/relationships/image" Target="media/image203.png"/><Relationship Id="rId447" Type="http://schemas.openxmlformats.org/officeDocument/2006/relationships/image" Target="media/image224.png"/><Relationship Id="rId612" Type="http://schemas.openxmlformats.org/officeDocument/2006/relationships/image" Target="media/image307.png"/><Relationship Id="rId251" Type="http://schemas.openxmlformats.org/officeDocument/2006/relationships/customXml" Target="ink/ink112.xml"/><Relationship Id="rId489" Type="http://schemas.openxmlformats.org/officeDocument/2006/relationships/customXml" Target="ink/ink230.xml"/><Relationship Id="rId654" Type="http://schemas.openxmlformats.org/officeDocument/2006/relationships/image" Target="media/image328.png"/><Relationship Id="rId696" Type="http://schemas.openxmlformats.org/officeDocument/2006/relationships/image" Target="media/image349.png"/><Relationship Id="rId46" Type="http://schemas.openxmlformats.org/officeDocument/2006/relationships/image" Target="media/image23.wmf"/><Relationship Id="rId293" Type="http://schemas.openxmlformats.org/officeDocument/2006/relationships/customXml" Target="ink/ink133.xml"/><Relationship Id="rId307" Type="http://schemas.openxmlformats.org/officeDocument/2006/relationships/image" Target="media/image154.png"/><Relationship Id="rId349" Type="http://schemas.openxmlformats.org/officeDocument/2006/relationships/image" Target="media/image175.png"/><Relationship Id="rId514" Type="http://schemas.openxmlformats.org/officeDocument/2006/relationships/image" Target="media/image258.png"/><Relationship Id="rId556" Type="http://schemas.openxmlformats.org/officeDocument/2006/relationships/customXml" Target="ink/ink264.xml"/><Relationship Id="rId721" Type="http://schemas.openxmlformats.org/officeDocument/2006/relationships/fontTable" Target="fontTable.xml"/><Relationship Id="rId88" Type="http://schemas.openxmlformats.org/officeDocument/2006/relationships/image" Target="media/image44.png"/><Relationship Id="rId111" Type="http://schemas.openxmlformats.org/officeDocument/2006/relationships/customXml" Target="ink/ink42.xml"/><Relationship Id="rId153" Type="http://schemas.openxmlformats.org/officeDocument/2006/relationships/customXml" Target="ink/ink63.xml"/><Relationship Id="rId195" Type="http://schemas.openxmlformats.org/officeDocument/2006/relationships/customXml" Target="ink/ink84.xml"/><Relationship Id="rId209" Type="http://schemas.openxmlformats.org/officeDocument/2006/relationships/customXml" Target="ink/ink91.xml"/><Relationship Id="rId360" Type="http://schemas.openxmlformats.org/officeDocument/2006/relationships/customXml" Target="ink/ink166.xml"/><Relationship Id="rId416" Type="http://schemas.openxmlformats.org/officeDocument/2006/relationships/customXml" Target="ink/ink194.xml"/><Relationship Id="rId598" Type="http://schemas.openxmlformats.org/officeDocument/2006/relationships/image" Target="media/image300.png"/><Relationship Id="rId220" Type="http://schemas.openxmlformats.org/officeDocument/2006/relationships/image" Target="media/image110.png"/><Relationship Id="rId458" Type="http://schemas.openxmlformats.org/officeDocument/2006/relationships/image" Target="media/image230.png"/><Relationship Id="rId623" Type="http://schemas.openxmlformats.org/officeDocument/2006/relationships/customXml" Target="ink/ink297.xml"/><Relationship Id="rId665" Type="http://schemas.openxmlformats.org/officeDocument/2006/relationships/customXml" Target="ink/ink318.xml"/><Relationship Id="rId15" Type="http://schemas.openxmlformats.org/officeDocument/2006/relationships/image" Target="media/image6.png"/><Relationship Id="rId57" Type="http://schemas.openxmlformats.org/officeDocument/2006/relationships/oleObject" Target="embeddings/oleObject9.bin"/><Relationship Id="rId262" Type="http://schemas.openxmlformats.org/officeDocument/2006/relationships/image" Target="media/image131.png"/><Relationship Id="rId318" Type="http://schemas.openxmlformats.org/officeDocument/2006/relationships/customXml" Target="ink/ink145.xml"/><Relationship Id="rId525" Type="http://schemas.openxmlformats.org/officeDocument/2006/relationships/image" Target="media/image263.png"/><Relationship Id="rId567" Type="http://schemas.openxmlformats.org/officeDocument/2006/relationships/image" Target="media/image284.png"/><Relationship Id="rId99" Type="http://schemas.openxmlformats.org/officeDocument/2006/relationships/customXml" Target="ink/ink36.xml"/><Relationship Id="rId122" Type="http://schemas.openxmlformats.org/officeDocument/2006/relationships/image" Target="media/image61.png"/><Relationship Id="rId164" Type="http://schemas.openxmlformats.org/officeDocument/2006/relationships/image" Target="media/image82.png"/><Relationship Id="rId371" Type="http://schemas.openxmlformats.org/officeDocument/2006/relationships/image" Target="media/image186.png"/><Relationship Id="rId427" Type="http://schemas.openxmlformats.org/officeDocument/2006/relationships/image" Target="media/image214.png"/><Relationship Id="rId469" Type="http://schemas.openxmlformats.org/officeDocument/2006/relationships/customXml" Target="ink/ink220.xml"/><Relationship Id="rId634" Type="http://schemas.openxmlformats.org/officeDocument/2006/relationships/image" Target="media/image318.png"/><Relationship Id="rId676" Type="http://schemas.openxmlformats.org/officeDocument/2006/relationships/image" Target="media/image339.png"/><Relationship Id="rId26" Type="http://schemas.openxmlformats.org/officeDocument/2006/relationships/customXml" Target="ink/ink12.xml"/><Relationship Id="rId231" Type="http://schemas.openxmlformats.org/officeDocument/2006/relationships/customXml" Target="ink/ink102.xml"/><Relationship Id="rId273" Type="http://schemas.openxmlformats.org/officeDocument/2006/relationships/customXml" Target="ink/ink123.xml"/><Relationship Id="rId329" Type="http://schemas.openxmlformats.org/officeDocument/2006/relationships/image" Target="media/image165.png"/><Relationship Id="rId480" Type="http://schemas.openxmlformats.org/officeDocument/2006/relationships/image" Target="media/image241.png"/><Relationship Id="rId536" Type="http://schemas.openxmlformats.org/officeDocument/2006/relationships/customXml" Target="ink/ink254.xml"/><Relationship Id="rId701" Type="http://schemas.openxmlformats.org/officeDocument/2006/relationships/customXml" Target="ink/ink336.xml"/><Relationship Id="rId68" Type="http://schemas.openxmlformats.org/officeDocument/2006/relationships/image" Target="media/image34.png"/><Relationship Id="rId133" Type="http://schemas.openxmlformats.org/officeDocument/2006/relationships/customXml" Target="ink/ink53.xml"/><Relationship Id="rId175" Type="http://schemas.openxmlformats.org/officeDocument/2006/relationships/customXml" Target="ink/ink74.xml"/><Relationship Id="rId340" Type="http://schemas.openxmlformats.org/officeDocument/2006/relationships/customXml" Target="ink/ink156.xml"/><Relationship Id="rId578" Type="http://schemas.openxmlformats.org/officeDocument/2006/relationships/image" Target="media/image290.png"/><Relationship Id="rId200" Type="http://schemas.openxmlformats.org/officeDocument/2006/relationships/image" Target="media/image100.png"/><Relationship Id="rId382" Type="http://schemas.openxmlformats.org/officeDocument/2006/relationships/customXml" Target="ink/ink177.xml"/><Relationship Id="rId438" Type="http://schemas.openxmlformats.org/officeDocument/2006/relationships/customXml" Target="ink/ink205.xml"/><Relationship Id="rId603" Type="http://schemas.openxmlformats.org/officeDocument/2006/relationships/customXml" Target="ink/ink287.xml"/><Relationship Id="rId645" Type="http://schemas.openxmlformats.org/officeDocument/2006/relationships/customXml" Target="ink/ink308.xml"/><Relationship Id="rId687" Type="http://schemas.openxmlformats.org/officeDocument/2006/relationships/customXml" Target="ink/ink329.xml"/><Relationship Id="rId242" Type="http://schemas.openxmlformats.org/officeDocument/2006/relationships/image" Target="media/image121.png"/><Relationship Id="rId284" Type="http://schemas.openxmlformats.org/officeDocument/2006/relationships/image" Target="media/image142.png"/><Relationship Id="rId491" Type="http://schemas.openxmlformats.org/officeDocument/2006/relationships/customXml" Target="ink/ink231.xml"/><Relationship Id="rId505" Type="http://schemas.openxmlformats.org/officeDocument/2006/relationships/customXml" Target="ink/ink238.xml"/><Relationship Id="rId712" Type="http://schemas.openxmlformats.org/officeDocument/2006/relationships/image" Target="media/image357.png"/><Relationship Id="rId37" Type="http://schemas.openxmlformats.org/officeDocument/2006/relationships/image" Target="media/image17.png"/><Relationship Id="rId79" Type="http://schemas.openxmlformats.org/officeDocument/2006/relationships/customXml" Target="ink/ink26.xml"/><Relationship Id="rId102" Type="http://schemas.openxmlformats.org/officeDocument/2006/relationships/image" Target="media/image51.png"/><Relationship Id="rId144" Type="http://schemas.openxmlformats.org/officeDocument/2006/relationships/image" Target="media/image72.png"/><Relationship Id="rId547" Type="http://schemas.openxmlformats.org/officeDocument/2006/relationships/image" Target="media/image274.png"/><Relationship Id="rId589" Type="http://schemas.openxmlformats.org/officeDocument/2006/relationships/customXml" Target="ink/ink280.xml"/><Relationship Id="rId90" Type="http://schemas.openxmlformats.org/officeDocument/2006/relationships/image" Target="media/image45.png"/><Relationship Id="rId186" Type="http://schemas.openxmlformats.org/officeDocument/2006/relationships/image" Target="media/image93.png"/><Relationship Id="rId351" Type="http://schemas.openxmlformats.org/officeDocument/2006/relationships/image" Target="media/image176.png"/><Relationship Id="rId393" Type="http://schemas.openxmlformats.org/officeDocument/2006/relationships/image" Target="media/image197.png"/><Relationship Id="rId407" Type="http://schemas.openxmlformats.org/officeDocument/2006/relationships/image" Target="media/image204.png"/><Relationship Id="rId449" Type="http://schemas.openxmlformats.org/officeDocument/2006/relationships/image" Target="media/image225.png"/><Relationship Id="rId614" Type="http://schemas.openxmlformats.org/officeDocument/2006/relationships/image" Target="media/image308.png"/><Relationship Id="rId656" Type="http://schemas.openxmlformats.org/officeDocument/2006/relationships/image" Target="media/image329.png"/><Relationship Id="rId211" Type="http://schemas.openxmlformats.org/officeDocument/2006/relationships/customXml" Target="ink/ink92.xml"/><Relationship Id="rId253" Type="http://schemas.openxmlformats.org/officeDocument/2006/relationships/customXml" Target="ink/ink113.xml"/><Relationship Id="rId295" Type="http://schemas.openxmlformats.org/officeDocument/2006/relationships/image" Target="media/image148.png"/><Relationship Id="rId309" Type="http://schemas.openxmlformats.org/officeDocument/2006/relationships/image" Target="media/image155.png"/><Relationship Id="rId460" Type="http://schemas.openxmlformats.org/officeDocument/2006/relationships/image" Target="media/image231.png"/><Relationship Id="rId516" Type="http://schemas.openxmlformats.org/officeDocument/2006/relationships/image" Target="media/image259.png"/><Relationship Id="rId698" Type="http://schemas.openxmlformats.org/officeDocument/2006/relationships/image" Target="media/image350.png"/><Relationship Id="rId48" Type="http://schemas.openxmlformats.org/officeDocument/2006/relationships/image" Target="media/image24.wmf"/><Relationship Id="rId113" Type="http://schemas.openxmlformats.org/officeDocument/2006/relationships/customXml" Target="ink/ink43.xml"/><Relationship Id="rId320" Type="http://schemas.openxmlformats.org/officeDocument/2006/relationships/customXml" Target="ink/ink146.xml"/><Relationship Id="rId558" Type="http://schemas.openxmlformats.org/officeDocument/2006/relationships/customXml" Target="ink/ink265.xml"/><Relationship Id="rId155" Type="http://schemas.openxmlformats.org/officeDocument/2006/relationships/customXml" Target="ink/ink64.xml"/><Relationship Id="rId197" Type="http://schemas.openxmlformats.org/officeDocument/2006/relationships/customXml" Target="ink/ink85.xml"/><Relationship Id="rId362" Type="http://schemas.openxmlformats.org/officeDocument/2006/relationships/customXml" Target="ink/ink167.xml"/><Relationship Id="rId418" Type="http://schemas.openxmlformats.org/officeDocument/2006/relationships/customXml" Target="ink/ink195.xml"/><Relationship Id="rId625" Type="http://schemas.openxmlformats.org/officeDocument/2006/relationships/customXml" Target="ink/ink298.xml"/><Relationship Id="rId222" Type="http://schemas.openxmlformats.org/officeDocument/2006/relationships/image" Target="media/image111.png"/><Relationship Id="rId264" Type="http://schemas.openxmlformats.org/officeDocument/2006/relationships/image" Target="media/image132.png"/><Relationship Id="rId471" Type="http://schemas.openxmlformats.org/officeDocument/2006/relationships/customXml" Target="ink/ink221.xml"/><Relationship Id="rId667" Type="http://schemas.openxmlformats.org/officeDocument/2006/relationships/customXml" Target="ink/ink319.xml"/><Relationship Id="rId17" Type="http://schemas.openxmlformats.org/officeDocument/2006/relationships/image" Target="media/image7.png"/><Relationship Id="rId59" Type="http://schemas.openxmlformats.org/officeDocument/2006/relationships/oleObject" Target="embeddings/oleObject10.bin"/><Relationship Id="rId124" Type="http://schemas.openxmlformats.org/officeDocument/2006/relationships/image" Target="media/image62.png"/><Relationship Id="rId527" Type="http://schemas.openxmlformats.org/officeDocument/2006/relationships/image" Target="media/image264.png"/><Relationship Id="rId569" Type="http://schemas.openxmlformats.org/officeDocument/2006/relationships/image" Target="media/image285.png"/><Relationship Id="rId70" Type="http://schemas.openxmlformats.org/officeDocument/2006/relationships/image" Target="media/image35.png"/><Relationship Id="rId166" Type="http://schemas.openxmlformats.org/officeDocument/2006/relationships/image" Target="media/image83.png"/><Relationship Id="rId331" Type="http://schemas.openxmlformats.org/officeDocument/2006/relationships/image" Target="media/image166.png"/><Relationship Id="rId373" Type="http://schemas.openxmlformats.org/officeDocument/2006/relationships/image" Target="media/image187.png"/><Relationship Id="rId429" Type="http://schemas.openxmlformats.org/officeDocument/2006/relationships/image" Target="media/image215.png"/><Relationship Id="rId580" Type="http://schemas.openxmlformats.org/officeDocument/2006/relationships/image" Target="media/image291.png"/><Relationship Id="rId636" Type="http://schemas.openxmlformats.org/officeDocument/2006/relationships/image" Target="media/image319.png"/><Relationship Id="rId1" Type="http://schemas.openxmlformats.org/officeDocument/2006/relationships/styles" Target="styles.xml"/><Relationship Id="rId233" Type="http://schemas.openxmlformats.org/officeDocument/2006/relationships/customXml" Target="ink/ink103.xml"/><Relationship Id="rId440" Type="http://schemas.openxmlformats.org/officeDocument/2006/relationships/customXml" Target="ink/ink206.xml"/><Relationship Id="rId678" Type="http://schemas.openxmlformats.org/officeDocument/2006/relationships/image" Target="media/image340.png"/><Relationship Id="rId28" Type="http://schemas.openxmlformats.org/officeDocument/2006/relationships/customXml" Target="ink/ink13.xml"/><Relationship Id="rId275" Type="http://schemas.openxmlformats.org/officeDocument/2006/relationships/customXml" Target="ink/ink124.xml"/><Relationship Id="rId300" Type="http://schemas.openxmlformats.org/officeDocument/2006/relationships/customXml" Target="ink/ink136.xml"/><Relationship Id="rId482" Type="http://schemas.openxmlformats.org/officeDocument/2006/relationships/image" Target="media/image242.png"/><Relationship Id="rId538" Type="http://schemas.openxmlformats.org/officeDocument/2006/relationships/customXml" Target="ink/ink255.xml"/><Relationship Id="rId703" Type="http://schemas.openxmlformats.org/officeDocument/2006/relationships/customXml" Target="ink/ink337.xml"/><Relationship Id="rId81" Type="http://schemas.openxmlformats.org/officeDocument/2006/relationships/customXml" Target="ink/ink27.xml"/><Relationship Id="rId135" Type="http://schemas.openxmlformats.org/officeDocument/2006/relationships/customXml" Target="ink/ink54.xml"/><Relationship Id="rId177" Type="http://schemas.openxmlformats.org/officeDocument/2006/relationships/customXml" Target="ink/ink75.xml"/><Relationship Id="rId342" Type="http://schemas.openxmlformats.org/officeDocument/2006/relationships/customXml" Target="ink/ink157.xml"/><Relationship Id="rId384" Type="http://schemas.openxmlformats.org/officeDocument/2006/relationships/customXml" Target="ink/ink178.xml"/><Relationship Id="rId591" Type="http://schemas.openxmlformats.org/officeDocument/2006/relationships/customXml" Target="ink/ink281.xml"/><Relationship Id="rId605" Type="http://schemas.openxmlformats.org/officeDocument/2006/relationships/customXml" Target="ink/ink288.xml"/><Relationship Id="rId202" Type="http://schemas.openxmlformats.org/officeDocument/2006/relationships/image" Target="media/image101.png"/><Relationship Id="rId244" Type="http://schemas.openxmlformats.org/officeDocument/2006/relationships/image" Target="media/image122.png"/><Relationship Id="rId647" Type="http://schemas.openxmlformats.org/officeDocument/2006/relationships/customXml" Target="ink/ink309.xml"/><Relationship Id="rId689" Type="http://schemas.openxmlformats.org/officeDocument/2006/relationships/customXml" Target="ink/ink330.xml"/><Relationship Id="rId39" Type="http://schemas.openxmlformats.org/officeDocument/2006/relationships/image" Target="media/image19.png"/><Relationship Id="rId286" Type="http://schemas.openxmlformats.org/officeDocument/2006/relationships/image" Target="media/image143.png"/><Relationship Id="rId451" Type="http://schemas.openxmlformats.org/officeDocument/2006/relationships/image" Target="media/image226.png"/><Relationship Id="rId493" Type="http://schemas.openxmlformats.org/officeDocument/2006/relationships/customXml" Target="ink/ink232.xml"/><Relationship Id="rId507" Type="http://schemas.openxmlformats.org/officeDocument/2006/relationships/customXml" Target="ink/ink239.xml"/><Relationship Id="rId549" Type="http://schemas.openxmlformats.org/officeDocument/2006/relationships/image" Target="media/image275.png"/><Relationship Id="rId714" Type="http://schemas.openxmlformats.org/officeDocument/2006/relationships/image" Target="media/image358.png"/><Relationship Id="rId50" Type="http://schemas.openxmlformats.org/officeDocument/2006/relationships/image" Target="media/image25.wmf"/><Relationship Id="rId104" Type="http://schemas.openxmlformats.org/officeDocument/2006/relationships/image" Target="media/image52.png"/><Relationship Id="rId146" Type="http://schemas.openxmlformats.org/officeDocument/2006/relationships/image" Target="media/image73.png"/><Relationship Id="rId188" Type="http://schemas.openxmlformats.org/officeDocument/2006/relationships/image" Target="media/image94.png"/><Relationship Id="rId311" Type="http://schemas.openxmlformats.org/officeDocument/2006/relationships/image" Target="media/image156.png"/><Relationship Id="rId353" Type="http://schemas.openxmlformats.org/officeDocument/2006/relationships/image" Target="media/image177.png"/><Relationship Id="rId395" Type="http://schemas.openxmlformats.org/officeDocument/2006/relationships/image" Target="media/image198.png"/><Relationship Id="rId409" Type="http://schemas.openxmlformats.org/officeDocument/2006/relationships/image" Target="media/image205.png"/><Relationship Id="rId560" Type="http://schemas.openxmlformats.org/officeDocument/2006/relationships/customXml" Target="ink/ink266.xml"/><Relationship Id="rId92" Type="http://schemas.openxmlformats.org/officeDocument/2006/relationships/image" Target="media/image46.png"/><Relationship Id="rId213" Type="http://schemas.openxmlformats.org/officeDocument/2006/relationships/customXml" Target="ink/ink93.xml"/><Relationship Id="rId420" Type="http://schemas.openxmlformats.org/officeDocument/2006/relationships/customXml" Target="ink/ink196.xml"/><Relationship Id="rId616" Type="http://schemas.openxmlformats.org/officeDocument/2006/relationships/image" Target="media/image309.png"/><Relationship Id="rId658" Type="http://schemas.openxmlformats.org/officeDocument/2006/relationships/image" Target="media/image330.png"/><Relationship Id="rId255" Type="http://schemas.openxmlformats.org/officeDocument/2006/relationships/customXml" Target="ink/ink114.xml"/><Relationship Id="rId297" Type="http://schemas.openxmlformats.org/officeDocument/2006/relationships/image" Target="media/image149.png"/><Relationship Id="rId462" Type="http://schemas.openxmlformats.org/officeDocument/2006/relationships/image" Target="media/image232.png"/><Relationship Id="rId518" Type="http://schemas.openxmlformats.org/officeDocument/2006/relationships/image" Target="media/image260.png"/><Relationship Id="rId115" Type="http://schemas.openxmlformats.org/officeDocument/2006/relationships/customXml" Target="ink/ink44.xml"/><Relationship Id="rId157" Type="http://schemas.openxmlformats.org/officeDocument/2006/relationships/customXml" Target="ink/ink65.xml"/><Relationship Id="rId322" Type="http://schemas.openxmlformats.org/officeDocument/2006/relationships/customXml" Target="ink/ink147.xml"/><Relationship Id="rId364" Type="http://schemas.openxmlformats.org/officeDocument/2006/relationships/customXml" Target="ink/ink168.xml"/><Relationship Id="rId61" Type="http://schemas.openxmlformats.org/officeDocument/2006/relationships/oleObject" Target="embeddings/oleObject11.bin"/><Relationship Id="rId199" Type="http://schemas.openxmlformats.org/officeDocument/2006/relationships/customXml" Target="ink/ink86.xml"/><Relationship Id="rId571" Type="http://schemas.openxmlformats.org/officeDocument/2006/relationships/image" Target="media/image286.png"/><Relationship Id="rId627" Type="http://schemas.openxmlformats.org/officeDocument/2006/relationships/customXml" Target="ink/ink299.xml"/><Relationship Id="rId669" Type="http://schemas.openxmlformats.org/officeDocument/2006/relationships/customXml" Target="ink/ink320.xml"/><Relationship Id="rId19" Type="http://schemas.openxmlformats.org/officeDocument/2006/relationships/image" Target="media/image8.png"/><Relationship Id="rId224" Type="http://schemas.openxmlformats.org/officeDocument/2006/relationships/customXml" Target="ink/ink99.xml"/><Relationship Id="rId266" Type="http://schemas.openxmlformats.org/officeDocument/2006/relationships/image" Target="media/image133.png"/><Relationship Id="rId431" Type="http://schemas.openxmlformats.org/officeDocument/2006/relationships/image" Target="media/image216.png"/><Relationship Id="rId473" Type="http://schemas.openxmlformats.org/officeDocument/2006/relationships/customXml" Target="ink/ink222.xml"/><Relationship Id="rId529" Type="http://schemas.openxmlformats.org/officeDocument/2006/relationships/image" Target="media/image265.png"/><Relationship Id="rId680" Type="http://schemas.openxmlformats.org/officeDocument/2006/relationships/image" Target="media/image341.png"/><Relationship Id="rId30" Type="http://schemas.openxmlformats.org/officeDocument/2006/relationships/customXml" Target="ink/ink14.xml"/><Relationship Id="rId126" Type="http://schemas.openxmlformats.org/officeDocument/2006/relationships/image" Target="media/image63.png"/><Relationship Id="rId168" Type="http://schemas.openxmlformats.org/officeDocument/2006/relationships/image" Target="media/image84.png"/><Relationship Id="rId333" Type="http://schemas.openxmlformats.org/officeDocument/2006/relationships/image" Target="media/image167.png"/><Relationship Id="rId540" Type="http://schemas.openxmlformats.org/officeDocument/2006/relationships/customXml" Target="ink/ink256.xml"/><Relationship Id="rId72" Type="http://schemas.openxmlformats.org/officeDocument/2006/relationships/image" Target="media/image36.png"/><Relationship Id="rId375" Type="http://schemas.openxmlformats.org/officeDocument/2006/relationships/image" Target="media/image188.png"/><Relationship Id="rId582" Type="http://schemas.openxmlformats.org/officeDocument/2006/relationships/image" Target="media/image292.png"/><Relationship Id="rId638" Type="http://schemas.openxmlformats.org/officeDocument/2006/relationships/image" Target="media/image320.png"/><Relationship Id="rId3" Type="http://schemas.openxmlformats.org/officeDocument/2006/relationships/webSettings" Target="webSettings.xml"/><Relationship Id="rId235" Type="http://schemas.openxmlformats.org/officeDocument/2006/relationships/customXml" Target="ink/ink104.xml"/><Relationship Id="rId277" Type="http://schemas.openxmlformats.org/officeDocument/2006/relationships/customXml" Target="ink/ink125.xml"/><Relationship Id="rId400" Type="http://schemas.openxmlformats.org/officeDocument/2006/relationships/customXml" Target="ink/ink186.xml"/><Relationship Id="rId442" Type="http://schemas.openxmlformats.org/officeDocument/2006/relationships/customXml" Target="ink/ink207.xml"/><Relationship Id="rId484" Type="http://schemas.openxmlformats.org/officeDocument/2006/relationships/image" Target="media/image243.png"/><Relationship Id="rId705" Type="http://schemas.openxmlformats.org/officeDocument/2006/relationships/customXml" Target="ink/ink338.xml"/><Relationship Id="rId137" Type="http://schemas.openxmlformats.org/officeDocument/2006/relationships/customXml" Target="ink/ink55.xml"/><Relationship Id="rId302" Type="http://schemas.openxmlformats.org/officeDocument/2006/relationships/customXml" Target="ink/ink137.xml"/><Relationship Id="rId344" Type="http://schemas.openxmlformats.org/officeDocument/2006/relationships/customXml" Target="ink/ink158.xml"/><Relationship Id="rId691" Type="http://schemas.openxmlformats.org/officeDocument/2006/relationships/customXml" Target="ink/ink331.xml"/><Relationship Id="rId41" Type="http://schemas.openxmlformats.org/officeDocument/2006/relationships/oleObject" Target="embeddings/oleObject1.bin"/><Relationship Id="rId83" Type="http://schemas.openxmlformats.org/officeDocument/2006/relationships/customXml" Target="ink/ink28.xml"/><Relationship Id="rId179" Type="http://schemas.openxmlformats.org/officeDocument/2006/relationships/customXml" Target="ink/ink76.xml"/><Relationship Id="rId386" Type="http://schemas.openxmlformats.org/officeDocument/2006/relationships/customXml" Target="ink/ink179.xml"/><Relationship Id="rId551" Type="http://schemas.openxmlformats.org/officeDocument/2006/relationships/image" Target="media/image276.png"/><Relationship Id="rId593" Type="http://schemas.openxmlformats.org/officeDocument/2006/relationships/customXml" Target="ink/ink282.xml"/><Relationship Id="rId607" Type="http://schemas.openxmlformats.org/officeDocument/2006/relationships/customXml" Target="ink/ink289.xml"/><Relationship Id="rId649" Type="http://schemas.openxmlformats.org/officeDocument/2006/relationships/customXml" Target="ink/ink310.xml"/><Relationship Id="rId190" Type="http://schemas.openxmlformats.org/officeDocument/2006/relationships/image" Target="media/image95.png"/><Relationship Id="rId204" Type="http://schemas.openxmlformats.org/officeDocument/2006/relationships/image" Target="media/image102.png"/><Relationship Id="rId246" Type="http://schemas.openxmlformats.org/officeDocument/2006/relationships/image" Target="media/image123.png"/><Relationship Id="rId288" Type="http://schemas.openxmlformats.org/officeDocument/2006/relationships/image" Target="media/image144.png"/><Relationship Id="rId411" Type="http://schemas.openxmlformats.org/officeDocument/2006/relationships/image" Target="media/image206.png"/><Relationship Id="rId453" Type="http://schemas.openxmlformats.org/officeDocument/2006/relationships/image" Target="media/image227.png"/><Relationship Id="rId509" Type="http://schemas.openxmlformats.org/officeDocument/2006/relationships/customXml" Target="ink/ink240.xml"/><Relationship Id="rId660" Type="http://schemas.openxmlformats.org/officeDocument/2006/relationships/image" Target="media/image331.png"/><Relationship Id="rId106" Type="http://schemas.openxmlformats.org/officeDocument/2006/relationships/image" Target="media/image53.png"/><Relationship Id="rId313" Type="http://schemas.openxmlformats.org/officeDocument/2006/relationships/image" Target="media/image157.png"/><Relationship Id="rId495" Type="http://schemas.openxmlformats.org/officeDocument/2006/relationships/customXml" Target="ink/ink233.xml"/><Relationship Id="rId716" Type="http://schemas.openxmlformats.org/officeDocument/2006/relationships/image" Target="media/image359.png"/><Relationship Id="rId10" Type="http://schemas.openxmlformats.org/officeDocument/2006/relationships/customXml" Target="ink/ink4.xml"/><Relationship Id="rId52" Type="http://schemas.openxmlformats.org/officeDocument/2006/relationships/image" Target="media/image26.wmf"/><Relationship Id="rId94" Type="http://schemas.openxmlformats.org/officeDocument/2006/relationships/image" Target="media/image47.png"/><Relationship Id="rId148" Type="http://schemas.openxmlformats.org/officeDocument/2006/relationships/image" Target="media/image74.png"/><Relationship Id="rId355" Type="http://schemas.openxmlformats.org/officeDocument/2006/relationships/image" Target="media/image178.png"/><Relationship Id="rId397" Type="http://schemas.openxmlformats.org/officeDocument/2006/relationships/image" Target="media/image199.png"/><Relationship Id="rId520" Type="http://schemas.openxmlformats.org/officeDocument/2006/relationships/image" Target="media/image261.png"/><Relationship Id="rId562" Type="http://schemas.openxmlformats.org/officeDocument/2006/relationships/customXml" Target="ink/ink267.xml"/><Relationship Id="rId618" Type="http://schemas.openxmlformats.org/officeDocument/2006/relationships/image" Target="media/image310.png"/><Relationship Id="rId215" Type="http://schemas.openxmlformats.org/officeDocument/2006/relationships/customXml" Target="ink/ink94.xml"/><Relationship Id="rId257" Type="http://schemas.openxmlformats.org/officeDocument/2006/relationships/customXml" Target="ink/ink115.xml"/><Relationship Id="rId422" Type="http://schemas.openxmlformats.org/officeDocument/2006/relationships/customXml" Target="ink/ink197.xml"/><Relationship Id="rId464" Type="http://schemas.openxmlformats.org/officeDocument/2006/relationships/image" Target="media/image233.png"/><Relationship Id="rId299" Type="http://schemas.openxmlformats.org/officeDocument/2006/relationships/image" Target="media/image150.png"/><Relationship Id="rId63" Type="http://schemas.openxmlformats.org/officeDocument/2006/relationships/image" Target="media/image31.png"/><Relationship Id="rId159" Type="http://schemas.openxmlformats.org/officeDocument/2006/relationships/customXml" Target="ink/ink66.xml"/><Relationship Id="rId366" Type="http://schemas.openxmlformats.org/officeDocument/2006/relationships/customXml" Target="ink/ink169.xml"/><Relationship Id="rId573" Type="http://schemas.openxmlformats.org/officeDocument/2006/relationships/customXml" Target="ink/ink272.xml"/><Relationship Id="rId226" Type="http://schemas.openxmlformats.org/officeDocument/2006/relationships/customXml" Target="ink/ink100.xml"/><Relationship Id="rId433" Type="http://schemas.openxmlformats.org/officeDocument/2006/relationships/image" Target="media/image217.png"/><Relationship Id="rId640" Type="http://schemas.openxmlformats.org/officeDocument/2006/relationships/image" Target="media/image321.png"/><Relationship Id="rId74" Type="http://schemas.openxmlformats.org/officeDocument/2006/relationships/image" Target="media/image37.png"/><Relationship Id="rId377" Type="http://schemas.openxmlformats.org/officeDocument/2006/relationships/image" Target="media/image189.png"/><Relationship Id="rId500" Type="http://schemas.openxmlformats.org/officeDocument/2006/relationships/image" Target="media/image251.png"/><Relationship Id="rId584" Type="http://schemas.openxmlformats.org/officeDocument/2006/relationships/image" Target="media/image293.png"/><Relationship Id="rId5" Type="http://schemas.openxmlformats.org/officeDocument/2006/relationships/image" Target="media/image1.png"/><Relationship Id="rId237" Type="http://schemas.openxmlformats.org/officeDocument/2006/relationships/customXml" Target="ink/ink105.xml"/><Relationship Id="rId444" Type="http://schemas.openxmlformats.org/officeDocument/2006/relationships/customXml" Target="ink/ink208.xml"/><Relationship Id="rId651" Type="http://schemas.openxmlformats.org/officeDocument/2006/relationships/customXml" Target="ink/ink311.xml"/><Relationship Id="rId290" Type="http://schemas.openxmlformats.org/officeDocument/2006/relationships/image" Target="media/image145.png"/><Relationship Id="rId304" Type="http://schemas.openxmlformats.org/officeDocument/2006/relationships/customXml" Target="ink/ink138.xml"/><Relationship Id="rId388" Type="http://schemas.openxmlformats.org/officeDocument/2006/relationships/customXml" Target="ink/ink180.xml"/><Relationship Id="rId511" Type="http://schemas.openxmlformats.org/officeDocument/2006/relationships/customXml" Target="ink/ink241.xml"/><Relationship Id="rId609" Type="http://schemas.openxmlformats.org/officeDocument/2006/relationships/customXml" Target="ink/ink290.xml"/><Relationship Id="rId85" Type="http://schemas.openxmlformats.org/officeDocument/2006/relationships/customXml" Target="ink/ink29.xml"/><Relationship Id="rId150" Type="http://schemas.openxmlformats.org/officeDocument/2006/relationships/image" Target="media/image75.png"/><Relationship Id="rId595" Type="http://schemas.openxmlformats.org/officeDocument/2006/relationships/customXml" Target="ink/ink283.xml"/><Relationship Id="rId248" Type="http://schemas.openxmlformats.org/officeDocument/2006/relationships/image" Target="media/image124.png"/><Relationship Id="rId455" Type="http://schemas.openxmlformats.org/officeDocument/2006/relationships/customXml" Target="ink/ink213.xml"/><Relationship Id="rId662" Type="http://schemas.openxmlformats.org/officeDocument/2006/relationships/image" Target="media/image332.png"/><Relationship Id="rId12" Type="http://schemas.openxmlformats.org/officeDocument/2006/relationships/customXml" Target="ink/ink5.xml"/><Relationship Id="rId108" Type="http://schemas.openxmlformats.org/officeDocument/2006/relationships/image" Target="media/image54.png"/><Relationship Id="rId315" Type="http://schemas.openxmlformats.org/officeDocument/2006/relationships/image" Target="media/image158.png"/><Relationship Id="rId522" Type="http://schemas.openxmlformats.org/officeDocument/2006/relationships/image" Target="media/image262.png"/><Relationship Id="rId96" Type="http://schemas.openxmlformats.org/officeDocument/2006/relationships/image" Target="media/image48.png"/><Relationship Id="rId161" Type="http://schemas.openxmlformats.org/officeDocument/2006/relationships/customXml" Target="ink/ink67.xml"/><Relationship Id="rId399" Type="http://schemas.openxmlformats.org/officeDocument/2006/relationships/image" Target="media/image200.png"/><Relationship Id="rId259" Type="http://schemas.openxmlformats.org/officeDocument/2006/relationships/customXml" Target="ink/ink116.xml"/><Relationship Id="rId466" Type="http://schemas.openxmlformats.org/officeDocument/2006/relationships/image" Target="media/image234.png"/><Relationship Id="rId673" Type="http://schemas.openxmlformats.org/officeDocument/2006/relationships/customXml" Target="ink/ink322.xml"/><Relationship Id="rId23" Type="http://schemas.openxmlformats.org/officeDocument/2006/relationships/image" Target="media/image10.png"/><Relationship Id="rId119" Type="http://schemas.openxmlformats.org/officeDocument/2006/relationships/customXml" Target="ink/ink46.xml"/><Relationship Id="rId326" Type="http://schemas.openxmlformats.org/officeDocument/2006/relationships/customXml" Target="ink/ink149.xml"/><Relationship Id="rId533" Type="http://schemas.openxmlformats.org/officeDocument/2006/relationships/image" Target="media/image267.png"/><Relationship Id="rId172" Type="http://schemas.openxmlformats.org/officeDocument/2006/relationships/image" Target="media/image86.png"/><Relationship Id="rId477" Type="http://schemas.openxmlformats.org/officeDocument/2006/relationships/customXml" Target="ink/ink224.xml"/><Relationship Id="rId600" Type="http://schemas.openxmlformats.org/officeDocument/2006/relationships/image" Target="media/image301.png"/><Relationship Id="rId684" Type="http://schemas.openxmlformats.org/officeDocument/2006/relationships/image" Target="media/image343.png"/><Relationship Id="rId337" Type="http://schemas.openxmlformats.org/officeDocument/2006/relationships/image" Target="media/image169.png"/><Relationship Id="rId34" Type="http://schemas.openxmlformats.org/officeDocument/2006/relationships/customXml" Target="ink/ink16.xml"/><Relationship Id="rId544" Type="http://schemas.openxmlformats.org/officeDocument/2006/relationships/customXml" Target="ink/ink258.xml"/><Relationship Id="rId183" Type="http://schemas.openxmlformats.org/officeDocument/2006/relationships/customXml" Target="ink/ink78.xml"/><Relationship Id="rId390" Type="http://schemas.openxmlformats.org/officeDocument/2006/relationships/customXml" Target="ink/ink181.xml"/><Relationship Id="rId404" Type="http://schemas.openxmlformats.org/officeDocument/2006/relationships/customXml" Target="ink/ink188.xml"/><Relationship Id="rId611" Type="http://schemas.openxmlformats.org/officeDocument/2006/relationships/customXml" Target="ink/ink291.xml"/><Relationship Id="rId250" Type="http://schemas.openxmlformats.org/officeDocument/2006/relationships/image" Target="media/image125.png"/><Relationship Id="rId488" Type="http://schemas.openxmlformats.org/officeDocument/2006/relationships/image" Target="media/image245.png"/><Relationship Id="rId695" Type="http://schemas.openxmlformats.org/officeDocument/2006/relationships/customXml" Target="ink/ink333.xml"/><Relationship Id="rId709" Type="http://schemas.openxmlformats.org/officeDocument/2006/relationships/customXml" Target="ink/ink340.xml"/><Relationship Id="rId45" Type="http://schemas.openxmlformats.org/officeDocument/2006/relationships/oleObject" Target="embeddings/oleObject3.bin"/><Relationship Id="rId110" Type="http://schemas.openxmlformats.org/officeDocument/2006/relationships/image" Target="media/image55.png"/><Relationship Id="rId348" Type="http://schemas.openxmlformats.org/officeDocument/2006/relationships/customXml" Target="ink/ink160.xml"/><Relationship Id="rId555" Type="http://schemas.openxmlformats.org/officeDocument/2006/relationships/image" Target="media/image278.png"/><Relationship Id="rId194" Type="http://schemas.openxmlformats.org/officeDocument/2006/relationships/image" Target="media/image97.png"/><Relationship Id="rId208" Type="http://schemas.openxmlformats.org/officeDocument/2006/relationships/image" Target="media/image104.png"/><Relationship Id="rId415" Type="http://schemas.openxmlformats.org/officeDocument/2006/relationships/image" Target="media/image208.png"/><Relationship Id="rId622" Type="http://schemas.openxmlformats.org/officeDocument/2006/relationships/image" Target="media/image312.png"/><Relationship Id="rId261" Type="http://schemas.openxmlformats.org/officeDocument/2006/relationships/customXml" Target="ink/ink117.xml"/><Relationship Id="rId499" Type="http://schemas.openxmlformats.org/officeDocument/2006/relationships/customXml" Target="ink/ink235.xml"/><Relationship Id="rId56" Type="http://schemas.openxmlformats.org/officeDocument/2006/relationships/image" Target="media/image28.wmf"/><Relationship Id="rId359" Type="http://schemas.openxmlformats.org/officeDocument/2006/relationships/image" Target="media/image180.png"/><Relationship Id="rId566" Type="http://schemas.openxmlformats.org/officeDocument/2006/relationships/customXml" Target="ink/ink269.xml"/><Relationship Id="rId121" Type="http://schemas.openxmlformats.org/officeDocument/2006/relationships/customXml" Target="ink/ink47.xml"/><Relationship Id="rId219" Type="http://schemas.openxmlformats.org/officeDocument/2006/relationships/customXml" Target="ink/ink96.xml"/><Relationship Id="rId426" Type="http://schemas.openxmlformats.org/officeDocument/2006/relationships/customXml" Target="ink/ink199.xml"/><Relationship Id="rId633" Type="http://schemas.openxmlformats.org/officeDocument/2006/relationships/customXml" Target="ink/ink302.xml"/><Relationship Id="rId67" Type="http://schemas.openxmlformats.org/officeDocument/2006/relationships/customXml" Target="ink/ink20.xml"/><Relationship Id="rId272" Type="http://schemas.openxmlformats.org/officeDocument/2006/relationships/image" Target="media/image136.png"/><Relationship Id="rId577" Type="http://schemas.openxmlformats.org/officeDocument/2006/relationships/customXml" Target="ink/ink274.xml"/><Relationship Id="rId700" Type="http://schemas.openxmlformats.org/officeDocument/2006/relationships/image" Target="media/image351.png"/><Relationship Id="rId132" Type="http://schemas.openxmlformats.org/officeDocument/2006/relationships/image" Target="media/image66.png"/><Relationship Id="rId437" Type="http://schemas.openxmlformats.org/officeDocument/2006/relationships/image" Target="media/image219.png"/><Relationship Id="rId644" Type="http://schemas.openxmlformats.org/officeDocument/2006/relationships/image" Target="media/image323.png"/><Relationship Id="rId283" Type="http://schemas.openxmlformats.org/officeDocument/2006/relationships/customXml" Target="ink/ink128.xml"/><Relationship Id="rId490" Type="http://schemas.openxmlformats.org/officeDocument/2006/relationships/image" Target="media/image246.png"/><Relationship Id="rId504" Type="http://schemas.openxmlformats.org/officeDocument/2006/relationships/image" Target="media/image253.png"/><Relationship Id="rId711" Type="http://schemas.openxmlformats.org/officeDocument/2006/relationships/customXml" Target="ink/ink341.xml"/><Relationship Id="rId78" Type="http://schemas.openxmlformats.org/officeDocument/2006/relationships/image" Target="media/image39.png"/><Relationship Id="rId143" Type="http://schemas.openxmlformats.org/officeDocument/2006/relationships/customXml" Target="ink/ink58.xml"/><Relationship Id="rId350" Type="http://schemas.openxmlformats.org/officeDocument/2006/relationships/customXml" Target="ink/ink161.xml"/><Relationship Id="rId588" Type="http://schemas.openxmlformats.org/officeDocument/2006/relationships/image" Target="media/image295.png"/><Relationship Id="rId9" Type="http://schemas.openxmlformats.org/officeDocument/2006/relationships/image" Target="media/image3.png"/><Relationship Id="rId210" Type="http://schemas.openxmlformats.org/officeDocument/2006/relationships/image" Target="media/image105.png"/><Relationship Id="rId448" Type="http://schemas.openxmlformats.org/officeDocument/2006/relationships/customXml" Target="ink/ink210.xml"/><Relationship Id="rId655" Type="http://schemas.openxmlformats.org/officeDocument/2006/relationships/customXml" Target="ink/ink313.xml"/><Relationship Id="rId294" Type="http://schemas.openxmlformats.org/officeDocument/2006/relationships/image" Target="media/image147.png"/><Relationship Id="rId308" Type="http://schemas.openxmlformats.org/officeDocument/2006/relationships/customXml" Target="ink/ink140.xml"/><Relationship Id="rId515" Type="http://schemas.openxmlformats.org/officeDocument/2006/relationships/customXml" Target="ink/ink243.xml"/><Relationship Id="rId722" Type="http://schemas.openxmlformats.org/officeDocument/2006/relationships/theme" Target="theme/theme1.xml"/><Relationship Id="rId89" Type="http://schemas.openxmlformats.org/officeDocument/2006/relationships/customXml" Target="ink/ink31.xml"/><Relationship Id="rId154" Type="http://schemas.openxmlformats.org/officeDocument/2006/relationships/image" Target="media/image77.png"/><Relationship Id="rId361" Type="http://schemas.openxmlformats.org/officeDocument/2006/relationships/image" Target="media/image181.png"/><Relationship Id="rId599" Type="http://schemas.openxmlformats.org/officeDocument/2006/relationships/customXml" Target="ink/ink285.xml"/><Relationship Id="rId459" Type="http://schemas.openxmlformats.org/officeDocument/2006/relationships/customXml" Target="ink/ink215.xml"/><Relationship Id="rId666" Type="http://schemas.openxmlformats.org/officeDocument/2006/relationships/image" Target="media/image334.png"/><Relationship Id="rId16" Type="http://schemas.openxmlformats.org/officeDocument/2006/relationships/customXml" Target="ink/ink7.xml"/><Relationship Id="rId221" Type="http://schemas.openxmlformats.org/officeDocument/2006/relationships/customXml" Target="ink/ink97.xml"/><Relationship Id="rId319" Type="http://schemas.openxmlformats.org/officeDocument/2006/relationships/image" Target="media/image160.png"/><Relationship Id="rId526" Type="http://schemas.openxmlformats.org/officeDocument/2006/relationships/customXml" Target="ink/ink249.xml"/><Relationship Id="rId165" Type="http://schemas.openxmlformats.org/officeDocument/2006/relationships/customXml" Target="ink/ink69.xml"/><Relationship Id="rId372" Type="http://schemas.openxmlformats.org/officeDocument/2006/relationships/customXml" Target="ink/ink172.xml"/><Relationship Id="rId677" Type="http://schemas.openxmlformats.org/officeDocument/2006/relationships/customXml" Target="ink/ink324.xml"/><Relationship Id="rId232" Type="http://schemas.openxmlformats.org/officeDocument/2006/relationships/image" Target="media/image116.png"/><Relationship Id="rId27" Type="http://schemas.openxmlformats.org/officeDocument/2006/relationships/image" Target="media/image12.png"/><Relationship Id="rId537" Type="http://schemas.openxmlformats.org/officeDocument/2006/relationships/image" Target="media/image269.png"/><Relationship Id="rId80" Type="http://schemas.openxmlformats.org/officeDocument/2006/relationships/image" Target="media/image40.png"/><Relationship Id="rId176" Type="http://schemas.openxmlformats.org/officeDocument/2006/relationships/image" Target="media/image88.png"/><Relationship Id="rId383" Type="http://schemas.openxmlformats.org/officeDocument/2006/relationships/image" Target="media/image192.png"/><Relationship Id="rId590" Type="http://schemas.openxmlformats.org/officeDocument/2006/relationships/image" Target="media/image296.png"/><Relationship Id="rId604" Type="http://schemas.openxmlformats.org/officeDocument/2006/relationships/image" Target="media/image303.png"/><Relationship Id="rId243" Type="http://schemas.openxmlformats.org/officeDocument/2006/relationships/customXml" Target="ink/ink108.xml"/><Relationship Id="rId450" Type="http://schemas.openxmlformats.org/officeDocument/2006/relationships/customXml" Target="ink/ink211.xml"/><Relationship Id="rId688" Type="http://schemas.openxmlformats.org/officeDocument/2006/relationships/image" Target="media/image345.png"/><Relationship Id="rId38" Type="http://schemas.openxmlformats.org/officeDocument/2006/relationships/image" Target="media/image18.png"/><Relationship Id="rId103" Type="http://schemas.openxmlformats.org/officeDocument/2006/relationships/customXml" Target="ink/ink38.xml"/><Relationship Id="rId310" Type="http://schemas.openxmlformats.org/officeDocument/2006/relationships/customXml" Target="ink/ink141.xml"/><Relationship Id="rId548" Type="http://schemas.openxmlformats.org/officeDocument/2006/relationships/customXml" Target="ink/ink260.xml"/><Relationship Id="rId91" Type="http://schemas.openxmlformats.org/officeDocument/2006/relationships/customXml" Target="ink/ink32.xml"/><Relationship Id="rId187" Type="http://schemas.openxmlformats.org/officeDocument/2006/relationships/customXml" Target="ink/ink80.xml"/><Relationship Id="rId394" Type="http://schemas.openxmlformats.org/officeDocument/2006/relationships/customXml" Target="ink/ink183.xml"/><Relationship Id="rId408" Type="http://schemas.openxmlformats.org/officeDocument/2006/relationships/customXml" Target="ink/ink190.xml"/><Relationship Id="rId615" Type="http://schemas.openxmlformats.org/officeDocument/2006/relationships/customXml" Target="ink/ink293.xml"/><Relationship Id="rId254" Type="http://schemas.openxmlformats.org/officeDocument/2006/relationships/image" Target="media/image127.png"/><Relationship Id="rId699" Type="http://schemas.openxmlformats.org/officeDocument/2006/relationships/customXml" Target="ink/ink335.xml"/><Relationship Id="rId49" Type="http://schemas.openxmlformats.org/officeDocument/2006/relationships/oleObject" Target="embeddings/oleObject5.bin"/><Relationship Id="rId114" Type="http://schemas.openxmlformats.org/officeDocument/2006/relationships/image" Target="media/image57.png"/><Relationship Id="rId461" Type="http://schemas.openxmlformats.org/officeDocument/2006/relationships/customXml" Target="ink/ink216.xml"/><Relationship Id="rId559" Type="http://schemas.openxmlformats.org/officeDocument/2006/relationships/image" Target="media/image280.png"/><Relationship Id="rId198" Type="http://schemas.openxmlformats.org/officeDocument/2006/relationships/image" Target="media/image99.png"/><Relationship Id="rId321" Type="http://schemas.openxmlformats.org/officeDocument/2006/relationships/image" Target="media/image161.png"/><Relationship Id="rId419" Type="http://schemas.openxmlformats.org/officeDocument/2006/relationships/image" Target="media/image210.png"/><Relationship Id="rId626" Type="http://schemas.openxmlformats.org/officeDocument/2006/relationships/image" Target="media/image314.png"/><Relationship Id="rId265" Type="http://schemas.openxmlformats.org/officeDocument/2006/relationships/customXml" Target="ink/ink119.xml"/><Relationship Id="rId472" Type="http://schemas.openxmlformats.org/officeDocument/2006/relationships/image" Target="media/image237.png"/><Relationship Id="rId125" Type="http://schemas.openxmlformats.org/officeDocument/2006/relationships/customXml" Target="ink/ink49.xml"/><Relationship Id="rId332" Type="http://schemas.openxmlformats.org/officeDocument/2006/relationships/customXml" Target="ink/ink152.xml"/><Relationship Id="rId637" Type="http://schemas.openxmlformats.org/officeDocument/2006/relationships/customXml" Target="ink/ink304.xml"/><Relationship Id="rId276" Type="http://schemas.openxmlformats.org/officeDocument/2006/relationships/image" Target="media/image138.png"/><Relationship Id="rId483" Type="http://schemas.openxmlformats.org/officeDocument/2006/relationships/customXml" Target="ink/ink227.xml"/><Relationship Id="rId690" Type="http://schemas.openxmlformats.org/officeDocument/2006/relationships/image" Target="media/image346.png"/><Relationship Id="rId704" Type="http://schemas.openxmlformats.org/officeDocument/2006/relationships/image" Target="media/image353.png"/><Relationship Id="rId40" Type="http://schemas.openxmlformats.org/officeDocument/2006/relationships/image" Target="media/image20.wmf"/><Relationship Id="rId136" Type="http://schemas.openxmlformats.org/officeDocument/2006/relationships/image" Target="media/image68.png"/><Relationship Id="rId343" Type="http://schemas.openxmlformats.org/officeDocument/2006/relationships/image" Target="media/image172.png"/><Relationship Id="rId550" Type="http://schemas.openxmlformats.org/officeDocument/2006/relationships/customXml" Target="ink/ink26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18.3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259 24575,'-37'0'0,"20"-1"0,0 0 0,1 2 0,-1 0 0,-19 4 0,31-3 0,-1-1 0,1 1 0,0 0 0,0 0 0,0 1 0,1-1 0,-1 1 0,1 0 0,-1 0 0,1 1 0,0-1 0,0 1 0,0 0 0,1 0 0,0 0 0,-1 0 0,-2 7 0,0-1 0,1 1 0,1 0 0,-1 0 0,2 0 0,-1 0 0,2 1 0,-1-1 0,0 20 0,3-26 0,-1-1 0,1 0 0,0 0 0,0 0 0,1 1 0,-1-1 0,1 0 0,0 0 0,0 0 0,0 0 0,1 0 0,-1 0 0,1-1 0,0 1 0,0 0 0,1-1 0,-1 1 0,1-1 0,-1 0 0,1 0 0,0 0 0,0 0 0,0 0 0,1-1 0,-1 1 0,1-1 0,4 2 0,0-1 0,0 0 0,1-1 0,-1 0 0,0 0 0,1-1 0,-1 0 0,1 0 0,-1-1 0,1-1 0,-1 1 0,1-1 0,-1-1 0,1 1 0,13-6 0,-16 5 0,0-1 0,0 0 0,0 0 0,0 0 0,0-1 0,-1 1 0,0-1 0,0-1 0,0 1 0,0-1 0,-1 0 0,0 0 0,0 0 0,0-1 0,0 1 0,-1-1 0,0 0 0,0 0 0,3-10 0,-2 0 0,0-1 0,-1 1 0,-1-1 0,-1 0 0,0 0 0,-1 0 0,-3-21 0,4 106 0,1-59 0,0 1 0,1-1 0,0 0 0,1 1 0,0-1 0,0-1 0,1 1 0,0-1 0,1 0 0,0 0 0,0 0 0,14 12 0,-17-17 0,0 0 0,1 0 0,-1 0 0,1-1 0,0 1 0,-1-1 0,1 0 0,0 0 0,1-1 0,-1 1 0,0-1 0,0 0 0,0 0 0,1 0 0,-1-1 0,1 1 0,-1-1 0,0 0 0,1 0 0,-1-1 0,1 1 0,-1-1 0,0 0 0,1 0 0,-1-1 0,0 1 0,0-1 0,0 0 0,0 0 0,7-5 0,-6 3 0,1-1 0,-1 0 0,0 0 0,0 0 0,-1 0 0,0-1 0,0 1 0,0-1 0,0 0 0,-1 0 0,3-8 0,2-7 0,-2-1 0,5-23 0,0-2 0,-11 47 0,0 0 0,0 0 0,0 0 0,0 0 0,0-1 0,1 1 0,-1 0 0,0 0 0,0 0 0,0 0 0,0 0 0,0 0 0,0 0 0,0-1 0,0 1 0,0 0 0,0 0 0,0 0 0,0 0 0,0 0 0,1 0 0,-1 0 0,0 0 0,0 0 0,0 0 0,0-1 0,0 1 0,0 0 0,0 0 0,1 0 0,-1 0 0,0 0 0,0 0 0,0 0 0,0 0 0,0 0 0,1 0 0,-1 0 0,0 0 0,0 0 0,0 0 0,0 0 0,0 0 0,0 0 0,1 0 0,-1 0 0,0 1 0,0-1 0,7 7 0,6 14 0,-12-20 0,9 19 0,2 0 0,0-2 0,25 30 0,-33-44 0,1 1 0,0 0 0,-1-1 0,1 0 0,1 0 0,-1-1 0,1 1 0,-1-1 0,1 0 0,0-1 0,0 1 0,0-1 0,1-1 0,-1 1 0,0-1 0,1 0 0,10 0 0,-15-1 0,0 0 0,1 0 0,-1-1 0,1 1 0,-1-1 0,0 0 0,1 1 0,-1-1 0,0 0 0,0 0 0,0-1 0,0 1 0,0 0 0,0-1 0,0 1 0,0-1 0,0 0 0,-1 0 0,1 1 0,-1-1 0,3-4 0,1-3 0,0 0 0,-1-1 0,6-18 0,3-8 0,-12 36 0,-1 0 0,0 0 0,1-1 0,-1 1 0,0 0 0,0 0 0,1 0 0,-1-1 0,0 1 0,1 0 0,-1 0 0,1 0 0,-1 0 0,0 0 0,1 0 0,-1 0 0,0 0 0,1 0 0,-1 0 0,1 0 0,-1 0 0,0 0 0,1 0 0,-1 0 0,0 0 0,1 0 0,-1 1 0,0-1 0,1 0 0,-1 0 0,0 0 0,1 0 0,-1 1 0,0-1 0,1 0 0,-1 0 0,0 1 0,0-1 0,1 1 0,15 14 0,-13-12 0,14 13 0,1 0 0,1-1 0,21 13 0,-32-23 0,0-1 0,0 1 0,1-1 0,-1-1 0,1 0 0,0 0 0,0-1 0,0 0 0,0 0 0,18 1 0,-23-4 0,0 1 0,0 0 0,-1-1 0,1 0 0,0 0 0,-1 0 0,1 0 0,0-1 0,-1 1 0,0-1 0,1 0 0,-1 0 0,0 0 0,0-1 0,0 1 0,0-1 0,2-3 0,3-4 0,0-1 0,0 1 0,9-22 0,-11 20 0,1 0 0,0 0 0,12-14 0,-16 23 0,-1 1 0,1-1 0,0 0 0,0 1 0,0 0 0,0-1 0,1 1 0,-1 1 0,0-1 0,1 0 0,0 1 0,-1 0 0,1-1 0,0 1 0,0 1 0,4-1 0,-6 1 0,1 0 0,0 0 0,0 1 0,-1-1 0,1 1 0,-1 0 0,1 0 0,-1 0 0,1 0 0,-1 0 0,1 0 0,-1 1 0,0-1 0,0 1 0,0 0 0,0-1 0,0 1 0,0 0 0,0 0 0,0 0 0,-1 1 0,1-1 0,-1 0 0,2 4 0,4 6 0,-1 1 0,-1 1 0,5 15 0,-8-24 0,2 8 0,7 22 0,-11-35 0,0 0 0,0 0 0,0 0 0,0 0 0,0 0 0,0 0 0,0 0 0,0 1 0,0-1 0,0 0 0,0 0 0,0 0 0,0 0 0,0 0 0,0 0 0,0 0 0,0 1 0,0-1 0,0 0 0,0 0 0,0 0 0,1 0 0,-1 0 0,0 0 0,0 0 0,0 0 0,0 0 0,0 0 0,0 1 0,0-1 0,0 0 0,0 0 0,1 0 0,-1 0 0,0 0 0,0 0 0,0 0 0,0 0 0,0 0 0,0 0 0,0 0 0,1 0 0,-1 0 0,0 0 0,0 0 0,0 0 0,0 0 0,0 0 0,0 0 0,0 0 0,1 0 0,-1 0 0,0 0 0,0-1 0,0 1 0,0 0 0,0 0 0,0 0 0,0 0 0,1 0 0,1-19 0,-2 5 0,0 0 0,0 1 0,-2-1 0,-4-21 0,6 33 0,0 0 0,-1-1 0,0 1 0,1 0 0,-1-1 0,0 1 0,0 0 0,-1 0 0,1 0 0,0 0 0,-1 0 0,1 0 0,-1 0 0,1 1 0,-1-1 0,0 0 0,0 1 0,0-1 0,0 1 0,0 0 0,0 0 0,0 0 0,0 0 0,-1 0 0,1 0 0,0 0 0,0 1 0,-1-1 0,1 1 0,-1 0 0,1 0 0,0-1 0,-1 2 0,-3-1 0,0 2 0,0-1 0,1 1 0,-1 0 0,1 1 0,-1 0 0,1-1 0,0 2 0,0-1 0,0 0 0,1 1 0,-1 0 0,1 0 0,0 1 0,0-1 0,0 1 0,-3 6 0,-2 1 0,2 1 0,-1 0 0,2 0 0,0 1 0,-6 20 0,10-31 0,1 1 0,0 0 0,0 0 0,1 1 0,-1-1 0,1 0 0,0 0 0,0 0 0,0 0 0,1 0 0,-1 0 0,1 0 0,0 0 0,0 0 0,0 0 0,1 0 0,0 0 0,2 5 0,-1-6 0,-1 0 0,1 0 0,0-1 0,0 1 0,0-1 0,0 0 0,0 1 0,0-1 0,1-1 0,-1 1 0,1 0 0,-1-1 0,1 0 0,0 0 0,0 0 0,-1 0 0,1 0 0,0-1 0,7 0 0,-6 0 0,1 0 0,0 0 0,-1-1 0,1 0 0,-1 0 0,1 0 0,-1-1 0,0 0 0,1 0 0,-1 0 0,0-1 0,0 0 0,-1 0 0,1 0 0,-1 0 0,1-1 0,-1 1 0,0-1 0,0 0 0,-1-1 0,1 1 0,-1-1 0,0 1 0,0-1 0,4-10 0,3-8 0,-2 0 0,0 0 0,-2 0 0,6-39 0,10-121 0,-20 208 14,1 1-1,1-1 0,1-1 0,2 1 1,0-1-1,2 0 0,0 0 1,21 36-1,-22-46-106,0-1 0,1 0 1,1 0-1,0-1 0,0 0 0,1-1 0,1 0 0,0-1 1,0 0-1,1-1 0,1 0 0,-1-1 0,1-1 1,1 0-1,15 5 0,12-1-6733</inkml:trace>
  <inkml:trace contextRef="#ctx0" brushRef="#br0" timeOffset="455.59">2119 302 24575,'2'-16'0,"2"0"0,7-25 0,-10 37 0,0 1 0,1-1 0,-1 1 0,1-1 0,-1 1 0,1 0 0,0 0 0,0 0 0,1 0 0,-1 0 0,1 1 0,-1-1 0,1 0 0,0 1 0,0 0 0,0 0 0,5-3 0,-6 5 0,-1-1 0,0 1 0,1 0 0,-1 0 0,1-1 0,-1 1 0,0 0 0,1 0 0,-1 1 0,0-1 0,1 0 0,-1 0 0,0 1 0,1-1 0,-1 1 0,0-1 0,0 1 0,1-1 0,-1 1 0,1 1 0,1 0 0,1 1 0,-1 0 0,0 0 0,0 0 0,0 0 0,3 6 0,2 4 0,0 1 0,8 22 0,-5-9 0,-2 0 0,8 36 0,-14-48 0,-1 1 0,0-1 0,-1 0 0,0 1 0,-4 28 0,3-41 0,0-1 0,0 0 0,-1 1 0,1-1 0,-1 0 0,0 0 0,1 0 0,-1 0 0,0 0 0,0 0 0,-1 0 0,1 0 0,0 0 0,-1 0 0,1 0 0,-1-1 0,1 1 0,-1-1 0,0 1 0,0-1 0,0 1 0,0-1 0,0 0 0,0 0 0,0 0 0,0 0 0,0-1 0,0 1 0,-1 0 0,1-1 0,0 0 0,0 1 0,-1-1 0,1 0 0,0 0 0,0 0 0,-1-1 0,1 1 0,0 0 0,-4-2 0,-1 0 0,1 0 0,-1 0 0,0 0 0,1-1 0,-1 0 0,1-1 0,0 1 0,0-1 0,0-1 0,0 1 0,1-1 0,-5-5 0,4 3 0,1 0 0,0 0 0,0 0 0,0-1 0,1 0 0,0 1 0,1-2 0,0 1 0,0 0 0,1-1 0,0 1 0,0-1 0,1 0 0,0-14 0,1 12 0,2-1 0,-1 0 0,1 1 0,1 0 0,0-1 0,1 1 0,0 0 0,0 1 0,1-1 0,7-10 0,0 3 0,0 1 0,2 0 0,0 0 0,0 2 0,2 0 0,-1 0 0,2 2 0,0 0 0,1 1 0,0 0 0,32-14 0,-25 16 30,0 1 0,1 1 0,43-7 0,-53 12-216,0 2 1,0 0-1,1 0 0,-1 2 1,0 0-1,1 0 1,17 6-1,11 7-6640</inkml:trace>
  <inkml:trace contextRef="#ctx0" brushRef="#br0" timeOffset="1537.25">2880 322 24575,'0'-19'0,"0"17"0,0 5 0,0 32 0,0-10 0,0 203 0,0-228 0,0 0 0,0 0 0,0 0 0,0 0 0,0 0 0,0 0 0,0 0 0,0 0 0,0 0 0,0-1 0,0 1 0,1 0 0,-1 0 0,0 0 0,0 0 0,0 0 0,0 0 0,0 0 0,0 0 0,0 0 0,0 0 0,0 0 0,0 0 0,0 0 0,0 0 0,0 0 0,0 0 0,0 0 0,1 0 0,-1 0 0,0 0 0,0 0 0,0 0 0,0 0 0,0 0 0,0 0 0,0 0 0,0 1 0,0-1 0,0 0 0,0 0 0,0 0 0,0 0 0,0 0 0,0 0 0,0 0 0,0 0 0,0 0 0,0 0 0,6-11 0,3-16 0,7-91 0,33-188 0,-48 304 0,-1 0 0,1-1 0,0 1 0,-1 0 0,1 0 0,0 0 0,0 0 0,0 0 0,1 0 0,-1 0 0,0 0 0,1 0 0,0 1 0,-1-1 0,1 0 0,0 1 0,-1-1 0,1 1 0,0 0 0,0 0 0,0 0 0,1 0 0,-1 0 0,3-1 0,-3 2 0,-1 0 0,1 0 0,0 0 0,-1 0 0,1 0 0,0 0 0,-1 1 0,1-1 0,0 1 0,-1-1 0,1 1 0,-1-1 0,1 1 0,-1 0 0,1 0 0,-1 0 0,0 0 0,1 0 0,-1 0 0,0 0 0,0 0 0,0 1 0,0-1 0,0 0 0,0 1 0,0-1 0,0 1 0,0-1 0,-1 1 0,1-1 0,-1 1 0,1-1 0,0 4 0,0 1 0,0-1 0,0 1 0,0 0 0,0 0 0,-1-1 0,0 1 0,-1 0 0,1 0 0,-1 0 0,0-1 0,0 1 0,-1-1 0,-2 7 0,-4 6 0,-1 0 0,-15 24 0,15-27 0,8-14 0,0 0 0,0 0 0,0 0 0,1 0 0,-1 0 0,0 0 0,1 0 0,-1 1 0,1-1 0,-1 0 0,1 0 0,0 1 0,0-1 0,-1 0 0,1 0 0,0 1 0,0-1 0,0 0 0,0 1 0,0-1 0,1 0 0,-1 0 0,0 1 0,1-1 0,-1 0 0,1 0 0,-1 0 0,1 1 0,-1-1 0,1 0 0,0 0 0,1 1 0,1 1 0,1-1 0,0 0 0,0 1 0,0-1 0,0-1 0,0 1 0,8 1 0,4 2 0,4 2-124,-1 1 0,0 0 0,-1 2 0,0 0 0,0 1 0,-1 0-1,-1 2 1,0 0 0,0 0 0,22 28 0,-22-19-6702</inkml:trace>
  <inkml:trace contextRef="#ctx0" brushRef="#br0" timeOffset="3253.41">3326 345 24575,'-1'40'0,"3"83"0,-3-122 0,1 1 0,0-1 0,0 1 0,0 0 0,0-1 0,1 1 0,-1-1 0,0 1 0,1-1 0,-1 0 0,1 1 0,-1-1 0,1 1 0,0-1 0,-1 0 0,1 1 0,0-1 0,0 0 0,0 0 0,0 0 0,0 0 0,0 0 0,0 0 0,1 0 0,-1 0 0,0 0 0,0 0 0,1-1 0,-1 1 0,0 0 0,4 0 0,-4-1 0,1-1 0,0 1 0,0-1 0,0 1 0,0-1 0,0 0 0,-1 0 0,1 1 0,0-1 0,0 0 0,-1-1 0,1 1 0,-1 0 0,1 0 0,-1-1 0,0 1 0,1-1 0,-1 1 0,0-1 0,0 0 0,0 1 0,0-1 0,0 0 0,1-3 0,3-9 0,0 0 0,5-23 0,-8 24 0,2 0 0,0 1 0,9-21 0,-13 32 0,0 1 0,0 0 0,0-1 0,1 1 0,-1-1 0,0 1 0,0 0 0,1-1 0,-1 1 0,0 0 0,0-1 0,1 1 0,-1 0 0,0 0 0,1-1 0,-1 1 0,0 0 0,1 0 0,-1-1 0,1 1 0,-1 0 0,0 0 0,1 0 0,-1 0 0,1 0 0,-1 0 0,0 0 0,1 0 0,-1 0 0,1 0 0,-1 0 0,1 0 0,-1 0 0,0 0 0,1 0 0,-1 0 0,1 0 0,-1 0 0,0 1 0,1-1 0,-1 0 0,0 0 0,1 0 0,-1 1 0,1-1 0,-1 0 0,0 1 0,0-1 0,1 0 0,-1 1 0,0-1 0,0 0 0,1 1 0,-1-1 0,0 0 0,0 1 0,0-1 0,0 1 0,1-1 0,-1 0 0,0 1 0,0 0 0,12 29 0,-11-28 0,1 4 0,2 8 0,1 0 0,0 0 0,1 0 0,1 0 0,8 12 0,-12-23 0,0 1 0,0 0 0,1-1 0,-1 1 0,1-1 0,-1 0 0,1-1 0,0 1 0,1 0 0,-1-1 0,0 0 0,1 0 0,-1-1 0,1 1 0,-1-1 0,1 0 0,0 0 0,-1 0 0,10 0 0,-8-1 0,-1-1 0,1 0 0,0 1 0,-1-2 0,1 1 0,-1-1 0,1 0 0,-1 0 0,0 0 0,0-1 0,0 1 0,0-1 0,0-1 0,-1 1 0,1-1 0,-1 1 0,4-6 0,-2 2 0,0 1 0,0-1 0,-1 0 0,0-1 0,-1 1 0,1-1 0,-1 0 0,-1 0 0,0 0 0,3-12 0,-5 1 0,-1 19 0,-1 0 0,1-1 0,0 1 0,0 0 0,0 0 0,0 0 0,0-1 0,-1 1 0,1 0 0,0 0 0,0 0 0,0 0 0,-1-1 0,1 1 0,0 0 0,0 0 0,-1 0 0,1 0 0,0 0 0,0 0 0,-1 0 0,1 0 0,0 0 0,0 0 0,-1 0 0,1 0 0,0 0 0,0 0 0,-1 0 0,1 0 0,0 0 0,-1 0 0,1 0 0,0 0 0,-2 1 0,0 0 0,1 0 0,-1 0 0,1 0 0,0 0 0,-1 0 0,1 1 0,0-1 0,-1 0 0,1 1 0,0-1 0,0 1 0,0-1 0,0 1 0,0 2 0,-2 2 0,1 0 0,0 0 0,0 0 0,1 1 0,0-1 0,0 0 0,0 1 0,1 9 0,0-14 0,0 0 0,0 0 0,0 0 0,1 0 0,-1 0 0,1 0 0,0 0 0,-1 0 0,1 0 0,0 0 0,0 0 0,0 0 0,1-1 0,-1 1 0,0 0 0,0-1 0,1 1 0,-1-1 0,1 0 0,0 1 0,-1-1 0,1 0 0,0 0 0,0 0 0,-1 0 0,1 0 0,0-1 0,0 1 0,0 0 0,2-1 0,2 1 0,-1 0 0,1 0 0,-1-1 0,1 0 0,-1-1 0,0 1 0,1-1 0,-1 0 0,0 0 0,1 0 0,-1-1 0,0 0 0,0 0 0,0 0 0,0-1 0,-1 0 0,1 1 0,-1-2 0,1 1 0,-1 0 0,0-1 0,0 0 0,-1 0 0,1 0 0,-1-1 0,0 1 0,0-1 0,0 1 0,-1-1 0,1 0 0,-1 0 0,0 0 0,-1 0 0,1-1 0,-1 1 0,0 0 0,-1-1 0,1 1 0,-1-1 0,0 1 0,-1-9 0,0 11 0,-1-1 0,1 1 0,-1 0 0,1-1 0,-1 1 0,0 0 0,0 0 0,0 0 0,-1 1 0,-2-4 0,4 5 0,0 0 0,1 0 0,-1 0 0,0 0 0,0 0 0,0 1 0,0-1 0,0 0 0,0 0 0,0 1 0,0-1 0,-1 1 0,1-1 0,0 1 0,0 0 0,0-1 0,-1 1 0,1 0 0,0 0 0,0-1 0,-1 1 0,1 0 0,0 1 0,-1-1 0,1 0 0,0 0 0,0 0 0,0 1 0,-1-1 0,1 0 0,-1 2 0,37 8 0,-12-8 0,0-2 0,0 0 0,0-2 0,0 0 0,0-1 0,33-10 0,-54 12 0,0 1 0,1-1 0,-1 1 0,0-1 0,0 1 0,0 0 0,0 0 0,0 0 0,0 1 0,0-1 0,0 0 0,0 1 0,0-1 0,0 1 0,0 0 0,0-1 0,0 1 0,0 0 0,-1 0 0,1 0 0,2 2 0,0 2 0,0-1 0,0 1 0,0 0 0,0 0 0,4 9 0,-5-9 0,-1 0 0,1 0 0,1 0 0,-1-1 0,1 1 0,0-1 0,0 0 0,6 5 0,-8-7 0,0-1 0,1 1 0,-1-1 0,0 0 0,1 0 0,-1 0 0,1 0 0,-1 0 0,1 0 0,-1 0 0,1-1 0,0 0 0,-1 1 0,1-1 0,0 0 0,-1 0 0,1-1 0,0 1 0,-1 0 0,6-2 0,-3-1 0,1 0 0,-1 0 0,0-1 0,0 0 0,0 0 0,0 0 0,3-5 0,9-6 0,-15 13 0,0 1 0,0 0 0,0 0 0,0 0 0,0 0 0,0 0 0,0 0 0,0 1 0,0-1 0,0 0 0,1 1 0,-1 0 0,0 0 0,0-1 0,1 1 0,2 1 0,41 8 0,-16-1 0,-21-7 0,0 0 0,-1 0 0,1-1 0,0 0 0,0 0 0,16-3 0,-22 2 0,-1 0 0,1 0 0,-1 0 0,1 0 0,-1 0 0,0-1 0,1 1 0,-1 0 0,0-1 0,0 0 0,0 0 0,0 0 0,0 0 0,0 0 0,-1 0 0,1 0 0,-1 0 0,1-1 0,-1 1 0,0 0 0,0-1 0,0 1 0,0-1 0,0 0 0,-1 1 0,1-5 0,0-1 0,0-1 0,-1 1 0,0 0 0,-3-16 0,0-15 0,3 39 0,0 0 0,0 0 0,0-1 0,0 1 0,0 0 0,1 0 0,-1-1 0,0 1 0,0 0 0,0 0 0,0 0 0,0-1 0,0 1 0,1 0 0,-1 0 0,0 0 0,0-1 0,0 1 0,1 0 0,-1 0 0,0 0 0,0 0 0,0 0 0,1 0 0,-1-1 0,0 1 0,0 0 0,1 0 0,-1 0 0,0 0 0,0 0 0,1 0 0,-1 0 0,0 0 0,0 0 0,1 0 0,-1 0 0,0 0 0,0 0 0,1 0 0,-1 0 0,0 0 0,0 1 0,0-1 0,1 0 0,-1 0 0,0 0 0,0 0 0,0 0 0,1 0 0,-1 1 0,0-1 0,0 0 0,0 0 0,1 0 0,-1 1 0,14 9 0,-14-9 0,13 11 0,-2 1 0,0 1 0,0-1 0,-1 2 0,-1-1 0,-1 2 0,0-1 0,-1 1 0,9 28 0,9 15 0,-25-57 0,1 0 0,0 0 0,0 0 0,0-1 0,0 1 0,0 0 0,0-1 0,0 1 0,0 0 0,1-1 0,-1 0 0,1 1 0,-1-1 0,4 2 0,-4-3 0,-1 0 0,1 1 0,0-1 0,0 0 0,0 0 0,-1 0 0,1 0 0,0 0 0,0 0 0,-1 0 0,1-1 0,0 1 0,0 0 0,0 0 0,-1 0 0,1-1 0,0 1 0,-1-1 0,1 1 0,0 0 0,-1-1 0,1 1 0,0-1 0,0-1 0,5-4 0,-1-1 0,0-1 0,0 1 0,-1-1 0,5-11 0,3-5 0,-7 16 0,1 1 0,-1-1 0,1 1 0,1 0 0,12-12 0,-18 18 0,0 0 0,0 0 0,1 0 0,-1 0 0,0 0 0,0 0 0,1 1 0,-1-1 0,0 0 0,1 1 0,-1-1 0,1 1 0,-1-1 0,1 1 0,-1 0 0,1 0 0,-1 0 0,1 0 0,-1 0 0,1 0 0,-1 0 0,1 0 0,-1 0 0,1 1 0,-1-1 0,1 1 0,-1-1 0,0 1 0,1-1 0,-1 1 0,0 0 0,1 0 0,-1 0 0,0 0 0,0 0 0,0 0 0,0 0 0,0 0 0,0 0 0,0 0 0,0 0 0,0 1 0,0-1 0,0 2 0,5 9 16,-1 0-1,-1 0 1,0 0-1,0 0 1,-1 1 0,2 18-1,8 31-1489,-8-47-5352</inkml:trace>
  <inkml:trace contextRef="#ctx0" brushRef="#br0" timeOffset="3624.07">5506 473 24575,'-4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52.5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81 24575,'-1'47'0,"4"77"0,-2-111 0,1 0 0,0 0 0,1 0 0,1 0 0,0 0 0,11 24 0,-14-35 0,0 0 0,1 1 0,-1-1 0,0 0 0,1 0 0,-1 0 0,1 0 0,-1 0 0,1-1 0,0 1 0,0 0 0,0-1 0,0 1 0,0-1 0,0 0 0,0 0 0,0 0 0,1 0 0,-1 0 0,0 0 0,1 0 0,-1-1 0,1 1 0,-1-1 0,1 0 0,-1 0 0,1 0 0,-1 0 0,1 0 0,-1 0 0,5-2 0,-3 0 0,1 1 0,-1-1 0,1-1 0,-1 1 0,0-1 0,0 0 0,0 0 0,0 0 0,0 0 0,-1-1 0,0 1 0,1-1 0,-1 0 0,0 0 0,2-5 0,2-6 0,0 0 0,-1 0 0,4-16 0,6-15 0,-16 46 0,0 0 0,0-1 0,0 1 0,0 0 0,0 0 0,0-1 0,0 1 0,1 0 0,-1-1 0,0 1 0,0 0 0,0 0 0,1-1 0,-1 1 0,0 0 0,0 0 0,1 0 0,-1-1 0,0 1 0,0 0 0,1 0 0,-1 0 0,0 0 0,1 0 0,-1-1 0,0 1 0,1 0 0,-1 0 0,0 0 0,0 0 0,1 0 0,-1 0 0,0 0 0,1 0 0,-1 0 0,0 0 0,1 0 0,-1 1 0,0-1 0,1 0 0,-1 0 0,0 0 0,1 0 0,-1 0 0,0 0 0,0 1 0,1-1 0,-1 0 0,0 0 0,0 1 0,1-1 0,-1 0 0,0 0 0,0 1 0,0-1 0,0 0 0,1 0 0,-1 1 0,0 0 0,13 20 0,-11-18 0,7 14 0,38 62 0,-42-72 0,1 1 0,0-1 0,0 0 0,1 0 0,-1-1 0,2 0 0,11 8 0,-18-13 0,1 0 0,0 0 0,-1 0 0,1 0 0,0 0 0,0-1 0,0 1 0,-1-1 0,1 1 0,0-1 0,0 0 0,0 0 0,0 0 0,0 0 0,0 0 0,0 0 0,-1 0 0,1 0 0,0-1 0,0 1 0,0-1 0,0 0 0,-1 1 0,1-1 0,0 0 0,-1 0 0,1 0 0,0 0 0,-1 0 0,1-1 0,-1 1 0,0 0 0,1-1 0,-1 1 0,0-1 0,0 1 0,0-1 0,0 0 0,0 1 0,0-1 0,0-3 0,5-7 0,-1-1 0,-1 0 0,0 0 0,2-20 0,-6 33 0,4-23 0,-2 0 0,-1-1 0,0 1 0,-2 0 0,-1-1 0,-1 1 0,-7-29 0,10 51 4,-1-1 0,1 1 0,-1-1 0,1 0 0,0 1 0,0-1 0,0 0 0,0 1 0,0-1 0,0 0 0,0 1 0,0-1 0,0 1 0,1-1 0,-1 0 0,1 1 0,-1-1 0,1 1 0,0-1 0,0 1 0,0-1 0,-1 1 0,1 0 0,0-1 0,1 1 0,-1 0 0,0 0 0,0 0 0,2-1 0,1 0-153,0 0 1,0 1-1,0 0 1,1 0-1,-1 0 1,0 0-1,1 1 1,-1-1-1,8 2 1,13-1-6678</inkml:trace>
  <inkml:trace contextRef="#ctx0" brushRef="#br0" timeOffset="864.8">658 170 24575,'-2'-2'0,"0"-1"0,0 0 0,0 1 0,0-1 0,-1 1 0,1 0 0,-1 0 0,1 0 0,-1 0 0,0 0 0,0 1 0,0-1 0,-3 0 0,5 1 0,0 1 0,0 0 0,0 0 0,0 0 0,0 0 0,1 0 0,-1 0 0,0 0 0,0 1 0,0-1 0,0 0 0,0 0 0,1 1 0,-1-1 0,0 0 0,0 1 0,1-1 0,-1 1 0,-1 0 0,0 1 0,1 0 0,-1 0 0,1 0 0,-1 0 0,1 0 0,0 0 0,0 0 0,0 0 0,0 0 0,0 4 0,-3 10 0,1 0 0,0 1 0,2-1 0,0 0 0,0 1 0,2-1 0,2 20 0,27 115 0,-3-54 0,-23-86 0,1 0 0,-1 0 0,2 0 0,0-1 0,0 0 0,10 12 0,-16-20 0,1-1 0,0 0 0,0 0 0,1 1 0,-1-1 0,0 0 0,0 0 0,0 0 0,1 0 0,-1 0 0,1-1 0,-1 1 0,0 0 0,1-1 0,0 1 0,-1-1 0,1 1 0,-1-1 0,1 0 0,-1 0 0,1 1 0,0-1 0,1 0 0,-1-1 0,0 0 0,-1 0 0,1 0 0,0 0 0,0 0 0,-1 0 0,1 0 0,-1 0 0,1 0 0,-1-1 0,0 1 0,1-1 0,-1 1 0,0-1 0,0 0 0,1-1 0,4-8 0,-1 0 0,-1 0 0,0-1 0,5-19 0,0-38 0,-8 54 0,0 0 0,2-1 0,-1 1 0,7-16 0,-4 28 0,0 11 0,3 11 0,-3-1 0,2-1 0,-1 0 0,2 0 0,0-1 0,2 0 0,18 26 0,-24-37 0,1 0 0,-1 0 0,1-1 0,0 1 0,0-1 0,0 0 0,0-1 0,1 1 0,0-1 0,-1 0 0,1-1 0,0 1 0,1-1 0,-1 0 0,0-1 0,1 1 0,-1-1 0,0-1 0,1 1 0,0-1 0,-1 0 0,12-2 0,-11 1 0,-1-1 0,0 0 0,1 0 0,-1 0 0,0-1 0,0 0 0,0 0 0,0-1 0,-1 0 0,1 0 0,-1 0 0,0 0 0,0-1 0,-1 0 0,1 0 0,-1 0 0,0-1 0,-1 1 0,6-11 0,-4 5 0,0 0 0,0 0 0,-1-1 0,-1 1 0,0-1 0,-1 0 0,0 0 0,-1 0 0,0-24 0,-1 34 0,0 0 0,0-1 0,0 1 0,-1 0 0,1 0 0,-1 0 0,1 0 0,-1 0 0,0 0 0,0 0 0,0 0 0,0 0 0,0 0 0,0 0 0,0 1 0,-1-1 0,1 0 0,-1 1 0,1-1 0,-1 1 0,0-1 0,1 1 0,-1 0 0,-4-2 0,5 3 0,-1-1 0,1 1 0,-1 0 0,0 0 0,1 0 0,-1 0 0,0 0 0,1 0 0,-1 0 0,0 1 0,1-1 0,-1 1 0,1-1 0,-1 1 0,1-1 0,-1 1 0,1 0 0,-1 0 0,1 0 0,0 0 0,0 0 0,-1 0 0,1 0 0,0 0 0,0 1 0,0-1 0,0 0 0,0 1 0,0-1 0,0 0 0,1 1 0,-2 2 0,-2 6 0,1-1 0,0 1 0,0-1 0,1 1 0,0 0 0,0 0 0,2 0 0,-1 0 0,1 0 0,0 0 0,1 0 0,3 13 0,-3-18 0,0 0 0,0 0 0,1 0 0,0 0 0,0 0 0,0-1 0,1 1 0,0-1 0,-1 0 0,1 0 0,6 6 0,-6-8 0,-1 1 0,1-1 0,0 0 0,0 0 0,1-1 0,-1 1 0,0-1 0,1 1 0,-1-1 0,0 0 0,1 0 0,-1-1 0,1 1 0,0-1 0,-1 1 0,1-1 0,6-1 0,-5 1 0,-1-1 0,1 0 0,0 0 0,-1 0 0,1 0 0,-1-1 0,1 0 0,-1 0 0,0 0 0,0 0 0,0-1 0,0 1 0,0-1 0,0 0 0,-1 0 0,0-1 0,1 1 0,2-5 0,3-5 0,-1 0 0,-1-1 0,0 0 0,5-17 0,10-17 0,-22 48 0,0 0 0,0 0 0,0 0 0,0-1 0,0 1 0,0 0 0,0 0 0,0 0 0,0 0 0,1 0 0,-1-1 0,0 1 0,0 0 0,0 0 0,0 0 0,0 0 0,0 0 0,1 0 0,-1 0 0,0 0 0,0 0 0,0 0 0,0 0 0,1 0 0,-1-1 0,0 1 0,0 0 0,0 0 0,0 0 0,1 0 0,-1 0 0,0 1 0,0-1 0,0 0 0,0 0 0,0 0 0,1 0 0,-1 0 0,0 0 0,0 0 0,0 0 0,0 0 0,0 0 0,1 0 0,-1 0 0,0 0 0,0 1 0,0-1 0,0 0 0,0 0 0,9 13 0,6 24 0,-12-28 0,0-4 0,-1 1 0,1-1 0,-1 0 0,1 1 0,1-2 0,-1 1 0,1 0 0,0-1 0,0 1 0,0-1 0,1 0 0,0 0 0,8 5 0,-10-8 0,0 0 0,0 1 0,0-1 0,1 0 0,-1-1 0,0 1 0,1-1 0,-1 1 0,0-1 0,1 0 0,-1 0 0,0-1 0,1 1 0,-1 0 0,0-1 0,0 0 0,1 0 0,-1 0 0,0 0 0,0-1 0,0 1 0,0-1 0,0 0 0,-1 0 0,6-3 0,-2-2 0,1 1 0,-1 0 0,0-1 0,0 0 0,6-12 0,6-6 0,-18 24 0,1 0 0,0 1 0,-1-1 0,1 0 0,-1 1 0,1-1 0,0 1 0,0-1 0,-1 0 0,1 1 0,0-1 0,0 1 0,-1 0 0,1-1 0,0 1 0,0 0 0,0 0 0,0-1 0,0 1 0,0 0 0,0 0 0,-1 0 0,1 0 0,0 0 0,0 0 0,0 0 0,0 0 0,0 1 0,0-1 0,0 0 0,0 0 0,-1 1 0,1-1 0,0 1 0,0-1 0,0 0 0,-1 1 0,1 0 0,0-1 0,-1 1 0,1-1 0,0 1 0,0 1 0,4 4 0,1 0 0,-2 1 0,1-1 0,4 9 0,-1-1 0,3 1-455,0-1 0,19 19 0,-4-9-6371</inkml:trace>
  <inkml:trace contextRef="#ctx0" brushRef="#br0" timeOffset="1770.42">2055 296 24575,'2'31'0,"2"0"0,1-1 0,2 1 0,10 30 0,-5-16 0,6 11 0,-11-36 0,-1 0 0,-1 0 0,4 31 0,-9-49 0,0-1 0,1 0 0,-1 0 0,0 0 0,0 1 0,0-1 0,-1 0 0,1 0 0,0 0 0,0 0 0,-1 0 0,1 1 0,0-1 0,-1 0 0,1 0 0,-1 0 0,-1 1 0,2-1 0,-1-1 0,1 0 0,-1 0 0,1 1 0,-1-1 0,1 0 0,-1 0 0,1 0 0,-1 0 0,1 0 0,-1 1 0,1-1 0,-1 0 0,1 0 0,-1 0 0,1-1 0,-1 1 0,0 0 0,1 0 0,-1 0 0,1 0 0,-1 0 0,1-1 0,-1 1 0,0-1 0,-2 0 0,0-1 0,0 0 0,0-1 0,1 1 0,-1 0 0,0-1 0,1 0 0,0 0 0,-4-4 0,5 5 0,0 0 0,-1-1 0,1 1 0,0 0 0,0-1 0,0 1 0,0 0 0,0-1 0,1 1 0,-1-1 0,1 0 0,0 1 0,0-1 0,0 1 0,0-1 0,0 0 0,0 1 0,1-1 0,-1 1 0,1-1 0,0 1 0,0-1 0,-1 1 0,2 0 0,-1-1 0,0 1 0,0 0 0,1 0 0,-1 0 0,1 0 0,0 0 0,0 0 0,2-2 0,7-4 0,0 0 0,1 0 0,0 2 0,0-1 0,17-5 0,3-3 0,-21 9 0,1 0 0,-1-1 0,-1 0 0,1-1 0,-1 0 0,13-14 0,-19 17 0,1 0 0,-1-1 0,-1 0 0,1 0 0,-1 0 0,0 0 0,0 0 0,-1-1 0,0 1 0,0-1 0,0 0 0,-1 1 0,1-10 0,-6 57 0,2 0 0,2-1 0,2 1 0,1 0 0,13 58 0,-15-97 0,-1 0 0,1 0 0,-1 0 0,1-1 0,-1 1 0,1 0 0,0 0 0,0 0 0,0-1 0,0 1 0,0-1 0,0 1 0,0 0 0,1-1 0,-1 0 0,1 1 0,-1-1 0,1 0 0,-1 0 0,1 0 0,2 1 0,-2-1 0,-1-2 0,1 1 0,0 0 0,0 0 0,-1-1 0,1 1 0,0 0 0,-1-1 0,1 0 0,-1 1 0,1-1 0,-1 0 0,1 0 0,-1 0 0,1 0 0,-1 0 0,0 0 0,0 0 0,1-1 0,-1 1 0,0 0 0,0-1 0,0 1 0,1-4 0,10-15 0,0-1 0,-2 0 0,0-1 0,-2 0 0,7-28 0,22-52 0,-36 101 0,-1 0 0,0 0 0,1 0 0,-1 0 0,0 0 0,1 0 0,-1 0 0,1 0 0,0 1 0,-1-1 0,1 0 0,0 0 0,-1 1 0,1-1 0,0 0 0,0 1 0,0-1 0,0 1 0,-1-1 0,1 1 0,0-1 0,0 1 0,0-1 0,0 1 0,1 0 0,0 0 0,-1 0 0,0 1 0,0-1 0,0 1 0,1-1 0,-1 1 0,0 0 0,0-1 0,0 1 0,0 0 0,0 0 0,0 0 0,0 0 0,-1 0 0,1 0 0,0 0 0,1 1 0,5 10 0,-1 1 0,1-1 0,3 15 0,-3-12 0,-2-3 0,1 0 0,1 0 0,0-1 0,0 1 0,2-2 0,17 20 0,-23-27 0,0 0 0,1 0 0,0 0 0,0-1 0,0 1 0,0-1 0,0 0 0,0 0 0,0-1 0,1 1 0,-1-1 0,1 0 0,-1 0 0,1 0 0,-1-1 0,1 1 0,0-1 0,-1 0 0,1 0 0,-1-1 0,1 0 0,0 0 0,8-2 0,-9 1 0,0-1 0,1 1 0,-1-1 0,0 0 0,0 0 0,-1 0 0,1-1 0,-1 1 0,1-1 0,-1 0 0,0 0 0,-1 0 0,1 0 0,-1 0 0,1-1 0,-1 1 0,-1-1 0,1 1 0,0-1 0,-1 0 0,0 0 0,0-9 0,0 11 0,0-1 0,-1 1 0,0-1 0,0 1 0,0-1 0,0 1 0,0-1 0,-1 1 0,0 0 0,0-1 0,0 1 0,0-1 0,0 1 0,0 0 0,-1 0 0,0 0 0,1 0 0,-1 0 0,-1 0 0,1 0 0,0 1 0,0-1 0,-1 1 0,0-1 0,1 1 0,-1 0 0,0 0 0,0 0 0,0 1 0,0-1 0,-1 1 0,-3-2 0,5 3 0,1-1 0,0 1 0,0 0 0,-1-1 0,1 1 0,0 0 0,0 0 0,-1 0 0,1 0 0,0 0 0,-1 0 0,1 1 0,0-1 0,0 0 0,-1 1 0,1-1 0,0 1 0,0-1 0,0 1 0,0-1 0,-1 1 0,1 0 0,0 0 0,0-1 0,0 1 0,0 0 0,1 0 0,-1 0 0,0 0 0,0 0 0,1 0 0,-1 0 0,0 1 0,1-1 0,-1 0 0,1 0 0,-1 0 0,1 1 0,0-1 0,0 0 0,-1 2 0,1 1 0,-1-1 0,1 1 0,0 0 0,0-1 0,1 1 0,-1 0 0,1-1 0,-1 1 0,1-1 0,0 1 0,1-1 0,-1 1 0,3 4 0,2 0 10,-1-1 0,1-1 0,1 1 0,-1-1 0,1 0 0,0 0 0,0-1 0,1 0 0,0-1 0,-1 1 0,15 4 0,-6-3-258,0 0 1,0-2-1,1 0 1,-1-1-1,22 2 1,8-4-6579</inkml:trace>
  <inkml:trace contextRef="#ctx0" brushRef="#br0" timeOffset="2859.35">3579 466 24575,'3'-8'0,"-1"-1"0,0 1 0,-1-1 0,0 0 0,0 1 0,-1-1 0,0 0 0,0 0 0,-2-10 0,1 17 0,1 0 0,-1 0 0,1 0 0,-1 0 0,0 0 0,0 0 0,0 0 0,0 0 0,0 0 0,-1 0 0,1 0 0,0 1 0,-1-1 0,1 1 0,-1-1 0,-3-2 0,3 3 0,-1 0 0,1 1 0,0-1 0,-1 0 0,1 1 0,-1-1 0,1 1 0,-1 0 0,1 0 0,-1 0 0,1 0 0,-1 1 0,1-1 0,0 0 0,-1 1 0,1 0 0,-1 0 0,-3 1 0,1 0 0,0 1 0,1-1 0,-1 1 0,0 0 0,1 0 0,0 0 0,-1 1 0,1-1 0,1 1 0,-1 0 0,1 1 0,-1-1 0,1 0 0,0 1 0,1 0 0,-1-1 0,1 1 0,0 0 0,0 1 0,0-1 0,1 0 0,0 0 0,0 1 0,0-1 0,1 0 0,-1 1 0,1-1 0,1 1 0,-1-1 0,1 1 0,0-1 0,0 0 0,1 1 0,-1-1 0,1 0 0,0 0 0,0 0 0,1 0 0,0-1 0,5 8 0,47 53 0,-42-51 0,0 1 0,0 0 0,14 25 0,-26-38 0,0-1 0,0 0 0,-1 0 0,1 0 0,-1 1 0,1-1 0,-1 0 0,0 1 0,1-1 0,-1 0 0,0 1 0,0-1 0,0 0 0,0 1 0,0-1 0,0 0 0,-1 1 0,1-1 0,0 0 0,0 1 0,-1-1 0,0 2 0,-1-1 0,1 0 0,-1 0 0,0 0 0,1-1 0,-1 1 0,0 0 0,0-1 0,0 0 0,0 1 0,0-1 0,0 0 0,-3 1 0,-8 2 0,0 0 0,0 0 0,-23 2 0,27-5 0,-2 1 0,-109 12 0,108-13 0,-1-1 0,1 0 0,-1-1 0,1-1 0,0 0 0,-1 0 0,-15-6 0,26 8 0,0-1 0,0 0 0,1 0 0,-1 1 0,1-1 0,-1 0 0,1 0 0,-1 0 0,1-1 0,-1 1 0,1 0 0,0 0 0,-2-3 0,3 4 0,0-1 0,-1 0 0,1 1 0,0-1 0,0 0 0,0 1 0,0-1 0,0 0 0,-1 1 0,1-1 0,0 0 0,1 1 0,-1-1 0,0 0 0,0 1 0,0-1 0,0 0 0,0 1 0,1-1 0,-1 0 0,0 1 0,1-1 0,-1 1 0,1-2 0,1 0 0,1-1 0,0 0 0,0 1 0,0 0 0,0 0 0,0 0 0,0 0 0,0 0 0,1 0 0,-1 1 0,6-2 0,33-8-341,-1 3 0,1 1-1,64-2 1,-48 6-6485</inkml:trace>
  <inkml:trace contextRef="#ctx0" brushRef="#br0" timeOffset="3999.67">3875 572 24575,'0'-4'0,"0"-1"0,-1 0 0,1 1 0,-1-1 0,0 0 0,0 1 0,-1-1 0,1 1 0,-1 0 0,0-1 0,0 1 0,0 0 0,-1 0 0,0 0 0,0 1 0,-3-5 0,3 6 0,1 0 0,0 0 0,0 1 0,-1-1 0,1 1 0,-1-1 0,1 1 0,-1 0 0,0 0 0,0 0 0,1 1 0,-1-1 0,0 1 0,0-1 0,0 1 0,0 0 0,1 0 0,-1 0 0,0 0 0,0 1 0,0-1 0,1 1 0,-1 0 0,0 0 0,0 0 0,1 0 0,-5 2 0,0 1 0,1 1 0,0-1 0,1 1 0,-1 0 0,1 1 0,0-1 0,0 1 0,0 0 0,1 0 0,0 0 0,0 1 0,0 0 0,1-1 0,0 1 0,1 0 0,-1 1 0,1-1 0,-1 11 0,2-15 0,0 1 0,1 0 0,-1 0 0,1 0 0,0 0 0,0 0 0,0 0 0,1 0 0,-1 0 0,1-1 0,0 1 0,0 0 0,1 0 0,-1-1 0,1 1 0,-1 0 0,1-1 0,0 0 0,1 1 0,-1-1 0,0 0 0,1 0 0,0 0 0,0-1 0,0 1 0,0-1 0,0 1 0,0-1 0,0 0 0,1 0 0,-1 0 0,1-1 0,0 1 0,-1-1 0,1 0 0,5 1 0,-3-1 0,0 0 0,0 0 0,0-1 0,1 1 0,-1-1 0,0-1 0,0 1 0,1-1 0,-1 0 0,0-1 0,0 1 0,0-1 0,0 0 0,0-1 0,-1 1 0,1-1 0,5-4 0,-7 4 0,0-1 0,0 0 0,0 0 0,-1 0 0,1 0 0,-1 0 0,0-1 0,0 1 0,0-1 0,-1 0 0,0 0 0,0 0 0,0 0 0,0 0 0,-1 0 0,0 0 0,0-1 0,0 1 0,-1-1 0,0-6 0,-6-12 0,1 19 0,-1 16 0,5-6 0,0 1 0,0 0 0,1-1 0,0 1 0,0 0 0,0 0 0,1-1 0,0 1 0,0 0 0,0-1 0,1 1 0,0-1 0,0 0 0,0 0 0,1 1 0,0-1 0,0-1 0,0 1 0,0 0 0,1-1 0,0 1 0,0-1 0,0 0 0,0-1 0,0 1 0,10 5 0,-8-5 0,0 0 0,0-1 0,0 0 0,0 0 0,0-1 0,1 1 0,-1-1 0,1-1 0,-1 1 0,1-1 0,0 0 0,0-1 0,-1 1 0,1-2 0,0 1 0,0-1 0,-1 1 0,1-2 0,0 1 0,-1-1 0,1 0 0,9-5 0,-12 4 0,0 0 0,0-1 0,0 1 0,0-1 0,-1 0 0,0 0 0,0 0 0,0-1 0,0 1 0,-1-1 0,0 1 0,1-1 0,-2 0 0,1 0 0,-1 0 0,1 0 0,0-9 0,0-1 0,0 1 0,-2 0 0,1-1 0,-2 1 0,-1-16 0,1 54 0,1-19 0,-1 0 0,1 0 0,0 0 0,1 0 0,1 8 0,0-5 0,1 0 0,1 0 0,-1 0 0,1-1 0,1 1 0,-1-1 0,1 0 0,1 0 0,9 9 0,-13-14 0,0 0 0,1 0 0,-1 0 0,1 0 0,-1-1 0,1 1 0,0-1 0,0 1 0,-1-1 0,1 0 0,0 0 0,6 1 0,-7-2 0,0 0 0,0-1 0,0 1 0,1 0 0,-1-1 0,0 1 0,0-1 0,0 1 0,0-1 0,-1 0 0,1 0 0,0 0 0,0 0 0,0 0 0,-1 0 0,1-1 0,-1 1 0,1 0 0,-1-1 0,1 1 0,1-3 0,2-5 0,1 1 0,-1-1 0,-1 0 0,0 0 0,0 0 0,5-19 0,9-23 0,-17 50 0,0-1 0,0 0 0,0 1 0,-1-1 0,2 0 0,-1 1 0,0-1 0,0 1 0,0 0 0,1-1 0,-1 1 0,1 0 0,-1 0 0,1 0 0,-1 0 0,1 0 0,0 0 0,-1 0 0,1 0 0,0 1 0,0-1 0,0 1 0,-1 0 0,1-1 0,0 1 0,0 0 0,0 0 0,0 0 0,0 0 0,0 0 0,-1 0 0,1 1 0,0-1 0,0 1 0,0-1 0,-1 1 0,1 0 0,0 0 0,2 1 0,9 6 0,-1-1 0,-1 1 0,0 1 0,15 14 0,-6-5 0,-19-17 0,0 0 0,-1 0 0,1 0 0,0 0 0,0 0 0,0 0 0,0-1 0,1 1 0,-1 0 0,0-1 0,0 1 0,0 0 0,1-1 0,-1 0 0,0 1 0,0-1 0,1 0 0,-1 1 0,0-1 0,1 0 0,-1 0 0,0 0 0,1 0 0,-1 0 0,0-1 0,1 1 0,-1 0 0,0-1 0,0 1 0,1 0 0,-1-1 0,0 0 0,0 1 0,0-1 0,1 0 0,-1 1 0,0-1 0,0 0 0,0 0 0,0 0 0,-1 0 0,1 0 0,1-1 0,3-3 0,-3 5 0,0 0 0,-1 0 0,1 0 0,0 0 0,0 0 0,0 1 0,-1-1 0,1 0 0,0 1 0,0-1 0,-1 1 0,1 0 0,0 0 0,-1-1 0,1 1 0,-1 0 0,1 0 0,-1 1 0,1-1 0,0 1 0,7 4 0,0-1 0,0-1 0,1 0 0,-1 0 0,1-1 0,-1 0 0,1-1 0,17 3 0,-22-5 0,0 0 0,-1 0 0,1 0 0,0-1 0,-1 0 0,1 1 0,0-1 0,-1-1 0,1 1 0,-1-1 0,0 0 0,0 0 0,1 0 0,-1 0 0,-1-1 0,1 0 0,0 0 0,6-6 0,-2-1 0,0 0 0,0-1 0,0 0 0,-2 0 0,1-1 0,-2 0 0,1 0 0,3-13 0,-2 1 0,-2 0 0,0 0 0,2-31 0,-3 103 0,0-19 0,54 356 0,-5-48 0,-51-323-341,-1 0 0,0 0-1,-2 18 1,-3-12-6485</inkml:trace>
  <inkml:trace contextRef="#ctx0" brushRef="#br0" timeOffset="4604.16">4955 889 24575,'-10'-73'0,"4"-1"0,5-133 0,1 204 0,10-69 0,-9 68 0,0 0 0,0 0 0,0 0 0,1 0 0,-1 0 0,1 1 0,0-1 0,0 0 0,0 1 0,1-1 0,-1 1 0,1 0 0,0 0 0,3-3 0,-5 5 0,-1 1 0,1-1 0,0 1 0,-1-1 0,1 1 0,-1 0 0,1-1 0,0 1 0,-1 0 0,1 0 0,0 0 0,-1-1 0,1 1 0,0 0 0,0 0 0,-1 0 0,1 0 0,0 0 0,-1 0 0,1 0 0,0 0 0,-1 1 0,1-1 0,0 0 0,0 0 0,-1 0 0,1 1 0,-1-1 0,1 0 0,0 1 0,1 1 0,-1-1 0,0 0 0,0 1 0,0 0 0,0-1 0,0 1 0,0 0 0,0-1 0,-1 1 0,1 0 0,0 2 0,6 52 0,-7-53 0,-1 38 0,0-31 0,0-1 0,1 1 0,1 0 0,-1 0 0,2-1 0,3 17 0,-5-25 0,1 0 0,-1 0 0,1 0 0,-1 0 0,1-1 0,0 1 0,-1 0 0,1 0 0,0 0 0,0 0 0,-1-1 0,1 1 0,0 0 0,0-1 0,0 1 0,0-1 0,0 1 0,0-1 0,0 1 0,0-1 0,0 0 0,0 1 0,1-1 0,-1 0 0,0 0 0,0 0 0,0 0 0,0 0 0,0 0 0,0 0 0,1 0 0,-1-1 0,0 1 0,0 0 0,0-1 0,0 1 0,0 0 0,0-1 0,0 0 0,0 1 0,1-2 0,6-2 0,-1-1 0,0 0 0,14-11 0,-2-2 0,-1 0 0,-1-1 0,0-1 0,-2 0 0,0-2 0,18-35 0,-23 39 0,-2-1 0,-1 0 0,0 0 0,-1-1 0,-1 0 0,-1 0 0,0 0 0,0-36 0,-8 32 0,4 24 0,0 0 0,0 0 0,0-1 0,-1 1 0,1 0 0,0 0 0,0-1 0,0 1 0,0 0 0,-1 0 0,1 0 0,0 0 0,0-1 0,-1 1 0,1 0 0,0 0 0,0 0 0,-1 0 0,1 0 0,0 0 0,0 0 0,-1 0 0,1-1 0,0 1 0,0 0 0,-1 0 0,1 0 0,0 0 0,0 0 0,-1 1 0,1-1 0,0 0 0,-1 0 0,1 0 0,0 0 0,0 0 0,-1 0 0,1 0 0,-2 2 0,0 0 0,0 0 0,0 0 0,0 1 0,0-1 0,1 0 0,-1 1 0,1-1 0,0 1 0,0-1 0,0 1 0,-1 3 0,-7 20 0,2 1 0,1-1 0,2 1 0,-3 43 0,6-56 0,1 0 0,0 0 0,2-1 0,-1 1 0,2 0 0,-1-1 0,2 1 0,0-1 0,1 0 0,11 24 0,-13-32 0,-1-1 0,1 0 0,0 0 0,0 0 0,0 0 0,1-1 0,0 1 0,-1-1 0,1 0 0,0 0 0,0 0 0,1-1 0,-1 1 0,0-1 0,1 0 0,0 0 0,-1-1 0,1 0 0,0 1 0,0-1 0,0-1 0,0 1 0,0-1 0,0 0 0,0 0 0,0 0 0,-1-1 0,1 0 0,0 0 0,0 0 0,0 0 0,0-1 0,-1 0 0,1 0 0,-1 0 0,1 0 0,-1-1 0,0 0 0,0 0 0,0 0 0,0 0 0,-1 0 0,1-1 0,-1 0 0,0 0 0,0 0 0,0 0 0,-1 0 0,3-6 0,-1 2 0,-1-1 0,0 1 0,-1 0 0,0-1 0,0 1 0,0-15 0,45 90 0,-39-59-136,0-1-1,0 1 1,1-1-1,0-1 1,0 0-1,0 0 1,1-1-1,0 0 0,13 5 1,15 3-6690</inkml:trace>
  <inkml:trace contextRef="#ctx0" brushRef="#br0" timeOffset="5053.09">6055 297 24575,'-10'-29'0,"4"23"0,4 20 0,2 2 0,1 0 0,1 0 0,0 0 0,1-1 0,9 25 0,33 73 0,-26-71 0,-18-39 0,9 25 0,-10-27 0,1 0 0,-1 0 0,0 0 0,0 1 0,1-1 0,-1 0 0,0 0 0,0 1 0,0-1 0,-1 0 0,1 0 0,0 0 0,0 1 0,-1-1 0,1 0 0,-1 0 0,1 0 0,-1 0 0,0 2 0,0-3 0,1 0 0,0 1 0,-1-1 0,1 0 0,0 0 0,-1 0 0,1 0 0,0 0 0,-1 1 0,1-1 0,-1 0 0,1 0 0,0 0 0,-1 0 0,1 0 0,0 0 0,-1 0 0,1-1 0,-1 1 0,1 0 0,0 0 0,-1 0 0,1 0 0,0 0 0,-1-1 0,1 1 0,0 0 0,-1 0 0,1 0 0,0-1 0,0 1 0,-1 0 0,1 0 0,0-1 0,0 1 0,-1 0 0,1-1 0,0 1 0,0 0 0,0-1 0,-1 1 0,1 0 0,0-1 0,0 1 0,0-1 0,0 1 0,0 0 0,0-1 0,-7-20 0,6 12 0,1 1 0,0-1 0,1 0 0,0 1 0,0-1 0,1 1 0,0 0 0,0-1 0,1 1 0,0 0 0,0 0 0,1 1 0,0-1 0,1 1 0,9-13 0,-10 14 0,0 1 0,1-1 0,-1 1 0,1 0 0,1 0 0,-1 1 0,1 0 0,0 0 0,0 0 0,0 0 0,0 1 0,0 0 0,1 1 0,0-1 0,-1 1 0,1 0 0,0 1 0,0 0 0,13-1 0,-15 3 0,1 0 0,-1 1 0,1-1 0,-1 1 0,0 1 0,1-1 0,-1 0 0,-1 1 0,1 0 0,0 1 0,-1-1 0,1 1 0,-1-1 0,0 1 0,0 1 0,-1-1 0,1 0 0,-1 1 0,0 0 0,0 0 0,3 6 0,3 8 0,-1-1 0,0 2 0,-1-1 0,6 31 0,-2 18-1365,-9-48-5461</inkml:trace>
  <inkml:trace contextRef="#ctx0" brushRef="#br0" timeOffset="5428.78">6415 127 24575,'-4'33'0,"3"17"0,5 8 0,5 1 0,2-10-8191</inkml:trace>
  <inkml:trace contextRef="#ctx0" brushRef="#br0" timeOffset="6004">6583 382 24575,'4'-2'0,"0"-1"0,0 1 0,0 0 0,0 0 0,0 1 0,0-1 0,1 1 0,-1 0 0,1 0 0,-1 0 0,1 0 0,-1 1 0,1 0 0,-1 0 0,1 0 0,-1 1 0,8 1 0,-8-1 0,-1 1 0,1 0 0,-1 0 0,0 0 0,1 0 0,-1 1 0,0-1 0,-1 1 0,1 0 0,0 0 0,-1 0 0,1 0 0,-1 0 0,0 0 0,0 1 0,0-1 0,-1 1 0,1-1 0,-1 1 0,2 6 0,1 9 0,-1 0 0,-1 0 0,0 0 0,-2 0 0,0 0 0,-1 0 0,-7 35 0,7-42 0,0-11 0,1 1 0,0 0 0,0 0 0,0-1 0,0 1 0,0 0 0,0 0 0,0-1 0,1 1 0,-1 0 0,0 0 0,1-1 0,0 1 0,-1 0 0,1-1 0,0 1 0,0-1 0,0 1 0,0-1 0,0 1 0,0-1 0,3 3 0,-2-3 0,1 1 0,-1-1 0,1 1 0,0-1 0,0 0 0,0 0 0,0 0 0,-1-1 0,1 1 0,0-1 0,0 0 0,5 0 0,9-1 0,0 0 0,0-2 0,30-8 0,-40 9 0,3 0 0,0 0 0,-1-1 0,1 0 0,-1 0 0,0-1 0,0-1 0,0 1 0,0-1 0,7-7 0,-15 12 0,-1 0 0,0-1 0,1 1 0,-1 0 0,0 0 0,0-1 0,1 1 0,-1 0 0,0-1 0,0 1 0,1 0 0,-1-1 0,0 1 0,0 0 0,0-1 0,0 1 0,1 0 0,-1-1 0,0 1 0,0-1 0,0 1 0,0 0 0,0-1 0,0 1 0,0-1 0,0 1 0,0 0 0,0-1 0,0 1 0,0-1 0,-1 1 0,1 0 0,0-1 0,0 1 0,0-1 0,-16-8 0,-31 0 0,39 8 0,-49-5 0,32 4 0,-42-9 0,67 11 0,-1 0 0,1 0 0,-1 0 0,1 0 0,-1 0 0,0-1 0,1 1 0,-1 0 0,1 0 0,-1 0 0,1-1 0,-1 1 0,1 0 0,-1 0 0,1-1 0,-1 1 0,1-1 0,-1 1 0,1 0 0,0-1 0,-1 1 0,1-1 0,0 1 0,-1-1 0,1 1 0,-1-2 0,11-7 0,25-3 0,7 4 0,52-5 0,-58 10 0,0-3 0,48-12 0,-79 17 0,-2 0 0,0 0 0,1 1 0,-1-1 0,0 0 0,0-1 0,0 1 0,0 0 0,-1-1 0,1 0 0,0 0 0,-1 0 0,1 0 0,-1 0 0,5-5 0,-7 7 0,0 0 0,0 0 0,0 0 0,1-1 0,-1 1 0,0 0 0,0 0 0,0 0 0,0-1 0,0 1 0,0 0 0,0 0 0,0 0 0,0-1 0,0 1 0,0 0 0,0 0 0,0 0 0,0-1 0,0 1 0,0 0 0,0 0 0,0 0 0,0-1 0,0 1 0,0 0 0,0 0 0,0 0 0,0-1 0,0 1 0,0 0 0,0 0 0,-1 0 0,1 0 0,0-1 0,0 1 0,0 0 0,0 0 0,-1 0 0,-8 1 0,-12 12 0,20-12 0,0 0 0,1 0 0,-1 0 0,0 0 0,1 0 0,-1 0 0,1 0 0,-1 1 0,1-1 0,0 0 0,-1 0 0,1 0 0,0 1 0,0-1 0,0 0 0,0 0 0,0 0 0,0 1 0,0-1 0,0 0 0,1 0 0,-1 1 0,0-1 0,1 0 0,-1 0 0,1 0 0,-1 0 0,1 0 0,-1 0 0,1 0 0,0 0 0,0 0 0,-1 0 0,1 0 0,0 0 0,0 0 0,0-1 0,0 1 0,0 0 0,0-1 0,0 1 0,3 1 0,-1-1 0,0 0 0,1 0 0,-1 0 0,0 0 0,1-1 0,-1 1 0,1-1 0,0 0 0,-1 0 0,1 0 0,-1 0 0,1-1 0,6-1 0,-6 0 0,-1 1 0,1-1 0,0 0 0,-1-1 0,1 1 0,-1-1 0,0 1 0,0-1 0,0 0 0,0 0 0,0-1 0,-1 1 0,1 0 0,-1-1 0,0 0 0,0 1 0,3-8 0,-5 9 0,1 0 0,0 0 0,-1 0 0,1 0 0,-1 0 0,0 0 0,0 0 0,0 0 0,0 0 0,0 0 0,0 0 0,0 0 0,-1 0 0,1 0 0,-1 0 0,1 0 0,-1 0 0,0 0 0,0 0 0,0 0 0,0 1 0,0-1 0,0 0 0,0 1 0,-1-1 0,1 1 0,-1-1 0,1 1 0,-1 0 0,1 0 0,-1-1 0,0 1 0,0 0 0,1 0 0,-1 1 0,0-1 0,-4-1 0,2 1 0,1 0 0,-1 1 0,0-1 0,0 1 0,0-1 0,1 1 0,-1 1 0,0-1 0,0 0 0,0 1 0,0 0 0,1 0 0,-1 0 0,0 0 0,1 1 0,-1-1 0,1 1 0,-1 0 0,1 0 0,0 0 0,0 0 0,0 1 0,0-1 0,0 1 0,1 0 0,-4 4 0,-1 2 0,1-1 0,0 1 0,0 0 0,1 0 0,0 1 0,1 0 0,0 0 0,-3 14 0,5-18 0,0 0 0,1 0 0,0 0 0,1 0 0,-1 0 0,1 0 0,0 0 0,0 0 0,1 0 0,0 0 0,0 0 0,0 0 0,1 0 0,0 0 0,0 0 0,0-1 0,1 1 0,0-1 0,0 0 0,0 0 0,1 0 0,0 0 0,-1 0 0,2-1 0,-1 0 0,1 0 0,-1 0 0,1 0 0,0-1 0,0 1 0,1-1 0,-1-1 0,0 1 0,1-1 0,0 0 0,10 2 0,-3 0-273,0-2 0,0 1 0,1-2 0,23 1 0,3-4-6553</inkml:trace>
  <inkml:trace contextRef="#ctx0" brushRef="#br0" timeOffset="6412.16">7833 275 24575,'-4'18'0,"0"17"0,-1 13 0,2 9 0,0 3 0,1-3 0,5-3 0,5-7 0,5-8 0,4-11 0,-1-10-8191</inkml:trace>
  <inkml:trace contextRef="#ctx0" brushRef="#br0" timeOffset="6815.89">7896 0 24575,'-6'18'0,"1"-1"0,0 1 0,2 0 0,0 0 0,1 1 0,0 32 0,15 112 0,-9-121 0,5 37 0,22 95 0,-31-174 0,0 1 0,0-1 0,0 1 0,1 0 0,-1-1 0,0 1 0,0-1 0,0 1 0,0-1 0,0 1 0,1-1 0,-1 1 0,0 0 0,0-1 0,1 1 0,-1-1 0,1 0 0,-1 1 0,0-1 0,1 1 0,-1-1 0,1 0 0,-1 1 0,1-1 0,5-12 0,1-42 0,-5 36 0,0 5 0,1 0 0,1-1 0,0 1 0,1 1 0,0-1 0,13-23 0,-16 33 0,0-1 0,0 1 0,0 0 0,0 0 0,1 0 0,-1 0 0,1 1 0,-1-1 0,1 1 0,0-1 0,0 1 0,0 0 0,1 0 0,-1 0 0,0 1 0,1-1 0,-1 1 0,1 0 0,0 0 0,-1 0 0,1 0 0,0 0 0,-1 1 0,1 0 0,0 0 0,0 0 0,-1 0 0,1 1 0,7 1 0,-6 0 0,-1 0 0,1 1 0,-1-1 0,1 1 0,-1 0 0,0 0 0,0 1 0,0-1 0,-1 1 0,1 0 0,-1 0 0,0 0 0,0 0 0,-1 1 0,1-1 0,-1 1 0,0 0 0,0-1 0,0 1 0,-1 0 0,2 8 0,1 7 0,0 0 0,-2 0 0,0 0 0,-1 23 0,-2-35 0,1-1 0,-1 1 0,-1-1 0,1 1 0,-1-1 0,0 1 0,-1-1 0,-4 8 0,7-13 0,-1 0 0,0 0 0,0 0 0,-1 0 0,1 0 0,0-1 0,-1 1 0,1 0 0,0-1 0,-1 1 0,0-1 0,1 0 0,-1 0 0,0 1 0,0-1 0,0 0 0,0 0 0,0-1 0,0 1 0,0 0 0,0-1 0,0 1 0,0-1 0,0 0 0,0 1 0,0-1 0,-1 0 0,1 0 0,0-1 0,0 1 0,0 0 0,0-1 0,-4-1 0,4 2 0,1-1 0,-1 0 0,1 1 0,-1-1 0,1 0 0,0 0 0,-1 0 0,1 0 0,0-1 0,-1 1 0,1 0 0,0 0 0,0-1 0,0 1 0,0-1 0,1 1 0,-1 0 0,0-1 0,0 0 0,1 1 0,-1-1 0,1 1 0,0-1 0,-1 0 0,1 0 0,0 1 0,0-1 0,0 0 0,0 1 0,0-1 0,0 0 0,1 1 0,-1-1 0,1 0 0,0-1 0,0-3 0,2-1 0,-1 1 0,0 0 0,1 0 0,0 0 0,1 1 0,7-10 0,-4 6-227,1 2-1,0-1 1,0 1-1,1 0 1,15-9-1,10-2-6598</inkml:trace>
  <inkml:trace contextRef="#ctx0" brushRef="#br0" timeOffset="8534.1">8615 593 24575,'21'-43'0,"2"1"0,1 0 0,3 2 0,44-53 0,-69 91 0,0 0 0,0 0 0,0 0 0,1 0 0,-1 0 0,0 0 0,1 1 0,0-1 0,4-1 0,-6 3 0,-1 0 0,0 0 0,1 0 0,-1 0 0,0 0 0,1 0 0,-1 0 0,1 0 0,-1 0 0,0 0 0,1 0 0,-1 0 0,0 0 0,1 0 0,-1 0 0,0 0 0,1 0 0,-1 1 0,0-1 0,1 0 0,-1 0 0,0 0 0,1 1 0,-1-1 0,0 0 0,0 1 0,1-1 0,2 19 0,-8 40 0,-1 72 0,7-115 0,0-1 0,1 1 0,1 0 0,1-1 0,0 1 0,8 19 0,-8-25 0,-1-4 0,0 1 0,0 0 0,-1 0 0,0 0 0,2 9 0,-4-15 0,0 0 0,0 1 0,0-1 0,0 0 0,0 0 0,0 0 0,0 0 0,0 0 0,-1 0 0,1 0 0,0 0 0,-1 0 0,1 1 0,-1-1 0,1 0 0,-1-1 0,1 1 0,-1 0 0,0 0 0,1 0 0,-1 0 0,0 0 0,0-1 0,0 1 0,0 0 0,0-1 0,0 1 0,0-1 0,0 1 0,0-1 0,0 1 0,0-1 0,0 0 0,0 1 0,0-1 0,0 0 0,0 0 0,0 0 0,0 0 0,0 0 0,-3 0 0,2 0 0,-1 0 0,0-1 0,0 1 0,0-1 0,0 0 0,1 0 0,-1 0 0,0 0 0,1 0 0,-1-1 0,1 1 0,-1-1 0,1 1 0,0-1 0,0 0 0,0 0 0,0 0 0,0 0 0,0-1 0,0 1 0,1 0 0,-1-1 0,1 1 0,-1-1 0,1 0 0,0 1 0,0-1 0,0 0 0,1 1 0,-1-1 0,1 0 0,-1 0 0,1 0 0,0 0 0,0 0 0,0 0 0,1 1 0,-1-1 0,1 0 0,-1 0 0,1 0 0,0 1 0,0-1 0,0 0 0,0 1 0,3-4 0,8-6 0,1 0 0,0 1 0,0 1 0,1 0 0,1 0 0,22-10 0,11-8 0,-25 12 0,-18 11 0,1 1 0,0-1 0,0 1 0,0 0 0,1 1 0,-1-1 0,1 2 0,0-1 0,10-2 0,-16 5 0,0 0 0,0 1 0,1-1 0,-1 1 0,0 0 0,0-1 0,0 1 0,1 0 0,-1-1 0,0 1 0,0 0 0,0 0 0,0 0 0,-1 0 0,1 0 0,0 0 0,0 0 0,-1 1 0,1-1 0,0 0 0,-1 0 0,1 0 0,-1 1 0,0-1 0,1 0 0,-1 1 0,0-1 0,0 0 0,0 1 0,0 0 0,4 49 0,-4-44 0,-2 36 0,1-31 0,0-1 0,1 1 0,0 0 0,1-1 0,3 16 0,-4-27 0,0 1 0,0-1 0,0 0 0,0 1 0,1-1 0,-1 1 0,0-1 0,0 0 0,0 1 0,0-1 0,1 1 0,-1-1 0,0 0 0,0 1 0,1-1 0,-1 0 0,0 1 0,0-1 0,1 0 0,-1 0 0,0 1 0,1-1 0,-1 0 0,1 0 0,-1 0 0,0 1 0,1-1 0,-1 0 0,1 0 0,-1 0 0,0 0 0,1 0 0,-1 0 0,1 0 0,-1 0 0,0 0 0,1 0 0,-1 0 0,1 0 0,-1 0 0,1 0 0,-1 0 0,0 0 0,1-1 0,-1 1 0,0 0 0,1 0 0,-1 0 0,1-1 0,-1 1 0,0 0 0,1 0 0,-1-1 0,0 1 0,0 0 0,1-1 0,-1 0 0,17-20 0,-6 1 0,-2-1 0,0 0 0,8-33 0,-9 31 0,0-1 0,17-33 0,-25 56 0,0 0 0,0 1 0,1-1 0,-1 0 0,0 0 0,1 1 0,-1-1 0,1 0 0,-1 0 0,1 1 0,-1-1 0,1 1 0,-1-1 0,1 0 0,0 1 0,-1-1 0,1 1 0,0 0 0,0-1 0,-1 1 0,1 0 0,0-1 0,0 1 0,-1 0 0,1 0 0,0-1 0,0 1 0,1 0 0,-1 1 0,0-1 0,0 1 0,0 0 0,1 0 0,-2 0 0,1-1 0,0 1 0,0 0 0,0 0 0,0 0 0,0 0 0,-1 0 0,1 1 0,-1-1 0,1 0 0,0 1 0,15 53 0,-11-29 0,-5-18 0,1 0 0,0-1 0,1 1 0,0-1 0,0 1 0,1-1 0,-1 0 0,2 0 0,-1 0 0,1 0 0,7 10 0,-10-16 0,0 0 0,0-1 0,0 1 0,0 0 0,0 0 0,0-1 0,0 1 0,0-1 0,0 1 0,0-1 0,0 1 0,0-1 0,0 0 0,0 0 0,0 1 0,0-1 0,1 0 0,-1 0 0,0 0 0,0 0 0,0 0 0,0 0 0,1-1 0,1 0 0,-1 0 0,1 0 0,-1 0 0,0-1 0,1 1 0,-1-1 0,0 0 0,0 0 0,0 0 0,0 0 0,2-2 0,3-7 0,1 1 0,-2-2 0,8-14 0,-14 25 0,9-21 0,-7 17 0,0-1 0,1 0 0,-1 1 0,1 0 0,0 0 0,1 0 0,-1 0 0,5-5 0,-7 10 0,-1 0 0,1-1 0,-1 1 0,1-1 0,-1 1 0,1 0 0,0 0 0,-1-1 0,1 1 0,-1 0 0,1 0 0,0 0 0,-1-1 0,1 1 0,0 0 0,-1 0 0,1 0 0,0 0 0,-1 0 0,1 1 0,0-1 0,-1 0 0,1 0 0,-1 0 0,1 0 0,0 1 0,-1-1 0,1 0 0,-1 1 0,1-1 0,-1 0 0,1 1 0,-1-1 0,1 1 0,-1-1 0,1 1 0,-1-1 0,1 1 0,0 0 0,16 28 0,-13-21 0,3 2 0,1 0 0,-1 0 0,1-1 0,1 0 0,0-1 0,0 0 0,1 0 0,0-1 0,0 0 0,0-1 0,1 0 0,0-1 0,0 0 0,1-1 0,-1 0 0,13 2 0,-16-4 0,0 0 0,0-1 0,0-1 0,0 1 0,0-1 0,0-1 0,1 1 0,-1-2 0,0 1 0,0-1 0,8-2 0,-11 1 0,1 1 0,-1-1 0,1 0 0,-1-1 0,0 1 0,0-1 0,0 0 0,-1 0 0,1 0 0,-1-1 0,0 0 0,0 1 0,-1-1 0,1-1 0,4-9 0,-6 10 0,0 0 0,0 0 0,0 1 0,-1-2 0,0 1 0,0 0 0,0 0 0,0 0 0,-1 0 0,0-1 0,0 1 0,-1-7 0,0 11 0,1-1 0,-1 0 0,1 0 0,-1 1 0,0-1 0,0 0 0,1 1 0,-1-1 0,0 1 0,-1-1 0,1 1 0,0-1 0,0 1 0,-1 0 0,1 0 0,0-1 0,-1 1 0,1 0 0,-1 0 0,0 1 0,1-1 0,-1 0 0,0 0 0,1 1 0,-1-1 0,0 1 0,0 0 0,0-1 0,1 1 0,-1 0 0,0 0 0,0 0 0,0 0 0,0 1 0,1-1 0,-1 0 0,-2 1 0,-2 1 0,1 0 0,0 0 0,0 0 0,0 0 0,0 1 0,1-1 0,-1 1 0,1 1 0,0-1 0,-1 1 0,1-1 0,1 1 0,-1 0 0,1 1 0,-1-1 0,1 0 0,-3 7 0,4-8 0,0 1 0,0 0 0,0-1 0,0 1 0,1 0 0,-1 0 0,1 0 0,0 0 0,0 0 0,1 0 0,-1 0 0,1 0 0,0 1 0,0-1 0,0 0 0,1 0 0,-1 0 0,1 0 0,0 0 0,0 0 0,1 0 0,-1 0 0,3 4 0,-2-5 0,0-1 0,0 0 0,1 1 0,-1-1 0,1 0 0,-1 0 0,1-1 0,0 1 0,0 0 0,0-1 0,-1 0 0,2 1 0,-1-1 0,0 0 0,0-1 0,0 1 0,0 0 0,1-1 0,-1 0 0,0 0 0,0 0 0,1 0 0,4-1 0,-5 0 0,1 1 0,-1-1 0,1 0 0,-1 0 0,0 0 0,0 0 0,1 0 0,-1-1 0,0 1 0,0-1 0,0 0 0,-1 0 0,1 0 0,0-1 0,-1 1 0,1 0 0,-1-1 0,0 0 0,0 1 0,0-1 0,3-5 0,0-2 0,-1 14 0,7 14 0,-6-14 0,1-1 0,0 1 0,0-1 0,0 0 0,0-1 0,0 1 0,0-1 0,1 0 0,-1-1 0,1 1 0,-1-1 0,1-1 0,0 1 0,-1-1 0,9-1 0,-7 1 0,0-1 0,0 0 0,1-1 0,-1 0 0,0 0 0,-1 0 0,1-1 0,0 0 0,-1-1 0,1 0 0,11-9 0,-11 6 0,0-1 0,-1-1 0,0 0 0,0 0 0,-1 0 0,0 0 0,-1-1 0,0 0 0,-1-1 0,0 1 0,0-1 0,3-19 0,-4 16 0,0 0 0,-1-1 0,-1 0 0,0 1 0,-2-1 0,1 0 0,-2 1 0,0-1 0,-4-17 0,4 27 0,-1 0 0,1-1 0,-1 1 0,0 0 0,0 0 0,0 1 0,-1-1 0,-7-7 0,10 11 0,0 0 0,0 0 0,1 0 0,-1 0 0,0 1 0,0-1 0,0 0 0,0 1 0,0-1 0,0 0 0,0 1 0,0-1 0,0 1 0,-1 0 0,1-1 0,0 1 0,0 0 0,0 0 0,0 0 0,-1 0 0,1 0 0,0 0 0,0 0 0,0 0 0,0 0 0,-1 0 0,1 1 0,0-1 0,0 0 0,0 1 0,0-1 0,0 1 0,0-1 0,0 1 0,0 0 0,0 0 0,0-1 0,0 1 0,0 0 0,0 0 0,1 0 0,-1 0 0,0 0 0,1 0 0,-1 0 0,0 0 0,1 0 0,-1 0 0,1 1 0,-4 7 0,1 0 0,0 0 0,1 0 0,0 1 0,0-1 0,1 1 0,0-1 0,1 1 0,0-1 0,1 13 0,3 6 0,0 0 0,11 34 0,-10-45 0,0 0 0,2-1 0,0 1 0,1-1 0,17 26 0,-21-37 0,0 0 0,0 1 0,1-2 0,0 1 0,0 0 0,0-1 0,0 0 0,8 4 0,-10-6 0,1-1 0,-1 1 0,1-1 0,0 0 0,-1 0 0,1 0 0,0 0 0,-1-1 0,1 0 0,0 1 0,0-1 0,0-1 0,-1 1 0,1 0 0,6-3 0,-4 1 0,0-1 0,0 0 0,0 0 0,-1 0 0,1-1 0,-1 0 0,0 0 0,0 0 0,0-1 0,0 0 0,-1 0 0,0 0 0,0 0 0,0-1 0,-1 1 0,0-1 0,0 0 0,4-12 0,3-8 0,-1-2 0,9-53 0,-16 72 0,3-12 0,-1 0 0,-1-1 0,-1 1 0,-1-1 0,-1 0 0,-3-28 0,3 48 0,0 0 0,-1 0 0,1 0 0,-1 1 0,1-1 0,-1 0 0,0 0 0,0 1 0,0-1 0,0 0 0,0 1 0,0-1 0,0 1 0,-3-3 0,3 4 0,1-1 0,-1 1 0,0-1 0,0 1 0,0 0 0,1 0 0,-1-1 0,0 1 0,0 0 0,0 0 0,0 0 0,1 0 0,-1 0 0,0 0 0,0 0 0,0 0 0,0 0 0,0 0 0,1 1 0,-1-1 0,0 0 0,-1 1 0,-1 1 0,-1 1 0,1-1 0,0 0 0,0 1 0,0 0 0,1-1 0,-1 1 0,1 0 0,0 1 0,-1-1 0,1 0 0,-2 6 0,-1 3 9,0 1-1,1 1 1,0-1-1,1 0 1,1 1 0,0 0-1,1-1 1,0 1-1,1 0 1,1 0-1,0-1 1,1 1-1,5 20 1,-3-19-133,1 1 0,0-1 1,2 0-1,-1 0 0,2 0 0,0-1 1,1-1-1,0 1 0,1-1 0,1-1 1,12 13-1,12 5-670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6:40.9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7 24575,'0'-5'0,"1"0"0,-1 0 0,1 0 0,1 0 0,-1 0 0,3-7 0,-4 11 0,1 1 0,-1-1 0,0 1 0,0-1 0,0 1 0,1-1 0,-1 1 0,0 0 0,0-1 0,1 1 0,-1 0 0,0-1 0,1 1 0,-1 0 0,0-1 0,1 1 0,-1 0 0,1-1 0,-1 1 0,0 0 0,1 0 0,-1 0 0,1-1 0,-1 1 0,1 0 0,-1 0 0,1 0 0,0 1 0,0-1 0,0 1 0,0 0 0,0 0 0,0-1 0,0 1 0,-1 0 0,1 0 0,0 0 0,-1 0 0,1 0 0,-1 0 0,1 0 0,-1 0 0,1 0 0,-1 1 0,1 1 0,3 16 0,0 0 0,-1 0 0,-2 0 0,1 1 0,-2-1 0,-2 20 0,1-21 0,46-111 0,-33 68 0,45-80 0,-50 92 0,2 1 0,-1 0 0,2 1 0,-1 0 0,2 1 0,11-10 0,-20 18 0,-1 1 0,1-1 0,0 1 0,0 0 0,0 0 0,0 0 0,0 0 0,0 0 0,0 0 0,0 0 0,0 1 0,0-1 0,0 1 0,1 0 0,-1 0 0,4 0 0,-5 0 0,1 1 0,-1-1 0,0 1 0,1 0 0,-1 0 0,0-1 0,0 1 0,0 0 0,0 0 0,0 0 0,0 0 0,0 1 0,0-1 0,0 0 0,0 0 0,0 1 0,-1-1 0,1 0 0,-1 1 0,1-1 0,-1 0 0,1 1 0,-1-1 0,0 1 0,1 2 0,4 35 0,-2 1 0,-2-1 0,-4 63 0,1-75 0,-4 36 0,-14 66 0,7-52 0,12-73-81,1-2 13,-1 1 0,0 0 1,1-1-1,-1 1 1,1 0-1,0 0 1,0-1-1,0 1 1,1 0-1,-1 0 0,0-1 1,1 1-1,0 0 1,0-1-1,0 1 1,0-1-1,0 1 1,2 2-1,5 3-6758</inkml:trace>
  <inkml:trace contextRef="#ctx0" brushRef="#br0" timeOffset="1072.78">105 123 24575,'-1'34'0,"-2"0"0,-1-1 0,-14 58 0,-43 91 0,61-181 0,-1 1 0,1 0 0,-1 0 0,0-1 0,1 1 0,-1 0 0,0-1 0,0 1 0,0-1 0,0 1 0,-1-1 0,-1 2 0,3-3 0,-1 0 0,1-1 0,0 1 0,-1-1 0,1 1 0,0 0 0,-1-1 0,1 1 0,0-1 0,0 1 0,-1-1 0,1 1 0,0-1 0,0 1 0,0-1 0,0 0 0,0 1 0,0-1 0,0 1 0,0-1 0,0 1 0,0-1 0,0 1 0,0-2 0,5-51 0,0 35-341,0 1 0,2 0-1,16-33 1,-15 34-6485</inkml:trace>
  <inkml:trace contextRef="#ctx0" brushRef="#br0" timeOffset="1617.04">656 250 24575,'4'-7'0,"7"-2"0,14 0 0,13 1 0,8 3 0,5 2 0,3 5 0,-1 2 0,-7 4 0,-10 1-8191</inkml:trace>
  <inkml:trace contextRef="#ctx0" brushRef="#br0" timeOffset="1989.05">656 377 24575,'29'0'0,"20"0"0,12 0 0,8 0 0,2 0 0,-1 0 0,-11 0-8191</inkml:trace>
  <inkml:trace contextRef="#ctx0" brushRef="#br0" timeOffset="2828.85">1545 188 24575,'2'-4'0,"1"0"0,0 0 0,0 0 0,0 0 0,1 0 0,-1 1 0,1-1 0,0 1 0,-1 0 0,2 0 0,-1 1 0,0-1 0,0 1 0,1 0 0,0 0 0,-1 0 0,6-1 0,9-2 0,1 1 0,39-2 0,-25 3 0,-8-1 0,2 0 0,0 2 0,-1 0 0,33 3 0,-54 2 0,-13 0 0,-13 3 0,-25-1 0,-85-1 0,25-2 0,102-2 0,1 0 0,0 0 0,-1 0 0,1 0 0,0 0 0,-1 1 0,1 0 0,0-1 0,0 1 0,0 0 0,0 0 0,-1 0 0,1 0 0,0 0 0,1 0 0,-1 1 0,0-1 0,0 1 0,0-1 0,1 1 0,-1 0 0,1 0 0,0 0 0,-1 0 0,1 0 0,-1 2 0,0 3 0,0 1 0,1-1 0,0 0 0,0 0 0,1 1 0,0-1 0,1 8 0,-1 17 0,0-19 0,0 0 0,1 0 0,0 0 0,0 0 0,7 21 0,-7-32 0,-1-1 0,1 1 0,0-1 0,0 1 0,0-1 0,0 0 0,0 1 0,0-1 0,0 0 0,1 0 0,-1 0 0,0 1 0,1-1 0,-1-1 0,0 1 0,1 0 0,-1 0 0,1-1 0,0 1 0,-1 0 0,1-1 0,0 0 0,-1 1 0,1-1 0,0 0 0,-1 0 0,1 0 0,0 0 0,-1 0 0,1 0 0,0 0 0,0-1 0,2 0 0,6-2 0,0 0 0,0-1 0,0 0 0,10-7 0,-14 9 0,13-8 0,105-49 0,-107 52 0,-1 2 0,1 0 0,0 0 0,0 2 0,31-3 0,-46 6 0,1 0 0,-1 0 0,0 0 0,0 0 0,0 0 0,0 1 0,0-1 0,0 1 0,0-1 0,0 1 0,0 0 0,0 0 0,0 0 0,-1 0 0,1 0 0,0 0 0,-1 0 0,1 1 0,0-1 0,-1 0 0,2 3 0,-1-1 0,-1-1 0,1 1 0,-1 0 0,1 0 0,-1 1 0,0-1 0,-1 0 0,1 0 0,0 1 0,-1-1 0,0 0 0,0 4 0,0 3 0,-1 0 0,0-1 0,0 1 0,-1 0 0,-1-1 0,0 0 0,0 1 0,-6 10 0,3-10 0,0 0 0,-1 0 0,-1-1 0,1 1 0,-2-2 0,1 1 0,-1-1 0,-1 0 0,1-1 0,-1 0 0,0-1 0,-1 0 0,0-1 0,0 1 0,0-2 0,0 0 0,-1 0 0,1-1 0,-1-1 0,-21 2 0,31-3-65,0-1 0,1 0 0,-1 1 0,0-1 0,0 0 0,1 0 0,-1-1 0,0 1 0,0 0 0,0 0 0,1-1 0,-1 1 0,0-1 0,1 0 0,-1 1 0,0-1 0,1 0 0,-1 0 0,1 0 0,-2-1 0,0-8-6761</inkml:trace>
  <inkml:trace contextRef="#ctx0" brushRef="#br0" timeOffset="3260.27">2159 187 24575,'-1'24'0,"-2"-1"0,0 0 0,-8 24 0,-4 27 0,14-65 0,-2 14 0,1 0 0,0 0 0,2 0 0,2 27 0,-1-46 0,-1 1 0,1-1 0,0 1 0,0-1 0,0 1 0,0-1 0,1 0 0,0 0 0,0 0 0,0 0 0,0 0 0,1 0 0,-1 0 0,1-1 0,0 1 0,0-1 0,0 0 0,1 0 0,-1 0 0,1 0 0,0-1 0,-1 1 0,1-1 0,0 0 0,1 0 0,-1-1 0,0 1 0,5 0 0,-4-1 0,0-1 0,-1 0 0,1 0 0,0 0 0,0-1 0,0 1 0,-1-1 0,1 0 0,0-1 0,-1 1 0,1-1 0,-1 0 0,0 0 0,0 0 0,0-1 0,0 0 0,0 1 0,0-1 0,0 0 0,-1-1 0,0 1 0,4-5 0,4-5 0,-1 0 0,-1 0 0,0-1 0,0-1 0,6-16 0,-6 10 0,-1 0 0,0 0 0,8-45 0,-15 58 0,0 0 0,0 0 0,0 0 0,-1 0 0,0 0 0,0 0 0,-1 0 0,0 0 0,-1 0 0,0 0 0,0 0 0,-1 0 0,0 1 0,-5-12 0,5 16 7,0-1 0,0 1 0,0-1 0,0 1 0,0 0 0,-1 1 0,0-1 0,1 0 0,-1 1 0,0 0 0,0 0 0,0 0 0,0 1 0,-1-1 0,1 1 0,-5-1 0,-2 0-304,-1 0 0,1 1 0,-1 1 1,-21 1-1,-9 4-652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6:10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81 24575,'-4'-10'0,"3"-5"0,12 2 0,12 2 0,15 3 0,13 3 0,9 3 0,0 1 0,2 1 0,-7 0 0,-8 1 0,-10 3 0,-17 1 0,-23 0 0,-12-1-8191</inkml:trace>
  <inkml:trace contextRef="#ctx0" brushRef="#br0" timeOffset="342.85">0 201 24575,'166'11'0,"-23"-1"0,-80-10 0,-38-2 0,-1 2 0,0 1 0,1 1 0,-1 1 0,29 7 0,-53-10 0,0 0 0,0 0 0,0 0 0,0 0 0,0 0 0,0 0 0,0 0 0,-1 0 0,1 0 0,0 0 0,0 1 0,0-1 0,0 0 0,0 0 0,0 0 0,0 0 0,0 0 0,0 0 0,0 0 0,0 0 0,0 0 0,0 0 0,0 0 0,0 0 0,0 0 0,0 1 0,0-1 0,0 0 0,0 0 0,0 0 0,0 0 0,0 0 0,0 0 0,0 0 0,0 0 0,0 0 0,0 0 0,0 0 0,0 0 0,0 0 0,0 1 0,0-1 0,0 0 0,0 0 0,0 0 0,1 0 0,-1 0 0,0 0 0,0 0 0,0 0 0,0 0 0,0 0 0,0 0 0,-13 3 0,-20-1 0,4-5-1365,2-1-5461</inkml:trace>
  <inkml:trace contextRef="#ctx0" brushRef="#br0" timeOffset="766.17">255 32 24575,'-1'-2'0,"0"0"0,1 0 0,-1 0 0,0 0 0,1 0 0,-1 0 0,1 0 0,0 0 0,-1 0 0,1 0 0,1-3 0,-1 4 0,1 1 0,0-1 0,-1 1 0,1 0 0,0-1 0,-1 1 0,1-1 0,0 1 0,0 0 0,0 0 0,-1 0 0,1-1 0,0 1 0,0 0 0,0 0 0,0 0 0,-1 0 0,1 0 0,0 0 0,0 0 0,0 1 0,0-1 0,-1 0 0,1 0 0,0 1 0,0-1 0,-1 0 0,1 1 0,0-1 0,0 1 0,52 17 0,-1-3 0,2-1 0,0-4 0,60 5 0,-91-11 0,-22-4 0,-1 0 0,0 0 0,0 0 0,1 0 0,-1 0 0,0 0 0,0 0 0,1 0 0,-1 0 0,0 1 0,0-1 0,0 0 0,1 0 0,-1 0 0,0 0 0,0 1 0,0-1 0,0 0 0,1 0 0,-1 0 0,0 1 0,0-1 0,0 0 0,0 0 0,0 1 0,0-1 0,0 0 0,0 0 0,0 1 0,0-1 0,0 0 0,0 0 0,0 1 0,0-1 0,0 0 0,0 0 0,0 1 0,-2 2 0,-1 1 0,0-1 0,1 0 0,-2 0 0,1 0 0,0-1 0,-6 4 0,-72 62-455,3 2 0,-112 133 0,135-139-637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7.2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37 24575,'-1'79'0,"3"92"0,-2-164 0,1 1 0,0-1 0,0 0 0,4 12 0,-5-18 0,0 0 0,1-1 0,-1 1 0,0 0 0,0-1 0,0 1 0,1 0 0,-1-1 0,1 1 0,-1 0 0,0-1 0,1 1 0,-1-1 0,1 1 0,-1 0 0,1-1 0,-1 0 0,1 1 0,0-1 0,-1 1 0,1-1 0,-1 0 0,1 1 0,0-1 0,0 0 0,-1 0 0,1 1 0,0-1 0,-1 0 0,1 0 0,0 0 0,0 0 0,-1 0 0,1 0 0,0 0 0,0 0 0,-1 0 0,1 0 0,0-1 0,-1 1 0,1 0 0,0 0 0,-1-1 0,1 1 0,0 0 0,-1-1 0,1 1 0,-1-1 0,1 1 0,0-1 0,-1 1 0,1-1 0,-1 1 0,1-1 0,-1 1 0,0-1 0,1 0 0,-1 1 0,1-2 0,6-8 0,-1 0 0,1 0 0,-2-1 0,1 0 0,-2 0 0,1 0 0,-1-1 0,3-16 0,-4 15 0,0 1 0,1-1 0,1 1 0,0 0 0,0 0 0,12-17 0,-16 28 0,-1 1 0,0-1 0,1 0 0,-1 1 0,0-1 0,1 1 0,-1-1 0,1 1 0,-1-1 0,0 1 0,1 0 0,-1-1 0,1 1 0,0 0 0,-1-1 0,1 1 0,-1 0 0,1-1 0,-1 1 0,1 0 0,0 0 0,-1 0 0,1 0 0,0 0 0,-1 0 0,1 0 0,-1 0 0,1 0 0,0 0 0,-1 0 0,1 0 0,0 0 0,-1 0 0,1 0 0,-1 1 0,1-1 0,0 0 0,-1 0 0,1 1 0,-1-1 0,1 0 0,-1 1 0,1-1 0,-1 1 0,1-1 0,-1 1 0,0-1 0,1 1 0,-1-1 0,0 1 0,1-1 0,-1 1 0,0-1 0,1 2 0,14 36 0,-14-33 0,3 6 0,0 1 0,1-1 0,0 0 0,0-1 0,1 1 0,1-1 0,0 0 0,11 12 0,-14-18 0,-1 0 0,1-1 0,0 0 0,0 1 0,0-1 0,0-1 0,1 1 0,-1-1 0,1 1 0,0-1 0,-1-1 0,1 1 0,0-1 0,0 0 0,0 0 0,0 0 0,1 0 0,-1-1 0,0 0 0,0 0 0,0-1 0,8-1 0,-9 1 0,0-1 0,0 0 0,0 0 0,0 0 0,0 0 0,0-1 0,-1 1 0,0-1 0,1 0 0,-1 0 0,0 0 0,0-1 0,-1 1 0,1-1 0,-1 0 0,1 1 0,-1-1 0,0 0 0,2-8 0,-2 7 0,0-1 0,0 0 0,-1 0 0,1 0 0,-1 0 0,-1 0 0,1 0 0,-1 0 0,0 0 0,0 0 0,-1 0 0,0 0 0,-3-11 0,4 16 0,1 1 0,-1-1 0,0 1 0,-1-1 0,1 1 0,0-1 0,0 1 0,0 0 0,0-1 0,0 1 0,0-1 0,-1 1 0,1-1 0,0 1 0,0-1 0,0 1 0,-1 0 0,1-1 0,0 1 0,-1-1 0,1 1 0,0 0 0,-1 0 0,1-1 0,-1 1 0,1 0 0,0-1 0,-1 1 0,1 0 0,-1 0 0,1 0 0,-1 0 0,1-1 0,-1 1 0,1 0 0,-1 0 0,1 0 0,-1 0 0,1 0 0,-1 0 0,1 0 0,-1 0 0,1 0 0,-1 1 0,1-1 0,0 0 0,-1 0 0,1 0 0,-1 0 0,1 1 0,-1-1 0,1 0 0,0 1 0,-1-1 0,1 0 0,-1 0 0,1 1 0,0-1 0,-1 1 0,1-1 0,0 0 0,-1 1 0,-1 2 0,0 1 0,0-1 0,1 0 0,-1 1 0,0-1 0,1 1 0,-1 3 0,0 4 0,0 1 0,1-1 0,0 0 0,1 0 0,0 0 0,1 1 0,3 19 0,-3-27 0,-1-1 0,1 0 0,0 1 0,0-1 0,0 0 0,1 0 0,-1 0 0,1 1 0,0-2 0,0 1 0,0 0 0,0 0 0,0 0 0,0-1 0,1 0 0,0 1 0,-1-1 0,1 0 0,0 0 0,0 0 0,0-1 0,0 1 0,0-1 0,0 1 0,1-1 0,-1 0 0,0 0 0,1-1 0,5 1 0,-7 0 0,0-1 0,0-1 0,0 1 0,0 0 0,0 0 0,-1-1 0,1 1 0,0-1 0,0 0 0,0 1 0,0-1 0,-1 0 0,1 0 0,0 0 0,-1 0 0,1 0 0,-1-1 0,4-2 0,-3 1 0,1-1 0,-1 1 0,1-1 0,-1 0 0,0 0 0,-1 0 0,1 0 0,1-6 0,0 0 0,-1 0 0,-1 0 0,0-1 0,0 1 0,-1 0 0,-1-17 0,-1 15 0,-1 0 0,0 0 0,-1 0 0,0 0 0,-10-18 0,11 24 0,0 0 0,0 0 0,-1 1 0,0-1 0,0 1 0,-1 0 0,1 0 0,-1 0 0,0 1 0,0 0 0,-12-7 0,2 7 0,13 9 0,3-3 0,-1-1 0,1 1 0,0-1 0,0 0 0,0 1 0,0-1 0,1 0 0,-1 0 0,0 1 0,1-1 0,-1 0 0,0 0 0,1-1 0,2 3 0,10 2 0,0 0 0,1 0 0,0-1 0,-1-1 0,19 2 0,-25-4 0,0-1 0,0 1 0,0-1 0,0-1 0,0 1 0,0-1 0,0-1 0,0 1 0,0-2 0,-1 1 0,13-6 0,-16 6 0,0-1 0,0-1 0,-1 1 0,1 0 0,-1-1 0,1 0 0,-1 1 0,0-1 0,-1-1 0,1 1 0,-1 0 0,0-1 0,0 1 0,0-1 0,2-8 0,-1 2 0,-1-1 0,-1 1 0,1-1 0,-2 1 0,-1-18 0,-5 151 0,10 30 0,-2-130 0,1 1 0,1-1 0,1 0 0,12 36 0,-7-42 0,-6-25 0,-3-31 0,-1 40 0,-4-56 0,2 28 0,0 0 0,2 1 0,5-42 0,-5 66 4,1 1 0,0-1 0,-1 0 0,1 1 0,0-1 0,1 1 0,-1-1 0,0 1 0,1 0 0,-1 0 0,1-1 0,0 1 0,0 0 0,0 0 0,0 0 0,0 1 0,0-1 0,0 0 0,0 1 0,1 0 0,-1-1 0,1 1 0,-1 0 0,1 0 0,2 0 0,6-2-210,0 1 0,0 1 1,1 0-1,18 1 0,-22 0-234,31 0-6386</inkml:trace>
  <inkml:trace contextRef="#ctx0" brushRef="#br0" timeOffset="795.99">1462 443 24575,'-6'-2'0,"0"0"0,0 1 0,0-1 0,0 1 0,0 0 0,0 1 0,0-1 0,0 1 0,0 0 0,-1 1 0,1-1 0,0 1 0,0 1 0,0-1 0,0 1 0,0 0 0,1 0 0,-10 6 0,11-6 0,0 1 0,1-1 0,-1 1 0,1 0 0,0 0 0,0 0 0,0 1 0,0-1 0,0 1 0,1 0 0,0-1 0,0 1 0,0 0 0,0 0 0,0 0 0,1 1 0,0-1 0,0 0 0,0 0 0,0 1 0,1-1 0,0 1 0,0-1 0,0 0 0,0 1 0,2 8 0,-2-11 0,1 0 0,-1 0 0,0 0 0,1 0 0,-1 0 0,1 0 0,0 0 0,0 0 0,-1 0 0,1-1 0,1 1 0,-1 0 0,0 0 0,0-1 0,1 1 0,-1-1 0,1 1 0,-1-1 0,1 1 0,-1-1 0,1 0 0,0 0 0,0 0 0,0 0 0,0 0 0,0 0 0,0-1 0,0 1 0,0-1 0,0 1 0,0-1 0,0 0 0,0 1 0,0-1 0,0 0 0,0-1 0,0 1 0,0 0 0,0-1 0,0 1 0,0-1 0,4-1 0,1 0 0,0-1 0,0 0 0,0 0 0,0-1 0,-1 0 0,1 0 0,-1-1 0,0 0 0,-1 0 0,10-10 0,-3-2 0,-1-1 0,-1 0 0,0-1 0,-2 0 0,0 0 0,-1-1 0,-1 0 0,4-25 0,1-18 0,4-88 0,-14 136 0,1 5 0,-1 0 0,-1 0 0,0 0 0,0-1 0,-1 1 0,0 0 0,-1 0 0,0 1 0,-5-16 0,7 25 0,0-1 0,0 1 0,0-1 0,0 1 0,0 0 0,0-1 0,-1 1 0,1-1 0,0 1 0,0-1 0,0 1 0,-1-1 0,1 1 0,0 0 0,-1-1 0,1 1 0,0 0 0,-1-1 0,1 1 0,0 0 0,-1-1 0,1 1 0,-1 0 0,1 0 0,0 0 0,-1-1 0,1 1 0,-1 0 0,1 0 0,-1 0 0,1 0 0,-1 0 0,1 0 0,-1 0 0,1 0 0,-1 0 0,1 0 0,-1 0 0,1 0 0,0 0 0,-1 0 0,1 0 0,-1 0 0,1 1 0,-1-1 0,1 0 0,-1 0 0,1 0 0,0 1 0,-1-1 0,1 0 0,0 1 0,-1-1 0,1 0 0,-1 1 0,-13 27 0,6 5 0,2 0 0,1 0 0,2 0 0,1 0 0,1 0 0,8 59 0,-5-72 0,2-2 0,0 1 0,1 0 0,1-1 0,1 0 0,0 0 0,14 21 0,-17-31 0,1-1 0,0 0 0,0-1 0,1 1 0,0-1 0,0 0 0,0-1 0,10 7 0,-11-9 0,-1 0 0,1-1 0,0 0 0,0 0 0,0 0 0,0-1 0,0 1 0,0-1 0,0 0 0,1-1 0,-1 1 0,0-1 0,0 0 0,9-2 0,-10 1 0,1 0 0,-1-1 0,1 0 0,-1 0 0,0 0 0,0 0 0,0-1 0,0 0 0,0 0 0,0 0 0,-1 0 0,1 0 0,-1-1 0,0 0 0,0 1 0,0-1 0,-1 0 0,1 0 0,2-7 0,-2 5 0,0 0 0,0-1 0,-1 1 0,0-1 0,0 0 0,-1 1 0,1-1 0,-1 0 0,-1 0 0,1 0 0,-1 0 0,-2-13 0,2 19 0,0-1 0,-1 1 0,1-1 0,0 1 0,-1 0 0,1-1 0,-1 1 0,1 0 0,-1 0 0,1-1 0,-1 1 0,0 0 0,0 0 0,0 0 0,0 0 0,0 0 0,0 0 0,0 0 0,0 0 0,0 0 0,0 0 0,0 1 0,-1-1 0,1 0 0,0 1 0,-1-1 0,1 1 0,0 0 0,-1-1 0,1 1 0,0 0 0,-1 0 0,1 0 0,-1 0 0,-2 0 0,2 0 0,0 1 0,0 0 0,-1 0 0,1 0 0,0 0 0,0 0 0,0 0 0,0 0 0,0 0 0,0 1 0,1-1 0,-1 1 0,0 0 0,1-1 0,-1 1 0,1 0 0,0 0 0,0 0 0,-1 0 0,1 0 0,-1 3 0,1-2 0,-1 1 0,1-1 0,0 1 0,0 0 0,1-1 0,-1 1 0,1 0 0,-1 0 0,1-1 0,1 1 0,-1 0 0,0 0 0,1-1 0,0 1 0,0 0 0,0 0 0,0-1 0,0 1 0,1-1 0,3 6 0,-2-5 0,0 0 0,1 0 0,-1-1 0,1 1 0,0-1 0,0 0 0,0 0 0,1 0 0,-1 0 0,1-1 0,0 0 0,-1 0 0,10 3 0,-7-3 0,0 0 0,1-1 0,-1 1 0,1-1 0,-1-1 0,1 1 0,-1-1 0,1-1 0,-1 1 0,1-1 0,-1-1 0,0 1 0,1-1 0,-1-1 0,0 1 0,0-1 0,0 0 0,0-1 0,-1 0 0,0 0 0,7-5 0,-7 2 0,-1-1 0,0 1 0,0-1 0,-1 0 0,0 0 0,0 0 0,3-13 0,10-41 0,-16 58 0,7 948-1365,-5-879-5461</inkml:trace>
  <inkml:trace contextRef="#ctx0" brushRef="#br0" timeOffset="1185.38">2011 697 24575,'0'-23'0,"3"-66"0,-3 81 0,1 1 0,1 0 0,-1 0 0,1 0 0,0 0 0,1 0 0,0 1 0,0-1 0,6-9 0,-8 15 0,-1 0 0,1 0 0,0 0 0,0 0 0,-1 0 0,1 0 0,0 0 0,0 0 0,0 0 0,0 1 0,0-1 0,0 0 0,0 1 0,0-1 0,0 1 0,0-1 0,1 1 0,-1-1 0,0 1 0,0 0 0,0-1 0,1 1 0,-1 0 0,0 0 0,0 0 0,3 0 0,-2 1 0,0 0 0,0 0 0,0 0 0,0 0 0,-1 1 0,1-1 0,0 0 0,-1 1 0,1-1 0,0 1 0,-1 0 0,0-1 0,3 5 0,2 3 0,-1 1 0,0 1 0,0-1 0,5 19 0,-9-23 0,1-1 0,-1 0 0,-1 1 0,1-1 0,-1 1 0,1-1 0,-2 1 0,1-1 0,-1 1 0,-2 9 0,3-13 0,-1 0 0,0-1 0,0 1 0,0 0 0,1-1 0,-2 1 0,1-1 0,0 1 0,0-1 0,0 0 0,-1 0 0,1 1 0,-1-1 0,1 0 0,-1 0 0,1 0 0,-1 0 0,0-1 0,1 1 0,-1 0 0,0-1 0,1 1 0,-1-1 0,0 0 0,0 1 0,0-1 0,0 0 0,1 0 0,-1 0 0,0 0 0,0-1 0,0 1 0,0 0 0,1-1 0,-1 1 0,-2-2 0,0 1 7,0 0-1,1-1 0,-1 0 0,0 0 1,1 0-1,-1 0 0,1 0 1,0-1-1,0 1 0,0-1 1,0 0-1,0 0 0,0 0 0,1 0 1,0-1-1,-1 1 0,1 0 1,-2-5-1,2 2-141,-1 0 0,1 0 0,0-1 0,0 1 0,1 0 0,0-1 0,0 1 0,0-1 0,1 0 0,1-9 0,4-17-6691</inkml:trace>
  <inkml:trace contextRef="#ctx0" brushRef="#br0" timeOffset="2187.79">2308 359 24575,'-4'4'0,"1"0"0,0 0 0,0 0 0,0 0 0,0 0 0,0 1 0,1 0 0,0-1 0,0 1 0,0 0 0,1 0 0,-1 0 0,1 0 0,0 0 0,1 0 0,-1 0 0,1 8 0,1-10 0,-1-1 0,1 1 0,-1 0 0,1 0 0,0-1 0,0 1 0,0-1 0,0 1 0,1-1 0,-1 1 0,1-1 0,-1 0 0,1 0 0,0 1 0,0-1 0,0-1 0,0 1 0,0 0 0,1 0 0,-1-1 0,0 1 0,1-1 0,-1 0 0,1 0 0,0 0 0,-1 0 0,1 0 0,0 0 0,-1-1 0,1 1 0,0-1 0,5 0 0,-4 0 0,0 0 0,1-1 0,-1 0 0,0 1 0,0-1 0,0-1 0,0 1 0,0 0 0,0-1 0,-1 0 0,1 0 0,0 0 0,-1-1 0,1 1 0,-1-1 0,0 0 0,0 1 0,0-1 0,0-1 0,-1 1 0,1 0 0,-1-1 0,0 1 0,0-1 0,0 0 0,0 0 0,-1 0 0,2-4 0,-1 3 0,0 0 0,-1 0 0,0 1 0,0-1 0,0 0 0,0-1 0,-1 1 0,0 0 0,0 0 0,0 0 0,0 0 0,-1 0 0,0 0 0,0 0 0,-1 0 0,1 0 0,-1 1 0,0-1 0,0 0 0,-1 1 0,1-1 0,-1 1 0,-4-5 0,6 7 0,-1 1 0,1-1 0,0 1 0,-1 0 0,1 0 0,-1 0 0,1 0 0,-1 0 0,1 0 0,-1 0 0,0 0 0,0 0 0,1 1 0,-1-1 0,0 1 0,0-1 0,0 1 0,0 0 0,0 0 0,1 0 0,-1 0 0,0 0 0,0 0 0,0 0 0,0 1 0,0-1 0,0 1 0,1-1 0,-1 1 0,0 0 0,1 0 0,-1 0 0,0 0 0,1 0 0,-1 0 0,-2 2 0,0 1 0,1 0 0,-1 0 0,1 1 0,0-1 0,0 1 0,0 0 0,0-1 0,1 1 0,0 1 0,0-1 0,-2 8 0,2-4 0,0-1 0,1 1 0,0 0 0,0 0 0,1-1 0,0 1 0,1 0 0,0 0 0,0-1 0,1 1 0,0 0 0,1-1 0,4 13 0,-4-17 0,-1 1 0,1-1 0,0 0 0,0 0 0,1 0 0,-1 0 0,1 0 0,0-1 0,0 0 0,0 0 0,0 0 0,0 0 0,1 0 0,-1-1 0,1 0 0,0 0 0,0 0 0,0-1 0,0 1 0,0-1 0,0 0 0,0-1 0,0 1 0,7-1 0,-3 0 0,-1-1 0,0 1 0,0-2 0,1 1 0,-1-1 0,0 0 0,0-1 0,0 0 0,-1 0 0,1 0 0,-1-1 0,1-1 0,-1 1 0,-1-1 0,1 0 0,-1-1 0,0 1 0,0-1 0,9-11 0,-3 0 0,0-1 0,-2 0 0,0-1 0,0 0 0,-2 0 0,9-32 0,-16 145 0,-1-80 0,1 1 0,1-1 0,1 0 0,5 22 0,-7-32 0,1-1 0,-1 0 0,1 1 0,-1-1 0,1 0 0,0 1 0,0-1 0,0 0 0,1-1 0,3 5 0,-4-6 0,-1 0 0,1 0 0,-1 0 0,1 0 0,-1-1 0,1 1 0,0 0 0,-1-1 0,1 1 0,0-1 0,0 0 0,-1 1 0,1-1 0,0 0 0,0 0 0,-1 0 0,1 0 0,0-1 0,0 1 0,-1 0 0,1-1 0,3 0 0,-1-1 0,0 0 0,0 0 0,0-1 0,-1 1 0,1-1 0,0 1 0,-1-1 0,0 0 0,0-1 0,0 1 0,0 0 0,0-1 0,-1 0 0,1 0 0,-1 1 0,3-9 0,2-5 0,-1-1 0,7-31 0,-7 20 0,-6 29 0,0 0 0,0 0 0,0 0 0,0 0 0,0-1 0,1 1 0,-1 0 0,0 0 0,0 0 0,0 0 0,0 0 0,0-1 0,0 1 0,0 0 0,0 0 0,0 0 0,0 0 0,0 0 0,0 0 0,0 0 0,1-1 0,-1 1 0,0 0 0,0 0 0,0 0 0,0 0 0,0 0 0,0 0 0,1 0 0,-1 0 0,0 0 0,0 0 0,0 0 0,0 0 0,0 0 0,1 0 0,-1 0 0,0 0 0,0 0 0,0 0 0,0 0 0,0 0 0,1 0 0,-1 0 0,0 0 0,0 0 0,0 0 0,0 0 0,0 0 0,0 0 0,1 0 0,-1 0 0,9 10 0,11 26 0,-11-20 0,-2-7 0,0-1 0,0-1 0,0 1 0,1-1 0,0 0 0,1-1 0,-1 0 0,1 0 0,0-1 0,1 0 0,-1-1 0,1 0 0,0 0 0,14 2 0,-15-3 0,0-1 0,0-1 0,0 1 0,1-1 0,-1-1 0,0 0 0,1 0 0,-1-1 0,0 0 0,1-1 0,-1 1 0,0-2 0,0 0 0,-1 0 0,1 0 0,12-8 0,-17 8 0,0 0 0,0-1 0,0 1 0,-1-1 0,1 0 0,-1-1 0,0 1 0,0 0 0,-1-1 0,1 0 0,-1 1 0,0-1 0,0 0 0,-1 0 0,1 0 0,-1-1 0,0 1 0,-1 0 0,1 0 0,-1-9 0,0 12 0,0-1 0,0 0 0,-1 0 0,1 1 0,-1-1 0,1 0 0,-1 1 0,0-1 0,0 1 0,0-1 0,-1 1 0,1-1 0,-1 1 0,1 0 0,-1-1 0,0 1 0,1 0 0,-1 0 0,0 0 0,0 1 0,-1-1 0,1 0 0,0 1 0,-1-1 0,1 1 0,-1 0 0,1 0 0,-1 0 0,1 0 0,-1 0 0,0 1 0,1-1 0,-1 1 0,0 0 0,0 0 0,1 0 0,-1 0 0,0 0 0,-5 1 0,5 0 0,-1 0 0,0 0 0,0 0 0,1 0 0,-1 1 0,1 0 0,-1-1 0,1 1 0,0 0 0,0 1 0,0-1 0,0 1 0,0-1 0,0 1 0,0 0 0,1 0 0,0 0 0,-1 0 0,1 0 0,1 1 0,-1-1 0,0 1 0,1-1 0,-1 1 0,1 0 0,0 0 0,-1 7 0,2-8 0,-1-1 0,1 1 0,0 0 0,0 0 0,0-1 0,0 1 0,0 0 0,1 0 0,-1-1 0,1 1 0,0 0 0,0-1 0,0 1 0,0-1 0,0 1 0,0-1 0,1 1 0,-1-1 0,1 0 0,0 0 0,0 0 0,0 0 0,0 0 0,0 0 0,0 0 0,0-1 0,0 1 0,1-1 0,-1 1 0,1-1 0,-1 0 0,1 0 0,-1 0 0,1 0 0,0-1 0,-1 1 0,1-1 0,0 1 0,3-1 0,-1 0 0,1 0 0,-1 0 0,0 0 0,0-1 0,0 0 0,0 0 0,0 0 0,0-1 0,0 0 0,0 0 0,0 0 0,-1 0 0,8-5 0,-6 2 0,1 0 0,-1-1 0,0 0 0,0 0 0,-1 0 0,0-1 0,8-12 0,-3 1 0,-1 0 0,-2 0 0,1-1 0,-2-1 0,0 1 0,3-24 0,-3 2 0,-2 0 0,-2-70 0,-6 362 0,4-220-170,1-1-1,1 0 0,2 1 1,2-1-1,0-1 0,2 1 1,17 41-1,0-22-6655</inkml:trace>
  <inkml:trace contextRef="#ctx0" brushRef="#br0" timeOffset="2900.87">3982 380 24575,'-14'7'0,"1"1"0,0 0 0,1 1 0,0 0 0,0 1 0,-11 12 0,20-18 0,-1-1 0,1 1 0,-1 0 0,1 0 0,0 1 0,1-1 0,-1 1 0,1-1 0,0 1 0,0 0 0,0 0 0,0 0 0,1 0 0,0 0 0,0 0 0,1 1 0,-1-1 0,1 0 0,0 0 0,2 11 0,0-12 0,0 1 0,0-1 0,1 0 0,0 0 0,0 0 0,0 0 0,0 0 0,0-1 0,1 1 0,0-1 0,0 0 0,-1 0 0,2 0 0,-1-1 0,0 1 0,1-1 0,-1 0 0,1 0 0,-1-1 0,1 1 0,0-1 0,0 0 0,0-1 0,4 1 0,-4 0 0,0-1 0,0 1 0,0-2 0,0 1 0,0 0 0,0-1 0,0 0 0,0 0 0,-1 0 0,1-1 0,4-1 0,-6 1 0,-1 1 0,1-1 0,-1 1 0,1-1 0,-1 0 0,0 0 0,0 0 0,0 0 0,0 0 0,0 0 0,-1 0 0,1-1 0,-1 1 0,1-1 0,-1 1 0,0-1 0,0 0 0,0 1 0,1-5 0,-2 3 0,1 0 0,-1 0 0,0 1 0,0-1 0,0 0 0,-1 0 0,0 1 0,1-1 0,-1 0 0,0 1 0,-1-1 0,1 1 0,-1-1 0,1 1 0,-1 0 0,0 0 0,0-1 0,0 2 0,-1-1 0,-2-3 0,-7-6 0,-1 0 0,-1 0 0,-16-10 0,-9-8 0,39 30 0,0 0 0,0 0 0,-1 0 0,1-1 0,0 1 0,-1 0 0,1 0 0,0 0 0,0-1 0,0 1 0,-1 0 0,1 0 0,0 0 0,0-1 0,0 1 0,0 0 0,-1-1 0,1 1 0,0 0 0,0 0 0,0-1 0,0 1 0,0 0 0,0-1 0,0 1 0,0 0 0,0-1 0,0 1 0,0 0 0,0-1 0,0 1 0,0 0 0,0 0 0,0-1 0,0 1 0,1 0 0,-1-1 0,0 1 0,0 0 0,0 0 0,0-1 0,0 1 0,1 0 0,-1 0 0,0-1 0,0 1 0,1 0 0,-1 0 0,0 0 0,0 0 0,1-1 0,-1 1 0,0 0 0,0 0 0,1 0 0,-1 0 0,0 0 0,1 0 0,-1 0 0,0 0 0,1 0 0,-1 0 0,0 0 0,1 0 0,-1 0 0,1 0 0,23-2 0,124 20 0,-107-11 0,-39-7 0,0 0 0,0 1 0,0-1 0,0 1 0,0 0 0,0-1 0,0 1 0,0 0 0,0 0 0,0 0 0,0 0 0,0 1 0,0-1 0,-1 0 0,1 1 0,-1-1 0,1 1 0,-1 0 0,0-1 0,1 1 0,-1 0 0,0 0 0,0 0 0,1 3 0,0 2 0,0 1 0,-1 0 0,0-1 0,0 1 0,-2 13 0,1-16 0,-1 0 0,1 0 0,0 0 0,0 0 0,1-1 0,-1 1 0,1 0 0,0 0 0,1 0 0,-1 0 0,1-1 0,0 1 0,0-1 0,0 1 0,0-1 0,6 7 0,-7-10 0,0 0 0,0 0 0,0 0 0,1 0 0,-1 0 0,0-1 0,0 1 0,1 0 0,-1-1 0,0 1 0,1-1 0,-1 1 0,0-1 0,1 0 0,-1 1 0,1-1 0,-1 0 0,1 0 0,-1 0 0,1 0 0,-1 0 0,0-1 0,3 1 0,-2-2 0,1 1 0,-1 0 0,0 0 0,1-1 0,-1 0 0,0 1 0,0-1 0,0 0 0,0 0 0,0 0 0,2-4 0,3-4 0,-1-1 0,0-1 0,0 1 0,4-15 0,37-148 0,-47 174 0,0-1 0,0 1 0,0 0 0,0 0 0,0-1 0,0 1 0,0 0 0,0 0 0,0-1 0,0 1 0,0 0 0,0-1 0,1 1 0,-1 0 0,0 0 0,0 0 0,0-1 0,0 1 0,0 0 0,1 0 0,-1-1 0,0 1 0,0 0 0,0 0 0,1 0 0,-1 0 0,0-1 0,0 1 0,1 0 0,-1 0 0,0 0 0,0 0 0,1 0 0,-1 0 0,0 0 0,0 0 0,1-1 0,-1 1 0,0 0 0,0 0 0,1 0 0,0 1 0,5 12 0,5 36 0,-9-38 0,1 5 40,1 0 0,10 26 0,-12-37-154,0-1 0,1 1-1,-1 0 1,1-1 0,0 1 0,0-1-1,0 0 1,1 0 0,0 0 0,0-1-1,0 1 1,6 3 0,8 3-6712</inkml:trace>
  <inkml:trace contextRef="#ctx0" brushRef="#br0" timeOffset="3591.13">4763 273 24575,'8'47'0,"-2"0"0,-1-1 0,-4 69 0,0-58 0,-14 520 0,4-351 0,29-588 0,-18-217 0,-2 563 0,-3-38 0,3 51 0,-1-1 0,0 1 0,1 0 0,-1-1 0,0 1 0,0 0 0,-1 0 0,1 0 0,-1 0 0,1 0 0,-1 0 0,-3-3 0,5 6 0,0-1 0,0 1 0,0 0 0,0 0 0,-1 0 0,1 0 0,0 0 0,0-1 0,0 1 0,0 0 0,-1 0 0,1 0 0,0 0 0,0 0 0,0 0 0,-1 0 0,1 0 0,0 0 0,0-1 0,0 1 0,-1 0 0,1 0 0,0 0 0,0 0 0,0 0 0,-1 0 0,1 0 0,0 1 0,0-1 0,0 0 0,-1 0 0,1 0 0,0 0 0,0 0 0,0 0 0,-1 0 0,1 0 0,0 0 0,0 1 0,0-1 0,0 0 0,0 0 0,-1 0 0,-3 12 0,2 14 0,3-19 0,0-1 0,1 1 0,0-1 0,0 0 0,1 1 0,-1-1 0,1 0 0,1 0 0,-1-1 0,1 1 0,0-1 0,0 0 0,1 0 0,-1 0 0,1 0 0,0-1 0,1 0 0,-1 0 0,1 0 0,-1-1 0,1 0 0,0 0 0,0 0 0,1-1 0,-1 0 0,10 2 0,-10-3 0,-1 1 0,1-1 0,-1-1 0,1 1 0,-1-1 0,1 0 0,-1 0 0,1-1 0,-1 1 0,1-1 0,-1 0 0,1-1 0,-1 0 0,0 1 0,0-2 0,0 1 0,0 0 0,0-1 0,0 0 0,-1 0 0,1-1 0,-1 1 0,0-1 0,0 0 0,0 0 0,-1 0 0,1-1 0,-1 1 0,0-1 0,0 0 0,3-9 0,-2 5 0,-1 0 0,0 1 0,-1-1 0,0 0 0,0 0 0,-1 0 0,0 0 0,-1-1 0,0 1 0,0 0 0,-1 0 0,-2-9 0,3 17 0,0 1 0,1 0 0,-1 0 0,0 0 0,-1 0 0,1 0 0,0 0 0,0-1 0,0 1 0,0 0 0,0 0 0,0 0 0,0 0 0,0 0 0,0 0 0,0 0 0,0 0 0,0-1 0,0 1 0,0 0 0,0 0 0,0 0 0,0 0 0,-1 0 0,1 0 0,0 0 0,0 0 0,0 0 0,0 0 0,0 0 0,0 0 0,0 0 0,-1-1 0,1 1 0,0 0 0,0 0 0,0 0 0,0 0 0,0 0 0,0 0 0,0 0 0,-1 0 0,1 0 0,0 0 0,0 1 0,0-1 0,0 0 0,0 0 0,0 0 0,0 0 0,-1 0 0,1 0 0,0 0 0,0 0 0,0 0 0,0 0 0,0 0 0,0 0 0,0 0 0,0 1 0,-6 10 0,0 14 0,3-1 30,0 0 0,2 0 0,1 32 0,1-49-117,-1 0-1,1 0 1,1-1 0,-1 1-1,1 0 1,1-1 0,-1 1-1,1-1 1,0 0-1,0 0 1,1 0 0,0 0-1,0 0 1,0-1 0,0 0-1,8 7 1,8 2-6739</inkml:trace>
  <inkml:trace contextRef="#ctx0" brushRef="#br0" timeOffset="3963.2">5293 487 24575,'-18'15'0,"-6"4"-819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5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519 24575,'-2'-12'0,"0"0"0,-1 0 0,-1 0 0,0 0 0,0 1 0,-1-1 0,-10-15 0,13 24 0,0 0 0,0 1 0,0-1 0,0 1 0,0-1 0,0 1 0,-1 0 0,1 0 0,-1 0 0,0 0 0,1 1 0,-1-1 0,0 1 0,0-1 0,0 1 0,0 0 0,0 0 0,0 1 0,0-1 0,0 1 0,-1-1 0,1 1 0,0 0 0,0 0 0,0 0 0,-1 1 0,1-1 0,0 1 0,0 0 0,0-1 0,0 1 0,0 1 0,0-1 0,-4 3 0,-1 0 0,0 1 0,1 1 0,0 0 0,0 0 0,0 0 0,1 0 0,0 1 0,0 0 0,0 1 0,1-1 0,1 1 0,-5 8 0,5-9 0,1-1 0,0 1 0,0 0 0,1 0 0,0 0 0,0 0 0,1 0 0,0 0 0,0 0 0,0 0 0,1 1 0,0-1 0,1 0 0,-1 1 0,4 10 0,-3-15 0,0 0 0,0-1 0,0 1 0,1 0 0,0-1 0,-1 1 0,1-1 0,0 0 0,0 1 0,0-1 0,0 0 0,1 0 0,-1 0 0,0-1 0,1 1 0,-1 0 0,1-1 0,0 0 0,0 0 0,-1 0 0,1 0 0,0 0 0,0 0 0,0-1 0,0 1 0,0-1 0,3 0 0,-2 0 0,1 0 0,-1 0 0,0-1 0,0 1 0,-1-1 0,1 0 0,0 0 0,0-1 0,0 1 0,-1-1 0,1 0 0,-1 0 0,1 0 0,-1 0 0,0-1 0,1 1 0,-1-1 0,-1 0 0,6-5 0,-3-1 0,0 0 0,0 0 0,-1-1 0,0 1 0,-1-1 0,0 0 0,-1 1 0,3-19 0,2-87 0,-7 90 0,1-10 0,2-35 0,-4 1 0,-14-109 0,10 163 0,2 25 0,-1 29 0,1 60 0,12 129 0,-3-176 0,2-1 0,2 0 0,2-1 0,26 67 0,-33-104 30,1 1 0,0-2 0,9 14 0,-13-23-108,0 0 0,0 0 0,0-1-1,0 1 1,1-1 0,-1 1 0,1-1 0,-1 0 0,1 0-1,0 0 1,0 0 0,0-1 0,0 1 0,0-1 0,0 0-1,0 0 1,1 0 0,3 1 0,12-3-6748</inkml:trace>
  <inkml:trace contextRef="#ctx0" brushRef="#br0" timeOffset="372.98">439 478 24575,'9'-18'0,"-6"25"0,-6 38 0,2-38 0,0 2 0,-1 11 0,1 0 0,1-1 0,0 1 0,4 22 0,-4-38 0,1 0 0,-1 0 0,1 0 0,0 0 0,1-1 0,-1 1 0,1 0 0,-1 0 0,1-1 0,0 1 0,1-1 0,-1 0 0,0 0 0,1 0 0,0 0 0,0 0 0,0 0 0,0-1 0,0 1 0,0-1 0,1 0 0,-1 0 0,1 0 0,-1 0 0,1-1 0,0 1 0,4 0 0,-6-2 0,0 1 0,0-1 0,0 0 0,0 0 0,-1 0 0,1 0 0,0 0 0,0 0 0,0 0 0,0-1 0,0 1 0,0-1 0,-1 1 0,1-1 0,0 0 0,0 0 0,-1 0 0,1 0 0,-1 0 0,1 0 0,0 0 0,1-2 0,-1 0 0,1-1 0,-1 1 0,1-1 0,-1 1 0,0-1 0,-1 0 0,1 0 0,-1 0 0,2-7 0,1-7 0,-2 0 0,0 0 0,-1-29 0,-1 32 0,-1 0 0,-1 0 0,0 0 0,-4-15 0,5 26 0,0-1 0,0 1 0,-1 0 0,0 0 0,0 0 0,0 0 0,0 0 0,0 0 0,-1 1 0,1-1 0,-1 1 0,0 0 0,0 0 0,-1 0 0,1 0 0,-1 0 0,1 0 0,-6-2 0,8 5 0,0-1 0,0 1 0,0-1 0,0 1 0,0 0 0,0-1 0,0 1 0,0 0 0,0 0 0,0 0 0,-1 0 0,1 0 0,0 0 0,0 0 0,0 0 0,0 0 0,0 1 0,0-1 0,0 0 0,0 1 0,0-1 0,0 1 0,0-1 0,0 1 0,0 0 0,0-1 0,0 1 0,0 0 0,0-1 0,0 1 0,1 0 0,-1 0 0,0 0 0,1 0 0,-1 0 0,1 0 0,-1 0 0,1 0 0,-1 0 0,1 0 0,-1 0 0,1 0 0,0 0 0,0 0 0,0 0 0,0 2 0,-1 3 0,0-1 0,1 0 0,0 1 0,0-1 0,0 0 0,0 1 0,1-1 0,2 9 0,1-6-227,0 0-1,0 0 1,1 0-1,-1-1 1,11 12-1,6 5-6598</inkml:trace>
  <inkml:trace contextRef="#ctx0" brushRef="#br0" timeOffset="992.53">736 560 24575,'0'-5'0,"1"-1"0,-1 1 0,-1 0 0,1-1 0,-1 1 0,0 0 0,0-1 0,-1 1 0,1 0 0,-1 0 0,-3-6 0,5 11 0,0 0 0,0 0 0,-1 0 0,1 0 0,0 0 0,0 0 0,0 0 0,-1 0 0,1 0 0,0 0 0,0 1 0,-1-1 0,1 0 0,0 0 0,0 0 0,0 0 0,-1 0 0,1 0 0,0 0 0,0 1 0,0-1 0,0 0 0,-1 0 0,1 0 0,0 0 0,0 1 0,0-1 0,0 0 0,0 0 0,0 0 0,0 1 0,-1-1 0,1 0 0,0 0 0,0 0 0,0 1 0,0-1 0,0 0 0,0 0 0,0 1 0,0-1 0,0 0 0,0 0 0,0 0 0,0 1 0,0-1 0,0 0 0,1 0 0,-1 1 0,-2 14 0,2-12 0,1 0 0,-1 0 0,1 0 0,0 0 0,-1 0 0,1-1 0,1 1 0,-1 0 0,0 0 0,1 0 0,-1-1 0,1 1 0,0-1 0,0 1 0,0-1 0,0 0 0,0 0 0,1 0 0,-1 0 0,1 0 0,-1-1 0,1 1 0,-1-1 0,1 1 0,0-1 0,5 2 0,-5-3 0,-1 1 0,0-1 0,1 1 0,-1-1 0,0 0 0,1 0 0,-1 0 0,0 0 0,1 0 0,-1-1 0,0 1 0,0-1 0,1 1 0,-1-1 0,0 0 0,0 0 0,0 0 0,0 0 0,0 0 0,0 0 0,0-1 0,0 1 0,0-1 0,-1 1 0,1-1 0,0 0 0,-1 0 0,1 1 0,-1-1 0,0 0 0,0 0 0,0-1 0,0 1 0,0 0 0,1-4 0,0-1 0,-1 0 0,1 0 0,-1-1 0,0 1 0,-1 0 0,0-1 0,0 1 0,-1 0 0,0-1 0,-2-6 0,3 11 0,-1 0 0,0 0 0,1 0 0,-1 0 0,-1 0 0,1 0 0,0 1 0,-1-1 0,0 0 0,1 1 0,-1 0 0,0-1 0,0 1 0,0 0 0,-1 0 0,1 0 0,0 0 0,-1 0 0,1 1 0,-1-1 0,0 1 0,1-1 0,-1 1 0,0 0 0,0 0 0,-5-1 0,6 2 0,0 0 0,0 1 0,0-1 0,0 0 0,0 0 0,0 1 0,0-1 0,0 1 0,0 0 0,0 0 0,0 0 0,0 0 0,0 0 0,0 0 0,1 0 0,-1 0 0,0 1 0,1-1 0,-1 1 0,1-1 0,0 1 0,-1 0 0,1-1 0,0 1 0,0 0 0,0 0 0,0 0 0,0 0 0,0 2 0,-2 5 0,0-1 0,0 1 0,1 0 0,0 0 0,0 12 0,1-11 0,1 0 0,1 0 0,0 0 0,0 0 0,1 0 0,0 0 0,1 0 0,0-1 0,1 0 0,0 1 0,0-1 0,1 0 0,0-1 0,8 11 0,-9-14 0,0 0 0,0 0 0,0 0 0,1-1 0,0 0 0,0 0 0,0 0 0,0 0 0,1-1 0,-1 0 0,1 0 0,0 0 0,0-1 0,0 0 0,0 0 0,0 0 0,0-1 0,1 0 0,-1 0 0,0-1 0,1 0 0,-1 0 0,11-1 0,-12 0 0,0-1 0,0 1 0,0-1 0,-1 0 0,1 0 0,0 0 0,-1 0 0,1-1 0,-1 0 0,0 0 0,0 0 0,0-1 0,0 1 0,0-1 0,-1 0 0,0 0 0,0 0 0,0-1 0,0 1 0,-1-1 0,4-8 0,2-8 0,-1 0 0,-1-1 0,5-42 0,2-6 0,-12 68 0,-1 0 0,0 1 0,1-1 0,-1 0 0,1 0 0,0 0 0,0 0 0,-1 1 0,1-1 0,0 0 0,0 1 0,1-1 0,-1 1 0,0-1 0,1 1 0,-1 0 0,0-1 0,1 1 0,0 0 0,-1 0 0,1 0 0,0 0 0,-1 0 0,4-1 0,-3 3 0,0-1 0,0 0 0,0 0 0,0 1 0,0-1 0,0 1 0,0 0 0,0 0 0,0-1 0,0 1 0,0 0 0,0 1 0,-1-1 0,1 0 0,0 0 0,-1 1 0,1-1 0,-1 1 0,1 0 0,-1-1 0,0 1 0,2 2 0,6 10 0,-1 1 0,0 0 0,-1 0 0,-1 1 0,0 0 0,-1 0 0,-1 0 0,0 0 0,-1 1 0,-1 0 0,0-1 0,-2 1 0,-1 26 0,0-39 0,0 0 0,0 0 0,0-1 0,-1 1 0,1 0 0,-1 0 0,0-1 0,0 1 0,-1-1 0,1 1 0,-1-1 0,1 0 0,-7 5 0,8-6 0,-1-1 0,1 0 0,0 0 0,-1 0 0,1 0 0,-1-1 0,1 1 0,-1 0 0,1-1 0,-1 1 0,0-1 0,1 1 0,-1-1 0,0 0 0,1 1 0,-1-1 0,0 0 0,1 0 0,-1 0 0,0-1 0,1 1 0,-1 0 0,0-1 0,1 1 0,-1-1 0,0 1 0,1-1 0,-1 0 0,1 0 0,-1 1 0,1-1 0,0 0 0,-1 0 0,1-1 0,-2-1 0,1 2 4,1-1-1,0 0 1,-1 0-1,1 1 0,0-1 1,0 0-1,0 0 1,0 0-1,0 0 0,1 0 1,-1-1-1,1 1 1,-1 0-1,1 0 1,0 0-1,0-1 0,0 1 1,0 0-1,0 0 1,0 0-1,1 0 1,-1-1-1,1 1 0,-1 0 1,1 0-1,0 0 1,0 0-1,0 0 0,0 0 1,0 0-1,0 0 1,1 1-1,-1-1 1,3-3-1,2-1-189,0 0 1,0 0-1,0 1 0,0 0 1,1 0-1,0 0 1,14-6-1,10-2-664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2.9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71 24575,'0'457'0,"-13"-532"0,5-201 0,8 272 0,0 0 0,0 0 0,1 0 0,0 0 0,0 0 0,0 1 0,0-1 0,0 0 0,4-5 0,-5 8 0,0 1 0,0 0 0,1-1 0,-1 1 0,0 0 0,1-1 0,-1 1 0,0 0 0,1-1 0,-1 1 0,0 0 0,1 0 0,-1-1 0,1 1 0,-1 0 0,0 0 0,1 0 0,-1 0 0,1-1 0,-1 1 0,1 0 0,-1 0 0,1 0 0,-1 0 0,1 0 0,-1 0 0,0 0 0,1 1 0,0-1 0,1 1 0,-1 0 0,1 0 0,-1 0 0,1 0 0,-1 0 0,1 1 0,-1-1 0,0 0 0,0 1 0,0-1 0,0 1 0,1 1 0,21 37 0,21 53 0,18 32 0,-54-111 0,1 0 0,1-1 0,0 0 0,1 0 0,1-1 0,16 14 0,-25-24 0,-1 1 0,1-1 0,0 0 0,0 0 0,0 0 0,1-1 0,-1 1 0,0-1 0,1 1 0,-1-1 0,1 0 0,6 0 0,-9-1 0,1 0 0,-1-1 0,1 1 0,-1-1 0,1 1 0,-1-1 0,1 0 0,-1 1 0,0-1 0,1 0 0,-1 0 0,0 0 0,0 0 0,0 0 0,0-1 0,0 1 0,0 0 0,0 0 0,0-1 0,0 1 0,0 0 0,-1-1 0,1 1 0,-1-1 0,1 1 0,-1-1 0,1 1 0,-1-1 0,0 1 0,0-1 0,0-2 0,6-44 0,-3 0 0,-1-1 0,-3 1 0,-8-54 0,5 52 0,-11-168 0,17 217-104,4 11 190,15 25-1,2 4-1517,2-2-5394</inkml:trace>
  <inkml:trace contextRef="#ctx0" brushRef="#br0" timeOffset="417.24">763 85 24575,'-7'11'0,"-10"18"0,-9 14 0,-4 19 0,4 9 0,1 7 0,7 1 0,5-2 0,5-3 0,4-8 0,10-7 0,8-7 0,8-12 0,8-12 0,-2-12-8191</inkml:trace>
  <inkml:trace contextRef="#ctx0" brushRef="#br0" timeOffset="821.43">1017 254 24575,'-15'16'0,"1"0"0,0 1 0,1 1 0,-13 23 0,21-32 0,0 0 0,1 0 0,0 1 0,0-1 0,1 1 0,0 0 0,1 0 0,0 0 0,1 0 0,0 20 0,1-26 0,0 0 0,1 0 0,0 0 0,0 0 0,0 0 0,0 0 0,1 0 0,-1 0 0,1-1 0,0 1 0,0-1 0,1 1 0,-1-1 0,1 0 0,-1 0 0,1 0 0,0 0 0,6 4 0,-7-6 0,0 0 0,0 0 0,0 0 0,0 0 0,0-1 0,1 1 0,-1-1 0,0 1 0,0-1 0,1 0 0,-1 0 0,0 0 0,0 0 0,1 0 0,-1 0 0,0-1 0,0 1 0,1-1 0,-1 0 0,0 0 0,0 1 0,0-1 0,0 0 0,0-1 0,0 1 0,0 0 0,0-1 0,-1 1 0,1-1 0,0 1 0,-1-1 0,1 0 0,-1 1 0,2-4 0,3-4 0,0-1 0,-1 0 0,0 0 0,0 0 0,-1 0 0,-1-1 0,0 1 0,0-1 0,-1 0 0,0 0 0,0-13 0,-1 10 0,-1 0 0,0 0 0,-1 1 0,0-1 0,-1 0 0,-1 1 0,0-1 0,-8-20 0,10 32 0,0-1 0,0 1 0,0-1 0,0 1 0,0 0 0,-1-1 0,1 1 0,-1 0 0,0 0 0,1 0 0,-1 0 0,0 0 0,0 0 0,0 1 0,-1-1 0,1 1 0,0-1 0,0 1 0,-1 0 0,1 0 0,-1 0 0,1 0 0,-1 1 0,0-1 0,1 1 0,-1-1 0,1 1 0,-1 0 0,0 0 0,1 0 0,-4 0 0,3 1 0,1 0 0,-1 1 0,0-1 0,1 0 0,-1 1 0,1-1 0,0 1 0,-1 0 0,1 0 0,0 0 0,0 0 0,0 0 0,0 0 0,0 0 0,1 1 0,-1-1 0,1 1 0,0-1 0,-1 1 0,1 0 0,0-1 0,1 1 0,-1 0 0,0 0 0,1 0 0,-1 0 0,1-1 0,0 4 0,4 31-1365,5-3-5461</inkml:trace>
  <inkml:trace contextRef="#ctx0" brushRef="#br0" timeOffset="822.43">1398 529 24575,'-22'26'0,"-10"11"0,-4 7 0,4-1 0,5-3 0,6-6 0,11-8 0,6-8-8191</inkml:trace>
  <inkml:trace contextRef="#ctx0" brushRef="#br0" timeOffset="1174.32">1589 191 24575,'4'18'0,"0"17"0,4 13 0,1 9 0,2 2 0,-1-1 0,2-4 0,-2-8 0,2-11 0,-2-11-8191</inkml:trace>
  <inkml:trace contextRef="#ctx0" brushRef="#br0" timeOffset="1175.32">1885 0 24575,'29'25'0,"13"27"0,6 22 0,0 16 0,-10 12 0,-10 6 0,-18 2 0,-21-6 0,-27-7 0,-24-12 0,-28-17 0,3-21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51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37 24575,'-4'-3'0,"3"2"0,5 4 0,5 3 0,2 0-8191</inkml:trace>
  <inkml:trace contextRef="#ctx0" brushRef="#br0" timeOffset="406.11">448 38 24575,'0'-10'0,"4"-5"0,1 5 0,-1 8 0</inkml:trace>
  <inkml:trace contextRef="#ctx0" brushRef="#br0" timeOffset="407.11">279 335 24575,'-4'0'0,"7"0"0,5 0 0,6-3 0,0-2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7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339 24575,'-16'-9'0,"1"1"0,-2 1 0,1 0 0,-1 1 0,0 0 0,-24-3 0,36 8 0,0 1 0,-1-1 0,1 1 0,-1 0 0,1 1 0,0-1 0,-1 1 0,1 0 0,0 0 0,0 1 0,-5 2 0,6-3 0,1 1 0,0 0 0,0 1 0,0-1 0,0 0 0,0 1 0,0 0 0,1-1 0,-1 1 0,1 0 0,0 1 0,0-1 0,0 0 0,0 1 0,0-1 0,1 0 0,-2 6 0,2-5 0,-1 0 0,1 1 0,0-1 0,0 1 0,0 0 0,1-1 0,0 1 0,0 0 0,0-1 0,0 1 0,1-1 0,-1 1 0,1 0 0,1-1 0,1 7 0,-1-8 0,0 0 0,0-1 0,0 1 0,0-1 0,0 1 0,0-1 0,0 0 0,1 0 0,0 0 0,-1 0 0,1 0 0,0 0 0,0-1 0,0 1 0,0-1 0,0 0 0,0 0 0,0 0 0,0 0 0,0-1 0,0 1 0,6-1 0,-3 1 0,-1-1 0,0 0 0,1 0 0,-1-1 0,0 0 0,0 1 0,1-2 0,-1 1 0,0-1 0,0 1 0,0-1 0,0-1 0,-1 1 0,1-1 0,-1 0 0,1 0 0,-1 0 0,0 0 0,0-1 0,0 0 0,3-4 0,-2 1 0,0-1 0,0 1 0,-1-1 0,0 0 0,-1 0 0,1 0 0,-1-1 0,-1 1 0,0-1 0,0 1 0,1-16 0,-3 31 8,0 0-1,1 0 1,0 0-1,1 0 1,-1 0-1,1 0 1,1 0-1,-1 0 1,1-1-1,0 1 1,1-1-1,-1 0 1,1 0-1,1 0 1,7 9-1,-2-5-193,0 0 1,1 0-1,0-1 0,0 0 1,1-1-1,0 0 1,22 10-1,2-3-6640</inkml:trace>
  <inkml:trace contextRef="#ctx0" brushRef="#br0" timeOffset="1">769 254 24575,'-7'18'0,"-3"21"0,1 14 0,2 12 0,2 10 0,2 7 0,1 3 0,5-2 0,1-4 0,1-4 0,-1-9 0,-1-11 0,-1-15-8191</inkml:trace>
  <inkml:trace contextRef="#ctx0" brushRef="#br0" timeOffset="448.9">748 488 24575,'3'-23'0,"0"-3"0,0 0 0,9-27 0,-10 46 0,0 1 0,1-1 0,-1 1 0,1-1 0,1 1 0,-1 0 0,1 0 0,0 0 0,0 1 0,1-1 0,0 1 0,8-7 0,-11 10 0,0 1 0,0-1 0,0 1 0,0 0 0,0 0 0,0 0 0,0 0 0,0 0 0,0 0 0,0 1 0,0-1 0,1 1 0,-1-1 0,0 1 0,0 0 0,1 0 0,-1 0 0,0 0 0,0 0 0,1 1 0,3 0 0,-3 1 0,0-1 0,0 1 0,0 0 0,0 0 0,0 0 0,-1 0 0,1 1 0,-1-1 0,1 1 0,-1-1 0,0 1 0,3 5 0,2 4 0,-1 0 0,0 1 0,-1 0 0,0 0 0,5 26 0,-7-27 0,-1 1 0,-1-1 0,0 0 0,0 1 0,-2-1 0,1 1 0,-2-1 0,-4 23 0,4-30 0,1 0 0,-1-1 0,0 1 0,0-1 0,0 1 0,-1-1 0,1 0 0,-1 0 0,0 0 0,0 0 0,-1-1 0,1 1 0,-1-1 0,0 0 0,0 0 0,0 0 0,0-1 0,0 1 0,0-1 0,-1 0 0,1 0 0,-1-1 0,0 1 0,1-1 0,-7 1 0,9-1 0,0-1 0,0 1 0,0-1 0,0 0 0,-1 0 0,1 0 0,0 0 0,0 0 0,0 0 0,0-1 0,0 1 0,0-1 0,-1 1 0,1-1 0,0 0 0,0 0 0,1 0 0,-1 0 0,0 0 0,0 0 0,0-1 0,1 1 0,-1 0 0,1-1 0,-1 1 0,-1-4 0,2 3 0,0 0 0,1 0 0,-1 1 0,1-1 0,0 0 0,0 0 0,0 0 0,0 0 0,0 0 0,0 0 0,0 0 0,0 0 0,1 0 0,-1 1 0,1-1 0,0 0 0,-1 0 0,1 0 0,0 1 0,0-1 0,0 0 0,0 1 0,0-1 0,1 1 0,-1 0 0,0-1 0,1 1 0,-1 0 0,4-3 0,11-6 0,0-1 0,0 2 0,1 0 0,0 1 0,1 1 0,0 0 0,27-5 0,52-21 0,-87 28 0,0 0 0,0 0 0,0-1 0,-1 0 0,0-1 0,16-15 0,-9-4 0,-2 4 0,-10 23 0,-3 12 0,-4 57 0,1-39 0,1 0 0,1 1 0,6 34 0,-6-63-91,0 0 0,1 0 0,0 0 0,0 0 0,0 0 0,0-1 0,0 1 0,0 0 0,1 0 0,-1-1 0,1 1 0,0-1 0,0 1 0,2 1 0,9 4-6735</inkml:trace>
  <inkml:trace contextRef="#ctx0" brushRef="#br0" timeOffset="823.18">1297 0 24575,'-11'22'0,"-3"18"0,0 12 0,7 9 0,11 1 0,5-10-8191</inkml:trace>
  <inkml:trace contextRef="#ctx0" brushRef="#br0" timeOffset="1513.5">1425 359 24575,'0'18'0,"1"0"0,1-1 0,1 1 0,8 29 0,-9-38 0,1 0 0,1-1 0,-1 0 0,1 0 0,1 0 0,0 0 0,0 0 0,0-1 0,1 0 0,0 0 0,7 6 0,-12-12 0,-1-1 0,1 1 0,0-1 0,-1 1 0,1-1 0,0 0 0,-1 1 0,1-1 0,0 0 0,-1 1 0,1-1 0,0 0 0,0 0 0,-1 1 0,1-1 0,0 0 0,0 0 0,0 0 0,-1 0 0,1 0 0,0 0 0,0 0 0,-1-1 0,1 1 0,0 0 0,0 0 0,-1-1 0,2 1 0,-1-1 0,1-1 0,-1 1 0,1 0 0,-1-1 0,0 1 0,1-1 0,-1 1 0,0-1 0,0 0 0,0 1 0,1-3 0,14-49 0,-15 51 0,8-64 0,-8 54 0,-1 0 0,2 0 0,0 0 0,0 0 0,1 0 0,1 1 0,0-1 0,0 1 0,11-19 0,-12 27 0,0 0 0,0 0 0,1 0 0,-1 0 0,0 1 0,1-1 0,0 1 0,0 0 0,-1 0 0,1 0 0,0 1 0,1-1 0,-1 1 0,0 0 0,0 0 0,0 1 0,6-1 0,6 0 0,0 1 0,0 1 0,20 3 0,-34-4 0,1 0 0,-1 1 0,1 0 0,-1-1 0,0 1 0,1 0 0,-1 0 0,0 1 0,0-1 0,0 0 0,0 1 0,0-1 0,0 1 0,0 0 0,0-1 0,-1 1 0,1 0 0,-1 0 0,1 0 0,-1 0 0,0 0 0,0 1 0,0-1 0,0 0 0,0 1 0,0-1 0,-1 0 0,1 1 0,0 3 0,0 8 0,0 1 0,-1-1 0,0 0 0,-3 17 0,0 0 0,3-23 0,0-1 0,0 1 0,0-1 0,1 0 0,1 0 0,-1 1 0,1-1 0,5 13 0,-6-18 0,0 0 0,0 0 0,1 0 0,-1 0 0,0 0 0,1-1 0,0 1 0,-1 0 0,1-1 0,0 1 0,0-1 0,0 0 0,0 0 0,0 1 0,0-1 0,0-1 0,0 1 0,0 0 0,0 0 0,1-1 0,-1 1 0,0-1 0,1 0 0,-1 0 0,0 0 0,0 0 0,1 0 0,-1 0 0,0 0 0,1-1 0,-1 1 0,3-2 0,-1 1 0,0-1 0,0 1 0,0-1 0,-1 0 0,1 0 0,-1 0 0,1 0 0,-1-1 0,0 1 0,0-1 0,0 0 0,0 0 0,0 0 0,-1 0 0,0-1 0,1 1 0,-1-1 0,0 1 0,-1-1 0,1 0 0,0 0 0,-1 1 0,0-1 0,0 0 0,0 0 0,-1 0 0,1-1 0,-1 1 0,0 0 0,-1-7 0,1 2 0,-1 0 0,0 0 0,-1 0 0,0 0 0,0 0 0,-1 0 0,0 1 0,0-1 0,-1 1 0,0 0 0,-1 0 0,-9-13 0,5 12 0,0 0 0,0 1 0,-1 0 0,0 1 0,-18-11 0,28 18 0,0 0 0,-1 0 0,1 0 0,-1 0 0,1 0 0,0 0 0,-1 0 0,1-1 0,-1 1 0,1 0 0,0 0 0,-1 0 0,1-1 0,0 1 0,-1 0 0,1-1 0,0 1 0,-1 0 0,1 0 0,0-1 0,0 1 0,0-1 0,-1 1 0,1 0 0,0-1 0,0 1 0,0-1 0,0 1 0,0 0 0,-1-1 0,1 1 0,0-1 0,0 1 0,0-1 0,16-3 0,38 4 0,-45 0 0,9 1 0,0-1 0,1-1 0,-1 0 0,-1-2 0,1 0 0,0-1 0,19-7 0,-31 9 0,0-1 0,0 0 0,0 0 0,0-1 0,0 0 0,-1 0 0,0 0 0,0-1 0,0 1 0,0-1 0,-1 0 0,1-1 0,-1 1 0,-1-1 0,1 0 0,-1 0 0,0 0 0,0 0 0,-1-1 0,0 1 0,0-1 0,1-7 0,-1 4 0,0-1 0,-1 1 0,0-1 0,-1 1 0,0-1 0,-2-14 0,2 25 0,0 0 0,0 0 0,0-1 0,1 1 0,-1 0 0,0 0 0,0 0 0,0 0 0,0-1 0,0 1 0,0 0 0,0 0 0,0 0 0,0 0 0,0 0 0,0-1 0,0 1 0,-1 0 0,1 0 0,0 0 0,0 0 0,0-1 0,0 1 0,0 0 0,0 0 0,0 0 0,0 0 0,0 0 0,-1 0 0,1-1 0,0 1 0,0 0 0,0 0 0,0 0 0,0 0 0,0 0 0,-1 0 0,1 0 0,0 0 0,0 0 0,0 0 0,0 0 0,-1 0 0,1 0 0,0 0 0,0 0 0,0 0 0,0 0 0,-1 0 0,1 0 0,0 0 0,-5 10 0,-3 18 0,-1 76 0,7 179 0,3-258-113,-1 6-95,1 0-1,1 1 0,2-1 0,1-1 1,10 33-1,-8-49-6617</inkml:trace>
  <inkml:trace contextRef="#ctx0" brushRef="#br0" timeOffset="1896.65">2124 402 24575,'22'-3'0,"17"-2"0,14 0 0,7 1 0,2-2 0,-6-1 0,-10 2 0,-15 1 0,-18 1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6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 530 24575,'-4'11'0,"0"10"0,-1 10 0,2 6 0,0 4 0,5 2 0,2-2 0,4-5 0,0-8-8191</inkml:trace>
  <inkml:trace contextRef="#ctx0" brushRef="#br0" timeOffset="1">41 0 24575,'-4'33'0,"0"24"0,6 18 0,8 14 0,8 6 0,6-3 0,-2-16-8191</inkml:trace>
  <inkml:trace contextRef="#ctx0" brushRef="#br0" timeOffset="479.82">211 721 24575,'0'-14'0,"-1"-8"0,1 1 0,2 0 0,0-1 0,1 1 0,6-22 0,-8 38 0,1 0 0,-1 1 0,1-1 0,1 1 0,-1-1 0,1 1 0,-1 0 0,1 0 0,0 0 0,1 0 0,-1 1 0,1-1 0,-1 1 0,1 0 0,0 0 0,0 0 0,0 0 0,1 1 0,-1 0 0,1 0 0,-1 0 0,1 0 0,0 1 0,0 0 0,0 0 0,-1 0 0,9 0 0,-8 1 0,0 0 0,0 0 0,1 0 0,-1 1 0,0-1 0,0 1 0,0 1 0,0-1 0,0 1 0,0 0 0,0 0 0,-1 0 0,1 1 0,-1-1 0,1 1 0,-1 0 0,5 5 0,-4-2 0,1 0 0,-1 0 0,-1 0 0,1 0 0,-1 1 0,0 0 0,0 0 0,-1 0 0,0 0 0,-1 0 0,3 9 0,-3-8 0,-1 0 0,1 1 0,-1-1 0,-1 0 0,0 1 0,0-1 0,0 1 0,-1-1 0,-1 1 0,-2 9 0,2-13 0,1 1 0,-1-1 0,-1 0 0,1 0 0,-1 0 0,0 0 0,0-1 0,0 1 0,-1-1 0,1 0 0,-1 0 0,0 0 0,-1 0 0,1-1 0,0 0 0,-6 3 0,2-2 0,0 0 0,0-1 0,0 0 0,-11 2 0,17-5 0,1 1 0,-1 0 0,0-1 0,0 0 0,0 1 0,1-1 0,-1 0 0,0 0 0,0 0 0,0 0 0,0 0 0,1-1 0,-1 1 0,0-1 0,0 1 0,0-1 0,1 1 0,-1-1 0,0 0 0,1 0 0,-1 0 0,1 0 0,-1 0 0,1 0 0,-3-2 0,4 2 0,0 0 0,-1 0 0,1-1 0,0 1 0,0 0 0,0 0 0,0 0 0,0 0 0,0 0 0,0-1 0,0 1 0,0 0 0,1 0 0,-1 0 0,0 0 0,1 0 0,-1 0 0,1 0 0,-1 0 0,1 0 0,0 0 0,-1 0 0,1 0 0,0 0 0,0 0 0,-1 0 0,3 0 0,25-22 0,6 5-1365,1 3-546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73 24575,'6'-6'0,"0"-1"0,1 1 0,-1 1 0,1-1 0,1 1 0,-1 0 0,1 1 0,0 0 0,0 0 0,0 0 0,0 1 0,1 1 0,-1-1 0,1 1 0,11-1 0,-10 2 0,0-1 0,0 2 0,1-1 0,-1 2 0,0-1 0,0 1 0,1 1 0,-1 0 0,0 0 0,0 1 0,0 0 0,15 8 0,-19-7 0,0 0 0,0 1 0,0-1 0,-1 1 0,0 0 0,0 1 0,0-1 0,-1 1 0,0 0 0,0 0 0,0 0 0,-1 1 0,0-1 0,0 1 0,-1 0 0,1 0 0,-2 0 0,1 0 0,-1 0 0,0 0 0,0 0 0,-1 0 0,0 8 0,-1-1 0,0 0 0,-1-1 0,0 1 0,-1 0 0,0-1 0,-2 0 0,1 0 0,-2 0 0,1 0 0,-2-1 0,-9 14 0,3-9 0,0 0 0,-2-1 0,0 0 0,-1-1 0,-22 16 0,-92 55 0,32-25 0,94-58 0,0 0 0,0 0 0,0 0 0,1 0 0,-6 8 0,8-11 0,1 1 0,0-1 0,-1 1 0,1-1 0,0 1 0,-1-1 0,1 1 0,0 0 0,0-1 0,0 1 0,-1 0 0,1-1 0,0 1 0,0 0 0,0-1 0,0 1 0,0 0 0,0-1 0,0 1 0,0 0 0,1-1 0,-1 1 0,0-1 0,0 1 0,1 0 0,-1-1 0,0 1 0,0-1 0,1 1 0,-1-1 0,1 1 0,-1 0 0,0-1 0,1 0 0,-1 1 0,1-1 0,-1 1 0,1-1 0,0 0 0,-1 1 0,1-1 0,-1 0 0,1 1 0,0-1 0,-1 0 0,1 0 0,0 0 0,-1 0 0,1 0 0,-1 0 0,2 0 0,23 6 0,0-2 0,1-1 0,-1-1 0,1-2 0,35-3 0,-7 2 0,90-1-1365,-89 1-5461</inkml:trace>
  <inkml:trace contextRef="#ctx0" brushRef="#br0" timeOffset="362.69">85 434 24575,'36'-11'0,"26"-3"0,21 0 0,14 3 0,5 0 0,4 1 0,-18 3-819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 24575,'11'0'0,"10"0"0,3 0-8191</inkml:trace>
  <inkml:trace contextRef="#ctx0" brushRef="#br0" timeOffset="1">466 50 24575,'4'-11'0,"7"-3"0,11 0 0,0 3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8.4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177 24575,'9'-33'0,"-7"25"0,0 0 0,0 0 0,1 0 0,0 0 0,0 1 0,6-10 0,-8 17 0,-1 0 0,0 0 0,0 0 0,0 0 0,1 0 0,-1 0 0,0 0 0,0 0 0,0 0 0,1 0 0,-1 0 0,0 0 0,0 1 0,0-1 0,1 0 0,-1 0 0,0 0 0,0 0 0,0 0 0,0 0 0,0 1 0,1-1 0,-1 0 0,0 0 0,0 0 0,0 0 0,0 1 0,0-1 0,0 0 0,0 0 0,0 0 0,0 1 0,0-1 0,0 0 0,0 0 0,0 0 0,1 1 0,-2-1 0,1 0 0,0 0 0,0 0 0,0 1 0,0-1 0,0 0 0,0 0 0,0 0 0,0 1 0,0-1 0,0 0 0,0 0 0,0 0 0,-1 1 0,2 17 0,-25 174 0,-10 123 0,32-279 0,0-6 0,1 40 0,2-63 0,-1 0 0,1 0 0,0 0 0,1 0 0,0 0 0,0 0 0,0-1 0,1 1 0,0-1 0,0 1 0,5 6 0,-5-10 7,0 0-1,0 0 0,0-1 0,1 0 1,-1 1-1,1-1 0,-1 0 1,1 0-1,0-1 0,0 1 1,0-1-1,0 0 0,0 0 0,0 0 1,0-1-1,0 1 0,0-1 1,7 0-1,7-1-501,0 0 0,30-7 0,-18 1-6331</inkml:trace>
  <inkml:trace contextRef="#ctx0" brushRef="#br0" timeOffset="375.37">0 536 24575,'22'-7'0,"17"-2"0,17 0 0,10 1 0,4 3 0,-10 2-8191</inkml:trace>
  <inkml:trace contextRef="#ctx0" brushRef="#br0" timeOffset="842.81">762 303 24575,'0'8'0,"4"9"0,0 1-8191</inkml:trace>
  <inkml:trace contextRef="#ctx0" brushRef="#br0" timeOffset="1186.54">740 663 24575,'-4'0'0,"7"0"0,5 0 0,3 0-8191</inkml:trace>
  <inkml:trace contextRef="#ctx0" brushRef="#br0" timeOffset="2143.78">783 388 24575,'1'-3'0,"1"-7"0,0-1 0,-1 1 0,0-1 0,-1-16 0,0 25 0,0 1 0,0 0 0,0-1 0,0 1 0,0 0 0,0-1 0,-1 1 0,1 0 0,-1 0 0,1-1 0,-1 1 0,1 0 0,-1 0 0,0 0 0,1 0 0,-1 0 0,0 0 0,0 0 0,0 0 0,0 0 0,0 0 0,0 0 0,0 0 0,0 1 0,0-1 0,0 0 0,0 1 0,-1-1 0,1 1 0,0-1 0,0 1 0,-1 0 0,1-1 0,0 1 0,0 0 0,-1 0 0,1 0 0,0 0 0,-1 0 0,1 0 0,0 0 0,-1 1 0,1-1 0,0 0 0,0 1 0,-1-1 0,1 1 0,-1 0 0,-7 3 0,0 0 0,1 1 0,0 0 0,0 0 0,0 0 0,0 1 0,1 1 0,0-1 0,1 1 0,-1 0 0,-6 10 0,0 2 0,1-1 0,0 1 0,-15 37 0,21-42 0,1 1 0,0 0 0,1 0 0,0 0 0,2 1 0,-1-1 0,1 31 0,2-40 0,0-1 0,1 0 0,0 0 0,0 0 0,0 0 0,0 0 0,1 0 0,0 0 0,0 0 0,0 0 0,1-1 0,-1 1 0,1-1 0,0 0 0,1 0 0,-1 0 0,1 0 0,-1 0 0,1-1 0,0 0 0,1 1 0,-1-1 0,0-1 0,1 1 0,0-1 0,-1 0 0,7 2 0,-7-2 0,0-1 0,0 0 0,1 0 0,-1 0 0,0 0 0,1-1 0,-1 1 0,1-1 0,-1 0 0,0-1 0,1 1 0,-1-1 0,1 0 0,-1 0 0,0 0 0,0-1 0,0 1 0,1-1 0,-2 0 0,1 0 0,0 0 0,0-1 0,5-4 0,-4 1 0,1 0 0,-1 0 0,0 0 0,-1-1 0,0 0 0,0 0 0,0 0 0,-1 0 0,0-1 0,0 1 0,-1-1 0,2-11 0,6-54 0,-3 0 0,-4 0 0,-7-85 0,1 62 0,0-55 0,4 198 0,16 236 0,-13-249 0,1-1 0,2 0 0,2 0 0,1-1 0,1 0 0,28 55 0,-34-78 0,0-1 0,1 0 0,0-1 0,0 1 0,0-1 0,1 0 0,0-1 0,1 0 0,-1 0 0,10 5 0,-14-9 0,1 0 0,-1-1 0,1 1 0,-1-1 0,1 0 0,0 0 0,-1 0 0,1 0 0,0-1 0,0 1 0,-1-1 0,1 0 0,0 0 0,0-1 0,0 1 0,0-1 0,-1 0 0,1 0 0,0 0 0,-1 0 0,1 0 0,-1-1 0,1 0 0,-1 0 0,0 0 0,0 0 0,5-4 0,-2-1 0,1 1 0,-1-1 0,-1 0 0,0-1 0,0 0 0,0 1 0,-1-2 0,0 1 0,0 0 0,-1-1 0,0 0 0,2-11 0,0-4 0,-2 0 0,0 1 0,-1-37 0,-1 55 0,-1-1 0,0 0 0,0 0 0,-1 0 0,0 1 0,0-1 0,0 0 0,0 0 0,-1 1 0,0-1 0,0 1 0,-5-8 0,7 13 0,-1-1 0,1 1 0,0-1 0,-1 1 0,1 0 0,-1-1 0,1 1 0,-1 0 0,1-1 0,-1 1 0,1 0 0,-1 0 0,1-1 0,-1 1 0,1 0 0,-1 0 0,1 0 0,-1 0 0,1 0 0,-1 0 0,0 0 0,1 0 0,-1 0 0,1 0 0,-1 0 0,1 0 0,-1 0 0,1 0 0,-1 0 0,1 1 0,-1-1 0,1 0 0,-1 0 0,1 1 0,-1-1 0,1 0 0,-1 1 0,1-1 0,-1 1 0,1-1 0,0 0 0,-1 1 0,1-1 0,0 1 0,-1 0 0,-12 26 0,8-7 0,1 1 0,0-1 0,2 1 0,0 36 0,2-42 0,1 0 0,0 0 0,1 0 0,1-1 0,1 1 0,0-1 0,8 20 0,-10-29-124,1 0 0,0-1 0,0 1 0,0-1 0,0 1 0,1-1-1,0 0 1,0-1 0,0 1 0,6 4 0,13 5-6702</inkml:trace>
  <inkml:trace contextRef="#ctx0" brushRef="#br0" timeOffset="2485.48">1101 28 24575,'-4'33'0,"-1"21"0,1 16 0,7 6 0,8 6 0,5-5 0,-1-15-8191</inkml:trace>
  <inkml:trace contextRef="#ctx0" brushRef="#br0" timeOffset="2971.28">1249 621 24575,'7'-7'0,"0"0"0,1 1 0,0-1 0,0 1 0,0 1 0,1 0 0,16-8 0,-22 12 0,-1 0 0,0 0 0,0 1 0,1-1 0,-1 1 0,1 0 0,-1 0 0,0-1 0,1 1 0,-1 1 0,1-1 0,-1 0 0,0 1 0,1-1 0,-1 1 0,0 0 0,1 0 0,-1-1 0,0 2 0,0-1 0,0 0 0,0 0 0,0 1 0,0-1 0,0 1 0,0-1 0,-1 1 0,1 0 0,-1 0 0,1 0 0,-1 0 0,1 0 0,-1 0 0,0 0 0,0 0 0,0 0 0,0 4 0,4 5 0,-2 0 0,0 1 0,0 0 0,-1-1 0,-1 1 0,0 0 0,0 0 0,-1-1 0,0 1 0,-4 15 0,5-27 0,-1 1 0,0 0 0,0-1 0,0 1 0,0 0 0,0-1 0,-1 1 0,1 0 0,0-1 0,0 1 0,0-1 0,0 1 0,-1 0 0,1-1 0,0 1 0,-1-1 0,1 1 0,0-1 0,-1 1 0,1-1 0,-1 1 0,1-1 0,-1 1 0,1-1 0,-1 0 0,1 1 0,-1-1 0,0 1 0,0-2 0,1 0 0,-1 1 0,1-1 0,-1 0 0,1 0 0,-1 1 0,1-1 0,-1 0 0,1 0 0,0 0 0,0 0 0,-1 0 0,1 1 0,0-1 0,0 0 0,0 0 0,0 0 0,0 0 0,0 0 0,0-1 0,1-13 0,0 0 0,1 0 0,1 0 0,0 0 0,1 1 0,0-1 0,8-15 0,51-96 0,-56 113 0,0-2 0,1 1 0,0 0 0,1 0 0,1 1 0,0 0 0,1 1 0,13-13 0,-23 25 0,0-1 0,-1 0 0,1 1 0,0-1 0,-1 1 0,1-1 0,0 1 0,0 0 0,0-1 0,0 1 0,-1 0 0,1-1 0,0 1 0,0 0 0,0 0 0,0 0 0,0 0 0,0 0 0,0 0 0,-1 0 0,1 0 0,0 0 0,0 0 0,0 1 0,0-1 0,1 1 0,0 0 0,-1 0 0,0 0 0,0 0 0,1 1 0,-1-1 0,0 1 0,0-1 0,0 1 0,0-1 0,0 1 0,-1-1 0,2 4 0,2 7 0,-1-1 0,-1 1 0,2 15 0,-4-23 0,7 70 0,-5 119 0,-3-211 0,3-49 0,-1 62 0,-1 1 0,1 0 0,0-1 0,0 1 0,0 0 0,0 0 0,1 0 0,0 0 0,0 0 0,0 0 0,0 1 0,1-1 0,4-5 0,-6 8 0,0 1 0,0-1 0,0 0 0,0 1 0,1-1 0,-1 1 0,0-1 0,0 1 0,0-1 0,1 1 0,-1 0 0,0 0 0,1 0 0,-1 0 0,0 0 0,0 0 0,1 0 0,-1 0 0,0 0 0,1 0 0,-1 1 0,0-1 0,0 0 0,1 1 0,-1 0 0,0-1 0,0 1 0,0-1 0,0 1 0,0 0 0,0 0 0,0 0 0,0 0 0,0 0 0,1 1 0,3 3 0,1 1 0,-1 0 0,0 1 0,5 9 0,0 2 0,-2 0 0,0 0 0,-1 1 0,-1-1 0,0 1 0,-2 1 0,4 30 0,-8-49 0,-1-6 0,-2-20 0,-2-36 0,5 44-105,0 1 0,1 0 0,1-1 0,0 1 0,2 0 0,0 0 0,0 0 0,1 0 0,1 1 0,1 0 0,0 0 0,16-23 0,0 10-6721</inkml:trace>
  <inkml:trace contextRef="#ctx0" brushRef="#br0" timeOffset="3357.93">2243 453 24575,'0'-3'0,"4"1"0,4 6 0</inkml:trace>
  <inkml:trace contextRef="#ctx0" brushRef="#br0" timeOffset="3358.93">2306 707 24575,'-7'-3'0,"1"-2"0,9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45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0'0,"1"4"0,2 4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7:14.2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4 210 24575,'-3'-1'0,"-1"-1"0,1 1 0,-1 0 0,1 0 0,-1 0 0,0 0 0,1 1 0,-1-1 0,0 1 0,1 0 0,-1 0 0,0 1 0,1-1 0,-1 1 0,0 0 0,-3 1 0,1 0 0,0 0 0,1 1 0,-1 0 0,1 0 0,0 0 0,-1 1 0,2 0 0,-1 0 0,-5 5 0,4-2 0,0 0 0,0 0 0,1 0 0,0 1 0,0 0 0,0 0 0,1 0 0,0 0 0,1 1 0,0 0 0,1 0 0,-4 18 0,6-22 0,0-1 0,0 1 0,0 0 0,0 0 0,1 0 0,0 0 0,0 0 0,0-1 0,1 1 0,0 0 0,0-1 0,0 1 0,0-1 0,0 0 0,1 0 0,6 7 0,-4-5 0,1-1 0,-1-1 0,1 1 0,0-1 0,1 0 0,-1 0 0,1-1 0,-1 0 0,1 0 0,9 2 0,0-1 0,1 0 0,-1-2 0,0 0 0,1 0 0,-1-2 0,1 0 0,-1-1 0,1 0 0,22-6 0,-29 4 0,0 0 0,0-1 0,-1 0 0,0-1 0,0 0 0,0 0 0,-1-1 0,1 0 0,-1-1 0,-1 0 0,1 0 0,-1 0 0,0-1 0,-1 0 0,0 0 0,0-1 0,-1 0 0,0 0 0,-1 0 0,0 0 0,0-1 0,-1 0 0,0 0 0,0 0 0,-1 0 0,-1 0 0,0 0 0,0-1 0,-2-17 0,1 27 0,1 0 0,-1-1 0,0 1 0,0-1 0,-1 1 0,1 0 0,0-1 0,0 1 0,-1 0 0,1-1 0,-1 1 0,1 0 0,-1-1 0,1 1 0,-1 0 0,0 0 0,0 0 0,0-1 0,1 1 0,-1 0 0,0 0 0,0 0 0,-1 1 0,1-1 0,0 0 0,0 0 0,0 0 0,0 1 0,-1-1 0,1 1 0,0-1 0,-1 1 0,-1-1 0,1 1 0,1 1 0,-1-1 0,0 1 0,1 0 0,-1-1 0,0 1 0,1 0 0,-1 0 0,1 0 0,-1 0 0,1 0 0,0 1 0,-1-1 0,1 0 0,0 0 0,0 1 0,0-1 0,0 1 0,0-1 0,0 1 0,0 0 0,0-1 0,1 1 0,-1 0 0,0 3 0,-2 5 0,1 0 0,1 0 0,-1 0 0,1 0 0,1 1 0,0-1 0,1 0 0,0 0 0,0 1 0,1-1 0,5 17 0,-6-23 0,0 0 0,1 0 0,-1 0 0,1 0 0,0 0 0,0-1 0,0 1 0,1-1 0,-1 1 0,1-1 0,0 0 0,0 0 0,0 0 0,0-1 0,0 1 0,0-1 0,1 1 0,0-1 0,-1 0 0,1 0 0,0-1 0,0 1 0,0-1 0,0 0 0,0 0 0,0 0 0,0-1 0,0 1 0,0-1 0,1 0 0,5-1 0,-8 1 0,0 0 0,0 0 0,0 0 0,0-1 0,0 1 0,0-1 0,0 1 0,-1-1 0,1 0 0,0 0 0,0 0 0,0 0 0,-1 0 0,1 0 0,-1 0 0,1-1 0,-1 1 0,1-1 0,-1 1 0,0-1 0,1 1 0,-1-1 0,0 0 0,0 0 0,0 1 0,0-1 0,-1 0 0,1 0 0,-1 0 0,1 0 0,-1 0 0,1 0 0,-1 0 0,0-4 0,0 1 0,-1 0 0,0-1 0,1 1 0,-2 0 0,1 0 0,-1 0 0,0 0 0,0 0 0,0 0 0,0 0 0,-1 1 0,-4-6 0,-1 1 0,0 0 0,-1 1 0,0 0 0,0 0 0,-14-8 0,33 21 0,0-1 0,0 0 0,0-1 0,0 0 0,0-1 0,1 0 0,-1 0 0,1-1 0,0 0 0,-1-1 0,1-1 0,0 1 0,19-5 0,-27 4 0,-1 0 0,0 0 0,0 0 0,0 0 0,0 0 0,0 0 0,0-1 0,-1 1 0,1 0 0,0-1 0,-1 0 0,1 1 0,-1-1 0,1 0 0,-1 0 0,0 0 0,0 0 0,0 0 0,0 0 0,1-3 0,3-6 0,-5 11 0,0 0 0,0 0 0,0 0 0,0 0 0,0 0 0,1 0 0,-1-1 0,0 1 0,0 0 0,0 0 0,0 0 0,0 0 0,0 0 0,0 0 0,0-1 0,0 1 0,0 0 0,0 0 0,0 0 0,1 0 0,-1 0 0,0 0 0,0 0 0,0 0 0,0 0 0,0 0 0,0 0 0,1-1 0,-1 1 0,0 0 0,0 0 0,0 0 0,0 0 0,0 0 0,1 0 0,-1 0 0,0 0 0,0 0 0,0 0 0,0 0 0,0 0 0,0 0 0,1 1 0,-1-1 0,0 0 0,0 0 0,0 0 0,0 0 0,0 0 0,0 0 0,1 0 0,-1 0 0,0 0 0,0 0 0,0 0 0,0 1 0,0-1 0,6 11 0,-6-11 0,0 1 0,0-1 0,0 1 0,0 0 0,0-1 0,0 1 0,0-1 0,1 1 0,-1-1 0,0 1 0,0-1 0,1 1 0,-1-1 0,0 1 0,1-1 0,-1 0 0,0 1 0,1-1 0,-1 1 0,1-1 0,-1 0 0,1 1 0,-1-1 0,1 0 0,-1 0 0,1 1 0,0-1 0,1-1 0,0-1 0,0 1 0,0 0 0,0-1 0,0 1 0,0 0 0,1 1 0,-1-1 0,0 0 0,3 0 0,-4 1 0,1 0 0,-1 1 0,0-1 0,1 1 0,-1-1 0,0 1 0,0-1 0,0 1 0,1-1 0,-1 1 0,0 0 0,0 0 0,0 0 0,0 0 0,0 0 0,0 0 0,0 0 0,-1 0 0,1 0 0,0 0 0,0 2 0,6 8 0,-1 0 0,0 1 0,-1 0 0,6 18 0,8 20 0,-19-49 0,0 0 0,1 0 0,-1 0 0,1 0 0,-1 0 0,1 0 0,0 0 0,-1 0 0,1 0 0,0 0 0,0 0 0,0 0 0,-1 0 0,1-1 0,0 1 0,0 0 0,0-1 0,0 1 0,0-1 0,2 1 0,-2-1 0,0 0 0,-1 0 0,1 0 0,0 0 0,0-1 0,0 1 0,-1 0 0,1-1 0,0 1 0,0 0 0,-1-1 0,1 1 0,0-1 0,-1 1 0,1-1 0,-1 0 0,1 1 0,-1-1 0,1 1 0,-1-1 0,2-1 0,3-7 0,0-1 0,-1 0 0,5-16 0,-3 10 0,-5 14 0,-1 0 0,1 1 0,0 0 0,0-1 0,0 1 0,-1-1 0,1 1 0,1 0 0,-1 0 0,0 0 0,0-1 0,0 1 0,3-1 0,-3 1 0,0 1 0,0 0 0,-1 0 0,1-1 0,0 1 0,0 0 0,0 0 0,0 0 0,-1 0 0,1 0 0,0 0 0,0 0 0,0 1 0,0-1 0,-1 0 0,1 0 0,0 1 0,0-1 0,1 1 0,3 2 0,0 1 0,-1 0 0,1 0 0,-1 0 0,0 1 0,4 6 0,8 6 0,-11-11 0,1-1 0,0 0 0,0 0 0,0 0 0,0-1 0,1 0 0,12 6 0,-17-9 0,1-1 0,0 1 0,0 0 0,0-1 0,0 0 0,0 1 0,0-1 0,0 0 0,-1 0 0,1-1 0,0 1 0,0-1 0,0 1 0,0-1 0,0 0 0,-1 0 0,1 0 0,0-1 0,-1 1 0,1 0 0,-1-1 0,1 0 0,3-3 0,2-3 0,1-2 0,-1 1 0,0-1 0,-1 0 0,0-1 0,-1 0 0,0 0 0,0 0 0,4-16 0,3-10 0,12-64 0,-20 79 0,1-9 0,-6 28 0,0 5 0,-2 17 0,-39 384 0,38-329 0,3-1 0,3 1 0,20 109 0,-20-163 0,1 0 0,1-1 0,1 0 0,0 0 0,2 0 0,17 31 0,-24-48 0,1 0 0,-1 0 0,1 0 0,0 0 0,-1 0 0,1 0 0,0 0 0,0-1 0,0 1 0,1-1 0,-1 1 0,3 1 0,-4-3 0,0 0 0,0 0 0,0 0 0,0 0 0,0 0 0,0 0 0,0 0 0,0 0 0,0 0 0,0-1 0,0 1 0,-1 0 0,1-1 0,0 1 0,0 0 0,0-1 0,0 1 0,-1-1 0,1 1 0,0-1 0,0 0 0,-1 1 0,1-1 0,0 0 0,-1 1 0,1-1 0,-1 0 0,1 0 0,-1 0 0,1 1 0,-1-1 0,0 0 0,1 0 0,-1 0 0,0 0 0,1-1 0,2-9 0,0-1 0,-1 1 0,0 0 0,-1-1 0,0 1 0,-1-1 0,0 1 0,0-1 0,-2 1 0,1-1 0,-5-15 0,-2-3 0,-2 0 0,-1 0 0,-14-29 0,9 30 0,0 1 0,-2 0 0,-27-32 0,-69-68 0,113 127 0,-2-1 0,1-1 0,-1 1 0,1-1 0,0 1 0,0-1 0,0 0 0,0 0 0,1 0 0,-1 0 0,-1-5 0,3 7 0,0 1 0,0-1 0,0 1 0,0-1 0,0 1 0,0-1 0,0 1 0,0 0 0,1-1 0,-1 1 0,0-1 0,0 1 0,0-1 0,1 1 0,-1 0 0,0-1 0,0 1 0,1 0 0,-1-1 0,0 1 0,1 0 0,-1-1 0,0 1 0,1 0 0,-1 0 0,1-1 0,23-4 0,36 7 0,-41-1 0,-1 0 0,0-1 0,0-1 0,26-4 0,-39 3 0,0 1 0,-1 0 0,1-1 0,0 0 0,-1 0 0,0 0 0,1-1 0,-1 1 0,0-1 0,0 0 0,-1 0 0,1 0 0,-1-1 0,1 1 0,-1-1 0,0 0 0,0 0 0,-1 0 0,1 0 0,-1-1 0,2-5 0,-1 1 0,-1 1 0,0-1 0,0 1 0,-1-1 0,0-15 0,1-2 0,-4 41 0,1 1 0,0-1 0,1 0 0,1 0 0,0 1 0,1-1 0,1 0 0,0 0 0,2-1 0,8 23 0,-13-36-41,0 0 0,1 0-1,-1 0 1,1 0-1,-1 0 1,1 0 0,-1 0-1,1 0 1,0 0 0,-1 0-1,1 0 1,0-1-1,0 1 1,0 0 0,-1-1-1,1 1 1,0 0 0,0-1-1,0 1 1,0-1-1,0 1 1,0-1 0,0 0-1,0 0 1,0 1 0,0-1-1,1 0 1,-1 0-1,0 0 1,0 0 0,0 0-1,2 0 1,9-8-6785</inkml:trace>
  <inkml:trace contextRef="#ctx0" brushRef="#br0" timeOffset="387.15">1391 0 24575,'-7'29'0,"4"20"0,7 13 0,6 6 0,5-1 0,0-12-8191</inkml:trace>
  <inkml:trace contextRef="#ctx0" brushRef="#br0" timeOffset="1433">1623 443 24575,'0'-12'0,"-1"0"0,-1 1 0,0-1 0,0 0 0,-1 0 0,-9-20 0,11 28 0,0 1 0,-1 0 0,0 0 0,0 0 0,0 0 0,0 0 0,-1 0 0,1 1 0,0-1 0,-1 1 0,0 0 0,-3-3 0,4 4 0,0 0 0,0 1 0,-1-1 0,1 0 0,0 1 0,0-1 0,0 1 0,-1 0 0,1 0 0,0 0 0,0 0 0,0 0 0,-1 0 0,1 1 0,0-1 0,0 1 0,0-1 0,-1 1 0,1 0 0,0 0 0,-2 1 0,-1 1 0,0 1 0,0 0 0,1 0 0,-1 0 0,1 0 0,0 1 0,1-1 0,-1 1 0,1 0 0,-1 0 0,2 1 0,-1-1 0,0 0 0,1 1 0,0 0 0,-2 11 0,3-13 0,1 0 0,-1 0 0,1-1 0,0 1 0,0 0 0,0 0 0,0 0 0,1 0 0,-1 0 0,1-1 0,0 1 0,2 4 0,-2-6 0,0 1 0,1-1 0,-1 0 0,1 0 0,-1 0 0,1 0 0,0 0 0,0 0 0,0-1 0,0 1 0,0-1 0,0 1 0,0-1 0,1 0 0,-1 0 0,0 0 0,1 0 0,-1 0 0,5 1 0,-2-1 0,0 0 0,0 0 0,0-1 0,0 1 0,1-1 0,-1 0 0,0-1 0,0 1 0,0-1 0,0 0 0,0-1 0,0 1 0,0-1 0,0 0 0,-1 0 0,7-4 0,-4 2 0,0-2 0,0 1 0,-1-1 0,1 0 0,-1 0 0,-1-1 0,1 0 0,8-15 0,-3 1 0,0-1 0,-2 0 0,-1 0 0,0-1 0,-2 0 0,4-28 0,-7 38 0,5-57 0,-7 66 0,-1 0 0,0 0 0,0 0 0,-1 0 0,1 0 0,-1 0 0,0 0 0,0 0 0,0 0 0,0 1 0,-1-1 0,1 0 0,-5-5 0,6 8 0,0 1 0,-1-1 0,1 1 0,-1-1 0,1 1 0,-1-1 0,1 1 0,-1-1 0,1 1 0,-1-1 0,1 1 0,-1 0 0,0-1 0,1 1 0,-1 0 0,0 0 0,1 0 0,-1-1 0,1 1 0,-1 0 0,0 0 0,0 0 0,1 0 0,-1 0 0,0 0 0,1 0 0,-1 0 0,0 0 0,1 1 0,-1-1 0,1 0 0,-2 1 0,0 0 0,0 0 0,1 0 0,-1 1 0,0-1 0,1 1 0,-1 0 0,1-1 0,0 1 0,-1 0 0,0 2 0,-3 5 0,1 0 0,0 1 0,-5 16 0,4-3 0,1 0 0,1 1 0,0 0 0,3 38 0,0-46 0,2-1 0,0 0 0,1 0 0,0 0 0,1 0 0,1 0 0,0-1 0,10 18 0,-13-27 0,0-1 0,0 0 0,1 0 0,0-1 0,0 1 0,0 0 0,0-1 0,1 0 0,-1 0 0,1 0 0,0 0 0,0 0 0,0-1 0,0 0 0,0 0 0,0 0 0,1 0 0,-1-1 0,1 1 0,-1-1 0,1 0 0,0-1 0,-1 1 0,1-1 0,0 0 0,5 0 0,-4-1 0,0-1 0,0 1 0,0-1 0,0 0 0,-1 0 0,1-1 0,-1 0 0,1 0 0,-1 0 0,0 0 0,-1-1 0,1 0 0,0 0 0,-1 0 0,0-1 0,0 1 0,0-1 0,-1 0 0,6-10 0,-4 5 0,-1-1 0,0 0 0,-1 0 0,0 0 0,3-19 0,-6 27 0,0 0 0,1 0 0,-1 0 0,0 0 0,-1 0 0,1 0 0,-1 0 0,1 0 0,-1 0 0,0 0 0,-2-5 0,2 7 0,0 0 0,1 0 0,-1 0 0,0 0 0,0 0 0,0 0 0,0 0 0,0 0 0,-1 1 0,1-1 0,0 0 0,0 1 0,0-1 0,-1 1 0,1-1 0,0 1 0,-1 0 0,1-1 0,0 1 0,-1 0 0,1 0 0,0 0 0,-1 0 0,1 0 0,-1 0 0,1 1 0,-2-1 0,1 1 0,0 0 0,-1-1 0,1 1 0,0 0 0,0 0 0,0 1 0,0-1 0,0 0 0,0 1 0,0-1 0,0 1 0,1 0 0,-1-1 0,1 1 0,-1 0 0,1 0 0,-1 0 0,1 0 0,0 0 0,0 1 0,0-1 0,0 0 0,1 0 0,-1 1 0,1-1 0,-1 5 0,0-1 0,0 0 0,0 0 0,1 0 0,0-1 0,0 1 0,1 0 0,0 0 0,0 0 0,0 0 0,2 6 0,-1-8 0,0 0 0,0 0 0,0 0 0,0-1 0,1 1 0,0 0 0,-1-1 0,1 0 0,0 1 0,1-1 0,-1 0 0,1-1 0,-1 1 0,1-1 0,0 1 0,0-1 0,0 0 0,0-1 0,0 1 0,0-1 0,6 2 0,-7-3 0,0 0 0,0 0 0,0 0 0,0 0 0,0 0 0,0-1 0,0 1 0,0-1 0,0 0 0,0 0 0,0 0 0,0 0 0,-1-1 0,1 1 0,0-1 0,-1 1 0,1-1 0,-1 0 0,0 0 0,0 0 0,1 0 0,-1-1 0,-1 1 0,1-1 0,0 1 0,0-1 0,-1 1 0,0-1 0,1 0 0,-1 0 0,1-4 0,3-11 0,-1 8 0,1 27 0,-4-11 0,1-1 0,0 1 0,0-1 0,0 1 0,0-1 0,1 0 0,0 1 0,0-1 0,1-1 0,4 7 0,-6-10 0,-1 1 0,1-1 0,-1 1 0,1-1 0,-1 0 0,1 0 0,0 0 0,0 0 0,0 0 0,-1 0 0,1-1 0,0 1 0,0 0 0,0-1 0,0 0 0,0 1 0,0-1 0,0 0 0,0 0 0,1 0 0,-1 0 0,0 0 0,0-1 0,0 1 0,0-1 0,0 1 0,-1-1 0,1 0 0,0 0 0,0 0 0,0 0 0,0 0 0,1-1 0,4-4 0,0 0 0,-1-1 0,0 0 0,0 0 0,0 0 0,-1 0 0,0-1 0,-1 0 0,0 0 0,0 0 0,0-1 0,3-13 0,-2 8 0,0 1 0,1-1 0,13-20 0,-18 33 0,-1 0 0,1 0 0,0 0 0,0 0 0,-1 0 0,1 0 0,0 0 0,0 1 0,0-1 0,0 0 0,0 0 0,0 1 0,0-1 0,0 1 0,1-1 0,-1 1 0,0-1 0,0 1 0,0 0 0,1 0 0,-1-1 0,0 1 0,0 0 0,0 0 0,1 0 0,-1 0 0,0 1 0,0-1 0,0 0 0,1 0 0,-1 1 0,0-1 0,0 1 0,0-1 0,0 1 0,0-1 0,0 1 0,1 0 0,-2-1 0,1 1 0,0 0 0,0 0 0,2 2 0,4 4 0,0 1 0,-1 0 0,1 1 0,5 10 0,-5-9 0,-7-10 0,5 8 0,0-1 0,0 0 0,1-1 0,0 1 0,7 6 0,-12-13 0,0 1 0,0 0 0,0 0 0,0-1 0,0 1 0,0-1 0,0 1 0,0-1 0,1 1 0,-1-1 0,0 0 0,0 1 0,0-1 0,0 0 0,1 0 0,-1 0 0,0 0 0,0 0 0,0 0 0,1 0 0,-1 0 0,0-1 0,0 1 0,0 0 0,0-1 0,1 1 0,-1-1 0,0 1 0,0-1 0,0 1 0,0-1 0,0 0 0,0 0 0,0 1 0,-1-1 0,1 0 0,0 0 0,0 0 0,-1 0 0,1 0 0,0 0 0,-1 0 0,1 0 0,-1 0 0,1-1 0,-1 1 0,1-2 0,1-3 0,0-1 0,0 1 0,0-1 0,-1 1 0,1-1 0,-2 0 0,1 1 0,-1-1 0,0 0 0,0 1 0,-1-1 0,0 0 0,0 0 0,-1 1 0,-3-11 0,4 15 0,0-1 0,0 0 0,-1 0 0,1 0 0,-1 1 0,0-1 0,0 0 0,0 1 0,0 0 0,0-1 0,0 1 0,0 0 0,-1 0 0,1 0 0,-1 1 0,0-1 0,1 1 0,-1-1 0,0 1 0,0 0 0,0 0 0,0 0 0,0 0 0,0 1 0,0-1 0,0 1 0,0 0 0,-1 0 0,1 0 0,0 0 0,0 0 0,0 1 0,0-1 0,0 1 0,-4 1 0,2 1 0,0-1 0,0 1 0,0 0 0,0 0 0,0 1 0,1 0 0,0-1 0,0 2 0,0-1 0,0 0 0,0 1 0,1-1 0,0 1 0,0 0 0,0 0 0,1 1 0,0-1 0,0 0 0,-3 12 0,3-10 0,0 0 0,0 1 0,0-1 0,1 1 0,1-1 0,-1 1 0,1 0 0,0-1 0,1 1 0,0-1 0,0 1 0,1-1 0,0 1 0,5 12 0,-4-15 0,0-1 0,1 1 0,0-1 0,-1 0 0,1 0 0,1 0 0,-1-1 0,1 1 0,-1-1 0,1 0 0,0 0 0,0-1 0,0 1 0,1-1 0,-1-1 0,1 1 0,-1 0 0,1-1 0,-1 0 0,1-1 0,0 1 0,7-1 0,-2 0 0,0-1 0,0 0 0,1 0 0,-1-1 0,0-1 0,0 0 0,-1 0 0,1-1 0,0 0 0,12-8 0,-13 6 0,-1-1 0,0 0 0,0-1 0,-1 0 0,0 0 0,-1-1 0,1 0 0,-1 0 0,-1 0 0,0-1 0,-1 0 0,1-1 0,-2 1 0,7-22 0,-10 30 0,-1 0 0,0 0 0,1 0 0,-1 0 0,0 0 0,0 0 0,0 0 0,-1 0 0,1 1 0,0-1 0,-1 0 0,1 0 0,-1 0 0,0 0 0,1 0 0,-1 1 0,0-1 0,0 0 0,0 1 0,-1-1 0,1 0 0,0 1 0,0 0 0,-2-2 0,2 2 0,0 1 0,1 0 0,-1-1 0,0 1 0,0-1 0,1 1 0,-1 0 0,0 0 0,0 0 0,1-1 0,-1 1 0,0 0 0,0 0 0,0 0 0,1 0 0,-1 0 0,0 0 0,0 0 0,0 0 0,1 1 0,-1-1 0,-1 0 0,1 1 0,0 0 0,-1 0 0,1 0 0,0 0 0,0 0 0,0 0 0,0 0 0,0 0 0,0 1 0,0-1 0,0 0 0,0 1 0,1-1 0,-1 0 0,0 4 0,-1-1 5,0 0 0,1 1 0,0-1 0,0 1 0,1-1 0,-1 1 0,1-1 0,0 1 0,0-1 0,0 1 0,1-1 0,0 1 0,0-1 0,0 1 0,0-1 0,1 1 0,-1-1 0,1 0 0,0 0 0,0 0 0,1 0 0,-1 0 0,5 4 0,0-1-140,-1 0 0,1-1 0,0 0 0,1 0 0,-1-1 0,1 0 0,0 0 0,1-1 0,-1 0 0,14 4 0,17 4-6691</inkml:trace>
  <inkml:trace contextRef="#ctx0" brushRef="#br0" timeOffset="1803.25">3043 294 24575,'-14'0'0,"-6"7"0,2 10 0,3 9 0,5 4 0,3 4 0,4 3 0,1-1 0,2-3 0,1-10 0,0-10-8191</inkml:trace>
  <inkml:trace contextRef="#ctx0" brushRef="#br0" timeOffset="1804.25">2979 19 24575,'-7'25'0,"-3"20"0,1 12 0,2 8 0,2 3 0,2-10-8191</inkml:trace>
  <inkml:trace contextRef="#ctx0" brushRef="#br0" timeOffset="3732.02">3020 401 24575,'1'-16'0,"-1"16"0,0 0 0,0 0 0,0 0 0,0 0 0,0 0 0,0 0 0,0 0 0,0 0 0,0 1 0,0-1 0,0 0 0,0 0 0,0 0 0,0 0 0,0 0 0,0 0 0,0 0 0,0 0 0,0 0 0,0 0 0,0 0 0,0 0 0,0 0 0,0 0 0,1 0 0,-1 0 0,0 0 0,0 0 0,0 0 0,0 0 0,0 0 0,0 0 0,4 27 0,-1-7 0,-1-9 0,0-1 0,1 0 0,0 1 0,1-1 0,9 17 0,-12-25 0,0 0 0,0-1 0,0 1 0,0-1 0,1 1 0,-1-1 0,0 0 0,1 0 0,-1 1 0,1-1 0,-1 0 0,1 0 0,-1 0 0,1 0 0,0-1 0,-1 1 0,3 0 0,-2-1 0,0 0 0,0 0 0,0 0 0,0-1 0,-1 1 0,1 0 0,0-1 0,-1 0 0,1 1 0,0-1 0,-1 0 0,1 0 0,0 0 0,-1 0 0,0 0 0,1 0 0,-1-1 0,0 1 0,1 0 0,-1-1 0,2-2 0,0-1 0,0 0 0,0 0 0,0-1 0,-1 1 0,0-1 0,0 1 0,0-1 0,-1 0 0,2-7 0,-2 6 0,0 0 0,1 0 0,0 0 0,0 1 0,5-10 0,-6 16 0,-1-1 0,1 1 0,-1 0 0,0 0 0,1 0 0,-1 0 0,1 0 0,-1 0 0,1 0 0,-1 0 0,1 0 0,-1 0 0,0 0 0,1 0 0,-1 0 0,1 0 0,-1 0 0,1 0 0,-1 1 0,0-1 0,1 0 0,-1 0 0,1 0 0,-1 1 0,0-1 0,1 0 0,-1 1 0,0-1 0,1 0 0,-1 0 0,0 1 0,1-1 0,-1 1 0,0-1 0,0 0 0,0 1 0,1 0 0,16 21 0,-13-17 0,-1-1 0,1 0 0,-1-1 0,1 1 0,0-1 0,0 0 0,0 0 0,0 0 0,0-1 0,0 0 0,1 1 0,0-1 0,-1-1 0,1 1 0,0-1 0,0 0 0,9 1 0,-10-2 0,0 0 0,0 0 0,0-1 0,-1 1 0,1-1 0,0 0 0,0 0 0,-1 0 0,1-1 0,-1 1 0,1-1 0,-1 0 0,0 0 0,0 0 0,1-1 0,-2 1 0,1-1 0,0 1 0,0-1 0,-1 0 0,1 0 0,2-5 0,3-5 0,-1 0 0,-1 0 0,0-1 0,7-27 0,-10 32 0,-1 1 0,0-1 0,-1 0 0,0 0 0,-1 0 0,0 0 0,0 0 0,-1 0 0,-2-12 0,-5 4 0,7 17 0,1 0 0,0 0 0,-1 0 0,1 0 0,0-1 0,0 1 0,-1 0 0,1 0 0,0 0 0,-1 0 0,1 0 0,0 0 0,-1 0 0,1 0 0,0 0 0,-1 0 0,1 0 0,0 0 0,-1 0 0,1 0 0,0 0 0,-1 1 0,1-1 0,0 0 0,-1 0 0,1 0 0,0 0 0,0 1 0,-1-1 0,1 0 0,-2 2 0,1 0 0,-1 0 0,1-1 0,0 1 0,0 0 0,0 0 0,0 0 0,0 1 0,0-1 0,0 0 0,1 0 0,-1 0 0,1 4 0,-1 7 0,0 1 0,1 0 0,1-1 0,0 1 0,4 17 0,21 71 0,-10-46 0,3 7 0,-40-103 0,20 37 0,0 0 0,0 0 0,0 0 0,1 0 0,-1 0 0,1 0 0,-1 0 0,1-1 0,0 1 0,0 0 0,0 0 0,1 0 0,-1 0 0,1 0 0,0 0 0,-1 0 0,1 0 0,1 0 0,-1 0 0,0 0 0,1 1 0,-1-1 0,1 0 0,0 1 0,0 0 0,0-1 0,0 1 0,1 0 0,3-4 0,5 0 0,0 1 0,1-1 0,0 2 0,-1-1 0,1 2 0,15-4 0,-13 4 0,1-1 0,19-9 0,-36 16 0,0 0 0,0 0 0,1 0 0,-1 0 0,1 1 0,-1-1 0,1 0 0,0 1 0,0-1 0,1 1 0,-1-1 0,1 1 0,-1-1 0,1 1 0,0 0 0,1-1 0,-1 1 0,1-1 0,-1 1 0,1-1 0,2 5 0,-2-6 0,1 0 0,0 0 0,0-1 0,0 1 0,0-1 0,1 1 0,-1-1 0,0 0 0,1 0 0,-1 0 0,0 0 0,1 0 0,-1-1 0,1 1 0,0-1 0,-1 1 0,1-1 0,-1 0 0,1 0 0,0 0 0,-1 0 0,1-1 0,-1 1 0,1-1 0,-1 0 0,1 1 0,-1-1 0,1 0 0,-1 0 0,0-1 0,1 1 0,-1 0 0,0-1 0,0 1 0,0-1 0,2-2 0,-2 2 0,0 1 0,-1-1 0,1 0 0,0 1 0,-1-1 0,1 0 0,-1 0 0,0 0 0,1 0 0,-1-1 0,0 1 0,-1 0 0,1 0 0,0-1 0,-1 1 0,1-4 0,-1 4 0,0 1 0,0-1 0,0 0 0,-1 0 0,1 1 0,-1-1 0,1 0 0,-1 1 0,0-1 0,1 1 0,-1-1 0,0 1 0,0-1 0,0 1 0,0 0 0,-1-1 0,1 1 0,0 0 0,0 0 0,-1 0 0,1 0 0,-1 0 0,1 0 0,-1 0 0,-2-1 0,2 1 0,1 0 0,-1 1 0,0-1 0,0 0 0,0 1 0,0-1 0,1 1 0,-1-1 0,0 1 0,0 0 0,0 0 0,0 0 0,0 0 0,0 0 0,0 0 0,0 1 0,0-1 0,0 1 0,1-1 0,-1 1 0,0 0 0,0-1 0,0 1 0,1 0 0,-1 0 0,1 0 0,-1 1 0,1-1 0,-1 0 0,1 1 0,-1-1 0,1 1 0,0-1 0,0 1 0,0-1 0,0 1 0,0 0 0,0-1 0,0 1 0,1 0 0,-2 4 0,0 0 0,0 0 0,1 0 0,-1 0 0,1 1 0,1-1 0,-1 0 0,1 1 0,0-1 0,0 0 0,1 1 0,2 11 0,-2-13 0,1-1 0,-1 0 0,1 0 0,0 0 0,0 0 0,0-1 0,1 1 0,-1 0 0,1-1 0,0 0 0,0 0 0,0 1 0,0-2 0,0 1 0,1 0 0,-1-1 0,1 1 0,0-1 0,0 0 0,0 0 0,0-1 0,0 1 0,0-1 0,0 0 0,1 0 0,-1 0 0,0-1 0,1 0 0,7 0 0,-5 0 0,-1-1 0,0 0 0,1-1 0,-1 0 0,0 0 0,0 0 0,0 0 0,0-1 0,0 0 0,-1-1 0,1 1 0,-1-1 0,0 0 0,0 0 0,0-1 0,-1 1 0,0-1 0,0 0 0,6-9 0,-4 4 0,-1-1 0,0 1 0,-1-1 0,-1 1 0,1-1 0,-2 0 0,1 0 0,-2-1 0,2-21 0,-4 51 0,0-1 0,0-1 0,1 1 0,1 0 0,6 31 0,-6-46 0,-1 1 0,1-1 0,-1 1 0,1-1 0,0 0 0,0 1 0,0-1 0,0 0 0,0 0 0,1 0 0,-1 0 0,1 0 0,-1 0 0,1 0 0,0 0 0,-1-1 0,1 1 0,0-1 0,0 1 0,0-1 0,1 0 0,-1 0 0,0 0 0,0 0 0,1 0 0,-1 0 0,0-1 0,1 1 0,-1-1 0,1 1 0,-1-1 0,1 0 0,-1 0 0,1 0 0,-1 0 0,0-1 0,1 1 0,-1-1 0,1 1 0,-1-1 0,0 0 0,1 0 0,2-2 0,0 1 0,0 0 0,-1 0 0,1-1 0,-1 0 0,1 1 0,-1-1 0,0-1 0,0 1 0,-1-1 0,1 0 0,-1 1 0,0-1 0,5-7 0,-2-2 0,1 0 0,-2 0 0,6-19 0,1-1 0,-12 33 0,0 0 0,0-1 0,0 1 0,0 0 0,0-1 0,0 1 0,0 0 0,0-1 0,1 1 0,-1 0 0,0-1 0,0 1 0,0 0 0,1 0 0,-1-1 0,0 1 0,0 0 0,1 0 0,-1 0 0,0-1 0,0 1 0,1 0 0,-1 0 0,0 0 0,1 0 0,-1-1 0,0 1 0,0 0 0,1 0 0,-1 0 0,0 0 0,1 0 0,0 0 0,8 9 0,10 29 0,-14-26 0,2 2 0,0-1 0,1-1 0,0 1 0,1-2 0,19 22 0,-24-29 0,0-1 0,0 1 0,1-1 0,-1 0 0,1 0 0,0-1 0,0 1 0,-1-1 0,2 0 0,-1 0 0,0-1 0,0 1 0,0-1 0,1 0 0,-1-1 0,1 1 0,-1-1 0,0 0 0,9-1 0,-11 0 0,-1 1 0,1-1 0,-1 1 0,1-1 0,-1 0 0,1 0 0,-1 0 0,0 0 0,0 0 0,0-1 0,1 1 0,-1-1 0,0 1 0,-1-1 0,1 0 0,0 0 0,0 0 0,-1 0 0,1 0 0,-1 0 0,0 0 0,0 0 0,1-1 0,-1 1 0,-1 0 0,2-3 0,0-6 0,0 0 0,-1 1 0,0-1 0,-1-21 0,1-15 0,2 50 0,0 0 0,0 0 0,0-1 0,1 0 0,-1 1 0,1-1 0,-1 0 0,1-1 0,4 3 0,-5-3 0,0 0 0,0-1 0,1 1 0,-1 0 0,0-1 0,1 0 0,-1 0 0,1 0 0,4 0 0,-7-1 0,0 1 0,0 0 0,0 0 0,0 0 0,0 0 0,-1-1 0,1 1 0,0 0 0,0-1 0,0 1 0,0-1 0,-1 1 0,1-1 0,0 0 0,0 1 0,-1-1 0,1 1 0,0-1 0,-1 0 0,1 0 0,-1 1 0,1-1 0,-1 0 0,1 0 0,-1 0 0,0 0 0,1 0 0,-1 0 0,0 1 0,0-1 0,1 0 0,-1 0 0,0 0 0,0 0 0,0 0 0,0 0 0,0 0 0,-1-1 0,1 1 0,0 0 0,0 0 0,-1-1 0,1 1 0,0 0 0,-1 0 0,1 1 0,0-1 0,-1 0 0,1 0 0,-1 0 0,0 0 0,1 0 0,-1 0 0,0 1 0,0-1 0,1 0 0,-1 1 0,0-1 0,0 0 0,0 1 0,0-1 0,0 1 0,0-1 0,0 1 0,0 0 0,0-1 0,0 1 0,0 0 0,0 0 0,0 0 0,0-1 0,0 1 0,0 0 0,0 1 0,0-1 0,0 0 0,0 0 0,0 0 0,0 1 0,0-1 0,0 0 0,0 1 0,0-1 0,-1 2 0,-2-1 0,0 1 0,1-1 0,-1 1 0,0 1 0,1-1 0,0 0 0,0 1 0,0-1 0,0 1 0,-5 6 0,5-3 0,0-1 0,0 1 0,1 0 0,0 0 0,0 0 0,1 0 0,0 0 0,0 0 0,0 0 0,1 0 0,0 1 0,0-1 0,0 0 0,1 0 0,2 10 0,-3-14 0,1 1 0,0-1 0,-1 0 0,1 1 0,0-1 0,1 0 0,-1 0 0,0 0 0,0 0 0,1 0 0,-1 0 0,1-1 0,0 1 0,0 0 0,-1-1 0,1 1 0,0-1 0,0 0 0,0 1 0,1-1 0,-1 0 0,0 0 0,0-1 0,1 1 0,-1 0 0,0-1 0,1 1 0,-1-1 0,0 0 0,1 0 0,-1 0 0,1 0 0,-1 0 0,0 0 0,1-1 0,-1 1 0,0-1 0,1 0 0,-1 1 0,0-1 0,4-3 0,0 2 0,-1-1 0,0 0 0,0-1 0,0 1 0,0-1 0,0 0 0,-1 0 0,0-1 0,0 1 0,7-10 0,-9 11 0,0 1 0,-1-1 0,1 0 0,0 1 0,-1-1 0,0 0 0,1 0 0,-1 0 0,-1 0 0,1 0 0,0 0 0,-1-1 0,1 1 0,-1 0 0,0 0 0,0 0 0,0 0 0,0-1 0,-1 1 0,0 0 0,1 0 0,-2-3 0,2 5 0,-1 1 0,1-1 0,0 1 0,0-1 0,0 1 0,-1-1 0,1 1 0,0 0 0,-1-1 0,1 1 0,-1-1 0,1 1 0,0 0 0,-1-1 0,1 1 0,-1 0 0,1-1 0,-1 1 0,1 0 0,-1 0 0,1-1 0,-1 1 0,1 0 0,-1 0 0,1 0 0,-1 0 0,1 0 0,-1 0 0,1 0 0,-1 0 0,0 0 0,-14 12 0,12-8 0,0 0 0,0 0 0,1 0 0,0 1 0,0-1 0,-2 7 0,4-8 0,-1-1 0,1 1 0,0 0 0,-1-1 0,1 1 0,1 0 0,-1-1 0,0 1 0,1 0 0,-1-1 0,1 1 0,0 0 0,0-1 0,0 1 0,0-1 0,0 0 0,1 1 0,-1-1 0,1 0 0,-1 0 0,1 0 0,0 0 0,0 0 0,0 0 0,0 0 0,0-1 0,0 1 0,1-1 0,-1 1 0,0-1 0,1 0 0,-1 0 0,1 0 0,2 0 0,0 1 0,0-1 0,-1 0 0,1 0 0,0-1 0,0 1 0,-1-1 0,1 0 0,0-1 0,0 1 0,0-1 0,-1 0 0,1 0 0,0 0 0,-1 0 0,1-1 0,-1 0 0,1 0 0,5-4 0,-2-1 0,0-1 0,-1 1 0,-1-1 0,1 0 0,-1-1 0,0 1 0,-1-1 0,0-1 0,-1 1 0,0 0 0,0-1 0,-1 0 0,4-17 0,-3 7 0,-1 1 0,-1-1 0,0 1 0,-2-1 0,0 1 0,-4-27 0,-2 25 0,6 21 0,0 0 0,0 0 0,-1 0 0,1 0 0,0 0 0,0 0 0,-1 0 0,1 0 0,0 0 0,0 0 0,0 0 0,-1 0 0,1 0 0,0 0 0,0 0 0,0 1 0,-1-1 0,1 0 0,0 0 0,0 0 0,0 0 0,0 0 0,-1 0 0,1 1 0,0-1 0,0 0 0,0 0 0,0 0 0,0 0 0,0 1 0,0-1 0,-1 0 0,1 0 0,0 0 0,0 1 0,0-1 0,0 0 0,0 0 0,0 1 0,0-1 0,0 0 0,0 0 0,0 1 0,-8 40 0,7-26 14,1-1-1,0 1 0,0 0 0,2 0 1,0-1-1,1 1 0,0-1 1,6 16-1,-6-22-106,0 0 0,1-1 1,0 1-1,1-1 0,0 0 0,0 0 0,0 0 0,1-1 1,0 0-1,0 0 0,0 0 0,1-1 0,0 0 1,0 0-1,10 5 0,30 11-6733</inkml:trace>
  <inkml:trace contextRef="#ctx0" brushRef="#br0" timeOffset="4949.94">5286 336 24575,'-5'-3'0,"0"1"0,-1-1 0,1 1 0,-1 0 0,0 0 0,0 0 0,1 1 0,-1 0 0,0 0 0,0 1 0,0 0 0,0 0 0,0 0 0,0 0 0,0 1 0,0 0 0,0 1 0,1-1 0,-1 1 0,0 0 0,-9 5 0,11-5 0,0 1 0,0 0 0,0 0 0,0 0 0,1 0 0,-1 1 0,1-1 0,0 1 0,0 0 0,0 0 0,0 0 0,1 0 0,0 0 0,0 1 0,0-1 0,0 1 0,1-1 0,-1 1 0,1 0 0,0 0 0,1 0 0,-1-1 0,1 1 0,0 0 0,0 0 0,1 0 0,0 5 0,-1-8 0,1 1 0,-1-1 0,1 0 0,0 1 0,0-1 0,-1 0 0,1 1 0,1-1 0,-1 0 0,0 0 0,1 0 0,-1 0 0,1 0 0,-1 0 0,1 0 0,0-1 0,0 1 0,0 0 0,0-1 0,0 0 0,0 1 0,0-1 0,0 0 0,1 0 0,-1 0 0,0-1 0,1 1 0,-1 0 0,1-1 0,-1 0 0,1 1 0,3-1 0,-1 0 0,1-1 0,0 1 0,-1-1 0,1 0 0,0 0 0,-1-1 0,1 1 0,-1-1 0,0-1 0,0 1 0,1-1 0,-2 0 0,7-4 0,-4 1 0,1-1 0,-2 0 0,1-1 0,-1 1 0,0-2 0,0 1 0,-1 0 0,0-1 0,-1 0 0,0 0 0,0 0 0,-1-1 0,4-15 0,-13 47 0,0 0 0,-15 31 0,-3 12 0,-6 29 0,5 1 0,3 1 0,5 1 0,-7 150 0,23-222 0,2 0 0,0 0 0,9 41 0,-9-60 0,1 1 0,0 0 0,0 0 0,0-1 0,1 1 0,0-1 0,0 0 0,0 0 0,1 0 0,0 0 0,0-1 0,1 0 0,-1 1 0,1-1 0,0-1 0,1 1 0,11 7 0,-15-11 0,1 0 0,-1 1 0,1-1 0,0 0 0,0 0 0,-1-1 0,1 1 0,0 0 0,0-1 0,0 0 0,0 0 0,0 0 0,0 0 0,0 0 0,-1 0 0,1-1 0,0 1 0,0-1 0,3-1 0,-2 0 0,-1 0 0,0 0 0,0-1 0,0 1 0,0-1 0,0 1 0,0-1 0,-1 0 0,1 0 0,-1 0 0,0 0 0,4-8 0,-2 1 0,1 0 0,-1-1 0,-1 0 0,0 0 0,-1 0 0,0 0 0,-1-1 0,0 1 0,-1-12 0,-1 3 0,-2 1 0,-1 0 0,0 0 0,-1 0 0,-1 0 0,-1 1 0,-1 0 0,0 0 0,-1 1 0,-1 0 0,-16-20 0,-11-10 0,-3 2 0,-59-54 0,96 97 0,1 0 0,-1-1 0,1 1 0,0-1 0,0 0 0,0 0 0,0 0 0,-1-3 0,2 6 0,1 0 0,0-1 0,0 1 0,0-1 0,0 1 0,0-1 0,0 1 0,0-1 0,0 1 0,0 0 0,0-1 0,0 1 0,0-1 0,0 1 0,0-1 0,1 1 0,-1 0 0,0-1 0,0 1 0,0-1 0,1 1 0,-1 0 0,0-1 0,1 0 0,18-6 0,80-4 0,-58 8 0,66-14 0,-77 9 0,-1-1 0,0-2 0,-1-1 0,0-1 0,-1-2 0,0 0 0,-1-2 0,-1-1 0,37-33 0,-35 25 0,-2-2 0,0 0 0,-2-2 0,-1 0 0,-1-1 0,-2-2 0,22-50 0,-31 66 0,-11 27 0,-11 37 0,11-42 0,-18 77 0,-18 166 0,27 86 0,11-322 0,2-19 0,3-20 0,11-304 0,-12 130 0,7-7 0,-18 238 0,-3 38 0,8-60 0,1 1 0,1-1 0,-1 1 0,2-1 0,-1 0 0,1 1 0,0-1 0,1 0 0,0 0 0,0 0 0,8 14 0,-9-19 0,0 0 0,1-1 0,-1 1 0,1 0 0,-1-1 0,1 1 0,0-1 0,0 0 0,0 0 0,0 0 0,1 0 0,-1-1 0,0 1 0,1-1 0,-1 0 0,1 0 0,-1 0 0,1 0 0,0-1 0,-1 1 0,1-1 0,0 0 0,-1 0 0,1-1 0,0 1 0,-1-1 0,1 0 0,0 1 0,5-4 0,-1 1 0,-1 0 0,0 0 0,0-1 0,0-1 0,0 1 0,-1-1 0,0 0 0,0 0 0,0-1 0,0 1 0,-1-1 0,0-1 0,6-8 0,-4 4 0,-1 0 0,0-1 0,0 0 0,-1 0 0,-1 0 0,0 0 0,4-19 0,-22 79 0,12-37 20,1 0 0,1 0 0,0 0 0,0 1 0,3 11 0,-2-18-126,0 0 0,0 0 0,1 0 0,0 0 0,-1-1 0,2 1-1,-1-1 1,0 1 0,1-1 0,0 0 0,0 0 0,0 0 0,7 6 0,10 5-6720</inkml:trace>
  <inkml:trace contextRef="#ctx0" brushRef="#br0" timeOffset="5335.71">6449 360 24575,'4'0'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7:06.3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7 112 24575,'-4'10'0,"1"0"0,0 0 0,1 1 0,0-1 0,0 1 0,1-1 0,0 18 0,-1 11 0,-3 10 0,-45 376 0,48-413 0,1-3 0,0 0 0,-1 0 0,0 0 0,-7 18 0,9-27 0,0-1 0,0 1 0,0 0 0,0 0 0,0 0 0,0 0 0,0 0 0,0-1 0,0 1 0,0 0 0,0 0 0,-1 0 0,1 0 0,0 0 0,0 0 0,0-1 0,0 1 0,0 0 0,0 0 0,0 0 0,0 0 0,-1 0 0,1 0 0,0 0 0,0 0 0,0 0 0,0 0 0,0 0 0,0 0 0,-1 0 0,1-1 0,0 1 0,0 0 0,0 0 0,0 0 0,-1 0 0,1 0 0,0 0 0,0 0 0,0 1 0,0-1 0,0 0 0,-1 0 0,1 0 0,0 0 0,0 0 0,0 0 0,0 0 0,0 0 0,0 0 0,-1 0 0,1 0 0,0 0 0,0 1 0,0-1 0,0 0 0,0 0 0,0 0 0,0 0 0,0 0 0,0 0 0,0 1 0,-1-1 0,1 0 0,0 0 0,0 0 0,0 0 0,0 0 0,0 1 0,-4-14 0,0 0 0,1 0 0,0 0 0,1-1 0,0 1 0,1-1 0,1-17 0,-2-3 0,-4-235 0,8 212 0,2 1 0,22-100 0,-24 146 0,1 0 0,0 0 0,1 0 0,0 1 0,0-1 0,7-10 0,-9 18 0,-1 1 0,0-1 0,0 0 0,1 1 0,-1-1 0,0 0 0,1 1 0,0 0 0,-1-1 0,1 1 0,0 0 0,0 0 0,0 0 0,-1 0 0,1 0 0,0 1 0,0-1 0,0 1 0,0-1 0,1 1 0,-1-1 0,0 1 0,0 0 0,0 0 0,0 0 0,0 0 0,0 1 0,0-1 0,0 1 0,0-1 0,0 1 0,0-1 0,0 1 0,0 0 0,0 0 0,3 2 0,4 4 0,0-1 0,-1 1 0,0 0 0,0 1 0,-1 0 0,0 0 0,0 1 0,-1-1 0,0 1 0,5 12 0,2 5 0,-2 0 0,15 46 0,-17-39-682,6 50-1,-9-35-6143</inkml:trace>
  <inkml:trace contextRef="#ctx0" brushRef="#br0" timeOffset="373.17">150 534 24575,'-25'0'0,"-2"-3"0,16-2 0,19-3 0,20 0 0,16 0 0,11 3 0,3 2 0,-1 1 0,-6 1 0,-12 1-8191</inkml:trace>
  <inkml:trace contextRef="#ctx0" brushRef="#br0" timeOffset="1212.96">467 493 24575,'-11'-7'0,"13"4"0,20 7 0,-13 0 0,0 0 0,-1 1 0,1 0 0,-1 1 0,0 0 0,0 0 0,-1 0 0,0 1 0,0 0 0,0 1 0,-1-1 0,0 1 0,-1 0 0,0 1 0,0-1 0,-1 1 0,0 0 0,0 1 0,-1-1 0,4 19 0,-7-25 0,0-1 0,0 1 0,0 0 0,-1 0 0,0-1 0,1 1 0,-1 0 0,0-1 0,0 1 0,0-1 0,0 1 0,-1-1 0,1 1 0,-1-1 0,1 0 0,-1 0 0,0 0 0,0 0 0,0 0 0,0 0 0,0 0 0,-1-1 0,1 1 0,0-1 0,-1 0 0,1 1 0,-1-1 0,1 0 0,-6 1 0,2 0 0,-1 0 0,0 0 0,1-1 0,-1 0 0,0 0 0,1 0 0,-1-1 0,0 0 0,0-1 0,0 1 0,-8-3 0,13 3 0,1-1 0,-1 1 0,0 0 0,1-1 0,-1 0 0,1 1 0,-1-1 0,0 0 0,1 0 0,0 0 0,-1 0 0,1 0 0,0 0 0,-1 0 0,1-1 0,0 1 0,0 0 0,0-1 0,0 1 0,0-1 0,0 1 0,1-1 0,-1 1 0,0-1 0,1 0 0,-1 1 0,1-1 0,0 0 0,-1 1 0,1-1 0,0 0 0,0 1 0,0-1 0,0 0 0,0 0 0,1 1 0,-1-1 0,1 0 0,-1 1 0,1-1 0,-1 0 0,2-2 0,1-2 0,0 0 0,1 0 0,-1 0 0,1 1 0,1-1 0,-1 1 0,1 0 0,-1 0 0,9-6 0,2 2 0,0 0 0,1 0 0,0 2 0,0 0 0,1 1 0,0 0 0,0 1 0,29-4 0,-8 4 0,1 2 0,72 3 0,-109 5 0,-8 7 0,-19 22 0,6-6 0,15-23 0,1 1 0,0 0 0,1 0 0,-1 0 0,1 0 0,1 0 0,-1 0 0,1 1 0,0-1 0,0 1 0,1 6 0,0-10 0,0-1 0,1 1 0,0 0 0,-1-1 0,1 1 0,0-1 0,0 0 0,0 1 0,1-1 0,-1 0 0,0 1 0,1-1 0,0 0 0,-1 0 0,1 0 0,0-1 0,0 1 0,0 0 0,0-1 0,0 1 0,1-1 0,-1 0 0,0 1 0,1-1 0,-1 0 0,1-1 0,-1 1 0,1 0 0,3 0 0,-2 0 0,0 0 0,0 0 0,0 0 0,1-1 0,-1 0 0,0 0 0,0 0 0,1 0 0,-1-1 0,0 1 0,0-1 0,0 0 0,0 0 0,0-1 0,0 1 0,0-1 0,0 0 0,0 0 0,-1 0 0,1 0 0,-1-1 0,6-4 0,-5 1 0,1 1 0,-1-1 0,-1 0 0,1 0 0,-1 0 0,0 0 0,0 0 0,-1-1 0,0 0 0,0 1 0,0-1 0,-1 0 0,1-8 0,-2-26 0,-1 34 0,1 0 0,0-1 0,0 1 0,1 0 0,0 0 0,3-13 0,-4 19 0,0 1 0,0 0 0,1-1 0,-1 1 0,0 0 0,0-1 0,1 1 0,-1 0 0,0 0 0,1-1 0,-1 1 0,0 0 0,1 0 0,-1-1 0,0 1 0,1 0 0,-1 0 0,1 0 0,-1 0 0,0 0 0,1 0 0,-1-1 0,1 1 0,-1 0 0,1 0 0,-1 0 0,0 0 0,1 0 0,-1 1 0,1-1 0,-1 0 0,0 0 0,1 0 0,-1 0 0,1 0 0,-1 1 0,0-1 0,1 0 0,-1 0 0,0 0 0,1 1 0,-1-1 0,0 0 0,1 1 0,-1-1 0,0 0 0,0 1 0,1-1 0,16 19 0,-16-19 0,14 22 0,-1-1 0,-1 2 0,16 36 0,-12-24 0,-17-35 0,0 0 0,0 1 0,1-1 0,-1 1 0,0-1 0,0 1 0,0-1 0,1 1 0,-1-1 0,0 0 0,1 1 0,-1-1 0,0 0 0,1 1 0,-1-1 0,0 0 0,1 1 0,-1-1 0,1 0 0,-1 0 0,0 1 0,1-1 0,-1 0 0,1 0 0,-1 0 0,1 0 0,-1 1 0,1-1 0,-1 0 0,2 0 0,8-12 0,6-32 0,-13 36 0,2-8 0,16-44 0,-19 56 0,1-1 0,-1 1 0,1 0 0,-1-1 0,1 1 0,0 0 0,1 1 0,-1-1 0,7-5 0,-9 9 0,0-1 0,0 0 0,0 1 0,0 0 0,0-1 0,0 1 0,0 0 0,0-1 0,0 1 0,0 0 0,0 0 0,1 0 0,-1 0 0,0 0 0,0 0 0,0 0 0,0 1 0,0-1 0,0 0 0,0 1 0,0-1 0,0 0 0,0 1 0,0-1 0,0 1 0,0 0 0,0-1 0,0 1 0,0 0 0,0 0 0,-1-1 0,1 1 0,0 0 0,0 0 0,-1 0 0,1 0 0,-1 0 0,2 2 0,19 41 0,-21-43 0,11 36 0,-6-19 0,0-1 0,12 24 0,-15-37 0,-1-1 0,1 1 0,1-1 0,-1 1 0,0-1 0,1 0 0,0 0 0,0 0 0,0 0 0,0 0 0,0-1 0,0 1 0,1-1 0,-1 0 0,1 0 0,4 1 0,-5-2 0,0 0 0,0-1 0,0 0 0,0 1 0,0-1 0,0-1 0,0 1 0,0 0 0,0-1 0,0 1 0,0-1 0,0 0 0,0 0 0,0 0 0,0-1 0,0 1 0,-1-1 0,1 1 0,0-1 0,-1 0 0,0 0 0,1 0 0,-1 0 0,0 0 0,3-5 0,5-6 0,0 0 0,-1-1 0,10-20 0,-18 32 0,20-42 0,15-45 0,-29 71 0,-7 18 0,0 0 0,0 0 0,0 0 0,0 0 0,0 0 0,0 0 0,0 0 0,0 0 0,0 0 0,0 1 0,0-1 0,0 0 0,0 0 0,0 0 0,0 0 0,1 0 0,-1 0 0,0 0 0,0 0 0,0 0 0,0 0 0,0 0 0,0 0 0,0 0 0,0 0 0,0 0 0,0 0 0,1 0 0,-1 0 0,0 0 0,0 0 0,0 0 0,0 0 0,0 0 0,0 0 0,0 0 0,0 0 0,0 0 0,0 0 0,1 0 0,-1 0 0,0 0 0,0 0 0,0 0 0,0 0 0,0 0 0,0 0 0,0-1 0,0 1 0,0 0 0,0 0 0,0 0 0,0 0 0,0 0 0,0 0 0,0 0 0,0 0 0,0 0 0,0 0 0,1 0 0,-1-1 0,0 1 0,0 0 0,0 0 0,0 0 0,0 0 0,3 13 0,4 24 0,-6-30 0,1 6 15,0 0 0,1-1 0,1 1 0,0-1 0,1 0 0,0 0 0,10 16 0,-11-21-129,1-1 0,0 1-1,1-1 1,-1 0 0,1 0 0,0-1-1,1 1 1,-1-1 0,1-1 0,0 1-1,1-1 1,11 5 0,15 3-6712</inkml:trace>
  <inkml:trace contextRef="#ctx0" brushRef="#br0" timeOffset="2116.96">2097 175 24575,'0'5'0,"-1"117"0,25 194 0,-24-313 0,8 28 0,-8-30 0,0-1 0,0 1 0,0-1 0,0 1 0,1-1 0,-1 0 0,0 1 0,0-1 0,1 1 0,-1-1 0,0 0 0,0 1 0,1-1 0,-1 0 0,0 1 0,1-1 0,-1 0 0,0 0 0,1 1 0,-1-1 0,1 0 0,-1 0 0,0 0 0,1 1 0,-1-1 0,1 0 0,-1 0 0,1 0 0,-1 0 0,1 0 0,-1 0 0,0 0 0,1 0 0,-1 0 0,1 0 0,-1 0 0,1 0 0,-1 0 0,1 0 0,-1-1 0,0 1 0,1 0 0,-1 0 0,1 0 0,-1-1 0,0 1 0,1 0 0,-1 0 0,0-1 0,1 1 0,-1 0 0,0-1 0,1 1 0,-1 0 0,0-1 0,0 1 0,1-1 0,-1 0 0,9-12 0,0-1 0,0 0 0,-2-1 0,0 0 0,-1 0 0,8-27 0,-6 17 0,15-32 0,-23 57 0,1-1 0,-1 0 0,0 0 0,0 0 0,1 0 0,-1 1 0,0-1 0,1 0 0,-1 0 0,1 1 0,-1-1 0,1 0 0,-1 1 0,1-1 0,0 0 0,-1 1 0,1-1 0,0 1 0,-1-1 0,1 1 0,0-1 0,0 1 0,-1 0 0,1-1 0,0 1 0,0 0 0,0 0 0,0 0 0,0-1 0,-1 1 0,1 0 0,0 0 0,0 0 0,0 0 0,0 0 0,0 1 0,-1-1 0,1 0 0,0 0 0,0 1 0,0-1 0,0 0 0,-1 1 0,1-1 0,0 0 0,0 1 0,-1-1 0,1 1 0,0 0 0,-1-1 0,1 1 0,-1 0 0,2 0 0,3 6 0,1 0 0,-2 1 0,1-1 0,5 11 0,-6-10 0,7 13 0,1 0 0,0-1 0,2-1 0,0 0 0,19 17 0,-28-30 0,1-1 0,0 0 0,0 0 0,0 0 0,1-1 0,0 0 0,0 0 0,0-1 0,0 0 0,0 0 0,1-1 0,-1 1 0,1-2 0,0 1 0,-1-1 0,1 0 0,0-1 0,0 0 0,9-1 0,-11 0 0,0-1 0,0 0 0,0 0 0,-1-1 0,1 1 0,-1-1 0,0-1 0,0 1 0,0-1 0,0 0 0,0 0 0,-1 0 0,0 0 0,0-1 0,0 0 0,0 0 0,-1 0 0,0 0 0,0-1 0,2-5 0,-2 7 0,-1-1 0,0 1 0,0-1 0,-1 0 0,1 1 0,-1-1 0,0 0 0,0 0 0,-1 0 0,1 0 0,-1 0 0,0 0 0,-1 0 0,1 0 0,-1 0 0,0 0 0,0 0 0,-1 0 0,1 1 0,-1-1 0,0 0 0,0 1 0,-1-1 0,-4-6 0,5 9 0,0 0 0,0 0 0,1 0 0,-1 0 0,-1 1 0,1-1 0,0 1 0,0-1 0,0 1 0,-1 0 0,1 0 0,-1 0 0,1 0 0,-1 0 0,1 1 0,-1-1 0,1 1 0,-1 0 0,0-1 0,1 1 0,-1 0 0,0 1 0,1-1 0,-1 0 0,1 1 0,-1 0 0,1-1 0,-1 1 0,1 0 0,-1 0 0,1 0 0,0 1 0,-1-1 0,1 0 0,-2 3 0,0-2 0,1 1 0,0 0 0,0 0 0,0 1 0,1-1 0,-1 0 0,1 1 0,0-1 0,-1 1 0,2 0 0,-1 0 0,0 0 0,1 0 0,0 0 0,0 0 0,0 0 0,0 1 0,1-1 0,-1 0 0,1 0 0,1 6 0,0-4 0,0-1 0,1 1 0,0-1 0,0 0 0,1 1 0,0-1 0,-1 0 0,2-1 0,-1 1 0,0 0 0,1-1 0,0 0 0,0 0 0,0 0 0,1 0 0,-1-1 0,1 1 0,0-1 0,0-1 0,0 1 0,0-1 0,11 4 0,-10-4 0,0 0 0,-1 0 0,1-1 0,0 0 0,0 0 0,0 0 0,0-1 0,0 0 0,0 0 0,0 0 0,0-1 0,0 0 0,0 0 0,0-1 0,0 1 0,-1-1 0,1-1 0,-1 1 0,1-1 0,-1 0 0,9-6 0,-5-1 0,0 0 0,-1 0 0,0 0 0,-1-1 0,-1 0 0,1-1 0,-2 1 0,6-16 0,9-17 0,-20 44 0,0 0 0,0-1 0,0 1 0,0-1 0,0 1 0,0 0 0,0-1 0,1 1 0,-1-1 0,0 1 0,0 0 0,0-1 0,1 1 0,-1 0 0,0-1 0,0 1 0,1 0 0,-1-1 0,0 1 0,1 0 0,-1 0 0,0-1 0,1 1 0,-1 0 0,1 0 0,-1 0 0,0 0 0,1-1 0,-1 1 0,1 0 0,-1 0 0,0 0 0,1 0 0,-1 0 0,1 0 0,-1 0 0,0 0 0,1 0 0,-1 0 0,1 0 0,-1 0 0,1 1 0,-1-1 0,0 0 0,1 0 0,-1 0 0,0 0 0,1 1 0,-1-1 0,0 0 0,1 0 0,-1 1 0,0-1 0,1 0 0,-1 1 0,0-1 0,0 0 0,1 1 0,-1-1 0,0 0 0,0 1 0,0-1 0,1 1 0,-1-1 0,0 0 0,0 1 0,0-1 0,0 1 0,13 39 0,-9-28 0,0 2 0,1-1 0,1 1 0,0-1 0,1 0 0,1-1 0,13 19 0,-18-28 0,0 1 0,0-1 0,0 0 0,0 0 0,0 0 0,1-1 0,0 1 0,-1-1 0,1 0 0,0 0 0,0 0 0,0 0 0,0-1 0,1 1 0,-1-1 0,0 0 0,0-1 0,1 1 0,-1-1 0,1 0 0,-1 0 0,0 0 0,1 0 0,-1-1 0,9-2 0,-6 1 0,-1-1 0,1 0 0,-1 0 0,0-1 0,0 1 0,0-1 0,0-1 0,-1 1 0,1-1 0,-1 0 0,0 0 0,5-8 0,-3 4 0,-2 1 0,1-1 0,-1-1 0,0 1 0,-1-1 0,0 0 0,4-17 0,-7 25 0,-1 1 0,1-1 0,-1 0 0,0 0 0,0 0 0,0 0 0,0 0 0,0 0 0,0 0 0,0 1 0,-2-5 0,2 6 0,0-1 0,0 1 0,-1-1 0,1 1 0,0-1 0,0 1 0,-1 0 0,1-1 0,0 1 0,-1 0 0,1-1 0,-1 1 0,1 0 0,0-1 0,-1 1 0,1 0 0,-1 0 0,1-1 0,-1 1 0,1 0 0,-1 0 0,1 0 0,-1 0 0,1 0 0,-1 0 0,1 0 0,-1 0 0,0 0 0,-1 0 0,0 1 0,-1 0 0,1 0 0,0 0 0,0 0 0,0 0 0,0 0 0,0 0 0,0 1 0,0-1 0,1 1 0,-1-1 0,0 1 0,1 0 0,-1 0 0,1 0 0,-2 2 0,0 1 0,0-1 0,1 0 0,0 1 0,0-1 0,0 1 0,0-1 0,1 1 0,-1 0 0,1 0 0,0 0 0,1 0 0,-1 0 0,1 0 0,0 0 0,0 0 0,1 0 0,0 0 0,-1 0 0,2 0 0,-1-1 0,0 1 0,1 0 0,0-1 0,3 7 0,0-4 0,0 0 0,0-1 0,1 0 0,0 1 0,0-2 0,0 1 0,1-1 0,0 0 0,0 0 0,0-1 0,0 0 0,1 0 0,14 5 0,32 6-1365,-2-5-5461</inkml:trace>
  <inkml:trace contextRef="#ctx0" brushRef="#br0" timeOffset="2632.2">3790 346 24575,'0'21'0,"0"18"0,7 67 0,-5-96 0,-1 0 0,2 0 0,-1 0 0,1-1 0,1 1 0,0-1 0,0 0 0,1 0 0,0 0 0,0 0 0,13 14 0,-16-21 0,0 1 0,0-1 0,0 0 0,1 0 0,-1 0 0,1 0 0,-1-1 0,1 1 0,0-1 0,0 1 0,-1-1 0,1 0 0,0 0 0,0 0 0,0-1 0,0 1 0,0 0 0,0-1 0,0 0 0,4 0 0,-3-1 0,-1 0 0,1 0 0,-1 0 0,1-1 0,-1 1 0,0-1 0,0 0 0,0 0 0,0 0 0,0 0 0,0-1 0,0 1 0,-1-1 0,5-4 0,0-3 0,1-1 0,-2 0 0,1 0 0,-1-1 0,-1 0 0,0 0 0,-1 0 0,4-18 0,-5-3 0,-2 14 0,5 39 0,-1 1 0,0-1 0,2 0 0,0 0 0,19 36 0,-22-48 0,1 0 0,-1 0 0,2-1 0,-1 1 0,1-1 0,0-1 0,0 1 0,1-1 0,0 0 0,0-1 0,1 1 0,-1-1 0,1-1 0,10 5 0,-15-8 0,0 0 0,0 0 0,0-1 0,0 1 0,1-1 0,-1 0 0,0 1 0,0-2 0,0 1 0,1 0 0,-1-1 0,0 1 0,0-1 0,0 0 0,0 0 0,0 0 0,0 0 0,0-1 0,0 1 0,0-1 0,-1 1 0,1-1 0,-1 0 0,1 0 0,-1-1 0,0 1 0,1 0 0,-1-1 0,0 1 0,-1-1 0,1 0 0,0 0 0,1-3 0,3-7 0,0-1 0,-1 1 0,0-1 0,-1 0 0,5-29 0,-6 22 0,-1 0 0,0-27 0,-2 40 0,0 1 0,-1-1 0,0 1 0,-1-1 0,1 1 0,-1-1 0,-1 1 0,1 0 0,-7-12 0,8 18-5,0 0-1,0-1 0,0 1 1,1 0-1,-1 0 1,0 0-1,0 0 0,0 0 1,-1 0-1,1 0 1,0 0-1,-2-1 0,2 2 13,1 0 0,-1 0 0,1 0 0,0 0 0,-1 0 0,1 0 0,-1 0 0,1 0 0,-1 0 0,1 0 0,-1 0 0,1 0 0,-1 0 0,1 0 0,-1 0 0,1 1 0,0-1 0,-1 0 0,1 0 0,-1 0 0,1 1 0,0-1 0,-1 0 0,1 1 0,-1-1 0,-1 3-141,1-1 0,-1 0 0,1 1 0,0-1 0,0 1 0,0-1 0,0 1 0,0 0 0,0-1 0,0 6 0,-3 18-6692</inkml:trace>
  <inkml:trace contextRef="#ctx0" brushRef="#br0" timeOffset="3068.97">4445 514 24575,'1'-16'0,"2"26"0,7 20 0,-6-22 0,1-1 0,0 0 0,0-1 0,1 1 0,0-1 0,0 0 0,1 0 0,-1-1 0,1 0 0,1 0 0,-1-1 0,13 6 0,-17-8 0,0 0 0,0-1 0,0 0 0,1 0 0,-1 0 0,0 0 0,1 0 0,-1-1 0,0 0 0,1 1 0,-1-1 0,1-1 0,-1 1 0,0 0 0,1-1 0,-1 1 0,0-1 0,1 0 0,-1 0 0,0-1 0,0 1 0,0-1 0,0 1 0,0-1 0,0 0 0,0 0 0,-1 0 0,1-1 0,-1 1 0,1 0 0,-1-1 0,0 0 0,0 1 0,2-4 0,0-3 0,0-1 0,0 1 0,-1-1 0,0 1 0,-1-1 0,0 0 0,0 0 0,-1 0 0,0-16 0,-1 20 0,0 1 0,-1 0 0,0 0 0,0-1 0,0 1 0,0 0 0,-1 0 0,0 0 0,-3-5 0,4 8 0,-1 0 0,1 0 0,-1-1 0,1 1 0,-1 0 0,0 0 0,0 1 0,0-1 0,0 0 0,-1 1 0,1-1 0,0 1 0,-1 0 0,1 0 0,0 0 0,-1 0 0,0 0 0,-3-1 0,3 2 0,0-1 0,0 1 0,-1 0 0,1 0 0,0 0 0,0 0 0,0 0 0,-1 1 0,1-1 0,0 1 0,0 0 0,0 0 0,0 0 0,0 1 0,0-1 0,0 1 0,1-1 0,-4 3 0,2 0 0,0-1 0,0 1 0,1 0 0,-1 0 0,1 1 0,0-1 0,0 1 0,0 0 0,1 0 0,-3 5 0,2-1 0,1-1 0,-1 0 0,1 1 0,0 0 0,1-1 0,0 1 0,0 0 0,1 0 0,1 0 0,-1-1 0,1 1 0,0 0 0,4 10 0,-1-9-80,1-1 0,1 1-1,-1-1 1,1-1 0,1 1-1,0-1 1,0 0 0,0 0-1,1-1 1,0 0 0,1-1 0,-1 1-1,1-2 1,1 1 0,-1-1-1,15 5 1,23 8-6746</inkml:trace>
  <inkml:trace contextRef="#ctx0" brushRef="#br0" timeOffset="3960.61">5313 515 24575,'-5'-4'0,"1"-1"0,-1 1 0,0 0 0,-1 0 0,1 0 0,-1 1 0,1 0 0,-1 0 0,-10-3 0,14 5 0,0 1 0,0 0 0,1-1 0,-1 1 0,0 0 0,0 0 0,0 0 0,0 0 0,0 1 0,0-1 0,0 1 0,1-1 0,-1 1 0,0-1 0,0 1 0,1 0 0,-1 0 0,0 0 0,1 0 0,-1 0 0,1 0 0,-1 0 0,1 1 0,0-1 0,-1 1 0,1-1 0,0 1 0,0-1 0,0 1 0,0-1 0,0 1 0,0 0 0,1 0 0,-1-1 0,0 1 0,0 3 0,-1 1 0,0 1 0,0 0 0,1 0 0,0 0 0,0 0 0,0 0 0,1 0 0,0 0 0,0 0 0,1 1 0,0-1 0,0 0 0,1-1 0,0 1 0,0 0 0,0 0 0,1-1 0,0 1 0,1-1 0,-1 0 0,1 0 0,0 0 0,8 8 0,-5-7 0,0-1 0,0 0 0,0 0 0,1-1 0,0 0 0,0 0 0,0-1 0,1 0 0,-1 0 0,1-1 0,0 0 0,0 0 0,0-1 0,0-1 0,0 1 0,1-2 0,16 1 0,-15-2 0,0 0 0,0-1 0,0 0 0,-1-1 0,1 0 0,0 0 0,-1-1 0,0-1 0,0 0 0,-1 0 0,1-1 0,13-11 0,-16 12 0,-1-1 0,0 1 0,-1-1 0,0-1 0,0 1 0,0-1 0,0 0 0,-1 0 0,0 0 0,-1-1 0,0 0 0,0 1 0,0-1 0,-1 0 0,0 0 0,-1 0 0,1-12 0,-2 18 0,1 0 0,-1 0 0,0 0 0,0 0 0,0 0 0,0 0 0,0-1 0,-1 1 0,1 0 0,-1 0 0,1 0 0,-1 0 0,0 0 0,0 0 0,0 0 0,0 1 0,0-1 0,0 0 0,-1 0 0,1 1 0,0-1 0,-1 1 0,0-1 0,1 1 0,-1-1 0,0 1 0,1 0 0,-1 0 0,0 0 0,0 0 0,0 0 0,0 0 0,-3 0 0,2 1 0,-1 0 0,1 0 0,0 0 0,0 0 0,0 0 0,0 1 0,0-1 0,0 1 0,0 0 0,0 0 0,0 0 0,0 1 0,0-1 0,0 1 0,1-1 0,-1 1 0,1 0 0,-1 0 0,1 0 0,0 0 0,-1 0 0,-1 4 0,0-1 0,1-1 0,0 1 0,0 1 0,0-1 0,0 0 0,1 1 0,0 0 0,0-1 0,0 1 0,1 0 0,0 0 0,0 0 0,1 0 0,-1 0 0,1 0 0,0 0 0,1 0 0,0 0 0,2 10 0,-2-13 0,1 1 0,-1 0 0,1-1 0,0 1 0,0-1 0,0 1 0,0-1 0,1 0 0,-1 0 0,1 0 0,0 0 0,0 0 0,0-1 0,0 1 0,1-1 0,-1 0 0,0 0 0,1 0 0,0 0 0,-1-1 0,1 1 0,0-1 0,0 0 0,0 0 0,0-1 0,0 1 0,0-1 0,0 0 0,7 0 0,-7-1 0,1 1 0,-1-1 0,0 0 0,0 0 0,0 0 0,1 0 0,-1-1 0,0 0 0,-1 0 0,1 0 0,0 0 0,0-1 0,-1 1 0,0-1 0,1 0 0,-1 0 0,0 0 0,0-1 0,-1 1 0,1-1 0,-1 1 0,0-1 0,0 0 0,0 0 0,0 0 0,0 0 0,-1 0 0,0 0 0,0 0 0,0-1 0,-1 1 0,1 0 0,-1-1 0,0 1 0,0 0 0,0-1 0,-1 1 0,-1-8 0,2 12 0,0 0 0,0-1 0,0 1 0,0-1 0,0 1 0,0 0 0,0-1 0,0 1 0,0 0 0,0-1 0,0 1 0,-1 0 0,1-1 0,0 1 0,0 0 0,0-1 0,0 1 0,-1 0 0,1 0 0,0-1 0,0 1 0,-1 0 0,1-1 0,0 1 0,0 0 0,-1 0 0,1 0 0,0-1 0,-1 1 0,1 0 0,0 0 0,-1 0 0,1 0 0,0 0 0,-1 0 0,1-1 0,0 1 0,-1 0 0,-5 14 0,0 24 0,6-32 0,1 0 0,-1-1 0,2 1 0,-1-1 0,1 0 0,-1 1 0,1-1 0,1 0 0,-1 0 0,1 0 0,0 0 0,0 0 0,0-1 0,1 0 0,0 1 0,0-1 0,0 0 0,0-1 0,0 1 0,1-1 0,9 6 0,-11-8 0,0 1 0,1 0 0,-1-1 0,0 0 0,1 0 0,-1 0 0,1 0 0,0 0 0,-1-1 0,1 0 0,-1 1 0,1-1 0,0-1 0,-1 1 0,1 0 0,0-1 0,-1 0 0,1 0 0,-1 0 0,1 0 0,-1 0 0,0-1 0,1 0 0,-1 0 0,0 1 0,0-2 0,0 1 0,0 0 0,-1-1 0,1 1 0,-1-1 0,1 0 0,-1 0 0,3-4 0,0-3 0,-1 1 0,0-1 0,0-1 0,-1 1 0,0 0 0,0-1 0,-2 0 0,1 1 0,-1-1 0,-1 0 0,0-11 0,0 22 0,0 0 0,0 0 0,0 0 0,0 0 0,0 0 0,0 0 0,0 0 0,0 0 0,0 0 0,0 0 0,0 0 0,0 0 0,0 0 0,1 0 0,-1 0 0,0 0 0,0 0 0,0 0 0,0 0 0,0 0 0,0 0 0,0 0 0,0 0 0,0 0 0,0 0 0,0 0 0,0 0 0,0 0 0,0 0 0,0 0 0,0 0 0,1 0 0,-1 0 0,0 0 0,0 0 0,0-1 0,0 1 0,0 0 0,0 0 0,0 0 0,0 0 0,0 0 0,0 0 0,0 0 0,0 0 0,0 0 0,0 0 0,0 0 0,0 0 0,0 0 0,0 0 0,0 0 0,0 0 0,0-1 0,0 1 0,0 0 0,0 0 0,0 0 0,6 9 0,9 22 0,-9-19 0,-3-5 0,1-1 0,0 0 0,0 0 0,0 0 0,1-1 0,0 1 0,0-1 0,0 0 0,1-1 0,0 1 0,0-1 0,0 0 0,10 4 0,-13-7 0,0 1 0,0-1 0,0-1 0,0 1 0,0 0 0,1-1 0,-1 0 0,0 0 0,0 0 0,0 0 0,1 0 0,-1-1 0,0 1 0,0-1 0,0 0 0,0 0 0,0 0 0,0 0 0,0 0 0,0-1 0,0 0 0,-1 1 0,1-1 0,0 0 0,-1 0 0,0 0 0,1-1 0,-1 1 0,0-1 0,0 1 0,0-1 0,1-3 0,8-14 0,-10 17 0,1-1 0,0 1 0,0 0 0,0 0 0,0 0 0,0 0 0,5-5 0,-6 8 0,0-1 0,0 1 0,0-1 0,-1 1 0,1 0 0,0-1 0,0 1 0,0 0 0,0 0 0,0 0 0,0 0 0,0 0 0,0 0 0,0 0 0,0 0 0,0 0 0,0 0 0,0 1 0,0-1 0,0 0 0,0 1 0,0-1 0,0 0 0,0 1 0,0-1 0,-1 1 0,1 0 0,0-1 0,0 1 0,-1 0 0,1-1 0,0 1 0,-1 0 0,2 1 0,8 9-170,1 0-1,1-1 0,0-1 1,0 0-1,1 0 0,0-1 1,23 10-1,1-5-6655</inkml:trace>
  <inkml:trace contextRef="#ctx0" brushRef="#br0" timeOffset="4633.38">6648 407 24575,'-1'146'0,"4"203"0,28-5 0,-30-342 0,4 30 0,13 45 0,-15-68 0,0-1 0,0 0 0,0-1 0,1 1 0,0-1 0,0 1 0,1-1 0,0-1 0,1 1 0,10 10 0,-15-16 0,1 1 0,-1-1 0,1 0 0,-1 0 0,1 0 0,0 0 0,0 0 0,-1 0 0,1 0 0,0 0 0,0-1 0,0 1 0,0-1 0,0 1 0,0-1 0,0 0 0,0 0 0,0 0 0,0 0 0,0 0 0,3-1 0,-3 0 0,1 0 0,-1 0 0,0-1 0,1 1 0,-1-1 0,0 0 0,0 1 0,0-1 0,0 0 0,0 0 0,0 0 0,0 0 0,2-4 0,2-5 0,-1 0 0,0 0 0,0 0 0,-1 0 0,4-22 0,-4 16 0,-2 0 0,0 0 0,-1 0 0,-1 0 0,0 0 0,-1 0 0,-1 0 0,-1 0 0,0 0 0,-1 1 0,-1-1 0,-7-16 0,2 13 0,0 0 0,-1 1 0,-1 0 0,-1 1 0,0 1 0,-1 0 0,-1 1 0,-32-27 0,-40-20 0,52 40 0,26 14 0,14 5 0,20 3 0,-21 1 0,25 1 0,-1-2 0,1-1 0,-1 0 0,0-3 0,0 0 0,34-11 0,-53 13 0,0-1 0,0 0 0,0 0 0,-1 0 0,1-1 0,-1-1 0,0 1 0,-1-1 0,1-1 0,-1 1 0,0-1 0,-1-1 0,0 1 0,0-1 0,-1 0 0,1 0 0,-2-1 0,1 1 0,-1-1 0,-1 0 0,1 0 0,1-11 0,-3 13 0,-1 0 0,1 0 0,-1 0 0,-1 0 0,1 0 0,-1-1 0,-1 1 0,1 0 0,-1 0 0,-2-10 0,3 16 0,0 1 0,0 0 0,-1-1 0,1 1 0,0 0 0,0-1 0,0 1 0,0 0 0,0 0 0,0-1 0,-1 1 0,1 0 0,0-1 0,0 1 0,0 0 0,-1 0 0,1-1 0,0 1 0,0 0 0,-1 0 0,1 0 0,0-1 0,-1 1 0,1 0 0,0 0 0,0 0 0,-1 0 0,1 0 0,0 0 0,-1 0 0,1-1 0,-1 1 0,-7 9 0,-4 18 0,7-8 0,2 0 0,-1 1 0,2-1 0,1 1 0,0-1 0,3 26 0,-1-31 0,1-1 0,0 0 0,1-1 0,1 1 0,-1 0 0,2-1 0,0 0 0,1 0 0,0 0 0,10 15 0,-13-24 15,-1 0 0,1 0 0,-1 0 0,1-1 0,0 1 0,0-1 0,6 4 0,-8-5-80,0 0 1,1-1-1,-1 1 1,0-1-1,1 1 1,-1-1-1,1 0 0,-1 1 1,1-1-1,-1 0 1,0 0-1,1 0 1,-1 0-1,1 0 0,-1-1 1,1 1-1,-1 0 1,1-1-1,-1 1 1,0-1-1,1 1 1,1-2-1,11-9-6761</inkml:trace>
  <inkml:trace contextRef="#ctx0" brushRef="#br0" timeOffset="5004.78">7134 346 24575,'-7'22'0,"-3"17"0,1 14 0,1 8 0,6 4 0,4-1 0,4-4 0,2-14-8191</inkml:trace>
  <inkml:trace contextRef="#ctx0" brushRef="#br0" timeOffset="5674.01">7218 790 24575,'19'-131'0,"-19"154"0,7 43 0,-7-60 0,2 0 0,-1 0 0,0 0 0,1 1 0,0-2 0,1 1 0,0 0 0,5 9 0,-7-14 0,0 0 0,-1 0 0,1 0 0,0 0 0,0 0 0,0 0 0,0 0 0,0 0 0,1 0 0,-1-1 0,0 1 0,0-1 0,0 1 0,1-1 0,-1 1 0,0-1 0,1 0 0,1 1 0,-1-1 0,0-1 0,0 1 0,1 0 0,-1-1 0,0 0 0,0 1 0,-1-1 0,1 0 0,0 0 0,0 0 0,0 0 0,0-1 0,-1 1 0,1 0 0,2-4 0,4-3 0,-1-1 0,-1 1 0,1-2 0,-1 1 0,8-20 0,17-25 0,-30 54 0,-1 0 0,0 0 0,1 0 0,-1-1 0,0 1 0,1 0 0,-1 0 0,0 0 0,1 0 0,-1 0 0,0-1 0,1 1 0,-1 0 0,0 0 0,1 0 0,-1 0 0,1 0 0,-1 0 0,0 0 0,1 0 0,-1 1 0,0-1 0,1 0 0,-1 0 0,0 0 0,1 0 0,-1 0 0,0 0 0,1 1 0,-1-1 0,0 0 0,1 0 0,-1 1 0,0-1 0,0 0 0,1 0 0,-1 1 0,0-1 0,0 0 0,0 1 0,1-1 0,-1 0 0,0 1 0,0-1 0,0 0 0,0 1 0,0-1 0,0 0 0,0 1 0,1-1 0,-1 1 0,11 27 0,-8-19 0,0-4 0,0 1 0,0-1 0,0 0 0,1 0 0,-1 0 0,1 0 0,0-1 0,1 0 0,-1 1 0,1-2 0,0 1 0,0 0 0,0-1 0,1 0 0,-1 0 0,1-1 0,-1 0 0,1 0 0,0 0 0,0 0 0,0-1 0,0 0 0,0 0 0,0-1 0,0 1 0,0-2 0,0 1 0,0 0 0,0-1 0,0 0 0,0-1 0,0 1 0,0-1 0,0 0 0,0-1 0,-1 1 0,0-1 0,1 0 0,-1-1 0,0 1 0,0-1 0,7-7 0,-4 1 0,1 0 0,-2 0 0,0-1 0,0 0 0,-1 0 0,0-1 0,-1 1 0,7-22 0,-4 11 0,-8 21 0,1-1 0,-1 0 0,1 0 0,0 0 0,-1 1 0,1-1 0,0 0 0,0 1 0,0-1 0,1 1 0,-1-1 0,0 1 0,0 0 0,1 0 0,-1-1 0,1 1 0,-1 0 0,1 0 0,3-1 0,-4 2 0,0 0 0,1 0 0,-1 0 0,0 0 0,1 0 0,-1 0 0,0 0 0,0 1 0,1-1 0,-1 1 0,0-1 0,0 1 0,1-1 0,-1 1 0,0 0 0,0 0 0,0-1 0,0 1 0,0 0 0,1 2 0,5 4 0,-1 1 0,0 0 0,-1 0 0,0 0 0,8 17 0,-7-10 0,-5-11 0,0 0 0,1 0 0,-1-1 0,1 1 0,0 0 0,0-1 0,0 1 0,1-1 0,-1 0 0,6 5 0,-7-7 0,-1-1 0,1 0 0,-1 0 0,1 0 0,-1 0 0,1 0 0,0 0 0,-1 0 0,1 0 0,-1-1 0,1 1 0,-1 0 0,1 0 0,-1 0 0,1-1 0,-1 1 0,1 0 0,-1 0 0,1-1 0,-1 1 0,1-1 0,-1 1 0,0 0 0,1-1 0,-1 1 0,1-1 0,-1 1 0,0-1 0,0 1 0,1-1 0,-1 1 0,0-1 0,0 1 0,0-1 0,1 1 0,-1-2 0,8-21 0,-8 23 0,2-8 0,0 0 0,0-1 0,-1 1 0,0-1 0,-1 1 0,0-1 0,-1-9 0,1 16 0,0 0 0,-1 1 0,1-1 0,0 0 0,-1 0 0,1 1 0,-1-1 0,0 0 0,1 1 0,-1-1 0,0 1 0,0-1 0,0 1 0,0-1 0,0 1 0,0-1 0,-1 1 0,1 0 0,0 0 0,-1 0 0,1 0 0,-1 0 0,1 0 0,-1 0 0,0 0 0,1 1 0,-1-1 0,0 1 0,1-1 0,-1 1 0,0-1 0,0 1 0,1 0 0,-1 0 0,0 0 0,0 0 0,0 0 0,1 0 0,-1 1 0,0-1 0,-1 1 0,-2 1 0,0 0 0,0 0 0,0 0 0,0 1 0,1 0 0,-1 0 0,1 0 0,0 0 0,0 1 0,0-1 0,0 1 0,1 0 0,-1 1 0,1-1 0,0 0 0,0 1 0,1 0 0,-1-1 0,1 1 0,0 0 0,1 0 0,-1 1 0,-1 6 0,1-5 0,1 1 0,-1-1 0,1 0 0,0 1 0,1 0 0,0-1 0,0 1 0,1-1 0,-1 1 0,2-1 0,-1 1 0,1-1 0,0 0 0,1 0 0,0 0 0,3 8 0,-4-13 0,-1 0 0,0 0 0,1 0 0,-1 1 0,1-2 0,0 1 0,0 0 0,-1 0 0,1-1 0,0 1 0,0-1 0,1 1 0,-1-1 0,0 0 0,0 0 0,1 0 0,-1 0 0,1 0 0,-1 0 0,1-1 0,-1 1 0,1-1 0,-1 0 0,1 0 0,-1 0 0,1 0 0,-1 0 0,1-1 0,-1 1 0,1-1 0,-1 1 0,1-1 0,-1 0 0,0 0 0,5-2 0,-1-1 0,-1 0 0,1 0 0,-1 0 0,0-1 0,0 0 0,-1 0 0,1 0 0,-1-1 0,0 1 0,0-1 0,-1 0 0,4-9 0,3-12 0,-1 0 0,-1 0 0,7-54 0,0-88 0,-12 118 0,9-188 0,-12 332-227,4 1-1,4-1 1,5 0-1,3-1 1,38 118-1,-33-152-659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6:53.6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90 24575,'-1'0'0,"1"1"0,-1-1 0,1 0 0,-1 0 0,1 0 0,0 1 0,-1-1 0,1 0 0,-1 1 0,1-1 0,-1 0 0,1 1 0,0-1 0,-1 1 0,1-1 0,0 0 0,-1 1 0,1-1 0,0 1 0,0-1 0,-1 1 0,1-1 0,0 1 0,0-1 0,0 1 0,0-1 0,0 1 0,-1-1 0,1 2 0,12 10 0,-10-10 0,1-1 0,0 1 0,0-1 0,0 0 0,0 0 0,0 0 0,0 0 0,0-1 0,1 1 0,3-1 0,-4 0 0,1-1 0,-1 0 0,0 0 0,0-1 0,0 1 0,0 0 0,0-1 0,0 0 0,0 0 0,-1 0 0,1 0 0,-1 0 0,1 0 0,-1-1 0,0 1 0,0-1 0,0 1 0,0-1 0,0 0 0,0 0 0,-1 0 0,2-6 0,-2 8 0,0-1 0,-1 0 0,1 0 0,-1 0 0,0-1 0,0 1 0,0 0 0,0 0 0,0 0 0,0 0 0,0 0 0,0 0 0,-1 0 0,1 0 0,-1 0 0,0 0 0,0 0 0,0 1 0,1-1 0,-2 0 0,1 0 0,0 1 0,0-1 0,0 0 0,-1 1 0,1-1 0,-1 1 0,1 0 0,-1-1 0,0 1 0,0 0 0,1 0 0,-1 0 0,0 0 0,0 1 0,0-1 0,-3 0 0,-6-2 0,0 0 0,0 1 0,-1 0 0,1 1 0,-22 1 0,29 0 0,0 0 0,1 1 0,-1 0 0,0 0 0,0 0 0,0 0 0,0 0 0,1 1 0,-5 2 0,6-3 0,1 0 0,0 0 0,-1 0 0,1 0 0,0 0 0,0 1 0,0-1 0,0 0 0,0 1 0,0-1 0,0 0 0,0 1 0,1 0 0,-1-1 0,0 1 0,1-1 0,0 1 0,-1 0 0,1-1 0,0 1 0,0 0 0,0 1 0,1 2-86,0-1-1,0 1 1,0-1-1,1 0 1,0 1 0,0-1-1,0 0 1,1 0-1,-1 0 1,1-1-1,0 1 1,0-1-1,4 5 1,-6-7-69,17 18-6671</inkml:trace>
  <inkml:trace contextRef="#ctx0" brushRef="#br0" timeOffset="510.03">55 409 24575,'-1'2'0,"1"-1"0,-1 1 0,0-1 0,1 1 0,0-1 0,-1 1 0,1 0 0,0-1 0,0 1 0,0-1 0,0 1 0,0 0 0,0-1 0,0 1 0,0-1 0,1 1 0,-1-1 0,1 1 0,-1 0 0,1-1 0,0 0 0,-1 1 0,1-1 0,0 1 0,0-1 0,0 0 0,0 0 0,0 1 0,0-1 0,1 0 0,-1 0 0,0 0 0,0 0 0,1-1 0,-1 1 0,1 0 0,-1 0 0,1-1 0,-1 1 0,3 0 0,0 1 0,1-1 0,0 1 0,0-1 0,0 0 0,0 0 0,0 0 0,0-1 0,0 0 0,0 0 0,0 0 0,9-2 0,-13 2 0,-1 0 0,1 0 0,0 0 0,0 0 0,-1-1 0,1 1 0,0 0 0,0 0 0,-1-1 0,1 1 0,-1-1 0,1 1 0,0 0 0,-1-1 0,1 1 0,-1-1 0,1 1 0,-1-1 0,1 0 0,-1 1 0,1-1 0,-1 0 0,1 1 0,-1-1 0,1-1 0,-2 2 0,1-1 0,0 0 0,0 0 0,-1 0 0,1 1 0,0-1 0,-1 0 0,1 0 0,0 1 0,-1-1 0,1 0 0,-1 1 0,1-1 0,-1 1 0,0-1 0,1 0 0,-1 1 0,-1-1 0,-35-19 0,28 18 0,0 1 0,1-1 0,-1 1 0,0 1 0,0 0 0,-14 1 0,20 0 0,1-1 0,-1 0 0,1 1 0,-1 0 0,1-1 0,0 1 0,-1 0 0,1 0 0,0 1 0,-1-1 0,1 0 0,-2 3 0,3-3 0,0 0 0,0 0 0,0 0 0,1 0 0,-1 0 0,1 1 0,-1-1 0,1 0 0,-1 0 0,1 0 0,0 1 0,-1-1 0,1 0 0,0 1 0,0-1 0,0 0 0,0 0 0,0 1 0,0-1 0,1 0 0,-1 0 0,0 1 0,0-1 0,1 0 0,0 3 0,1-1-114,0 0 1,0 0-1,0 0 0,1 0 0,-1-1 1,1 1-1,-1-1 0,1 1 0,0-1 1,0 0-1,6 4 0,16 9-6712</inkml:trace>
  <inkml:trace contextRef="#ctx0" brushRef="#br0" timeOffset="888.1">394 430 24575,'-1'-1'0,"0"0"0,0 0 0,-1 0 0,1 1 0,0-1 0,0 0 0,-1 0 0,1 1 0,0-1 0,-1 1 0,1-1 0,-1 1 0,1 0 0,-1-1 0,-2 1 0,1 4 0,14 5 0,-9-8 0,1 1 0,0-1 0,0 0 0,0 0 0,0 0 0,0 0 0,0 0 0,1-1 0,-1 1 0,0-1 0,0 0 0,0 0 0,1 0 0,-1-1 0,0 1 0,0-1 0,0 1 0,0-1 0,0 0 0,0 0 0,0-1 0,6-2 0,-8 3 0,1 0 0,0-1 0,0 1 0,-1-1 0,1 1 0,-1-1 0,0 0 0,1 1 0,-1-1 0,0 0 0,0 0 0,0 0 0,0 0 0,0 0 0,-1 0 0,1 0 0,-1 0 0,1 0 0,-1 0 0,0 0 0,0 0 0,1 0 0,-2-1 0,1 1 0,0 0 0,0 0 0,-1 0 0,1 0 0,-1 0 0,1 0 0,-1 0 0,0 0 0,0 0 0,-2-4 0,2 5 5,0-1 0,0 1 0,1 0 0,-1-1 0,0 1 0,-1 0 0,1-1 0,0 1 0,0 0 0,0 0 0,-1 0 0,1 0 0,0 0 0,-1 0 0,1 0 0,-1 1-1,1-1 1,-1 1 0,0-1 0,1 1 0,-1-1 0,1 1 0,-3-1 0,1 2-111,0-1 0,0 0 0,1 1 0,-1-1 0,0 1 0,1 0 0,-1 0 0,1 0 0,-1 0 0,1 1 0,-1-1 0,1 1 0,-3 2 0,-14 12-672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6:2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0 24575,'-4'-13'0,"4"10"0,0 1 0,-1-1 0,1 1 0,-1-1 0,0 1 0,0 0 0,0-1 0,0 1 0,0 0 0,0 0 0,-1-1 0,1 1 0,-1 0 0,0 0 0,1 1 0,-4-4 0,4 5 0,1 0 0,-1 0 0,1 0 0,-1 1 0,1-1 0,-1 0 0,1 0 0,-1 0 0,1 0 0,0 0 0,-1 1 0,1-1 0,-1 0 0,1 0 0,-1 1 0,1-1 0,0 0 0,-1 1 0,1-1 0,-1 1 0,1-1 0,0 0 0,0 1 0,-1-1 0,1 1 0,0-1 0,0 1 0,-1-1 0,1 1 0,0-1 0,0 1 0,0-1 0,0 1 0,0-1 0,0 1 0,0-1 0,0 1 0,-4 24 0,4-24 0,-1 7 0,1-1 0,0 1 0,0-1 0,0 1 0,1-1 0,1 1 0,-1-1 0,1 1 0,0-1 0,1 0 0,0 0 0,0 0 0,0-1 0,1 1 0,0-1 0,9 12 0,-10-15 0,1 1 0,0-1 0,0 1 0,0-1 0,0 0 0,1-1 0,-1 1 0,1-1 0,0 0 0,-1 0 0,1 0 0,0-1 0,0 1 0,0-1 0,0-1 0,0 1 0,0-1 0,1 1 0,-1-2 0,0 1 0,0 0 0,0-1 0,0 0 0,0 0 0,0-1 0,5-1 0,5-4 0,0-1 0,0-1 0,0 0 0,-1-1 0,-1-1 0,0 0 0,0-1 0,11-13 0,43-36 0,-48 48 0,0 1 0,1 1 0,1 1 0,0 1 0,0 1 0,1 0 0,0 2 0,0 0 0,1 2 0,-1 1 0,1 0 0,0 2 0,34 1 0,-50 0 0,-1 1 0,1 0 0,0 0 0,-1 0 0,1 1 0,-1 0 0,1 0 0,-1 1 0,0 0 0,0 0 0,0 0 0,-1 1 0,1-1 0,-1 2 0,0-1 0,0 0 0,5 7 0,-1-1 0,-2 1 0,1 0 0,-1 1 0,-1 0 0,0 0 0,-1 0 0,6 21 0,-9-27 0,0 0 0,0-1 0,0 1 0,1-1 0,0 0 0,0 1 0,7 8 0,-9-13 0,0 0 0,0 0 0,0-1 0,0 1 0,0 0 0,0 0 0,0-1 0,1 1 0,-1-1 0,0 1 0,0-1 0,0 0 0,1 1 0,-1-1 0,0 0 0,1 0 0,-1 0 0,0 0 0,0 0 0,1 0 0,-1 0 0,0 0 0,1 0 0,-1-1 0,0 1 0,0-1 0,0 1 0,1-1 0,-1 1 0,0-1 0,0 1 0,0-1 0,0 0 0,0 0 0,0 0 0,0 0 0,0 1 0,0-1 0,-1 0 0,1-1 0,0 1 0,0-1 0,28-30 0,-15 14 0,1 1 0,0 0 0,1 1 0,1 1 0,0 1 0,2 0 0,-1 2 0,22-12 0,-28 19 0,0 0 0,0 0 0,1 1 0,-1 1 0,1 0 0,0 1 0,-1 0 0,1 1 0,0 1 0,0 0 0,0 0 0,0 2 0,0-1 0,0 2 0,-1-1 0,1 2 0,-1 0 0,0 0 0,13 7 0,116 62 0,18 7 0,-135-70 0,2-1 0,-1 0 0,1-2 0,45 6 0,-38-10 0,-1 0 0,1-3 0,63-5 0,-78 2 0,-1-1 0,1 0 0,-1-1 0,1-1 0,-2-1 0,1 0 0,-1-1 0,26-17 0,-13 3 0,30-29 0,23-18 0,-82 68-26,24-13 175,-23 14-202,-1-1 0,1 1 0,0-1 0,0 1 0,-1 0-1,1 0 1,0-1 0,0 1 0,0 0 0,0 0 0,-1 0-1,1 0 1,0 0 0,0 0 0,0 0 0,0 0 0,-1 0 0,1 0-1,0 0 1,0 0 0,0 1 0,0-1 0,-1 0 0,1 1-1,0-1 1,0 1 0,1 0 0,1 7-6773</inkml:trace>
  <inkml:trace contextRef="#ctx0" brushRef="#br0" timeOffset="1312.89">425 914 24575,'0'481'0,"-1"-551"0,-1 11 0,8-70 0,-4 112 0,1 0 0,0 1 0,1-1 0,1 1 0,0 0 0,1 0 0,1 0 0,16-26 0,-19 37 0,0 0 0,0 0 0,1 0 0,0 1 0,-1 0 0,2 0 0,-1 0 0,0 0 0,1 1 0,0 0 0,7-3 0,-12 5 0,1 0 0,0 1 0,-1-1 0,1 1 0,0-1 0,-1 1 0,1 0 0,0-1 0,-1 1 0,1 0 0,0 0 0,0 0 0,-1 1 0,1-1 0,0 0 0,0 1 0,-1-1 0,1 1 0,-1-1 0,1 1 0,0 0 0,-1 0 0,1-1 0,-1 1 0,0 0 0,1 1 0,-1-1 0,0 0 0,1 0 0,-1 0 0,0 1 0,0-1 0,0 1 0,0-1 0,0 1 0,-1-1 0,1 1 0,0-1 0,-1 1 0,1 0 0,-1-1 0,1 1 0,-1 0 0,0 3 0,1-1 6,-1 1-1,0-1 0,0 1 1,0-1-1,-1 1 0,0-1 1,0 1-1,0-1 0,0 1 1,0-1-1,-1 0 0,0 0 1,0 0-1,0 0 1,0 0-1,-1 0 0,0 0 1,0-1-1,-5 6 0,-7 5-282,0 0 0,0-2 0,-20 13 0,28-20-87,-21 14-6462</inkml:trace>
  <inkml:trace contextRef="#ctx0" brushRef="#br0" timeOffset="1683.21">1016 704 24575,'-22'25'0,"-13"23"0,-13 21 0,-1 14 0,0 10 0,5 3 0,11 1 0,9-2 0,11-3 0,9-10 0,10-8 0,15-13 0,11-13 0,6-12 0,-2-11-8191</inkml:trace>
  <inkml:trace contextRef="#ctx0" brushRef="#br0" timeOffset="3364.11">1249 1063 24575,'-5'-2'0,"1"0"0,-1 0 0,0 0 0,0 0 0,0 1 0,-1 0 0,1 0 0,0 0 0,0 1 0,0 0 0,-1 0 0,1 0 0,0 1 0,-7 0 0,-3 3 0,1 1 0,0 0 0,-21 12 0,25-13 0,10-4 0,0 0 0,-1 0 0,1 0 0,0 0 0,-1 0 0,1 0 0,-1 0 0,1 0 0,0 0 0,-1 0 0,1 0 0,0 1 0,0-1 0,-1 0 0,1 0 0,0 0 0,-1 0 0,1 1 0,0-1 0,0 0 0,-1 0 0,1 1 0,0-1 0,0 0 0,-1 1 0,1-1 0,0 0 0,0 0 0,0 1 0,0-1 0,0 0 0,-1 1 0,1-1 0,0 0 0,0 1 0,0-1 0,0 0 0,0 1 0,0-1 0,0 1 0,0-1 0,0 0 0,0 1 0,1 0 0,18 5 0,30-4 0,153-19 0,-200 16 0,1 1 0,-1 0 0,0 0 0,1 0 0,-1 1 0,0-1 0,1 0 0,-1 1 0,0 0 0,0-1 0,0 1 0,1 0 0,-1 0 0,0 0 0,0 1 0,0-1 0,-1 0 0,1 1 0,2 1 0,-3-1 0,0 0 0,0 0 0,0 1 0,0-1 0,0 0 0,-1 0 0,1 0 0,0 1 0,-1-1 0,0 0 0,0 1 0,0-1 0,0 0 0,0 1 0,0-1 0,0 0 0,-1 1 0,1-1 0,-2 3 0,-3 11 0,-1-2 0,0 1 0,-1-1 0,0 0 0,-13 19 0,-54 64 0,53-70 0,-120 137 0,140-163 0,0 0 0,0-1 0,1 1 0,-1 0 0,0 0 0,1-1 0,-1 1 0,1 0 0,-1 0 0,1 0 0,0 0 0,-1 0 0,1 0 0,0-1 0,0 1 0,-1 0 0,1 0 0,0 0 0,0 0 0,0 0 0,0 0 0,0 1 0,1-1 0,-1 0 0,1-1 0,-1 1 0,1 0 0,0-1 0,-1 1 0,1-1 0,0 1 0,-1-1 0,1 1 0,0-1 0,-1 1 0,1-1 0,0 0 0,0 1 0,0-1 0,-1 0 0,1 0 0,2 1 0,6 0 0,0-1 0,1 1 0,14-3 0,-16 2 0,13-1-170,-1-1-1,1-1 0,0 0 1,-1-2-1,0 0 0,0-1 1,37-18-1,-31 9-6655</inkml:trace>
  <inkml:trace contextRef="#ctx0" brushRef="#br0" timeOffset="3781.9">1143 1359 24575,'22'-3'0,"17"-6"0,14 0 0,11 1 0,3-2 0,0-3 0,-10 1-8191</inkml:trace>
  <inkml:trace contextRef="#ctx0" brushRef="#br0" timeOffset="4400.95">1969 935 24575,'-5'-4'0,"3"6"0,10 9 0,14 5 0,1-1 0,1-2 0,0 0 0,1-1 0,0-2 0,53 15 0,-68-21 0,0-1 0,0-1 0,0 1 0,1-1 0,-1-1 0,1 0 0,-1-1 0,1 0 0,13-2 0,-16 0 0,-12 1 0,-17 7 0,-37 20-273,1 2 0,1 3 0,2 3 0,-64 50 0,73-46-6553</inkml:trace>
  <inkml:trace contextRef="#ctx0" brushRef="#br0" timeOffset="4907.66">2413 1253 24575,'0'-3'0,"0"-6"0,-7 4 0,-10 5 0,-9 14 0,-14 11 0,-12 10 0,-7 8 0,-8 5 0,0 1 0,4 0 0,9-5 0,14-10-8191</inkml:trace>
  <inkml:trace contextRef="#ctx0" brushRef="#br0" timeOffset="5456.79">2816 914 24575,'-16'12'0,"1"1"0,1 0 0,0 1 0,0 0 0,1 2 0,1-1 0,-13 24 0,18-28 0,0 1 0,1 1 0,1-1 0,0 1 0,0 0 0,2 1 0,-1-1 0,2 1 0,0-1 0,0 1 0,1 17 0,1-27 0,0 0 0,1 0 0,-1 0 0,1 0 0,0 0 0,0-1 0,0 1 0,0 0 0,1-1 0,0 1 0,-1-1 0,1 1 0,0-1 0,1 0 0,-1 0 0,1 0 0,-1 0 0,1 0 0,0-1 0,0 1 0,0-1 0,0 1 0,0-1 0,1 0 0,-1-1 0,7 3 0,-6-3 0,1 0 0,-1 0 0,0 0 0,1-1 0,-1 0 0,0 0 0,1 0 0,-1-1 0,1 1 0,-1-1 0,0 0 0,0 0 0,1-1 0,-1 1 0,0-1 0,0 0 0,0 0 0,-1 0 0,1-1 0,0 1 0,-1-1 0,0 0 0,5-5 0,0 0 0,-2-1 0,1 0 0,-1 0 0,0 0 0,-1-1 0,0 1 0,-1-1 0,5-15 0,-4 7 0,0 0 0,-2 0 0,0 0 0,0-22 0,-2 36 0,-1 0 0,0 0 0,-1 0 0,1 0 0,0 0 0,-1 0 0,0 1 0,0-1 0,0 0 0,-1 1 0,1-1 0,-1 0 0,0 1 0,0 0 0,0-1 0,0 1 0,-1 0 0,1 0 0,-1 0 0,-3-2 0,4 3 0,-1 1 0,1-1 0,-1 1 0,0 0 0,1 0 0,-1 0 0,0 0 0,0 1 0,0-1 0,1 1 0,-1 0 0,0 0 0,0 0 0,0 0 0,0 0 0,0 0 0,0 1 0,0-1 0,1 1 0,-1 0 0,0 0 0,1 0 0,-1 0 0,0 1 0,1-1 0,-1 1 0,-2 2 0,1-2-85,1 1 0,0 0-1,0 1 1,0-1 0,0 1-1,0-1 1,0 1 0,1 0-1,0 0 1,0 0 0,0 0-1,0 0 1,1 0 0,-1 1-1,0 8 1,-3 12-6741</inkml:trace>
  <inkml:trace contextRef="#ctx0" brushRef="#br0" timeOffset="5860.1">3049 1125 24575,'0'-3'0,"0"2"0,-4 1 0,0 4 0,3 2 0,6 0 0,5-6 0,2-1-8191</inkml:trace>
  <inkml:trace contextRef="#ctx0" brushRef="#br0" timeOffset="6282.02">3557 937 24575,'1'-4'0,"0"-1"0,-1 0 0,1 1 0,-1-1 0,0 0 0,0 0 0,-1 1 0,1-1 0,-1 0 0,0 1 0,0-1 0,-1 1 0,1-1 0,-1 1 0,0-1 0,-4-5 0,3 7 0,1 0 0,-1 1 0,1 0 0,-1-1 0,0 1 0,0 0 0,0 1 0,0-1 0,0 0 0,-1 1 0,1 0 0,0 0 0,-1 0 0,1 0 0,-1 0 0,1 1 0,-1-1 0,1 1 0,-1 0 0,1 0 0,-1 0 0,-6 2 0,1 0 0,0 1 0,1 0 0,-1 0 0,1 0 0,0 1 0,0 1 0,0-1 0,1 1 0,-1 0 0,1 1 0,1 0 0,-1 0 0,1 1 0,0-1 0,0 1 0,1 1 0,0-1 0,0 1 0,0 0 0,1 0 0,1 0 0,-1 1 0,1-1 0,-2 13 0,4-19 0,0 0 0,1 1 0,-1-1 0,1 0 0,0 1 0,0-1 0,0 1 0,0-1 0,0 0 0,0 1 0,0-1 0,1 0 0,0 1 0,-1-1 0,1 0 0,0 1 0,0-1 0,0 0 0,0 0 0,0 0 0,1 0 0,-1 0 0,0 0 0,1 0 0,0-1 0,-1 1 0,1 0 0,0-1 0,0 0 0,0 1 0,0-1 0,0 0 0,0 0 0,1 0 0,-1 0 0,0 0 0,0-1 0,1 1 0,-1 0 0,4-1 0,0 1 0,1-1 0,-1 0 0,1 0 0,0-1 0,-1 0 0,1 0 0,-1 0 0,1-1 0,-1 0 0,0 0 0,0-1 0,0 0 0,10-6 0,-2-2 0,-2 0 0,1-2 0,-1 1 0,-1-1 0,-1-1 0,19-29 0,-12 16 0,-17 26 0,0 1 0,0 0 0,1-1 0,-1 1 0,0 0 0,0-1 0,0 1 0,0 0 0,0-1 0,0 1 0,1 0 0,-1 0 0,0-1 0,0 1 0,0 0 0,1 0 0,-1-1 0,0 1 0,0 0 0,1 0 0,-1 0 0,0-1 0,1 1 0,-1 0 0,0 0 0,1 0 0,-1 0 0,0 0 0,0 0 0,1 0 0,-1 0 0,0 0 0,1 0 0,-1 0 0,0 0 0,1 0 0,-1 0 0,0 0 0,1 0 0,0 0 0,2 16 0,-6 26 0,-62 308-1365,57-315-5461</inkml:trace>
  <inkml:trace contextRef="#ctx0" brushRef="#br0" timeOffset="7670.93">3916 723 24575,'0'-1'0,"0"0"0,0-1 0,1 1 0,-1 0 0,0-1 0,1 1 0,-1 0 0,1-1 0,-1 1 0,1 0 0,0 0 0,-1 0 0,1 0 0,0-1 0,0 1 0,0 0 0,0 0 0,0 1 0,0-1 0,2-1 0,0 0 0,0 0 0,1 0 0,0 0 0,-1 0 0,1 1 0,0 0 0,5-1 0,-4 0 0,1 1 0,0 1 0,0-1 0,0 1 0,0 0 0,0 0 0,0 0 0,0 1 0,10 3 0,-14-3 0,0 0 0,-1 0 0,1 0 0,-1 0 0,1 0 0,-1 1 0,1-1 0,-1 1 0,0-1 0,0 1 0,0 0 0,0-1 0,0 1 0,0 0 0,0 0 0,-1-1 0,1 1 0,0 0 0,-1 0 0,0 0 0,1 0 0,-1 0 0,0 0 0,0 0 0,0 2 0,-1 7 0,1 1 0,-2-1 0,-2 12 0,4-21 0,-39 163 63,-12 70-1491,48-211-5398</inkml:trace>
  <inkml:trace contextRef="#ctx0" brushRef="#br0" timeOffset="8404.86">3937 957 24575,'4'0'0,"8"0"0,9 0 0,12 0 0,12-3 0,4-2 0,-5 0-8191</inkml:trace>
  <inkml:trace contextRef="#ctx0" brushRef="#br0" timeOffset="8809.95">4403 744 24575,'-1'1'0,"0"-1"0,1 0 0,-1 0 0,0 1 0,0-1 0,1 1 0,-1-1 0,0 0 0,0 1 0,1 0 0,-1-1 0,1 1 0,-1-1 0,0 1 0,1 0 0,-1-1 0,1 1 0,0 0 0,-1 0 0,1-1 0,-1 1 0,1 0 0,0 0 0,0-1 0,-1 1 0,1 0 0,0 0 0,0 1 0,-4 28 0,4-25 0,-1 13 0,1-1 0,0 0 0,2 0 0,0 0 0,0 0 0,6 17 0,3 1 0,27 58 0,-36-91 0,-1 1 0,0 0 0,1 0 0,-1 0 0,-1 0 0,1 0 0,0 0 0,-1 1 0,1-1 0,-1 0 0,0 3 0,-1-4 0,1-1 0,-1 1 0,1-1 0,-1 1 0,0-1 0,0 1 0,0-1 0,0 0 0,0 0 0,0 1 0,0-1 0,0 0 0,0 0 0,-1 0 0,1 0 0,0 0 0,-1 0 0,1-1 0,0 1 0,-1 0 0,1-1 0,-1 1 0,-2 0 0,-9 3 15,1-1 0,-1 0 0,0-1 0,0-1 0,0 0 0,0 0 0,-13-2 0,17 1-129,1-1 0,0-1-1,0 1 1,0-1 0,0 0 0,0-1-1,0 0 1,1 0 0,-1-1 0,1 0-1,0 0 1,-8-6 0,-6-11-6712</inkml:trace>
  <inkml:trace contextRef="#ctx0" brushRef="#br0" timeOffset="9180.87">4318 851 24575,'25'-7'0,"20"-2"0,12-4 0,8 1 0,-1 2 0,-3-1 0,-12 2-8191</inkml:trace>
  <inkml:trace contextRef="#ctx0" brushRef="#br0" timeOffset="9181.87">5038 533 24575,'25'26'0,"16"22"0,1 17 0,-7 16 0,-13 13 0,-25 7 0,-29 5 0,-35 3 0,-35-7 0,0-21-8191</inkml:trace>
  <inkml:trace contextRef="#ctx0" brushRef="#br0" timeOffset="9694.84">594 2206 24575,'18'-7'0,"20"-3"0,19 1 0,9 2 0,6 1 0,-11 3-8191</inkml:trace>
  <inkml:trace contextRef="#ctx0" brushRef="#br0" timeOffset="10085.46">721 2312 24575,'25'0'0,"27"-3"0,22-6 0,16-3 0,-6-1-8191</inkml:trace>
  <inkml:trace contextRef="#ctx0" brushRef="#br0" timeOffset="10440.81">1864 2247 24575,'4'0'0,"11"0"0,18 0 0,18 0 0,15-3 0,10-2 0,7-3 0,-1 0 0,-13 0-8191</inkml:trace>
  <inkml:trace contextRef="#ctx0" brushRef="#br0" timeOffset="10813.27">2689 1930 24575,'0'8'0,"-4"9"0,-1 12 0,-3 13 0,-1 6 0,-1 5 0,-1 5 0,3 0 0,3-3 0,1-4 0,3-6 0,3-8 0,3-10-8191</inkml:trace>
  <inkml:trace contextRef="#ctx0" brushRef="#br0" timeOffset="10814.27">2964 2206 24575,'-4'-3'0,"0"1"0,-1 6 0,2-2 0,0-5 0</inkml:trace>
  <inkml:trace contextRef="#ctx0" brushRef="#br0" timeOffset="11203.82">3429 1952 24575,'-11'-1'0,"-1"1"0,0-1 0,1 2 0,-1 0 0,1 0 0,0 1 0,-1 0 0,1 1 0,-21 8 0,26-8 0,-1 0 0,1 0 0,0 0 0,0 1 0,0 0 0,1 0 0,-1 1 0,1-1 0,0 1 0,0 0 0,1 1 0,-1-1 0,1 1 0,1 0 0,-1 0 0,1 0 0,-4 10 0,6-14 0,0 0 0,0 0 0,0 0 0,1 0 0,-1 0 0,1 0 0,-1 0 0,1 0 0,0 1 0,0-1 0,0 0 0,0 0 0,0 0 0,0 1 0,1-1 0,-1 0 0,1 0 0,0 0 0,-1 0 0,1 0 0,0 0 0,0 0 0,0 0 0,0 0 0,1-1 0,-1 1 0,0 0 0,1-1 0,-1 1 0,1-1 0,0 1 0,-1-1 0,1 0 0,0 1 0,0-1 0,0 0 0,0 0 0,0-1 0,0 1 0,0 0 0,3 0 0,1 0 0,0 0 0,0 0 0,0-1 0,0 0 0,0 0 0,0 0 0,0-1 0,0 0 0,0 0 0,0 0 0,0-1 0,0 0 0,-1 0 0,7-3 0,-2-1 0,-1-1 0,-1 1 0,1-1 0,-1-1 0,0 0 0,0 0 0,-1 0 0,7-11 0,6-12 0,17-35 0,-26 46 0,-4 10 0,-8 24 0,-12 32 0,12-44 0,-25 83-455,4 2 0,-15 120 0,34-176-6371</inkml:trace>
  <inkml:trace contextRef="#ctx0" brushRef="#br0" timeOffset="11576.63">3874 1760 24575,'-12'14'0,"0"0"0,1 0 0,1 1 0,1 0 0,0 1 0,0 0 0,-6 22 0,0 2 0,-16 79 0,29-108 0,-17 99 0,18-101 0,1 0 0,0 0 0,0-1 0,0 1 0,1 0 0,1 0 0,-1-1 0,1 1 0,1-1 0,3 10 0,-5-16 0,-1-1 0,1 1 0,0-1 0,0 0 0,0 1 0,-1-1 0,1 0 0,0 0 0,1 0 0,-1 0 0,0 0 0,0 0 0,0 0 0,1 0 0,-1 0 0,0 0 0,1-1 0,-1 1 0,1 0 0,-1-1 0,1 1 0,-1-1 0,1 0 0,-1 0 0,1 1 0,-1-1 0,1 0 0,-1 0 0,1 0 0,-1-1 0,1 1 0,-1 0 0,1 0 0,-1-1 0,1 1 0,-1-1 0,3 0 0,0-1 0,-1-1 0,1 1 0,-1 0 0,1-1 0,-1 0 0,0 0 0,0 0 0,0 0 0,0 0 0,0-1 0,-1 1 0,3-6 0,-1 2 0,-1-1 0,0 1 0,0 0 0,-1-1 0,0 0 0,-1 0 0,1 1 0,-2-1 0,1-14 0,-1 20 0,0 0 0,-1 0 0,1 0 0,0 0 0,-1 0 0,0 0 0,1 0 0,-1 0 0,0 0 0,0 0 0,0 0 0,0 1 0,-1-1 0,1 0 0,0 1 0,-3-3 0,1 2 0,1 1 0,0 0 0,-1 0 0,1 0 0,0 0 0,-1 0 0,1 1 0,-1-1 0,1 1 0,-1-1 0,0 1 0,1 0 0,-1 0 0,1 0 0,-1 0 0,0 1 0,-2 0 0,-35 10-1365,1 6-5461</inkml:trace>
  <inkml:trace contextRef="#ctx0" brushRef="#br0" timeOffset="11939.28">4445 2207 24575,'4'4'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1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5 1080 24575,'-2'-3'0,"1"-1"0,-1 0 0,1 0 0,0 0 0,0 1 0,1-1 0,-1 0 0,1-8 0,0 9 0,0 6 0,-3 24 0,-34 203 0,-13 101 0,-8 746-689,47-720-207,8-264 887,-28 642 23,-26-4-444,36-556-601,0-28-4119</inkml:trace>
  <inkml:trace contextRef="#ctx0" brushRef="#br0" timeOffset="828.52">148 4065 24575,'-1'0'0,"0"0"0,0 0 0,0 0 0,1 0 0,-1-1 0,0 1 0,0 0 0,0 0 0,0-1 0,1 1 0,-1-1 0,0 1 0,0-1 0,1 1 0,-1-1 0,0 1 0,1-1 0,-1 0 0,1 1 0,-2-3 0,16-2 0,39 2 0,521 24 0,-314-8 0,3224 184-4685,-2173-115 3632,-118-22 520,-1105-56-1387</inkml:trace>
  <inkml:trace contextRef="#ctx0" brushRef="#br0" timeOffset="6787.48">0 3937 24575,'551'0'0,"-526"-1"0,1-2 0,-1-1 0,43-13 0,-1 1 0,103-32 0,-130 34 0,0 1 0,1 3 0,0 1 0,51-4 0,-58 9 0,0-2 0,-1-1 0,1-1 0,-2-2 0,1-2 0,42-21 0,-56 25 0,-1-2 0,-1 0 0,0 0 0,0-2 0,-1 0 0,22-22 0,-9 9 0,61-42 0,13-11 0,112-127 0,-183 172 0,115-132 0,-50 43 0,89-128 0,-163 215 0,-14 23 0,0-1 0,-1 0 0,11-25 0,8-27 0,59-100 0,-38 78 0,37-61 0,-56 100 0,-2-1 0,-2-2 0,26-73 0,-21 24 0,-20 63 0,25-60 0,-13 47 0,-2-1 0,14-59 0,36-135 0,-17 58 0,-42 156 0,2 0 0,2 0 0,31-49 0,111-122 0,-129 171 0,1 2 0,52-43 0,-62 57 0,1 2 0,1 0 0,0 1 0,1 1 0,41-15 0,-31 14 0,0 3 0,0 0 0,1 2 0,0 2 0,59-3 0,-82 8 0,9 0 0,-1 1 0,30 5 0,-41-5 0,0 1 0,0 0 0,0 1 0,-1 0 0,1 0 0,-1 0 0,0 1 0,0-1 0,0 2 0,6 5 0,4 5 0,-1 0 0,-1 1 0,0 1 0,-2 0 0,19 33 0,40 101 0,-54-109 0,2 0 0,2-1 0,30 43 0,71 113 0,-80-125 0,31 40 0,-46-74 0,-2 0 0,-2 2 0,31 72 0,-37-66 0,-2 1 0,-2 0 0,12 83 0,-20-102 0,1-1 0,2 0 0,0-1 0,2 0 0,0 0 0,22 34 0,32 98 0,-33-77 0,22 43 0,134 230 0,-175-333 0,-2 1 0,0 0 0,7 26 0,-9-25 0,0 0 0,2-1 0,12 22 0,-5-17 0,124 187 0,-65-94 0,-50-77 0,36 47 0,-31-50 0,37 35 0,51 44 0,-59-55 0,47 45 0,-59-66 0,-25-21 0,2 0 0,0-2 0,33 20 0,156 62 0,-25-14 0,-186-86 0,230 120 0,-163-90 0,103 33 0,-111-47 0,117 15 0,-157-24-1365,-31-10-5461</inkml:trace>
  <inkml:trace contextRef="#ctx0" brushRef="#br0" timeOffset="8694.11">3891 0 24575,'-1'1'0,"0"-1"0,0 0 0,0 1 0,0-1 0,0 1 0,1-1 0,-1 1 0,0 0 0,0-1 0,0 1 0,1 0 0,-1 0 0,0-1 0,1 1 0,-1 0 0,1 0 0,-1 0 0,1 0 0,-1 0 0,1 0 0,0 0 0,-1 0 0,1 0 0,0 0 0,0 0 0,0 0 0,-1 1 0,-2 34 0,2-33 0,-1 132 0,3-76 0,-13 103 0,3-47 0,7-76 0,-8 48 0,4-34 0,1 0 0,6 101 0,1-55 0,0-3 0,-5 104 0,-7-129 0,6-45 0,-3 47 0,7-67-170,0 1-1,-1-1 0,1 1 1,-2 0-1,1-1 0,-1 1 1,-4 10-1,-3 1-6655</inkml:trace>
  <inkml:trace contextRef="#ctx0" brushRef="#br0" timeOffset="11622.34">5755 3282 24575,'-3'-27'0,"3"21"0,0 0 0,-1 0 0,1 0 0,-2 0 0,1 1 0,0-1 0,-1 0 0,-4-9 0,1 41 0,1 188 0,-5 80 0,-28 38 0,6-69 0,25-185 0,51-522 0,-11 188 0,-3-199 0,-31 448 0,0 2 0,0 1 0,0-1 0,0 1 0,-1 0 0,1-1 0,-1 1 0,-1-5 0,1 9 0,1-1 0,0 1 0,0 0 0,0 0 0,0 0 0,0 0 0,0 0 0,0 0 0,0-1 0,-1 1 0,1 0 0,0 0 0,0 0 0,0 0 0,0 0 0,-1 0 0,1 0 0,0 0 0,0 0 0,0 0 0,0 0 0,-1-1 0,1 1 0,0 0 0,0 0 0,0 0 0,0 0 0,-1 0 0,1 1 0,0-1 0,0 0 0,0 0 0,0 0 0,-1 0 0,1 0 0,0 0 0,0 0 0,0 0 0,0 0 0,0 0 0,-1 0 0,1 0 0,0 1 0,0-1 0,0 0 0,0 0 0,0 0 0,0 0 0,-1 0 0,1 1 0,0-1 0,0 0 0,0 0 0,0 0 0,0 0 0,0 1 0,0-1 0,0 0 0,-6 12 0,-6 16 0,1 1 0,2 1 0,-6 35 0,-10 95 0,24-152 0,-35 455 0,33 2 0,4-283 0,1-167-80,2-11 279,-3-4-286,0-1 0,0 0-1,0 0 1,0 0 0,-1 0-1,1 0 1,0 0 0,-1 0-1,1 0 1,-1 0 0,1 0-1,-1 0 1,0-1 0,1 1 0,-1 0-1,0-2 1,3-12-6739</inkml:trace>
  <inkml:trace contextRef="#ctx0" brushRef="#br0" timeOffset="13070.12">5903 4805 24575,'-59'140'0,"-2"5"0,50-123 0,-1-1 0,-1 1 0,-1-2 0,-20 24 0,28-38 0,0 0 0,0-1 0,0 0 0,-1 0 0,0 0 0,0-1 0,0 0 0,-15 6 0,20-9 0,0 0 0,0 0 0,0 0 0,-1-1 0,1 1 0,0-1 0,0 0 0,0 0 0,-1 0 0,1 0 0,0 0 0,0 0 0,-1 0 0,1-1 0,0 1 0,0-1 0,0 1 0,-1-1 0,1 0 0,0 0 0,0 0 0,0 0 0,1-1 0,-1 1 0,0 0 0,0-1 0,1 1 0,-1-1 0,1 0 0,-1 1 0,1-1 0,-1 0 0,1 0 0,0 0 0,0 0 0,-1-3 0,-2-6 0,1 1 0,0-1 0,1 0 0,0 0 0,1-1 0,0 1 0,0 0 0,1 0 0,1-1 0,4-21 0,-4 26 0,1 1 0,-1 0 0,2-1 0,-1 1 0,1 0 0,0 0 0,0 1 0,0-1 0,5-5 0,-5 8 0,-1 0 0,1 0 0,0 1 0,0-1 0,0 1 0,0 0 0,0 0 0,1 0 0,-1 0 0,1 0 0,-1 1 0,1 0 0,0-1 0,-1 1 0,1 1 0,5-2 0,-3 2 0,-1 1 0,0-1 0,1 1 0,-1 0 0,0 0 0,1 1 0,-1-1 0,0 1 0,0 0 0,0 1 0,0-1 0,-1 1 0,1 0 0,-1 0 0,0 0 0,1 1 0,-1 0 0,4 4 0,6 8 0,0 1 0,-1 0 0,13 22 0,55 117-1365,-70-138-5461</inkml:trace>
  <inkml:trace contextRef="#ctx0" brushRef="#br0" timeOffset="13456.04">6050 5059 24575,'-7'15'0,"-6"11"0,-5 13 0,-2 6 0,-2 4 0,0 3 0,-1 0 0,1 0 0,0-7 0,4-7 0,5-10-8191</inkml:trace>
  <inkml:trace contextRef="#ctx0" brushRef="#br0" timeOffset="13815.13">6093 5398 24575,'6'-3'0,"19"-9"0,43-16 0,-63 26 0,1 0 0,0 0 0,-1 1 0,1 0 0,0 0 0,0 0 0,-1 1 0,1 0 0,0 0 0,0 1 0,0-1 0,-1 1 0,1 0 0,8 3 0,-11-2 0,-1-1 0,1 1 0,0 0 0,-1 0 0,1 0 0,-1 0 0,1 0 0,-1 0 0,0 1 0,0-1 0,0 1 0,-1-1 0,1 1 0,0 0 0,-1 0 0,0 0 0,1 0 0,-1 0 0,-1 0 0,1 0 0,0 0 0,-1 0 0,1 0 0,-1 1 0,0-1 0,0 0 0,0 0 0,-2 7 0,1-3 0,-1 1 0,0-1 0,0 0 0,0 0 0,-1 1 0,0-2 0,-1 1 0,1 0 0,-2-1 0,1 1 0,-6 6 0,-6 2 0,-1-1 0,-1 0 0,0-1 0,-1-1 0,0 0 0,0-2 0,-2 0 0,-28 9 0,47-18 0,-25 11 0,23-4 0,16-3 0,37 1 0,0-3 0,82-5 0,-49 0 0,55 1-1365,-85 1-5461</inkml:trace>
  <inkml:trace contextRef="#ctx0" brushRef="#br0" timeOffset="16708.89">4230 402 24575,'0'0'0,"0"0"0,0-1 0,0 1 0,0 0 0,0-1 0,0 1 0,0 0 0,0-1 0,0 1 0,0 0 0,0-1 0,-1 1 0,1 0 0,0-1 0,0 1 0,0 0 0,0 0 0,-1-1 0,1 1 0,0 0 0,0 0 0,-1-1 0,1 1 0,0 0 0,0 0 0,-1 0 0,1-1 0,0 1 0,-1 0 0,1 0 0,0 0 0,-1 0 0,1 0 0,-1-1 0,-15 4 0,-15 13 0,30-16 0,-147 97 0,-170 144 0,95-67 0,142-116 0,-78 63 0,134-95-1365,10-6-5461</inkml:trace>
  <inkml:trace contextRef="#ctx0" brushRef="#br0" timeOffset="17236.05">4104 1016 24575,'-195'122'0,"-6"3"0,-104 41 0,-125 74 0,306-163 0,-154 125 0,267-194 0,0 1 0,0 0 0,1 1 0,1 0 0,-1 1 0,2 0 0,0 0 0,-8 13 0,16-23-3,-1 0 0,0 0 0,1 1 1,-1-1-1,1 0 0,-1 0 0,1 1 0,-1-1 0,1 0 0,0 1 0,0-1 0,0 0 0,0 1 0,0-1 0,0 0 0,0 1 0,0-1 0,0 0 1,1 1-1,-1-1 0,0 0 0,1 0 0,-1 1 0,1-1 0,1 2 0,-1-2 15,1 0 0,-1 0 0,1 0-1,-1 0 1,1 0 0,0 0 0,0 0 0,-1-1 0,1 1 0,0 0-1,0-1 1,0 0 0,0 1 0,0-1 0,2 0 0,8 0-308,-1-1 0,0 0 0,0-1 1,19-4-1,15-8-6530</inkml:trace>
  <inkml:trace contextRef="#ctx0" brushRef="#br0" timeOffset="17769.49">4252 1441 24575,'-725'434'0,"445"-263"0,-580 322 0,792-457 0,-565 332 0,541-299 0,81-59 0,0 0 0,1 0 0,1 1 0,0 0 0,-13 21 0,21-31 5,0 1 0,0 0-1,0-1 1,0 1 0,0 0-1,0 0 1,1-1 0,-1 1-1,1 0 1,-1 0 0,1 0-1,0 0 1,-1 0 0,1-1-1,0 1 1,0 0 0,1 0-1,-1 0 1,0 0 0,1 0-1,0 2 1,0-2-86,1 0-1,-1-1 0,1 1 1,-1-1-1,1 1 1,0-1-1,-1 0 1,1 1-1,0-1 0,0 0 1,0 0-1,0 0 1,0 0-1,0-1 1,0 1-1,0-1 1,3 1-1,31 5-6744</inkml:trace>
  <inkml:trace contextRef="#ctx0" brushRef="#br0" timeOffset="18215.85">4612 2055 24575,'-70'23'0,"-112"51"0,-60 49 0,107-52 0,-631 302-523,-113 58-122,857-419 645,-287 156 0,236-124 0,3 3 0,-72 63 0,130-100 0,0 0 0,1 1 0,1 0 0,0 1 0,-13 20 0,22-31-31,0 0-1,0 0 1,0 0-1,1 0 0,-1 0 1,0 1-1,1-1 0,-1 0 1,1 0-1,-1 0 0,1 0 1,0 1-1,0-1 1,-1 0-1,1 0 0,0 1 1,0-1-1,0 0 0,0 1 1,0-1-1,0 0 0,1 0 1,-1 1-1,0-1 0,1 0 1,-1 0-1,1 0 1,-1 0-1,1 1 0,0-1 1,-1 0-1,1 0 0,0 0 1,0 0-1,-1 0 0,3 1 1,17 7-5822</inkml:trace>
  <inkml:trace contextRef="#ctx0" brushRef="#br0" timeOffset="18684.39">4653 2625 24575,'-308'159'0,"-373"176"0,53-86-263,-13-27-230,-25 10 209,620-215 284,-4 0 0,1 2 0,0 2 0,-50 32 0,97-53-2,0 1 0,0 1 0,0-1 0,0 0-1,0 0 1,0 1 0,1-1 0,-1 1 0,0-1 0,1 1-1,-1 0 1,1 0 0,0 0 0,-1 0 0,1 0 0,0 0-1,0 0 1,0 0 0,0 3 0,1-5 4,0 1 0,0 0 0,0-1-1,1 1 1,-1-1 0,0 1 0,1 0 0,-1-1 0,0 1 0,1-1 0,-1 1 0,1-1-1,-1 1 1,0-1 0,1 1 0,0-1 0,-1 1 0,1-1 0,-1 0 0,1 1 0,-1-1-1,2 1 1,28 6 172,33-6-846,9-4-5981</inkml:trace>
  <inkml:trace contextRef="#ctx0" brushRef="#br0" timeOffset="19121.8">5247 2773 24575,'-52'19'0,"1"3"0,1 1 0,-80 52 0,64-36 0,-1247 633-753,1206-622 753,-297 146 0,290-134 0,-152 109 0,261-168 0,-12 9 0,1 0 0,0 2 0,-27 27 0,42-39-113,0-1 1,0 1-1,0 0 0,0-1 1,0 1-1,0 0 0,0 0 0,0 0 1,1 0-1,-2 3 0,6 8-6085</inkml:trace>
  <inkml:trace contextRef="#ctx0" brushRef="#br0" timeOffset="19557.96">5564 3198 24575,'-302'174'0,"-267"145"0,171-126 0,-11 7 0,398-195 0,-24 12 0,1 2 0,0 2 0,-53 41 0,84-59 15,0-1 0,1 1 0,-1-1 0,1 1 0,-1 0 0,1 0-1,-3 7 1,5-10-49,-1 1-1,1 0 1,0-1-1,0 1 1,0 0-1,0-1 1,0 1-1,0 0 1,0 0-1,0-1 1,0 1-1,0 0 1,0-1-1,0 1 0,0 0 1,1 0-1,-1-1 1,0 1-1,0-1 1,1 1-1,-1 0 1,0-1-1,1 1 1,-1-1-1,1 1 1,-1 0-1,1-1 1,-1 1-1,1-1 1,0 0-1,-1 1 1,1-1-1,-1 1 1,1-1-1,0 0 1,-1 0-1,1 1 1,0-1-1,-1 0 1,1 0-1,0 0 0,1 0 1,21 5-6792</inkml:trace>
  <inkml:trace contextRef="#ctx0" brushRef="#br0" timeOffset="19917.67">5734 3514 24575,'-29'15'0,"-23"15"0,-19 13 0,-13 11 0,-12 10 0,-7 5 0,-4 5 0,-2 5 0,0-1 0,7-3 0,10-6 0,14-9 0,17-6 0,15-13 0,15-13-8191</inkml:trace>
  <inkml:trace contextRef="#ctx0" brushRef="#br0" timeOffset="20305.35">5501 4043 24575,'-25'15'0,"-23"15"0,-21 13 0,-24 14 0,-22 5 0,9-9-8191</inkml:trace>
  <inkml:trace contextRef="#ctx0" brushRef="#br0" timeOffset="20901.05">2707 4214 24575,'-7'22'0,"-6"17"0,-5 17 0,-2 14 0,-2 12 0,3 6 0,1 4 0,4 3 0,4 1 0,0-2 0,-1-10 0,0-9 0,-1-12 0,2-15 0,-2-14 0,2-14-8191</inkml:trace>
  <inkml:trace contextRef="#ctx0" brushRef="#br0" timeOffset="21350.21">2600 4170 24575,'-27'30'0,"0"1"0,3 0 0,0 2 0,-34 66 0,-54 149 0,96-210 0,126-298 0,-80 179 0,-10 23 0,32-64 0,-51 121 0,1-4 0,1-1 0,1 1 0,-1-1 0,8-7 0,-10 12 0,-1 0 0,1 0 0,0 1 0,-1-1 0,1 0 0,0 1 0,0-1 0,0 1 0,0-1 0,0 1 0,0-1 0,0 1 0,0 0 0,0-1 0,0 1 0,0 0 0,0 0 0,0 0 0,0-1 0,0 1 0,0 0 0,0 1 0,0-1 0,0 0 0,0 0 0,0 0 0,0 1 0,0-1 0,0 0 0,0 1 0,0-1 0,0 1 0,-1-1 0,1 1 0,0-1 0,1 2 0,8 9 0,-1-1 0,0 2 0,-1-1 0,0 1 0,-1 0 0,0 1 0,5 13 0,8 15 0,32 56-41,73 128-1283,-86-162-5502</inkml:trace>
  <inkml:trace contextRef="#ctx0" brushRef="#br0" timeOffset="23732.12">1775 5632 24575,'-11'1'0,"9"-1"0,-1 1 0,1-1 0,-1 0 0,1 0 0,-1 0 0,1 0 0,-1 0 0,1-1 0,-1 1 0,1-1 0,0 0 0,-5-1 0,8 0 0,1 1 0,-1 0 0,0-1 0,1 1 0,-1 0 0,1 0 0,0 0 0,-1 0 0,1 1 0,0-1 0,-1 0 0,4 0 0,-5 1 0,31-11 0,0 2 0,1 1 0,1 1 0,-1 2 0,1 1 0,35 1 0,-65 3 0,1 0 0,0 0 0,0 0 0,-1 1 0,1 0 0,0-1 0,-1 1 0,1 1 0,-1-1 0,6 3 0,-8-3 0,0-1 0,0 1 0,0 0 0,0 0 0,0 0 0,0 0 0,-1 0 0,1 0 0,0 0 0,-1 1 0,1-1 0,0 0 0,-1 0 0,1 0 0,-1 1 0,0-1 0,1 0 0,-1 0 0,0 1 0,0-1 0,0 0 0,0 1 0,0-1 0,0 0 0,0 1 0,-1-1 0,1 0 0,0 1 0,-1-1 0,1 0 0,-1 0 0,0 2 0,-10 18 0,0 0 0,-2-1 0,0 0 0,-1-1 0,-27 28 0,14-15 0,6-8 0,7-9 0,1 2 0,0-1 0,1 1 0,0 1 0,-15 34 0,26-51 0,1 0 0,0 0 0,-1 0 0,1 0 0,0 0 0,0 0 0,0 0 0,0 0 0,0 0 0,0 0 0,0 0 0,0 0 0,0 0 0,0 0 0,0 0 0,1 0 0,-1 0 0,0 0 0,1 0 0,-1 0 0,1 0 0,-1 0 0,1 0 0,-1-1 0,1 1 0,0 0 0,-1 0 0,1 0 0,0-1 0,0 1 0,0-1 0,-1 1 0,1 0 0,0-1 0,0 1 0,0-1 0,0 0 0,0 1 0,0-1 0,0 0 0,1 1 0,6 0 0,-1 1 0,1-1 0,-1-1 0,12 1 0,-17-1 0,21-1-195,0 0 0,0-1 0,-1-1 0,1-2 0,-1 0 0,22-8 0,-12 0-6631</inkml:trace>
  <inkml:trace contextRef="#ctx0" brushRef="#br0" timeOffset="24103.2">1605 5800 24575,'29'0'0,"24"-3"0,13-2 0,11-3 0,2 0 0,-5-3 0,-14 1-8191</inkml:trace>
  <inkml:trace contextRef="#ctx0" brushRef="#br0" timeOffset="24589.46">2516 5714 24575,'0'0'0,"0"1"0,0-1 0,0 0 0,0 0 0,-1 0 0,1 0 0,0 0 0,0 0 0,0 0 0,0 0 0,0 0 0,0 0 0,0 0 0,-1 0 0,1 0 0,0 0 0,0 0 0,0 0 0,0 0 0,0 0 0,-1 0 0,1 0 0,0 0 0,0 0 0,0 0 0,0 0 0,0 0 0,0 0 0,0 0 0,-1 0 0,1 0 0,0 0 0,0 0 0,0 0 0,0 0 0,0 0 0,0 0 0,0-1 0,-1 1 0,1 0 0,0 0 0,0 0 0,0 0 0,0 0 0,0 0 0,0 0 0,0-1 0,0 1 0,0 0 0,0 0 0,0 0 0,0 0 0,0 0 0,0 0 0,0-1 0,0 1 0,0 0 0,0 0 0,0 0 0,0 0 0,0 0 0,0 0 0,0-1 0,-12 18 0,-12 29 0,23-44 0,-19 39 0,-1-1 0,-2-1 0,-2-1 0,-56 66 0,77-100 0,0 0 0,0-1 0,-1 1 0,1-1 0,-7 4 0,10-7 0,0 1 0,1-1 0,-1 0 0,0 1 0,0-1 0,1 0 0,-1 0 0,0 1 0,0-1 0,0 0 0,1 0 0,-1 0 0,0 0 0,0 0 0,0 0 0,0 0 0,1 0 0,-1 0 0,0-1 0,0 1 0,1 0 0,-1 0 0,0-1 0,0 1 0,1 0 0,-1-1 0,0 1 0,1-1 0,-1 1 0,0-1 0,1 1 0,-1-1 0,1 0 0,-1 1 0,1-1 0,-1 0 0,1 1 0,-1-1 0,1 0 0,0 1 0,-1-1 0,1 0 0,0 0 0,-1-1 0,-1-10 0,0 0 0,1 0 0,0-1 0,1 1 0,0-1 0,1 1 0,0 0 0,1-1 0,1 1 0,0 0 0,0 0 0,1 1 0,1-1 0,0 1 0,0 0 0,15-21 0,-18 30 0,0-1 0,0 1 0,0-1 0,0 1 0,1 0 0,-1 0 0,1 0 0,0 0 0,-1 0 0,1 1 0,0-1 0,0 1 0,0 0 0,0 0 0,0 0 0,0 0 0,1 1 0,4-1 0,-4 1 0,1 0 0,-1 1 0,0 0 0,0 0 0,1 0 0,-1 0 0,0 1 0,0-1 0,0 1 0,-1 0 0,1 0 0,4 4 0,5 5 0,0 0 0,-1 1 0,0 0 0,-1 1 0,17 26 0,46 88-1365,-58-106-5461</inkml:trace>
  <inkml:trace contextRef="#ctx0" brushRef="#br0" timeOffset="24960.26">2771 5865 24575,'-4'7'0,"-4"10"0,-9 9 0,-4 11 0,-7 6 0,-1 7 0,-4 5 0,1 1 0,2-2 0,6-3 0,8-6 0,5-8 0,6-9-8191</inkml:trace>
  <inkml:trace contextRef="#ctx0" brushRef="#br0" timeOffset="25347.2">2813 6139 24575,'63'-56'0,"-58"51"0,1 1 0,0 1 0,-1-1 0,2 1 0,-1 0 0,0 0 0,0 1 0,1-1 0,13-1 0,-19 3 0,1 1 0,0 0 0,-1 0 0,1 0 0,0 0 0,0 0 0,-1 1 0,1-1 0,0 1 0,-1-1 0,1 1 0,0-1 0,-1 1 0,1 0 0,-1-1 0,1 1 0,-1 0 0,0 0 0,1 0 0,-1 1 0,2 0 0,-2 1 0,1-1 0,0 1 0,-1 0 0,1-1 0,-1 1 0,0 0 0,0 0 0,0 0 0,0 0 0,0 6 0,0 1 0,0 1 0,-1-1 0,-1 1 0,1-1 0,-6 21 0,1-17 0,0 1 0,-1-1 0,-1 0 0,0 0 0,-1-1 0,-1 0 0,0-1 0,-1 0 0,0 0 0,-21 18 0,28-27 0,0 0 0,1 0 0,-1 0 0,1 0 0,0 0 0,0 0 0,-4 7 0,6-10 0,0 1 0,0-1 0,0 1 0,0-1 0,0 1 0,0-1 0,0 1 0,0-1 0,0 1 0,0-1 0,0 1 0,0-1 0,0 1 0,0-1 0,0 1 0,0-1 0,1 1 0,-1-1 0,0 1 0,0-1 0,1 0 0,-1 1 0,0-1 0,1 1 0,0 0 0,1 0 0,-1 0 0,0-1 0,1 1 0,-1 0 0,0-1 0,1 1 0,-1-1 0,1 1 0,-1-1 0,1 0 0,1 1 0,20 1 0,0-1 0,-1-1 0,37-4 0,71-16 0,-106 15 0,62-11-1365,-11-1-5461</inkml:trace>
  <inkml:trace contextRef="#ctx0" brushRef="#br0" timeOffset="79331.41">5501 6561 24575,'0'-3'0,"0"2"0,-4 8 0,-4 7 0,-5 8 0,0 8 0,-1 6 0,1 0 0,3 1 0,4-2 0,2-3 0,2-4 0,5-6 0,2-7-8191</inkml:trace>
  <inkml:trace contextRef="#ctx0" brushRef="#br0" timeOffset="79733.93">5459 6223 24575,'-4'4'0,"3"8"0,5 10 0,5 7 0,9 4 0,4-2 0,-1-5-8191</inkml:trace>
  <inkml:trace contextRef="#ctx0" brushRef="#br0" timeOffset="80124.81">5691 6435 24575,'-18'90'0,"-12"177"0,12-77 0,3-86 0,4-33 0,2 1 0,2 111 0,7-181 0,0 0 0,0 0 0,0-1 0,0 1 0,0 0 0,1 0 0,-1-1 0,0 1 0,1 0 0,-1-1 0,1 1 0,0 0 0,0-1 0,-1 1 0,1-1 0,0 1 0,0-1 0,0 1 0,1-1 0,-1 0 0,0 0 0,0 1 0,1-1 0,-1 0 0,1 0 0,-1 0 0,1 0 0,-1-1 0,1 1 0,-1 0 0,1-1 0,0 1 0,-1-1 0,1 1 0,0-1 0,0 0 0,1 0 0,0 0 0,0-1 0,-1 1 0,1-1 0,0 0 0,-1 0 0,1 0 0,-1 0 0,1 0 0,-1 0 0,0-1 0,1 1 0,-1-1 0,0 0 0,0 0 0,0 0 0,0 0 0,0 0 0,-1 0 0,1 0 0,-1 0 0,1-1 0,-1 1 0,2-4 0,1-7 0,0-1 0,0 0 0,-1 0 0,-1 0 0,0-1 0,-1 1 0,-1 0 0,0-1 0,-1 1 0,-4-21 0,1 14 0,0 0 0,-2 0 0,-1 1 0,0 0 0,-1 0 0,-16-26 0,14 32 0,0 0 0,-2 0 0,1 1 0,-2 1 0,-17-15 0,17 16 0,13 10 0,-1 1 0,0 0 0,1-1 0,-1 1 0,1-1 0,-1 1 0,1-1 0,-1 1 0,1-1 0,-1 1 0,1-1 0,0 1 0,-1-1 0,1 0 0,0 1 0,-1-1 0,1 0 0,0 1 0,0-1 0,-1 0 0,1 1 0,0-1 0,0 0 0,0 1 0,0-1 0,0 0 0,0 0 0,0 1 0,0-1 0,0 0 0,1 1 0,-1-1 0,0 0 0,0 1 0,1-1 0,-1 0 0,0 1 0,1-1 0,-1 1 0,0-1 0,1 1 0,-1-1 0,1 0 0,-1 1 0,1 0 0,-1-1 0,1 1 0,-1-1 0,1 1 0,0 0 0,-1-1 0,1 1 0,0 0 0,-1 0 0,1-1 0,0 1 0,-1 0 0,1 0 0,1 0 0,9-4 0,0 1 0,0 1 0,13-2 0,-8 2 0,167-41-1365,-121 27-5461</inkml:trace>
  <inkml:trace contextRef="#ctx0" brushRef="#br0" timeOffset="80496.46">6284 6541 24575,'-26'40'0,"2"2"0,1 0 0,-27 73 0,29-61 0,-53 90 0,74-143 0,-1 0 0,1 0 0,-1 1 0,0-1 0,1 0 0,-1 0 0,0-1 0,0 1 0,0 0 0,1 0 0,-1 0 0,0 0 0,0-1 0,0 1 0,0 0 0,-1-1 0,1 1 0,0-1 0,-2 1 0,2-1 0,0 0 0,1 0 0,-1-1 0,0 1 0,1 0 0,-1-1 0,0 1 0,1-1 0,-1 1 0,0-1 0,1 1 0,-1-1 0,1 1 0,-1-1 0,1 1 0,-1-1 0,1 0 0,0 1 0,-1-1 0,1 0 0,0 1 0,-1-1 0,1-1 0,-3-7 0,0-1 0,0-1 0,-1-15 0,3 20 0,-4-32 0,0-1 0,3 1 0,1-1 0,6-54 0,-5 89 0,1 1 0,-1-1 0,1 1 0,0 0 0,0-1 0,1 1 0,-1 0 0,0 0 0,1-1 0,0 1 0,0 0 0,4-4 0,-5 6 0,0 0 0,1 0 0,-1 0 0,1 1 0,-1-1 0,0 0 0,1 1 0,-1-1 0,1 1 0,-1 0 0,1-1 0,0 1 0,-1 0 0,1 0 0,-1 0 0,1 0 0,-1 0 0,1 0 0,-1 1 0,1-1 0,-1 0 0,1 1 0,-1-1 0,1 1 0,-1 0 0,1-1 0,-1 1 0,0 0 0,1 0 0,1 1 0,10 8 0,-1-1 0,0 2 0,0 0 0,-1 0 0,0 1 0,13 20 0,51 86 0,-64-100 0,58 99-1365,-50-90-5461</inkml:trace>
  <inkml:trace contextRef="#ctx0" brushRef="#br0" timeOffset="80885.42">6602 6604 24575,'4'-3'0,"7"-2"0,14 0 0,10 2 0,9 0 0,4 5 0,-1 6 0,-7 5 0,-9 0-8191</inkml:trace>
  <inkml:trace contextRef="#ctx0" brushRef="#br0" timeOffset="80886.42">6602 6816 24575,'25'-7'0,"16"-2"0,8 0 0,-1 1 0,-9 3-8191</inkml:trace>
  <inkml:trace contextRef="#ctx0" brushRef="#br0" timeOffset="82223.78">7426 6541 24575,'-4'0'0,"-1"-1"0,1 1 0,0 0 0,-1 0 0,1 0 0,0 1 0,-1-1 0,1 1 0,0 0 0,0 0 0,-1 1 0,1-1 0,0 1 0,0 0 0,1 0 0,-1 0 0,0 1 0,1-1 0,-1 1 0,1 0 0,0 0 0,0 0 0,0 0 0,0 0 0,-2 5 0,-5 6 0,0 0 0,1 1 0,1 0 0,-12 32 0,13-29 0,1 1 0,0 0 0,2 0 0,-4 34 0,7-47 0,1-1 0,0 1 0,1-1 0,-1 1 0,1-1 0,0 1 0,0-1 0,1 0 0,3 9 0,-3-11 0,-1 0 0,1-1 0,0 1 0,-1-1 0,1 0 0,1 1 0,-1-1 0,0 0 0,0 0 0,1 0 0,-1-1 0,1 1 0,0-1 0,-1 1 0,1-1 0,0 0 0,0 0 0,5 1 0,-6-1 0,0 0 0,0-1 0,1 0 0,-1 1 0,1-1 0,-1 0 0,0 0 0,1 0 0,-1-1 0,0 1 0,1 0 0,-1-1 0,0 0 0,1 1 0,-1-1 0,0 0 0,0 0 0,0 0 0,0 0 0,4-3 0,-3 1 0,0-1 0,-1 1 0,1 0 0,0-1 0,-1 0 0,0 1 0,0-1 0,0 0 0,0 0 0,1-7 0,2-9 0,-2 1 0,0-1 0,1-37 0,-4 52 0,0 0 0,1-13 0,-1 0 0,-5-31 0,5 46 0,0-1 0,-1 0 0,0 1 0,0-1 0,0 1 0,0-1 0,-1 1 0,1-1 0,-1 1 0,0 0 0,0 0 0,0 0 0,0 0 0,-1 0 0,1 1 0,-1-1 0,0 0 0,1 1 0,-1 0 0,-4-2 0,6 3 4,-1 0-1,1 1 1,0-1-1,-1 1 1,1-1-1,-1 1 1,1 0-1,-1-1 1,1 1-1,-1 0 1,1 0 0,-1 0-1,1 0 1,-1 1-1,1-1 1,-1 0-1,1 1 1,-1-1-1,1 0 1,0 1-1,-1 0 1,1-1-1,0 1 1,-1 0-1,1 0 1,0 0-1,0 0 1,0 0-1,0 0 1,-1 0-1,2 0 1,-1 0-1,-1 2 1,-1 1-169,0 1 0,1 0 0,0-1 0,0 1 0,0 0 0,0 0 0,1 1 0,-1 4 0,-1 14-6661</inkml:trace>
  <inkml:trace contextRef="#ctx0" brushRef="#br0" timeOffset="82593.87">7681 6731 24575,'-4'-7'0,"-4"1"0,-1 6 0,-3 5 0,1 7 0,2 4 0,3 3 0,2 2 0,6 1 0,9-3 0,7-5 0,0-5-8191</inkml:trace>
  <inkml:trace contextRef="#ctx0" brushRef="#br0" timeOffset="82984.85">7977 6540 24575,'-5'4'0,"0"1"0,0-1 0,1 1 0,-1 0 0,1 0 0,0 1 0,0-1 0,1 1 0,0 0 0,0 0 0,0 0 0,1 0 0,0 0 0,0 1 0,-1 8 0,-1 5 0,1 0 0,2 0 0,0 36 0,2-50 0,-1 0 0,1 0 0,1 0 0,-1 0 0,1-1 0,0 1 0,0-1 0,1 1 0,5 8 0,-8-13 0,1 1 0,0-1 0,0 0 0,0 0 0,0 1 0,0-1 0,0 0 0,0 0 0,0 0 0,1 0 0,-1 0 0,0 0 0,1 0 0,-1-1 0,1 1 0,-1 0 0,1-1 0,-1 1 0,1-1 0,-1 0 0,1 1 0,-1-1 0,1 0 0,0 0 0,-1 0 0,1 0 0,-1 0 0,1 0 0,0-1 0,-1 1 0,1 0 0,-1-1 0,1 1 0,-1-1 0,1 0 0,-1 1 0,0-1 0,1 0 0,-1 0 0,2-2 0,0 1 0,0-1 0,0-1 0,-1 1 0,1 0 0,-1-1 0,0 1 0,0-1 0,0 1 0,-1-1 0,1 0 0,-1 0 0,0 0 0,0 0 0,0 0 0,0-6 0,1-11 0,-1-36 0,-1 38 0,0 6 0,-1 1 0,0-1 0,0 0 0,-2 0 0,-4-16 0,6 26 0,0 0 0,0 1 0,0-1 0,-1 0 0,1 0 0,-1 1 0,0-1 0,0 1 0,0-1 0,0 1 0,0 0 0,-3-3 0,3 4 0,0 0 0,0 0 0,0 0 0,1 1 0,-1-1 0,0 1 0,0-1 0,0 1 0,0-1 0,0 1 0,0 0 0,0 0 0,0 0 0,0 0 0,-1 0 0,1 1 0,0-1 0,0 1 0,1-1 0,-5 2 0,4-1-49,0 1 1,0-1-1,0 1 0,1-1 0,-1 1 1,0-1-1,0 1 0,1 0 0,-1 0 1,1 0-1,0 0 0,0 0 0,-1 0 1,1 0-1,0 0 0,1 1 0,-1-1 1,0 0-1,1 1 0,-1-1 0,1 0 1,0 1-1,0-1 0,0 1 0,0-1 0,0 0 1,1 5-1,2 12-6777</inkml:trace>
  <inkml:trace contextRef="#ctx0" brushRef="#br0" timeOffset="83404.87">8359 6541 24575,'-2'-1'0,"1"-1"0,-1 0 0,0 1 0,1-1 0,-1 1 0,0-1 0,0 1 0,0 0 0,0 0 0,-1 0 0,1 0 0,0 1 0,0-1 0,-1 0 0,1 1 0,0-1 0,-1 1 0,1 0 0,0 0 0,-1 0 0,1 0 0,-3 1 0,3 0 0,0-1 0,1 1 0,-1 0 0,1 0 0,-1 0 0,1 0 0,-1 1 0,1-1 0,0 0 0,-1 1 0,1-1 0,0 1 0,0-1 0,0 1 0,0-1 0,0 1 0,1 0 0,-1-1 0,0 1 0,1 0 0,-1 0 0,1-1 0,0 1 0,-1 0 0,1 0 0,0 0 0,0 0 0,1 3 0,-1 2 0,1 0 0,0 0 0,0 0 0,1 0 0,0 0 0,0-1 0,1 1 0,0 0 0,0-1 0,1 0 0,5 9 0,8 7 0,31 34 0,-11-15 0,-31-34 0,0 1 0,-1-1 0,0 1 0,0 0 0,7 16 0,-11-22 0,-1 0 0,1 0 0,-1-1 0,1 1 0,-1 0 0,0 0 0,0 0 0,0 0 0,0 0 0,0 0 0,0 0 0,0-1 0,-1 1 0,1 0 0,-1 0 0,1 0 0,-1-1 0,0 1 0,0 0 0,0 0 0,0-1 0,0 1 0,0-1 0,0 1 0,0-1 0,-1 0 0,1 1 0,0-1 0,-1 0 0,1 0 0,-1 0 0,0 0 0,1 0 0,-1 0 0,-2 1 0,-9 3 0,0 0 0,-1 0 0,0-1 0,0-1 0,0 0 0,0-1 0,0-1 0,0 0 0,-1-1 0,1 0 0,0-1 0,-1-1 0,-14-4 0,26 5-68,0 0 0,1 0-1,-1 0 1,1-1 0,0 1 0,-1-1-1,1 1 1,0-1 0,0 0 0,0 0-1,0 0 1,0 0 0,1 0 0,-1-1-1,1 1 1,-1 0 0,1-1-1,0 1 1,-2-6 0,-3-19-6758</inkml:trace>
  <inkml:trace contextRef="#ctx0" brushRef="#br0" timeOffset="83405.87">8359 6541 24575,'7'-14'0,"6"-9"0,8-4 0,8 0 0,13 3 0,14 4 0,15 3 0,14 6 0,7 5 0,1-1 0,-14 1-8191</inkml:trace>
  <inkml:trace contextRef="#ctx0" brushRef="#br0" timeOffset="110163.01">1309 6731 24575,'0'0'0,"0"-1"0,0 1 0,0-1 0,0 1 0,0-1 0,-1 1 0,1-1 0,0 1 0,0-1 0,0 1 0,-1 0 0,1-1 0,0 1 0,-1-1 0,1 1 0,0 0 0,-1-1 0,1 1 0,0 0 0,-1-1 0,1 1 0,-1 0 0,1-1 0,-1 1 0,1 0 0,0 0 0,-1 0 0,1-1 0,-1 1 0,1 0 0,-1 0 0,1 0 0,-2 0 0,-3 17 0,5 29 0,2-40 0,-1 1 0,2-1 0,-1 0 0,1 0 0,0 0 0,0 0 0,1-1 0,-1 1 0,1-1 0,1 0 0,-1 0 0,1 0 0,-1-1 0,1 0 0,1 0 0,-1 0 0,0 0 0,1-1 0,0 0 0,0 0 0,0 0 0,0-1 0,13 3 0,-2-1 0,-1-1 0,1-1 0,0 0 0,0-1 0,0-1 0,0-1 0,0 0 0,21-5 0,-22 1 0,-1 0 0,0-1 0,-1 0 0,1-2 0,-1 1 0,0-2 0,-1 0 0,0 0 0,14-14 0,-12 10 0,2 0 0,0 1 0,0 1 0,38-18 0,-28 21 0,1 1 0,0 2 0,0 1 0,1 0 0,0 2 0,-1 2 0,43 4 0,-65-4 0,0 1 0,0 0 0,0 0 0,-1 0 0,1 1 0,-1 0 0,1 0 0,-1 0 0,1 1 0,-1 0 0,0 0 0,0 0 0,-1 0 0,1 1 0,-1 0 0,1 0 0,3 5 0,3 6 0,-1 0 0,0 0 0,-1 1 0,7 19 0,6 9 0,-21-42 0,0 0 0,0 0 0,0 0 0,0 0 0,0-1 0,0 1 0,0-1 0,1 1 0,-1-1 0,1 1 0,-1-1 0,1 0 0,0 1 0,3 1 0,-4-3 0,0 0 0,0 0 0,1 0 0,-1-1 0,0 1 0,0 0 0,0 0 0,0-1 0,0 1 0,0 0 0,1-1 0,-1 0 0,0 1 0,0-1 0,0 1 0,-1-1 0,1 0 0,0 0 0,0 0 0,0 1 0,0-1 0,-1 0 0,1 0 0,0 0 0,-1 0 0,1 0 0,-1 0 0,1-2 0,25-42 0,-22 34 0,2 1 0,-1-1 0,2 1 0,-1 1 0,1 0 0,1 0 0,15-16 0,-10 16 0,1 0 0,-1 1 0,1 0 0,1 1 0,-1 0 0,1 1 0,0 1 0,1 0 0,29-4 0,-9 5 0,1 1 0,-1 2 0,46 4 0,-60 0 0,0 1 0,1 0 0,-2 2 0,1 1 0,28 13 0,34 10 0,-64-25-68,1-1 0,-1-1-1,0-1 1,1-1 0,-1-1 0,1-1-1,-1 0 1,0-2 0,1 0 0,-1-1-1,0-2 1,-1 0 0,1 0 0,-1-2-1,-1 0 1,0-2 0,0 0-1,0-1 1,20-17 0,-14 9-6758</inkml:trace>
  <inkml:trace contextRef="#ctx0" brushRef="#br0" timeOffset="111249.68">1331 7536 24575,'0'613'0,"-12"-859"0,4 138 0,7-130 0,1 235 0,0 0 0,0 0 0,1 0 0,0 0 0,-1 0 0,1 0 0,0 0 0,0 1 0,1-1 0,-1 0 0,0 1 0,1-1 0,0 1 0,0-1 0,-1 1 0,1 0 0,1 0 0,-1 0 0,3-3 0,-1 3 0,0 0 0,0 0 0,0 0 0,0 1 0,1-1 0,-1 1 0,1 0 0,-1 0 0,0 0 0,1 1 0,8-1 0,-5 2 0,0-1 0,-1 1 0,1 0 0,0 1 0,0-1 0,0 2 0,-1-1 0,1 1 0,-1 0 0,0 1 0,0 0 0,0 0 0,0 0 0,6 7 0,-9-8 0,0 1 0,0 0 0,0 0 0,-1 1 0,0-1 0,0 1 0,0 0 0,0 0 0,-1 0 0,0 0 0,0 0 0,0 0 0,-1 1 0,1-1 0,-1 1 0,-1-1 0,1 1 0,-1-1 0,0 1 0,0-1 0,0 1 0,-1-1 0,0 1 0,0-1 0,-1 1 0,1-1 0,-1 0 0,0 0 0,-1 0 0,1 0 0,-1 0 0,0 0 0,0-1 0,0 1 0,-1-1 0,-7 8 0,-4-1-124,-1 0 0,0-1 0,0-1 0,-1 0 0,0-2 0,-1 0-1,0 0 1,0-2 0,0 0 0,-31 4 0,13-5-6702</inkml:trace>
  <inkml:trace contextRef="#ctx0" brushRef="#br0" timeOffset="111672.89">1987 7324 24575,'-11'11'0,"-10"14"0,-9 21 0,-7 18 0,-1 11 0,3 11 0,8 10 0,7 2 0,8 3 0,10-2 0,15-7 0,13-7 0,9-16 0,10-16 0,8-12 0,1-14 0,0-12 0,-10-7-8191</inkml:trace>
  <inkml:trace contextRef="#ctx0" brushRef="#br0" timeOffset="112281.81">2093 7643 24575,'-1'0'0,"-1"0"0,1 0 0,0-1 0,0 1 0,0-1 0,-1 1 0,1-1 0,0 1 0,0-1 0,0 0 0,0 1 0,0-1 0,0 0 0,0 0 0,0 0 0,0 0 0,1 0 0,-2-1 0,2 1 0,0 1 0,0-1 0,1 1 0,-1-1 0,0 0 0,0 1 0,1-1 0,-1 1 0,1-1 0,-1 1 0,0 0 0,1-1 0,-1 1 0,1-1 0,-1 1 0,1 0 0,-1-1 0,1 1 0,-1 0 0,1-1 0,-1 1 0,1 0 0,-1 0 0,1 0 0,1-1 0,49-10 0,-37 9 0,-1 1 0,1 0 0,0 1 0,0 0 0,0 1 0,-1 1 0,1 0 0,21 6 0,-31-7 0,-1 1 0,1-1 0,0 1 0,0 0 0,-1 0 0,1 0 0,-1 0 0,1 1 0,-1-1 0,0 1 0,0 0 0,0 0 0,-1 0 0,1 0 0,-1 1 0,0-1 0,1 1 0,-1-1 0,-1 1 0,1 0 0,-1 0 0,1 0 0,-1 0 0,0 0 0,-1 0 0,1 0 0,-1 0 0,1 0 0,-1 0 0,0 0 0,-1 0 0,-1 8 0,1-3 0,-2 0 0,1 0 0,-2 0 0,1-1 0,-1 1 0,0-1 0,-1 0 0,1 0 0,-2 0 0,1-1 0,-12 12 0,-9 7 0,-48 37 0,37-33 0,29-23 0,0 1 0,0-1 0,1 1 0,-11 16 0,17-23 0,0 0 0,0 0 0,0 0 0,1 0 0,-1 1 0,0-1 0,1 0 0,-1 0 0,1 0 0,-1 1 0,1-1 0,-1 0 0,1 0 0,0 1 0,0-1 0,0 0 0,0 0 0,0 1 0,0-1 0,0 0 0,0 1 0,0-1 0,1 0 0,-1 0 0,0 1 0,1-1 0,-1 0 0,1 0 0,0 0 0,-1 1 0,1-1 0,0 0 0,0 0 0,-1 0 0,1 0 0,0 0 0,0-1 0,0 1 0,0 0 0,0 0 0,1-1 0,-1 1 0,0 0 0,0-1 0,0 1 0,0-1 0,1 0 0,-1 1 0,0-1 0,3 0 0,8 3 0,1-2 0,-1 0 0,0 0 0,1-1 0,-1-1 0,0 0 0,1 0 0,-1-1 0,0-1 0,0 0 0,0-1 0,0 0 0,-1-1 0,0 0 0,0-1 0,15-10 0,-23 13-136,0 1-1,0-1 1,0 0-1,0 0 1,-1 0-1,0-1 1,1 1-1,-1-1 0,2-4 1,2-10-6690</inkml:trace>
  <inkml:trace contextRef="#ctx0" brushRef="#br0" timeOffset="112659.9">2092 7833 24575,'0'-7'0,"7"-2"0,14-4 0,13 1 0,12-1 0,6 1 0,0 3 0,0 3 0,-10 2-8191</inkml:trace>
  <inkml:trace contextRef="#ctx0" brushRef="#br0" timeOffset="113170.97">2898 7599 24575,'3'-12'0,"-13"18"0,-15 17 0,-166 157 0,191-180 0,0 0 0,0 0 0,-1 0 0,1 0 0,0 0 0,0 0 0,0 0 0,0 0 0,0 0 0,0 0 0,0 0 0,0 0 0,0 0 0,0 0 0,-1 0 0,1 0 0,0 0 0,0 1 0,0-1 0,0 0 0,0 0 0,0 0 0,0 0 0,0 0 0,0 0 0,0 0 0,0 0 0,0 0 0,0 1 0,0-1 0,0 0 0,0 0 0,0 0 0,0 0 0,0 0 0,0 0 0,0 0 0,0 0 0,0 1 0,0-1 0,0 0 0,0 0 0,0 0 0,0 0 0,0 0 0,0 0 0,0 0 0,0 0 0,1 0 0,-1 0 0,0 0 0,0 1 0,0-1 0,0 0 0,0 0 0,0 0 0,0 0 0,0 0 0,0 0 0,0 0 0,1 0 0,-1 0 0,0 0 0,0 0 0,0 0 0,0 0 0,0 0 0,15 1 0,38-6 0,7 1 0,-39 6-170,1 0-1,-1 2 0,-1 0 1,1 2-1,-1 0 0,1 1 1,20 11-1,-13-4-6655</inkml:trace>
  <inkml:trace contextRef="#ctx0" brushRef="#br0" timeOffset="113654.83">2665 7980 24575,'4'-3'0,"7"2"0,11 1 0,7 4 0,7 6 0,4 0 0,3 3 0,1 2 0,-4-1 0,-4 1 0,-9-3-8191</inkml:trace>
  <inkml:trace contextRef="#ctx0" brushRef="#br0" timeOffset="114191.03">3256 7643 24575,'-7'3'0,"0"1"0,0-1 0,1 1 0,-1 0 0,1 0 0,0 1 0,0 0 0,1 0 0,-1 1 0,1-1 0,1 1 0,-1 0 0,1 0 0,0 1 0,0-1 0,0 1 0,1 0 0,-4 13 0,0 1 0,1 1 0,1-1 0,1 1 0,1 0 0,0 25 0,3-36 0,0-1 0,1 0 0,0 0 0,0 1 0,1-1 0,1 0 0,4 11 0,-7-19 0,1 0 0,0 1 0,0-1 0,0 0 0,0 1 0,0-1 0,1 0 0,-1 0 0,1 0 0,0 0 0,-1 0 0,1-1 0,0 1 0,0 0 0,0-1 0,0 1 0,0-1 0,0 0 0,1 0 0,-1 0 0,0 0 0,1 0 0,-1 0 0,0 0 0,1-1 0,-1 1 0,1-1 0,-1 0 0,1 0 0,0 0 0,-1 0 0,1 0 0,-1-1 0,4 0 0,-2-1 0,0 1 0,-1-1 0,1 0 0,0 0 0,-1-1 0,0 1 0,1-1 0,-1 0 0,0 0 0,0 0 0,-1 0 0,1 0 0,-1 0 0,1-1 0,-1 1 0,0-1 0,0 0 0,-1 0 0,2-4 0,3-9 0,-1 1 0,0-1 0,2-21 0,-1-4 0,-2 0 0,-2-1 0,-5-55 0,3 95 0,0 0 0,0 1 0,-1-1 0,1 0 0,-1 1 0,0-1 0,0 1 0,0-1 0,0 1 0,0 0 0,-1-1 0,1 1 0,-1 0 0,1 0 0,-3-2 0,3 3 0,0 0 0,0 1 0,0 0 0,0-1 0,0 1 0,0-1 0,0 1 0,0 0 0,0 0 0,-1 0 0,1 0 0,0 0 0,0 0 0,0 0 0,0 0 0,0 0 0,0 0 0,0 0 0,0 1 0,-1-1 0,1 0 0,0 1 0,0-1 0,0 1 0,0-1 0,1 1 0,-1 0 0,0-1 0,0 1 0,0 0 0,0 0 0,1 0 0,-1-1 0,0 1 0,1 0 0,-1 0 0,0 2 0,-3 2-227,0 1-1,1-1 1,0 1-1,1 0 1,-5 11-1,0 7-6598</inkml:trace>
  <inkml:trace contextRef="#ctx0" brushRef="#br0" timeOffset="114539.02">3470 7832 24575,'0'-3'0,"0"2"0,0-3 0,0-3 0,0-5 0,0 0-8191</inkml:trace>
  <inkml:trace contextRef="#ctx0" brushRef="#br0" timeOffset="115802.21">3765 7557 24575,'-8'11'0,"1"-1"0,0 1 0,1 1 0,0-1 0,0 1 0,1 0 0,1 0 0,0 1 0,-3 18 0,3-14 0,-3 9 0,2 0 0,0 1 0,2-1 0,1 1 0,2 51 0,0-76 0,0-1 0,0 1 0,0 0 0,1-1 0,-1 1 0,0 0 0,1-1 0,-1 1 0,1 0 0,0-1 0,-1 1 0,1-1 0,0 0 0,0 1 0,0-1 0,0 1 0,0-1 0,0 0 0,1 0 0,-1 0 0,0 0 0,0 0 0,1 0 0,-1 0 0,1 0 0,-1 0 0,1-1 0,-1 1 0,4 0 0,-3-1 0,0 0 0,0 0 0,0 0 0,0 0 0,0-1 0,0 1 0,0 0 0,0-1 0,0 0 0,0 0 0,0 1 0,0-1 0,0 0 0,-1-1 0,1 1 0,0 0 0,-1 0 0,1-1 0,0 1 0,-1-1 0,0 1 0,1-1 0,0-2 0,4-5 0,-2 0 0,1 0 0,-2 0 0,1 0 0,-1-1 0,0 1 0,-1-1 0,0 0 0,0-11 0,1-95 0,-3 83 0,0 23 0,-3-50 0,3 58 0,0 0 0,0 0 0,-1 0 0,1 0 0,-1 0 0,1-1 0,-1 1 0,0 0 0,0 0 0,0 0 0,0 0 0,0 1 0,0-1 0,-1 0 0,1 0 0,0 1 0,-1-1 0,0 1 0,1-1 0,-1 1 0,-2-2 0,3 3 3,0 0 0,0-1 0,0 1 0,1 0 0,-1 0 0,0 0 0,0 0 0,0 0 0,1 1 0,-1-1-1,0 0 1,0 0 0,1 0 0,-1 1 0,0-1 0,0 0 0,1 1 0,-1-1 0,0 1 0,1-1 0,-1 0 0,0 1 0,1 0-1,-1-1 1,1 1 0,-1-1 0,1 1 0,-1 0 0,1-1 0,-1 2 0,-10 23-1459,5-5-5370</inkml:trace>
  <inkml:trace contextRef="#ctx0" brushRef="#br0" timeOffset="116175.8">3871 7770 24575,'0'4'0,"-4"4"0,0 5 0,3 0 0,5-2 0</inkml:trace>
  <inkml:trace contextRef="#ctx0" brushRef="#br0" timeOffset="116547.75">4125 7472 24575,'-18'14'0,"0"1"0,-26 27 0,39-36 0,0 0 0,0 1 0,1-1 0,-1 1 0,1 0 0,1 1 0,0-1 0,0 1 0,0-1 0,-3 16 0,6-21 0,-1-1 0,1 1 0,0 0 0,0-1 0,-1 1 0,1 0 0,0-1 0,1 1 0,-1 0 0,0-1 0,0 1 0,1-1 0,-1 1 0,1 0 0,-1-1 0,1 1 0,0-1 0,-1 1 0,1-1 0,0 0 0,0 1 0,0-1 0,0 0 0,0 0 0,1 1 0,-1-1 0,0 0 0,0 0 0,1 0 0,-1-1 0,1 1 0,2 1 0,-2-1 0,0-1 0,1 0 0,-1 1 0,1-1 0,-1 0 0,0 0 0,1 0 0,-1-1 0,1 1 0,-1 0 0,0-1 0,1 0 0,-1 1 0,0-1 0,0 0 0,1 0 0,-1 0 0,0-1 0,0 1 0,0 0 0,3-3 0,0-2 0,1-1 0,-1 1 0,0-1 0,-1 0 0,1 0 0,-1 0 0,-1-1 0,1 1 0,-1-1 0,-1 0 0,4-14 0,-8 36 0,2 0 0,1 24 0,-1 2 0,-1 25-682,-12 65-1,9-105-6143</inkml:trace>
  <inkml:trace contextRef="#ctx0" brushRef="#br0" timeOffset="116951.85">4210 7537 24575,'22'-7'0,"10"1"0,4 5 0,-1 7 0,-7 9 0,-4 9 0,-6 12 0,-6 6 0,-9 4 0,-5 1 0,-5-4 0,-6-5 0,-4-3 0,-2-3 0,-2-7 0,-1-8 0,3-7-8191</inkml:trace>
  <inkml:trace contextRef="#ctx0" brushRef="#br0" timeOffset="116952.85">4252 7770 24575,'25'-11'0,"12"-3"0,7-3 0,0 1 0,-5 3 0,-8 5-8191</inkml:trace>
  <inkml:trace contextRef="#ctx0" brushRef="#br0" timeOffset="117339.58">4549 7451 24575,'1'7'0,"1"0"0,0-1 0,0 1 0,0-1 0,1 1 0,0-1 0,7 11 0,-6-10 0,13 21 0,22 26 0,-25-36 0,-1 0 0,-1 0 0,-1 1 0,16 34 0,-27-50 0,1 0 0,0-1 0,-1 1 0,1 0 0,-1 0 0,0 0 0,0 0 0,0 0 0,0-1 0,-1 1 0,1 0 0,-1 0 0,0 0 0,0-1 0,0 1 0,0 0 0,0-1 0,0 1 0,-1-1 0,1 1 0,-1-1 0,0 0 0,0 1 0,1-1 0,-2 0 0,1 0 0,0 0 0,0-1 0,-1 1 0,1-1 0,0 1 0,-4 1 0,-9 5 0,-1-1 0,0 0 0,0-1 0,-17 4 0,28-9 0,-5 3 24,0-2 0,-1 1 0,1-1 0,-12 0 0,19-2-95,1 0 1,-1 0-1,0 0 0,0-1 0,1 1 1,-1-1-1,0 1 0,1-1 1,-1 0-1,1 0 0,-1 0 0,1 0 1,-1-1-1,1 1 0,0-1 1,0 1-1,0-1 0,0 0 0,0 0 1,-3-3-1,-8-16-6755</inkml:trace>
  <inkml:trace contextRef="#ctx0" brushRef="#br0" timeOffset="117696.81">4591 7430 24575,'25'-3'0,"16"-6"0,7 0 0,1 1 0,-6 2 0,-6 2 0,-10 1-8191</inkml:trace>
  <inkml:trace contextRef="#ctx0" brushRef="#br0" timeOffset="117697.81">4887 7303 24575,'4'25'0,"8"20"0,2 12 0,2 11 0,-1 9 0,-3 8 0,-8 5 0,-15 5 0,-24 5 0,-23 2 0,-28-1 0,1-18-8191</inkml:trace>
  <inkml:trace contextRef="#ctx0" brushRef="#br0" timeOffset="118509.28">1311 9061 24575,'22'-7'0,"17"-6"0,14-1 0,8 2 0,1 3 0,-3 3 0,-8 2 0,-12 3-8191</inkml:trace>
  <inkml:trace contextRef="#ctx0" brushRef="#br0" timeOffset="118898.4">1289 9250 24575,'29'-3'0,"23"-6"0,19-3 0,10-5 0,3 2 0,-3-2 0,-14 4-8191</inkml:trace>
  <inkml:trace contextRef="#ctx0" brushRef="#br0" timeOffset="119316.01">2241 8890 24575,'0'-3'0,"-4"5"0,0 11 0,-4 9 0,-1 12 0,2 11 0,2 6 0,-2 0 0,0 3 0,2 0 0,1-7 0,5-7 0,2-7 0,2-9-8191</inkml:trace>
  <inkml:trace contextRef="#ctx0" brushRef="#br0" timeOffset="119317.01">2474 9060 24575,'0'7'0,"0"7"0,0 3 0,0-4 0,-4-4 0,0-8 0,-4-4 0</inkml:trace>
  <inkml:trace contextRef="#ctx0" brushRef="#br0" timeOffset="119751.98">2875 8912 24575,'-8'-5'0,"0"1"0,0-1 0,0 2 0,-1-1 0,0 1 0,1 0 0,-16-2 0,21 4 0,-1 1 0,0 0 0,0 0 0,0 0 0,0 1 0,0-1 0,0 1 0,0 0 0,0 0 0,1 0 0,-1 1 0,0-1 0,1 1 0,-1 0 0,1 0 0,0 0 0,-1 0 0,1 1 0,0-1 0,-3 4 0,0 1 0,0 0 0,1 0 0,0 1 0,0-1 0,-7 15 0,10-18 0,0 0 0,1 1 0,-1-1 0,1 1 0,0-1 0,0 1 0,0-1 0,1 1 0,-1 0 0,1-1 0,0 1 0,2 8 0,-2-11 0,1 0 0,0-1 0,-1 1 0,1 0 0,0 0 0,0-1 0,0 1 0,1 0 0,-1-1 0,0 1 0,1-1 0,-1 1 0,1-1 0,-1 0 0,1 0 0,-1 0 0,1 0 0,0 0 0,0 0 0,-1 0 0,1 0 0,0-1 0,0 1 0,0-1 0,0 1 0,0-1 0,0 0 0,0 0 0,0 0 0,0 0 0,0 0 0,0 0 0,4-1 0,-2 0 0,1 0 0,-1 1 0,1-2 0,-1 1 0,0-1 0,1 1 0,-1-1 0,0 0 0,0 0 0,0-1 0,-1 1 0,1-1 0,6-6 0,-5 1 0,0 0 0,0 0 0,-1 0 0,0-1 0,-1 1 0,0-1 0,4-16 0,9-24 0,-16 48 0,0 0 0,1 0 0,-1 0 0,0 0 0,1 0 0,-1 0 0,1 0 0,-1 0 0,1 0 0,-1 0 0,1 1 0,0-1 0,-1 0 0,1 0 0,0 1 0,0-1 0,-1 0 0,1 1 0,0-1 0,0 1 0,0-1 0,0 1 0,0-1 0,1 1 0,-1 0 0,0 1 0,-1-1 0,1 0 0,0 1 0,0-1 0,0 1 0,-1 0 0,1-1 0,0 1 0,-1-1 0,1 1 0,0 0 0,-1 0 0,1-1 0,-1 1 0,1 0 0,-1 0 0,0 0 0,1 1 0,15 53 0,-8 9-455,-2 2 0,-5 96 0,-1-136-6371</inkml:trace>
  <inkml:trace contextRef="#ctx0" brushRef="#br0" timeOffset="120128.73">3214 8742 24575,'-53'266'0,"51"-254"0,0 1 0,1-1 0,1 1 0,0-1 0,3 23 0,-3-32 0,1 0 0,-1-1 0,1 1 0,0 0 0,0-1 0,0 1 0,0-1 0,0 1 0,0-1 0,1 0 0,-1 1 0,1-1 0,-1 0 0,1 0 0,0 0 0,0 0 0,0 0 0,0 0 0,1-1 0,-1 1 0,0-1 0,1 1 0,-1-1 0,1 0 0,-1 0 0,1 0 0,-1 0 0,1-1 0,0 1 0,-1-1 0,1 1 0,3-1 0,0 0 0,0-1 0,0 0 0,0 0 0,0 0 0,0-1 0,-1 0 0,1 0 0,0 0 0,-1-1 0,0 0 0,1 0 0,-1 0 0,8-7 0,-9 6 0,0 1 0,0-1 0,0 1 0,-1-1 0,0 0 0,1-1 0,-2 1 0,1 0 0,0-1 0,-1 0 0,0 1 0,0-1 0,0 0 0,-1 0 0,0 0 0,1-6 0,-1 9 0,-1 0 0,0 1 0,0-1 0,0 0 0,-1 0 0,1 1 0,0-1 0,0 0 0,-1 1 0,1-1 0,-1 0 0,0 1 0,0-1 0,1 1 0,-1-1 0,0 1 0,0-1 0,0 1 0,0 0 0,-1-1 0,1 1 0,0 0 0,0 0 0,-1 0 0,1 0 0,-1 0 0,1 0 0,-1 0 0,1 1 0,-1-1 0,0 0 0,1 1 0,-1 0 0,0-1 0,1 1 0,-1 0 0,0 0 0,0 0 0,1 0 0,-1 0 0,0 0 0,-1 0 0,-8 1 0,1 0 0,0 1 0,0 0 0,0 1 0,-17 6 0,5 1-455,0 0 0,-36 25 0,13-3-637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47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43 24575,'0'-52'0,"0"45"0,0 33 0,-11 179 0,0 24 0,12-261-1365,-1 14-5461</inkml:trace>
  <inkml:trace contextRef="#ctx0" brushRef="#br0" timeOffset="1704.41">150 455 24575,'4'-3'0,"8"-2"0,9-3 0,9 0 0,2 0 0,0 3 0,1 2 0,-1 1 0,-3 1 0,-2 1 0,-2 0 0,-6 0-8191</inkml:trace>
  <inkml:trace contextRef="#ctx0" brushRef="#br0" timeOffset="2162.15">805 116 24575,'-102'210'0,"13"-22"0,88-187 0,-5 10 0,0-1 0,0 0 0,-1 0 0,0 0 0,-16 15 0,23-25 0,0 1 0,-1-1 0,1 1 0,-1-1 0,1 1 0,-1-1 0,1 0 0,-1 1 0,1-1 0,-1 0 0,1 1 0,-1-1 0,1 0 0,-1 0 0,1 0 0,-1 1 0,1-1 0,-1 0 0,0 0 0,1 0 0,-1 0 0,1 0 0,-1 0 0,0 0 0,1 0 0,-1 0 0,1 0 0,-1 0 0,1-1 0,-1 1 0,0 0 0,1 0 0,-1-1 0,1 1 0,-1 0 0,1-1 0,-1 1 0,1 0 0,-1-1 0,1 1 0,0-1 0,-1 1 0,1 0 0,0-1 0,-1 1 0,1-1 0,0 0 0,-1 1 0,1-1 0,0 1 0,0-1 0,0 1 0,0-1 0,-1 1 0,1-1 0,0 0 0,-5-40 0,5 37 0,-1-23 0,1 0 0,6-50 0,-5 69 0,0 1 0,1 0 0,-1 0 0,1 0 0,1 0 0,-1 1 0,1-1 0,0 1 0,1-1 0,0 1 0,0 0 0,0 0 0,0 1 0,1-1 0,0 1 0,7-5 0,-9 7 0,0 1 0,0 0 0,1 1 0,-1-1 0,1 1 0,-1-1 0,1 1 0,0 0 0,0 0 0,-1 1 0,1-1 0,0 1 0,0 0 0,0 0 0,-1 0 0,1 0 0,0 1 0,0-1 0,0 1 0,-1 0 0,1 0 0,0 1 0,-1-1 0,1 1 0,-1 0 0,0 0 0,1 0 0,-1 0 0,0 0 0,4 5 0,7 7 0,0 1 0,-1 0 0,-1 0 0,18 31 0,-13-20 0,-6-8-455,2-1 0,26 27 0,-21-27-6371</inkml:trace>
  <inkml:trace contextRef="#ctx0" brushRef="#br0" timeOffset="2565.19">1144 266 24575,'-11'15'0,"-7"11"0,-8 12 0,-2 8 0,-5 6 0,0 1 0,3-1 0,2-1 0,6-4 0,7-5 0,5-6 0,9-10 0,4-9-8191</inkml:trace>
  <inkml:trace contextRef="#ctx0" brushRef="#br0" timeOffset="2968.47">1145 625 24575,'4'-3'0,"0"0"0,1 0 0,-1 1 0,1-1 0,-1 1 0,1 0 0,0 0 0,0 1 0,0-1 0,0 1 0,0 0 0,8 0 0,-11 1 0,1 0 0,-1 1 0,0-1 0,0 1 0,0-1 0,0 1 0,1 0 0,-1 0 0,0 0 0,0 0 0,-1 0 0,1 1 0,0-1 0,0 0 0,-1 1 0,1-1 0,0 1 0,-1 0 0,0-1 0,1 1 0,-1 0 0,0 0 0,0 0 0,0 0 0,0 0 0,0 0 0,-1 0 0,1 1 0,-1-1 0,1 0 0,-1 4 0,1 1 0,0 1 0,-1 0 0,0 0 0,-1 0 0,1-1 0,-2 1 0,1 0 0,-1 0 0,0-1 0,-1 1 0,1-1 0,-2 0 0,1 0 0,-8 12 0,0-3 0,0 0 0,0-1 0,-2-1 0,-27 26 0,29-31 0,0-1 0,-25 14 0,18-12 0,18-10 0,0 0 0,0 0 0,1 0 0,-1 0 0,0 0 0,0 0 0,0 0 0,0 0 0,0 0 0,0 1 0,0-1 0,0 0 0,0 0 0,0 0 0,0 0 0,0 0 0,0 0 0,0 0 0,0 0 0,0 0 0,1 0 0,-1 0 0,0 0 0,0 0 0,0 0 0,0 0 0,0 0 0,0 0 0,0 1 0,0-1 0,0 0 0,0 0 0,0 0 0,0 0 0,0 0 0,0 0 0,0 0 0,0 0 0,0 0 0,0 0 0,0 0 0,0 0 0,0 0 0,0 1 0,0-1 0,0 0 0,0 0 0,-1 0 0,1 0 0,0 0 0,0 0 0,0 0 0,0 0 0,0 0 0,0 0 0,0 0 0,0 0 0,0 0 0,0 0 0,12 1 0,16-3 0,269-63-1365,-259 54-5461</inkml:trace>
  <inkml:trace contextRef="#ctx0" brushRef="#br0" timeOffset="3330.43">1758 329 24575,'7'-7'0,"14"-2"0,9 0 0,4 1 0,4 3 0,-6 5 0,-7 4-8191</inkml:trace>
  <inkml:trace contextRef="#ctx0" brushRef="#br0" timeOffset="3331.43">1737 435 24575,'29'0'0,"20"-3"0,16-2 0,4-3 0,-9 0-8191</inkml:trace>
  <inkml:trace contextRef="#ctx0" brushRef="#br0" timeOffset="3775.34">2646 202 24575,'-8'3'0,"0"0"0,0 0 0,1 0 0,-1 1 0,1 1 0,0-1 0,0 1 0,0 0 0,1 0 0,-1 1 0,1 0 0,1 0 0,-1 1 0,1-1 0,0 1 0,1 0 0,0 1 0,0-1 0,-5 12 0,4-6 0,1 1 0,-1 0 0,2-1 0,0 1 0,1 0 0,0 0 0,1 1 0,1-1 0,0 0 0,4 26 0,-3-35 0,0-1 0,0 0 0,0 0 0,1 1 0,-1-1 0,1 0 0,0 0 0,0-1 0,1 1 0,-1 0 0,1-1 0,0 1 0,0-1 0,0 0 0,0 0 0,1 0 0,-1-1 0,1 1 0,6 3 0,-6-5 0,-1 1 0,0-1 0,0 0 0,1-1 0,-1 1 0,0 0 0,1-1 0,-1 0 0,1 0 0,-1 0 0,0 0 0,1-1 0,-1 1 0,1-1 0,-1 0 0,0 0 0,0 0 0,0 0 0,1-1 0,-1 1 0,0-1 0,0 0 0,-1 0 0,1 0 0,5-4 0,-2-2 0,1 1 0,-1-1 0,0 0 0,-1-1 0,0 1 0,0-1 0,-1 0 0,0 0 0,0 0 0,-1-1 0,0 1 0,1-13 0,1-6 0,-2 0 0,-1-1 0,-1-29 0,-1 50 0,-1-1 0,0 0 0,0 0 0,-1 0 0,0 1 0,-1-1 0,-6-14 0,8 21 0,1 0 0,-1 1 0,0-1 0,0 0 0,-1 0 0,1 1 0,0-1 0,0 1 0,-1-1 0,1 1 0,-1-1 0,0 1 0,1 0 0,-1 0 0,0 0 0,1 0 0,-1 0 0,0 0 0,0 0 0,0 1 0,0-1 0,0 1 0,0-1 0,0 1 0,0 0 0,0 0 0,0 0 0,0 0 0,0 0 0,0 0 0,0 0 0,0 1 0,0-1 0,0 1 0,0 0 0,0-1 0,0 1 0,0 0 0,-2 2 0,1-2 5,1 1-1,-1-1 1,1 1-1,-1 0 0,1 0 1,0 0-1,0 0 1,0 0-1,0 1 1,0-1-1,0 1 0,1-1 1,-1 1-1,1 0 1,0-1-1,0 1 1,0 0-1,0 0 1,0 0-1,0 0 0,1 0 1,0 0-1,-1 0 1,1 0-1,0 0 1,1 5-1,0 0-169,1 0 0,-1 0 0,2 0 0,-1-1 0,1 1 0,0 0 0,0-1 0,8 11 0,6 8-6661</inkml:trace>
  <inkml:trace contextRef="#ctx0" brushRef="#br0" timeOffset="4183.51">2880 414 24575,'0'-3'0,"0"2"0,0 4 0,0 7 0,0 3 0,0 1-8191</inkml:trace>
  <inkml:trace contextRef="#ctx0" brushRef="#br0" timeOffset="4811.79">3111 53 24575,'0'0'0,"-1"0"0,1 0 0,0 0 0,0 0 0,-1 0 0,1 0 0,0 0 0,-1 1 0,1-1 0,0 0 0,-1 0 0,1 0 0,0 0 0,0 0 0,-1 0 0,1 1 0,0-1 0,0 0 0,-1 0 0,1 0 0,0 1 0,0-1 0,0 0 0,-1 0 0,1 0 0,0 1 0,0-1 0,0 0 0,0 1 0,0-1 0,0 0 0,-1 1 0,2 1 0,-1-5 0,0 3 0,0 0 0,0 0 0,0-1 0,0 1 0,0 0 0,-1 0 0,1 0 0,0 0 0,0 0 0,0-1 0,0 1 0,-1 0 0,1 0 0,0 0 0,0 0 0,0 0 0,0 0 0,-1 0 0,1 0 0,0 0 0,0-1 0,0 1 0,-1 0 0,1 0 0,0 0 0,0 0 0,0 0 0,-1 0 0,1 0 0,0 1 0,0-1 0,0 0 0,-1 0 0,1 0 0,0 0 0,0 0 0,0 0 0,-1 0 0,1 0 0,0 0 0,0 0 0,0 1 0,0-1 0,-1 0 0,1 0 0,0 0 0,0 0 0,0 1 0,0-1 0,-11 7 0,7-3 0,0 1 0,1-1 0,-1 1 0,1 0 0,0 0 0,1 0 0,-1 1 0,1-1 0,0 1 0,0-1 0,-1 11 0,1-9 0,1 0 0,0 1 0,0-1 0,1 0 0,0 0 0,0 0 0,1 0 0,0 0 0,2 10 0,-3-16 0,1 1 0,-1-1 0,1 1 0,-1-1 0,1 1 0,0-1 0,-1 1 0,1-1 0,0 0 0,0 1 0,0-1 0,0 0 0,0 0 0,0 0 0,1 0 0,-1 0 0,0 0 0,0 0 0,1 0 0,-1 0 0,1 0 0,-1-1 0,0 1 0,1-1 0,0 1 0,-1-1 0,1 0 0,-1 1 0,1-1 0,-1 0 0,1 0 0,0 0 0,-1 0 0,1 0 0,-1-1 0,1 1 0,-1 0 0,1-1 0,-1 1 0,3-2 0,-1 1 0,1-1 0,-1 0 0,0 0 0,0 0 0,0 0 0,0-1 0,0 1 0,0-1 0,0 0 0,-1 0 0,1 0 0,-1 0 0,0 0 0,0 0 0,3-7 0,9-53 0,-12 49 0,1 1 0,0 0 0,6-16 0,-9 29 0,0 1 0,0-1 0,0 0 0,0 0 0,0 1 0,0-1 0,0 0 0,0 0 0,0 0 0,0 1 0,1-1 0,-1 0 0,0 0 0,0 0 0,0 0 0,0 1 0,1-1 0,-1 0 0,0 0 0,0 0 0,0 0 0,1 0 0,-1 0 0,0 0 0,0 0 0,0 1 0,1-1 0,-1 0 0,0 0 0,0 0 0,0 0 0,1 0 0,-1 0 0,0 0 0,0 0 0,1 0 0,-1 0 0,0-1 0,0 1 0,0 0 0,1 0 0,-1 0 0,0 0 0,0 0 0,0 0 0,1 0 0,-1 0 0,0-1 0,0 1 0,0 0 0,0 0 0,1 0 0,-1 0 0,0-1 0,0 1 0,0 0 0,0 0 0,0 0 0,0-1 0,0 1 0,1 0 0,-1 0 0,0 0 0,0-1 0,0 1 0,6 21 0,-5-19 0,35 185 0,-33-155 0,0 0 0,-2 1 0,-6 61 0,4-86 0,-1 0 0,0 0 0,-1 0 0,0 0 0,0-1 0,-1 1 0,0-1 0,0 0 0,0 0 0,-1 0 0,-6 6 0,9-11 0,0 1 0,0-1 0,0 0 0,0 0 0,0 0 0,-1-1 0,1 1 0,0 0 0,-1-1 0,0 0 0,1 1 0,-1-1 0,0 0 0,0 0 0,1-1 0,-1 1 0,0 0 0,0-1 0,0 0 0,0 0 0,0 0 0,0 0 0,0 0 0,0-1 0,0 1 0,0-1 0,1 0 0,-1 1 0,0-1 0,0-1 0,1 1 0,-1 0 0,-4-4 0,-6-8-1365,3-1-5461</inkml:trace>
  <inkml:trace contextRef="#ctx0" brushRef="#br0" timeOffset="5192.07">3366 74 24575,'4'-2'0,"0"-1"0,-1 1 0,1 0 0,1 0 0,-1 0 0,0 1 0,0-1 0,1 1 0,-1 0 0,1 0 0,8 0 0,50 0 0,-61 1 0,0 1 0,0-1 0,0 0 0,0 0 0,-1 1 0,1-1 0,0 1 0,0 0 0,-1 0 0,1-1 0,0 1 0,-1 0 0,1 0 0,-1 0 0,1 1 0,-1-1 0,1 0 0,-1 0 0,2 4 0,-1-2 0,0 0 0,-1 0 0,1 0 0,-1 1 0,0-1 0,0 1 0,0-1 0,-1 1 0,1 6 0,-1 7 0,0-1 0,-2 1 0,-5 26 0,5-32 0,-31 261 0,21-193-1365,9-61-5461</inkml:trace>
  <inkml:trace contextRef="#ctx0" brushRef="#br0" timeOffset="5585.46">3452 329 24575,'4'-10'0,"4"-5"0,8 2 0,10-2 0,6 2 0,5 4 0,4-1 0,6 1 0,-6 3-8191</inkml:trace>
  <inkml:trace contextRef="#ctx0" brushRef="#br0" timeOffset="5941.86">3959 74 24575,'1'20'0,"0"0"0,2 0 0,0-1 0,11 34 0,33 74 0,-5-16 0,-40-108 0,-1 0 0,-1 0 0,1 1 0,0-1 0,-1 0 0,1 0 0,-1 0 0,0 1 0,0-1 0,0 0 0,-1 0 0,0 6 0,0-7 0,0-1 0,0 1 0,0 0 0,0 0 0,-1-1 0,1 1 0,0-1 0,-1 1 0,1-1 0,-1 0 0,1 0 0,-1 1 0,0-1 0,1 0 0,-1 0 0,0-1 0,0 1 0,0 0 0,0-1 0,1 1 0,-1-1 0,-3 1 0,-14 3 0,-1-2 0,0 0 0,0-1 0,0-1 0,0-1 0,0-1 0,0-1 0,0 0 0,1-2 0,-1 0 0,1-1 0,-28-13 0,13-5-1365,10 1-5461</inkml:trace>
  <inkml:trace contextRef="#ctx0" brushRef="#br0" timeOffset="5942.86">3917 95 24575,'25'-7'0,"19"-2"0,13 0 0,12-2 0,7 1 0,6-2 0,0-1 0,-4 0 0,-14 3-819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28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24575,'62'-3'0,"107"-18"0,-150 12 0,-19 5 0,-12 4 0,-174 36 0,270-38 0,42-14-1365,-111 15-546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1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360 24575,'0'-166'0,"0"1175"0,16-1178 0,-5 73 0,26-590 0,-37 677 0,0 1 0,0-1 0,-1 1 0,0-1 0,-4-9 0,4 14 0,0 1 0,-1 0 0,1 0 0,-1-1 0,0 1 0,0 1 0,0-1 0,0 0 0,-1 0 0,1 1 0,-1-1 0,0 1 0,1 0 0,-1 0 0,-3-2 0,5 4 0,0-1 0,0 1 0,0 0 0,1-1 0,-1 1 0,0 0 0,0 0 0,0 0 0,0-1 0,0 1 0,1 0 0,-1 0 0,0 0 0,0 1 0,0-1 0,0 0 0,0 0 0,1 0 0,-1 1 0,0-1 0,0 0 0,0 1 0,1-1 0,-1 1 0,0-1 0,0 1 0,1-1 0,-1 1 0,1-1 0,-1 1 0,0 0 0,1-1 0,-1 2 0,-17 28 0,16-26 0,-27 65 0,3 1 0,-22 96 0,16-51 0,153-469 0,-67 202 0,-44 118 0,-8 24 0,1 0 0,1 0 0,0 0 0,5-10 0,-9 20 0,0 0 0,0-1 0,0 1 0,1 0 0,-1-1 0,0 1 0,0 0 0,0 0 0,1-1 0,-1 1 0,0 0 0,0 0 0,1-1 0,-1 1 0,0 0 0,1 0 0,-1 0 0,0-1 0,1 1 0,-1 0 0,0 0 0,1 0 0,-1 0 0,0 0 0,1 0 0,-1 0 0,0 0 0,1 0 0,-1 0 0,0 0 0,1 0 0,-1 0 0,0 0 0,1 0 0,-1 0 0,0 0 0,1 0 0,-1 0 0,0 1 0,1-1 0,-1 0 0,0 0 0,1 0 0,-1 1 0,0-1 0,0 0 0,1 0 0,-1 1 0,0-1 0,0 0 0,0 0 0,1 1 0,-1-1 0,0 0 0,0 1 0,13 23 0,-11-18 0,14 25-114,0-1 1,2-1-1,1-1 0,2 0 0,0-2 1,2 0-1,1-2 0,0 0 0,2-2 1,1 0-1,33 19 0,-9-10-6712</inkml:trace>
  <inkml:trace contextRef="#ctx0" brushRef="#br0" timeOffset="1836.5">289 1694 24575,'-8'-5'0,"1"-1"0,-1-1 0,1 1 0,1-1 0,-9-11 0,14 17 0,0 0 0,0-1 0,0 1 0,0 0 0,0-1 0,1 1 0,-1 0 0,0-1 0,1 1 0,-1-1 0,1 1 0,0-1 0,-1 1 0,1-1 0,0 0 0,0 1 0,0-1 0,0 1 0,0-1 0,1 1 0,-1-1 0,0 1 0,1-1 0,-1 1 0,1-1 0,-1 1 0,1-1 0,0 1 0,-1-1 0,1 1 0,0 0 0,0 0 0,0-1 0,0 1 0,0 0 0,0 0 0,1 0 0,-1 0 0,0 0 0,3-1 0,11-5 0,0 0 0,0 1 0,1 0 0,0 2 0,0-1 0,0 2 0,1 0 0,-1 2 0,1-1 0,-1 2 0,1 0 0,24 4 0,-39-4 0,0 0 0,0 1 0,1-1 0,-1 1 0,0 0 0,0 0 0,0 0 0,0 0 0,0 0 0,0 0 0,0 0 0,0 1 0,0-1 0,0 1 0,-1-1 0,1 1 0,-1-1 0,1 1 0,-1 0 0,0 0 0,1 0 0,-1 0 0,0 0 0,0 0 0,0 0 0,-1 1 0,1-1 0,-1 0 0,1 0 0,-1 1 0,1-1 0,-1 0 0,0 0 0,0 1 0,0-1 0,-1 0 0,1 1 0,-1-1 0,1 0 0,-2 5 0,-2 6 0,-1 0 0,0 0 0,-1-1 0,0 0 0,-11 17 0,-11 12 0,16-26 0,1 1 0,1 1 0,0 0 0,1 1 0,-12 34 0,21-51 0,-1 1 0,1-1 0,0 1 0,-1 0 0,1-1 0,0 1 0,0 0 0,0-1 0,0 1 0,1 0 0,-1-1 0,0 1 0,1 0 0,-1-1 0,1 1 0,0-1 0,-1 1 0,1-1 0,0 1 0,0-1 0,1 2 0,1 0 0,-1-1 0,0 0 0,1-1 0,0 1 0,-1 0 0,1-1 0,0 1 0,0-1 0,0 0 0,6 1 0,6 1 0,1 0 0,0-2 0,27 0 0,-30-1 0,29 1-1365,-5-2-5461</inkml:trace>
  <inkml:trace contextRef="#ctx0" brushRef="#br0" timeOffset="2208.66">288 1842 24575,'-4'0'0,"7"-3"0,13-2 0,18-4 0,18 1 0,14-3 0,7 1 0,2-2 0,-12 2-8191</inkml:trace>
  <inkml:trace contextRef="#ctx0" brushRef="#br0" timeOffset="2988.71">986 1693 24575,'-1'17'0,"-1"1"0,-1-2 0,-1 1 0,0 0 0,-1-1 0,-10 21 0,-50 102 0,62-132 0,-4 6 0,3-3 0,-1-1 0,1 1 0,-2-1 0,0 0 0,0-1 0,0 0 0,-1 1 0,-14 11 0,21-19 0,-1-1 0,0 1 0,1-1 0,-1 1 0,1-1 0,-1 1 0,0-1 0,0 0 0,1 1 0,-1-1 0,0 0 0,0 0 0,1 1 0,-1-1 0,0 0 0,0 0 0,1 0 0,-1 0 0,0 0 0,0 0 0,0 0 0,1 0 0,-1-1 0,0 1 0,0 0 0,1 0 0,-1 0 0,0-1 0,0 1 0,0-1 0,-1-1 0,1 1 0,0-1 0,0 1 0,0-1 0,0 1 0,0-1 0,1 0 0,-1 1 0,0-1 0,1 0 0,-1 0 0,1-3 0,-2-5 0,1-1 0,1 0 0,1-16 0,0 14 0,1 0 0,1-1 0,0 1 0,0 0 0,2 1 0,9-22 0,-12 30 0,0 0 0,0 1 0,0 0 0,1-1 0,0 1 0,-1 0 0,1 0 0,0 0 0,1 1 0,-1-1 0,5-3 0,-5 5 0,0 0 0,-1 0 0,1 0 0,0 1 0,0-1 0,-1 1 0,1-1 0,0 1 0,0 0 0,0 0 0,-1 0 0,1 0 0,0 1 0,0-1 0,0 1 0,-1 0 0,1 0 0,4 1 0,5 5 0,0 0 0,0 1 0,-1 0 0,0 1 0,-1 0 0,0 1 0,0 0 0,-1 0 0,0 1 0,8 13 0,-1-3 0,26 26 0,-25-33-1365,-2-5-5461</inkml:trace>
  <inkml:trace contextRef="#ctx0" brushRef="#br0" timeOffset="3360.05">1199 1864 24575,'-7'18'0,"-6"17"0,-5 13 0,-2 9 0,-2 10 0,-1 3 0,1 2 0,0-5 0,3-7 0,2-9 0,4-10 0,3-13-8191</inkml:trace>
  <inkml:trace contextRef="#ctx0" brushRef="#br0" timeOffset="3779.61">1305 2180 24575,'7'1'0,"0"1"0,0-1 0,-1 1 0,1 0 0,0 1 0,-1-1 0,0 1 0,0 1 0,1-1 0,-2 1 0,1 0 0,0 0 0,5 7 0,-8-8 0,-1 0 0,1 0 0,-1 0 0,0 1 0,1 0 0,-2-1 0,1 1 0,0 0 0,-1 0 0,1 0 0,-1 0 0,0 0 0,-1 0 0,1 0 0,-1 0 0,0 0 0,0 0 0,0 0 0,0 1 0,-1-1 0,1 0 0,-1 0 0,-2 5 0,1-2 0,-1 0 0,0-1 0,0 1 0,-1-1 0,0 1 0,0-1 0,0 0 0,-10 9 0,-46 37 0,18-18 0,41-34 0,1 0 0,0 0 0,-1 1 0,1-1 0,-1 0 0,1 0 0,-1 1 0,1-1 0,0 0 0,-1 1 0,1-1 0,0 0 0,-1 1 0,1-1 0,0 1 0,-1-1 0,1 0 0,0 1 0,0-1 0,-1 1 0,1-1 0,0 1 0,0-1 0,0 1 0,0-1 0,0 1 0,0-1 0,0 1 0,0-1 0,0 1 0,0-1 0,0 1 0,0-1 0,0 1 0,0-1 0,0 1 0,0-1 0,1 0 0,-1 1 0,0-1 0,0 1 0,1-1 0,-1 1 0,0-1 0,1 0 0,-1 1 0,0-1 0,1 0 0,-1 1 0,0-1 0,1 0 0,-1 1 0,1-1 0,-1 0 0,1 0 0,-1 1 0,0-1 0,1 0 0,-1 0 0,1 0 0,-1 0 0,1 0 0,0 0 0,35 4 0,27-6-64,113-19-1,-105 10-1171,-22 4-559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5:0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58 24575,'75'0'0,"-1"-3"0,1-4 0,142-32 0,35-44 0,-204 64 0,-1-3 0,-2-2 0,51-34 0,-70 39 0,0-1 0,-2-1 0,0-2 0,-1 0 0,-1-1 0,34-51 0,39-57 0,32-51 0,206-326 0,-301 461 0,-1-2 0,40-90 0,30-115 0,-9 21 0,-28 87 0,107-176 0,-77 163 0,67-102 0,-129 217 0,1 2 0,3 1 0,64-59 0,61-31 0,-138 117 0,0 0 0,0 2 0,1 0 0,1 2 0,42-14 0,-49 21 0,-1 0 0,1 2 0,-1 0 0,1 1 0,0 1 0,-1 0 0,1 1 0,0 1 0,-1 1 0,20 5 0,-14 2 0,0 0 0,-1 1 0,29 21 0,-6-5 0,30 21 0,132 113 0,-67-48 0,-112-90 0,0 1 0,-2 2 0,-1 0 0,28 39 0,75 127 0,-110-162 0,60 96 0,67 104 0,-70-123 0,68 111 0,-103-150 0,72 95 0,64 52 0,10 12 0,-59-47 0,60 76 0,-154-217 0,1-3 0,2 0 0,1-2 0,57 39 0,85 44 0,84 59 0,-111-70 0,-121-87 0,1-1 0,0-2 0,38 12 0,30 7-682,191 38-1,-264-68-6143</inkml:trace>
  <inkml:trace contextRef="#ctx0" brushRef="#br0" timeOffset="946.14">3237 0 24575,'23'60'0,"-2"1"0,-3 1 0,-3 1 0,13 108 0,-5 263 0,-19-280 0,36 1972-1687,39-386 603,-60-1523-4336</inkml:trace>
  <inkml:trace contextRef="#ctx0" brushRef="#br0" timeOffset="5192.98">1651 2707 24575,'4'-3'0,"0"2"0,1 4 0,-1 7 0,-2 4 0,0 0-8191</inkml:trace>
  <inkml:trace contextRef="#ctx0" brushRef="#br0" timeOffset="6774.74">1460 3004 24575,'9'363'0,"25"476"0,-44-1150 0,-1 22 0,10 253 0,2-30 0,-3 0 0,-3 0 0,-18-87 0,15 132 0,4 30 0,2 34 0,0 70 0,6 143 0,16-111 0,-12-88 0,-1-1 0,1 59 0,-9-45 0,2 60 0,-1-128-72,0-1 1,0 1-1,0-1 0,0 0 0,0 1 0,1-1 0,-1 1 0,1-1 1,-1 0-1,1 0 0,-1 1 0,1-1 0,0 0 0,0 0 0,0 0 1,-1 1-1,1-1 0,2 1 0,6 2-6754</inkml:trace>
  <inkml:trace contextRef="#ctx0" brushRef="#br0" timeOffset="7308.24">783 4846 24575,'-4'0'0,"3"0"0,5 0 0,13-3 0,10-2 0,8 0 0,9-2 0,4 0 0,1 1 0,-4 1 0,-6 2 0,-10 2-8191</inkml:trace>
  <inkml:trace contextRef="#ctx0" brushRef="#br0" timeOffset="8011.61">1459 4551 24575,'-4'14'0,"-14"43"0,-3-1 0,-1-1 0,-39 67 0,55-112 0,-1-1 0,0-1 0,0 1 0,-1-1 0,-11 10 0,17-17 0,0 1 0,0-1 0,0 0 0,0 1 0,0-1 0,0 0 0,0-1 0,0 1 0,0 0 0,0 0 0,-1-1 0,1 1 0,0-1 0,-3 0 0,3 0 0,1 0 0,-1-1 0,1 1 0,0-1 0,-1 0 0,1 1 0,-1-1 0,1 0 0,0 1 0,0-1 0,-1 0 0,1 0 0,0 0 0,0 0 0,0-1 0,0 1 0,0 0 0,0 0 0,1-1 0,-1 1 0,0 0 0,0-1 0,1 1 0,-1-2 0,-3-7 0,1-1 0,0 0 0,1 1 0,0-1 0,1 0 0,0 0 0,1 0 0,0 0 0,2-15 0,-1 16 0,1 1 0,-1 0 0,2-1 0,-1 1 0,1 0 0,0 1 0,1-1 0,0 0 0,1 1 0,0 0 0,7-10 0,-10 15 0,1 1 0,-1-1 0,1 1 0,-1 0 0,1 0 0,-1 0 0,1 0 0,0 0 0,0 1 0,0-1 0,0 1 0,0 0 0,1 0 0,-1 0 0,0 0 0,0 1 0,5-1 0,-3 1 0,0 0 0,0 1 0,0 0 0,0 0 0,0 0 0,-1 1 0,1-1 0,-1 1 0,1 0 0,7 5 0,5 5 0,0 1 0,0 1 0,-2 0 0,20 23 0,-27-28 0,18 22 0,-20-22 0,0-2 0,0 1 0,1-1 0,0 0 0,0 0 0,13 9 0,-18-15 0,0 0 0,1 0 0,-1-1 0,0 1 0,0 0 0,1-1 0,-1 1 0,0-1 0,1 0 0,-1 0 0,0 0 0,1 0 0,-1 0 0,0 0 0,1-1 0,-1 1 0,0-1 0,0 0 0,1 1 0,-1-1 0,0 0 0,0 0 0,0-1 0,0 1 0,0 0 0,0-1 0,0 1 0,-1-1 0,1 0 0,-1 1 0,1-1 0,2-4 0,9-11 0,-1 0 0,0-2 0,-1 1 0,14-34 0,11-20 0,-58 151 0,-126 385 0,126-375-1365,17-59-5461</inkml:trace>
  <inkml:trace contextRef="#ctx0" brushRef="#br0" timeOffset="8385.55">1799 5121 24575,'7'-2'0,"-1"0"0,1 0 0,0 1 0,0 0 0,0 0 0,0 0 0,10 1 0,-16 0 0,1 1 0,0-1 0,-1 0 0,1 1 0,0-1 0,-1 1 0,1-1 0,-1 1 0,1 0 0,-1-1 0,1 1 0,-1 0 0,1 0 0,-1 0 0,0 0 0,0 1 0,1-1 0,-1 0 0,0 0 0,0 1 0,0-1 0,-1 1 0,1-1 0,0 1 0,0-1 0,-1 1 0,1-1 0,-1 1 0,1 0 0,-1-1 0,0 1 0,0 0 0,0-1 0,1 1 0,-2 3 0,1 1 0,-1 1 0,0 0 0,-1 0 0,1-1 0,-1 1 0,-1-1 0,1 0 0,-1 0 0,0 1 0,-1-2 0,-7 12 0,-6 5 0,-30 31 0,39-45 0,-28 27 0,-1-1 0,-60 42 0,73-55 0,24-21 0,-1 0 0,1 1 0,0-1 0,0 0 0,0 0 0,-1 1 0,1-1 0,0 0 0,0 1 0,0-1 0,0 0 0,0 1 0,0-1 0,0 0 0,0 1 0,0-1 0,0 0 0,0 1 0,0-1 0,0 0 0,0 1 0,0-1 0,0 0 0,0 0 0,0 1 0,0-1 0,0 0 0,0 1 0,1-1 0,16 6 0,18-7 0,0-1 0,-1-1 0,62-15 0,-48 9 0,237-57-1365,-237 52-5461</inkml:trace>
  <inkml:trace contextRef="#ctx0" brushRef="#br0" timeOffset="9772.91">1713 2667 24575,'0'7'0,"-4"10"0,-4 9 0,-5 11 0,-3 13 0,-7 13 0,-3 10 0,0 7 0,0 5 0,2-2 0,0-4 0,1-9 0,5-12 0,5-16-8191</inkml:trace>
  <inkml:trace contextRef="#ctx0" brushRef="#br0" timeOffset="10349.74">1968 2138 24575,'-128'751'0,"108"-652"0,-35 156 0,-119 331 0,162-554 0,6-17 0,1-1 0,0 1 0,1 1 0,-5 29 0,9-44-29,0-1 0,0 0 0,0 0 0,0 0 0,0 0 0,0 0 0,0 1 0,0-1 0,0 0 0,0 0 0,0 0 0,0 0 0,0 1 0,0-1 0,0 0-1,0 0 1,0 0 0,0 1 0,0-1 0,0 0 0,0 0 0,0 0 0,0 0 0,0 0 0,0 1 0,0-1 0,0 0 0,1 0 0,-1 0 0,0 0 0,0 0 0,0 1 0,0-1 0,0 0 0,0 0 0,1 0-1,-1 0 1,0 0 0,0 0 0,0 0 0,0 0 0,1 0 0,-1 0 0,0 1 0,0-1 0,0 0 0</inkml:trace>
  <inkml:trace contextRef="#ctx0" brushRef="#br0" timeOffset="10860.81">2244 1713 24575,'-141'650'0,"98"-422"0,-89 402 0,54-272 0,72-331-73,-42 221 275,38-178-949,-2 110 0,12-170-6079</inkml:trace>
  <inkml:trace contextRef="#ctx0" brushRef="#br0" timeOffset="11362.26">2687 741 24575,'-5'87'0,"-4"-2"0,-29 128 0,25-150 0,-95 529 0,-4 21 0,-26-7 0,61-346 0,-37 160 0,112-410-1365</inkml:trace>
  <inkml:trace contextRef="#ctx0" brushRef="#br0" timeOffset="11839.37">2983 951 24575,'-197'865'0,"121"-553"0,-78 298 0,-106 495 0,252-1068 0,4-22 0,1 0 0,0 0 0,1 0 0,1 1 0,1 17 0,0-33-29,0 1 0,0-1 0,0 0 0,0 0 0,0 0 0,0 0 0,0 1 0,0-1 0,0 0 0,0 0 0,0 0 0,0 0 0,0 1 0,0-1 0,0 0-1,0 0 1,0 0 0,0 0 0,0 1 0,0-1 0,0 0 0,0 0 0,0 0 0,0 0 0,1 0 0,-1 1 0,0-1 0,0 0 0,0 0 0,0 0 0,0 0 0,0 0 0,1 0 0,-1 0 0,0 0 0,0 0-1,0 1 1,0-1 0,1 0 0,-1 0 0,0 0 0,0 0 0,0 0 0,0 0 0,1 0 0,-1 0 0</inkml:trace>
  <inkml:trace contextRef="#ctx0" brushRef="#br0" timeOffset="12279.59">3470 1057 24575,'-251'880'0,"-177"567"0,416-1412 0,-181 626 0,186-625 0,9-33 0,4-8 0,6-14 0,14-33-1365,1-7-5461</inkml:trace>
  <inkml:trace contextRef="#ctx0" brushRef="#br0" timeOffset="12668.74">3767 1184 24575,'-56'121'0,"-68"211"0,-6 138 0,100-355 0,-305 950 0,90-455 0,238-593 0,-20 64 0,26-71-12,5-9 25,8-12-1379,8-12-5460</inkml:trace>
  <inkml:trace contextRef="#ctx0" brushRef="#br0" timeOffset="13041.95">4064 1607 24575,'-69'198'0,"24"-76"0,-121 375 0,-232 627 0,156-548 0,236-562 0,2-7 0,1 1 0,0-1 0,1 1 0,-1 0 0,2-1 0,-1 1 0,-1 14 0,3-22 0,0 0 0,0 1-1,0-1 1,0 0 0,0 1 0,0-1-1,0 0 1,0 0 0,0 1 0,0-1-1,1 0 1,-1 1 0,0-1 0,0 0-1,0 1 1,0-1 0,0 0-1,0 0 1,1 1 0,-1-1 0,0 0-1,0 0 1,0 1 0,1-1 0,-1 0-1,0 0 1,0 0 0,1 1-1,-1-1 1,0 0 0,1 0 0,-1 0-1,0 0 1,0 0 0,1 0 0,-1 1-1,0-1 1,1 0 0,-1 0 0,0 0-1,1 0 1,-1 0 0,0 0-1,1 0 1,-1 0 0,0-1 0,0 1-1,1 0 1,-1 0 0,0 0 0,1 0-1,-1 0 1,0 0 0,1-1 0,15-10-1009,-14 9 667,25-22-6484</inkml:trace>
  <inkml:trace contextRef="#ctx0" brushRef="#br0" timeOffset="13493.48">4487 1819 24575,'-315'745'0,"78"28"0,112-345 0,122-420 0,-11 38 0,12-34 0,8-23 0,35-76-1365,-14 33-5461</inkml:trace>
  <inkml:trace contextRef="#ctx0" brushRef="#br0" timeOffset="13883.56">4656 2073 24575,'-11'36'0,"-10"30"0,-10 26 0,-6 21 0,-8 21 0,-3 13 0,-1 10 0,1 4 0,1-4 0,5-11 0,3-16 0,8-15 0,5-21 0,8-18 0,9-23 0,15-27 0,13-29 0,3-14-8191</inkml:trace>
  <inkml:trace contextRef="#ctx0" brushRef="#br0" timeOffset="14254.36">5016 2392 24575,'-229'590'0,"113"-272"0,-86 263 0,199-571 0,0-2 0,0 0 0,1 0 0,0 1 0,1-1 0,-1 0 0,2 1 0,-1 12 0,1-20 0,0-1 0,0 0-1,0 1 1,0-1 0,0 0 0,0 1-1,0-1 1,0 0 0,1 1-1,-1-1 1,0 0 0,0 1 0,0-1-1,0 0 1,0 0 0,1 1 0,-1-1-1,0 0 1,0 0 0,1 1-1,-1-1 1,0 0 0,0 0 0,1 1-1,-1-1 1,0 0 0,1 0-1,-1 0 1,0 0 0,1 0 0,-1 0-1,0 1 1,1-1 0,-1 0-1,0 0 1,1 0 0,-1 0 0,0 0-1,1 0 1,-1 0 0,0 0 0,1 0-1,-1-1 1,0 1 0,1 0-1,-1 0 1,0 0 0,1 0 0,-1 0-1,0 0 1,0-1 0,1 1-1,16-13-966,-16 11 584,26-24-6443</inkml:trace>
  <inkml:trace contextRef="#ctx0" brushRef="#br0" timeOffset="14255.36">5122 2773 24575,'-14'29'0,"-13"27"0,-4 23 0,-5 19 0,-3 10 0,1 6 0,0 1 0,3-5 0,4-6 0,4-11 0,5-9 0,4-13 0,5-14 0,12-24 0,5-18-8191</inkml:trace>
  <inkml:trace contextRef="#ctx0" brushRef="#br0" timeOffset="14626.72">5228 3110 24575,'-11'25'0,"-7"23"0,-4 18 0,-5 12 0,-3 6 0,2 1 0,1 0 0,5-4 0,3-8 0,4-10 0,6-11 0,3-12 0,7-12 0,7-14 0,9-14 0,2-6-8191</inkml:trace>
  <inkml:trace contextRef="#ctx0" brushRef="#br0" timeOffset="14988.9">5440 3429 24575,'-11'25'0,"-7"16"0,-4 11 0,-2 8 0,3 5 0,2-2 0,0-5 0,3-7 0,5-10 0,4-8 0,3-10-8191</inkml:trace>
  <inkml:trace contextRef="#ctx0" brushRef="#br0" timeOffset="14989.9">5630 3471 24575,'-11'22'0,"-7"18"0,-4 12 0,-2 5 0,0 4 0,3-2 0,6 1 0,2-4 0,3-7 0,3-8 0,3-8 0,5-9 0,3-9-8191</inkml:trace>
  <inkml:trace contextRef="#ctx0" brushRef="#br0" timeOffset="15376.74">5736 3745 24575,'-14'25'0,"-9"16"0,0 8 0,0 3 0,4-1 0,5-4 0,5-8 0,5-10-8191</inkml:trace>
  <inkml:trace contextRef="#ctx0" brushRef="#br0" timeOffset="15377.74">5969 3830 24575,'-14'25'0,"-9"13"0,0 2 0,0 2 0,4-2 0,5-5 0,9-8 0,5-9-8191</inkml:trace>
  <inkml:trace contextRef="#ctx0" brushRef="#br0" timeOffset="15765.78">6243 3978 24575,'-7'25'0,"-6"20"0,-5 12 0,-9 4 0,-8-5 0,2-11-819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2.9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1 188 24575,'-5'-2'0,"1"0"0,-1 1 0,0-1 0,0 1 0,0 0 0,0 0 0,0 0 0,0 1 0,0 0 0,-1 0 0,1 0 0,0 0 0,0 1 0,-7 2 0,4-1 0,0 1 0,0 0 0,1 0 0,-1 1 0,1 0 0,0 0 0,0 1 0,-11 8 0,12-8 0,0 1 0,1-1 0,-1 1 0,1 0 0,0 0 0,0 1 0,1-1 0,0 1 0,0 0 0,0 0 0,1 1 0,0-1 0,1 1 0,-1-1 0,2 1 0,-1 0 0,1 0 0,0 0 0,1 15 0,1-18 0,0 0 0,1 0 0,0-1 0,0 1 0,1 0 0,-1-1 0,1 1 0,0-1 0,0 0 0,0 0 0,1 0 0,0-1 0,-1 1 0,1-1 0,0 0 0,1 0 0,-1 0 0,0 0 0,1-1 0,0 0 0,7 3 0,10 4 0,1-2 0,0 0 0,28 3 0,-22-3-227,0-3-1,1 0 1,0-2-1,-1-1 1,59-6-1,-66 0-6598</inkml:trace>
  <inkml:trace contextRef="#ctx0" brushRef="#br0" timeOffset="435.09">483 0 24575,'36'25'0,"23"20"0,12 19 0,4 14 0,-6 7 0,-15 5 0,-21 4 0,-30 1 0,-33-2 0,-30-5 0,-5-18-819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5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42 24575,'-31'0'0,"-8"-1"0,1 2 0,-1 1 0,1 2 0,-46 10 0,64-6 0,20-8 0,0 0 0,0 0 0,0 0 0,-1 0 0,1 0 0,0 1 0,0-1 0,0 0 0,0 0 0,0 0 0,0 0 0,-1 0 0,1 0 0,0 0 0,0 0 0,0 1 0,0-1 0,0 0 0,0 0 0,0 0 0,0 0 0,0 0 0,0 0 0,0 1 0,0-1 0,0 0 0,-1 0 0,1 0 0,0 0 0,0 0 0,0 1 0,0-1 0,0 0 0,1 0 0,-1 0 0,0 0 0,0 1 0,0-1 0,0 0 0,0 0 0,0 0 0,0 0 0,0 0 0,0 0 0,0 1 0,0-1 0,0 0 0,0 0 0,1 0 0,-1 0 0,3 2 0,1-1 0,-1 0 0,1 0 0,-1 0 0,1-1 0,-1 1 0,1-1 0,3 0 0,568-15 0,-356 2 0,1768-42-2262,0 55 0,-527 41 2123,-1170-29-333,-113-6-2584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4:51.13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7 212 24575,'3'-2'0,"13"-15"0,1 0 0,17-25 0,-33 41 0,-1 0 0,1 0 0,0 0 0,-1 0 0,1 0 0,-1 0 0,1 0 0,-1 0 0,0 0 0,0 0 0,1 0 0,-1-1 0,0 1 0,0-2 0,0 3 0,0-1 0,0 1 0,0-1 0,-1 1 0,1 0 0,0-1 0,0 1 0,-1-1 0,1 1 0,0 0 0,0-1 0,-1 1 0,1 0 0,-1-1 0,1 1 0,0 0 0,-1-1 0,1 1 0,-1 0 0,1 0 0,0 0 0,-1-1 0,0 1 0,-30-2 0,43-4 0,0-1 0,0-1 0,17-13 0,-30 17 0,-8 4 0,-9 6 0,-14 11 0,28-13 0,21-12 0,12-7 0,-1-2 0,39-30 0,-101 69 0,29-19 0,0 0 0,1 0 0,0 1 0,0 0 0,0-1 0,0 2 0,0-1 0,1 0 0,-5 8 0,8-11 0,0-1 0,0 0 0,0 1 0,0-1 0,0 1 0,-1-1 0,1 0 0,0 1 0,0-1 0,0 1 0,1-1 0,-1 0 0,0 1 0,0-1 0,0 0 0,0 1 0,0-1 0,0 1 0,0-1 0,1 0 0,-1 1 0,0-1 0,0 0 0,1 1 0,-1-1 0,0 0 0,0 0 0,1 1 0,-1-1 0,0 0 0,1 0 0,-1 1 0,0-1 0,1 0 0,-1 0 0,20 4 0,19-8 0,-26 1 0,1 0 0,-1-1 0,23-9 0,-35 10 0,-14 6 0,-21 8 0,29-8 0,-66 31 0,64-30 0,1-1 0,0 1 0,0 0 0,0 1 0,0 0 0,1 0 0,0 0 0,-6 7 0,11-12 0,0 0 0,0 1 0,-1-1 0,1 0 0,0 0 0,0 1 0,0-1 0,-1 0 0,1 0 0,0 1 0,0-1 0,0 0 0,0 0 0,0 1 0,0-1 0,-1 0 0,1 1 0,0-1 0,0 0 0,0 1 0,0-1 0,0 0 0,0 1 0,0-1 0,0 0 0,0 0 0,1 1 0,-1-1 0,0 0 0,0 1 0,0-1 0,0 0 0,0 0 0,0 1 0,1-1 0,-1 0 0,0 0 0,0 1 0,0-1 0,1 0 0,-1 0 0,0 1 0,0-1 0,1 0 0,-1 0 0,0 0 0,1 0 0,-1 0 0,0 1 0,0-1 0,1 0 0,-1 0 0,0 0 0,1 0 0,-1 0 0,0 0 0,1 0 0,-1 0 0,0 0 0,0 0 0,1 0 0,-1 0 0,0 0 0,1 0 0,-1 0 0,1-1 0,22-3 0,-1-3 0,1-2 0,-1 0 0,-1-1 0,39-25 0,-153 85 0,57-20 0,36-29 0,0-1 0,-1 0 0,1 1 0,0-1 0,-1 0 0,1 1 0,0-1 0,-1 0 0,1 1 0,0-1 0,0 1 0,0-1 0,-1 0 0,1 1 0,0-1 0,0 1 0,0-1 0,0 1 0,0-1 0,0 1 0,0-1 0,0 1 0,0-1 0,0 1 0,0-1 0,0 0 0,0 1 0,0-1 0,1 1 0,0 0 0,0-1 0,0 1 0,1-1 0,-1 1 0,0-1 0,1 0 0,-1 0 0,0 0 0,1 1 0,-1-1 0,1-1 0,-1 1 0,0 0 0,1 0 0,-1 0 0,2-1 0,22-6 0,0 0 0,-1-2 0,0-1 0,32-18 0,-55 27 0,-118 87 0,85-64 0,-48 35 0,71-49 0,0-1 0,1 2 0,0-1 0,0 1 0,-12 18 0,20-27 0,0 0 0,1 0 0,-1 0 0,0 0 0,1 0 0,-1 0 0,0 0 0,1 0 0,-1 0 0,0 0 0,0 0 0,1 0 0,-1 0 0,0 0 0,1 0 0,-1 0 0,0 0 0,1 0 0,-1 0 0,0 1 0,0-1 0,1 0 0,-1 0 0,0 0 0,0 0 0,1 1 0,-1-1 0,0 0 0,0 0 0,0 1 0,1-1 0,-1 0 0,0 0 0,0 1 0,0-1 0,0 0 0,0 0 0,0 1 0,1-1 0,-1 0 0,0 1 0,0-1 0,0 0 0,0 1 0,0-1 0,0 0 0,0 0 0,0 1 0,0-1 0,0 0 0,-1 1 0,1-1 0,0 0 0,0 1 0,0-1 0,0 0 0,0 0 0,0 1 0,-1-1 0,1 0 0,0 0 0,0 1 0,0-1 0,-1 0 0,1 0 0,0 0 0,0 1 0,-1-1 0,25-9 0,23-16 0,-2-2 0,44-36 0,9-4 0,-91 62 0,13-8 0,-16 12 0,-7 5 0,-32 28 0,-48 34 0,46-39 0,-47 46 0,73-57 0,21-16 0,27-16 0,76-53 0,12-7 0,-115 74 0,-14 10 0,-15 13 0,-142 112 0,-3 3 0,239-177 0,-2-9 0,-14 10 0,74-39 0,-106 69 0,-18 10 0,-14 11 0,-23 17 0,-1-2 0,-51 37 0,21-17 0,13-10 0,19-15 0,0 0 0,-38 41 0,65-58 0,9-7 0,13-8 0,21-18 0,59-50 0,-6 4 0,-57 46 0,-7 6 0,-59 45 0,-384 323 0,382-314 0,29-31 0,0 1 0,0-1 0,0 0 0,0 0 0,-1 0 0,1 0 0,0 1 0,0-1 0,0 0 0,0 0 0,0 0 0,0 1 0,0-1 0,0 0 0,-1 0 0,1 0 0,0 1 0,0-1 0,0 0 0,0 0 0,0 0 0,0 1 0,0-1 0,0 0 0,0 0 0,0 1 0,0-1 0,1 0 0,-1 0 0,0 0 0,0 1 0,0-1 0,0 0 0,0 0 0,0 0 0,0 1 0,0-1 0,1 0 0,-1 0 0,0 0 0,0 0 0,0 0 0,0 1 0,1-1 0,21-6 0,53-31 0,113-73 0,-113 62 0,96-44 0,-142 83 0,-20 10 0,-17 11 0,-31 20 0,0-2 0,-69 38 0,53-34 0,12-8 0,26-18 0,1 1 0,1 1 0,0 1 0,1 0 0,-16 15 0,30-26 0,0 0 0,0 0 0,0 0 0,-1 0 0,1 0 0,0 0 0,0 0 0,0 0 0,0 0 0,0 0 0,0 0 0,-1 0 0,1 1 0,0-1 0,0 0 0,0 0 0,0 0 0,0 0 0,0 0 0,0 0 0,0 0 0,0 0 0,0 0 0,-1 1 0,1-1 0,0 0 0,0 0 0,0 0 0,0 0 0,0 0 0,0 0 0,0 1 0,0-1 0,0 0 0,0 0 0,0 0 0,0 0 0,0 0 0,0 0 0,0 1 0,0-1 0,0 0 0,0 0 0,0 0 0,0 0 0,0 0 0,1 0 0,-1 0 0,0 1 0,0-1 0,0 0 0,0 0 0,0 0 0,0 0 0,0 0 0,0 0 0,0 0 0,0 0 0,1 0 0,-1 1 0,11-5 0,16-9 0,168-110 0,61-34 0,-220 140 0,-22 16 0,-18 11 0,-22 15 0,-170 122 0,-20 18 0,196-141 0,18-14 0,16-10 0,5-8 0,-1 0 0,0-2 0,0 0 0,-1 0 0,-1-2 0,23-19 0,-4 4 0,47-36 0,4 4 0,96-49 0,-153 97 0,-20 13 0,-14 11 0,-13 9 0,-2-1 0,-1-1 0,0-1 0,-1-1 0,-38 23 0,20-12 0,-2 1 0,-67 53 0,108-83 0,0 1 0,0 0 0,0-1 0,1 1 0,-1 0 0,0 0 0,0-1 0,1 1 0,-1 0 0,1 0 0,-1 0 0,0 0 0,1 0 0,0 0 0,-1 0 0,1 1 0,0-1 0,0-1 0,1 0 0,-1 0 0,0 1 0,1-1 0,-1 0 0,0 0 0,1 0 0,-1 0 0,1 1 0,-1-1 0,0 0 0,1 0 0,-1 0 0,1 0 0,-1 0 0,0 0 0,1 0 0,-1 0 0,1 0 0,-1 0 0,1 0 0,-1-1 0,0 1 0,1 0 0,0 0 0,38-14 0,121-72 0,-97 50 0,117-49 0,-330 174 0,69-43 0,-102 63 0,142-82 0,1 2 0,-43 41 0,199-142 0,-104 63 0,176-114 0,-152 102 0,2 2 0,-1 1 0,56-17 0,-85 32 0,-3 2 0,-1-1 0,0 1 0,1 0 0,-1 0 0,1 0 0,-1 0 0,1 1 0,-1 0 0,1 0 0,4 0 0,-8 0 0,-1 1 0,0-1 0,0 0 0,1 0 0,-1 0 0,0 0 0,0 1 0,1-1 0,-1 0 0,0 0 0,0 1 0,0-1 0,1 0 0,-1 0 0,0 1 0,0-1 0,0 0 0,0 1 0,0-1 0,0 0 0,1 0 0,-1 1 0,0-1 0,0 0 0,0 1 0,0-1 0,0 0 0,0 1 0,0-1 0,0 0 0,0 1 0,-1-1 0,1 0 0,0 1 0,0-1 0,0 0 0,0 0 0,0 1 0,0-1 0,-1 0 0,1 0 0,0 1 0,0-1 0,0 0 0,-1 0 0,1 1 0,0-1 0,0 0 0,-1 0 0,-14 15 0,15-15 0,-47 38 0,-55 32 0,-47 36 0,134-88 0,15-18 0,0 0 0,1 0 0,-1 1 0,0-1 0,0 0 0,0 0 0,1 0 0,-1 1 0,0-1 0,0 0 0,1 0 0,-1 0 0,0 0 0,1 0 0,-1 1 0,0-1 0,0 0 0,1 0 0,-1 0 0,0 0 0,1 0 0,-1 0 0,0 0 0,1 0 0,-1 0 0,0 0 0,0 0 0,1 0 0,-1 0 0,0 0 0,1 0 0,-1-1 0,0 1 0,0 0 0,1 0 0,44-16 0,143-79 0,10-5 0,-162 83 0,-12 6 0,0 1 0,35-11 0,-59 21 0,0 0 0,0 0 0,0 0 0,0 0 0,0 0 0,0-1 0,1 1 0,-1 0 0,0 0 0,0 0 0,0 0 0,0 0 0,0 0 0,0 0 0,1 0 0,-1 0 0,0-1 0,0 1 0,0 0 0,0 0 0,0 0 0,1 0 0,-1 0 0,0 0 0,0 0 0,0 0 0,0 0 0,1 0 0,-1 0 0,0 0 0,0 0 0,0 0 0,0 1 0,1-1 0,-1 0 0,0 0 0,0 0 0,0 0 0,0 0 0,0 0 0,0 0 0,1 0 0,-1 0 0,0 0 0,0 1 0,0-1 0,0 0 0,0 0 0,0 0 0,0 0 0,0 0 0,0 1 0,0-1 0,1 0 0,-1 0 0,0 0 0,0 0 0,0 0 0,0 1 0,0-1 0,0 0 0,-10 11 0,-21 12 0,-203 113 0,10-6 0,203-113 0,15-10 0,13-7 0,27-13 0,-1-2 0,43-26 0,-6 3 0,-22 14 0,11-7 0,79-29 0,-136 60 0,-1-1 0,0 1 0,0-1 0,0 1 0,0 0 0,0-1 0,0 1 0,0 0 0,0 0 0,1 0 0,-1 0 0,0 0 0,0 0 0,0 0 0,0 0 0,1 0 0,0 1 0,-2-1 0,0 1 0,0-1 0,0 1 0,0-1 0,0 1 0,0-1 0,0 1 0,0-1 0,0 1 0,0-1 0,0 1 0,0-1 0,0 1 0,0-1 0,-1 1 0,1-1 0,0 1 0,0-1 0,-1 1 0,1-1 0,0 0 0,-1 1 0,1-1 0,0 1 0,-1-1 0,-34 33 0,-40 23 0,41-31 0,-55 49 0,71-53 0,17-11 0,13-9 0,10-7 0,-1-1 0,-1-1 0,1-1 0,20-12 0,10-5 0,-1 3 0,0 0 0,55-18 0,-80 35 0,-25 6 0,1 0 0,-1 0 0,0 0 0,0 0 0,0 0 0,0-1 0,1 1 0,-1 0 0,0 0 0,0 0 0,0 0 0,0 0 0,0 0 0,1 0 0,-1 0 0,0 0 0,0 0 0,0 1 0,0-1 0,0 0 0,1 0 0,-1 0 0,0 0 0,0 0 0,0 0 0,0 0 0,0 0 0,1 0 0,-1 0 0,0 0 0,0 1 0,0-1 0,0 0 0,0 0 0,0 0 0,0 0 0,0 0 0,0 1 0,0-1 0,1 0 0,-1 0 0,0 0 0,0 0 0,0 0 0,0 1 0,0-1 0,0 0 0,0 0 0,0 0 0,0 0 0,0 0 0,0 1 0,0-1 0,0 0 0,0 0 0,-1 0 0,1 1 0,-8 10 0,-15 11 0,-37 22 0,35-27 0,-40 37 0,64-54 0,0 0 0,0 1 0,1 0 0,-1-1 0,0 1 0,0-1 0,1 1 0,-1 0 0,0 0 0,1-1 0,-1 1 0,1 0 0,-1 0 0,1 0 0,0-1 0,-1 1 0,1 0 0,0 0 0,-1 0 0,1 0 0,0 0 0,0 0 0,0 0 0,0 0 0,0 1 0,1-1 0,0-1 0,0 1 0,0-1 0,0 1 0,0-1 0,0 0 0,0 0 0,0 1 0,0-1 0,0 0 0,0 0 0,0 0 0,0 0 0,0 0 0,0 0 0,0-1 0,2 1 0,53-15 0,10-15 0,-53 22 0,1 1 0,0 1 0,0 0 0,1 1 0,-1 0 0,16-2 0,-29 7 0,-1 0 0,1 0 0,-1 0 0,1 0 0,-1 0 0,1 0 0,-1 0 0,1 0 0,-1 0 0,1 0 0,-1 0 0,1 0 0,-1 0 0,1 0 0,-1 1 0,1-1 0,-1 0 0,0 0 0,1 0 0,-1 1 0,1-1 0,-1 0 0,0 1 0,1-1 0,-1 0 0,0 1 0,1-1 0,-1 0 0,0 1 0,1-1 0,-1 1 0,0-1 0,0 1 0,0-1 0,1 0 0,-1 1 0,0-1 0,0 1 0,0-1 0,0 1 0,0-1 0,0 1 0,0-1 0,0 1 0,0-1 0,0 1 0,0-1 0,0 1 0,0-1 0,0 1 0,-1-1 0,1 1 0,0-1 0,0 0 0,-1 1 0,1 0 0,-18 34 0,10-20 0,8-14-65,-1 1 0,1-1 0,-1 1 0,1-1 0,0 1 0,0-1 0,-1 1 0,1 0 0,1-1 0,-1 1 0,0-1 0,0 1 0,0-1 0,1 1 0,-1-1 0,1 1 0,-1-1 0,1 1 0,0-1 0,0 2 0,8 7-676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32.9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87 24575,'-43'49'0,"2"1"0,2 2 0,-40 73 0,28-44 0,24-48 0,26-32 0,1-1 0,-1 1 0,1-1 0,-1 1 0,1-1 0,-1 1 0,1-1 0,-1 0 0,1 1 0,-1-1 0,0 1 0,1-1 0,-1 0 0,0 0 0,1 0 0,-1 1 0,0-1 0,1 0 0,-1 0 0,0 0 0,0 0 0,1 0 0,-1 0 0,0 0 0,1 0 0,-1 0 0,0-1 0,1 1 0,-1 0 0,0 0 0,1 0 0,-1-1 0,0 1 0,1-1 0,-1 1 0,0 0 0,1-1 0,-1 1 0,1-1 0,-1 1 0,1-1 0,-1 1 0,1-1 0,0 0 0,-1 1 0,1-1 0,0 1 0,-1-1 0,1 0 0,0 1 0,0-1 0,-1-1 0,-3-13 0,1-1 0,0-1 0,1 1 0,1 0 0,0 0 0,4-33 0,-3 32 0,1 11 0,5-79 0,-5 76 0,1 0 0,0 0 0,0 0 0,1 1 0,0-1 0,0 1 0,6-10 0,-9 17 0,1 0 0,0 0 0,-1 0 0,1 0 0,0 0 0,0 0 0,0 0 0,0 0 0,0 0 0,0 1 0,0-1 0,0 0 0,0 1 0,0-1 0,0 0 0,0 1 0,0-1 0,1 1 0,-1 0 0,0-1 0,0 1 0,1 0 0,-1 0 0,0 0 0,2 0 0,0 0 0,-1 1 0,1 0 0,0 0 0,-1 0 0,1 0 0,-1 0 0,1 1 0,-1-1 0,0 1 0,1-1 0,1 3 0,8 7 0,-1 0 0,-1 1 0,12 17 0,-18-23 0,72 106 0,-43-61 0,63 75 0,-66-97-1365,-3-8-5461</inkml:trace>
  <inkml:trace contextRef="#ctx0" brushRef="#br0" timeOffset="468.05">663 213 24575,'14'-3'0,"20"-2"0,14 0 0,13 5 0,4 6 0,-1 5 0,-13 9 0,-14 0-8191</inkml:trace>
  <inkml:trace contextRef="#ctx0" brushRef="#br0" timeOffset="469.05">747 446 24575,'22'0'0,"21"-3"0,18-2 0,13 0 0,12-3 0,5-3 0,-12 0-8191</inkml:trace>
  <inkml:trace contextRef="#ctx0" brushRef="#br0" timeOffset="855.26">1700 150 24575,'-3'1'0,"0"-1"0,0 1 0,0 0 0,0-1 0,0 1 0,0 1 0,0-1 0,0 0 0,0 1 0,1-1 0,-1 1 0,0 0 0,1 0 0,0 0 0,-1 0 0,1 0 0,0 1 0,0-1 0,0 1 0,0-1 0,1 1 0,-1 0 0,1 0 0,-2 4 0,-1 2 0,0 1 0,1 0 0,0 1 0,1-1 0,0 0 0,-1 12 0,3-14 0,0 0 0,0 0 0,1 0 0,0 0 0,1 0 0,-1-1 0,1 1 0,1 0 0,0-1 0,0 1 0,0-1 0,1 0 0,0 0 0,0 0 0,10 10 0,-11-14 0,0 1 0,0-1 0,1 0 0,-1 0 0,1 0 0,0-1 0,0 1 0,0-1 0,0 0 0,0 0 0,0 0 0,1-1 0,-1 1 0,1-1 0,-1 0 0,1 0 0,-1-1 0,1 0 0,0 1 0,-1-1 0,1-1 0,0 1 0,-1-1 0,1 0 0,-1 0 0,1 0 0,-1 0 0,7-4 0,-4 2 0,-1-1 0,-1 0 0,1 0 0,-1 0 0,1-1 0,-1 0 0,0 0 0,-1 0 0,1-1 0,-1 1 0,0-1 0,-1 0 0,1 0 0,-1-1 0,0 1 0,-1-1 0,1 1 0,0-9 0,1 2 0,-1-1 0,-1 1 0,0-1 0,-1 0 0,-1 0 0,0 0 0,-1 0 0,-2-16 0,1 21 0,-1 1 0,1-1 0,-1 1 0,-1 0 0,0 0 0,0 0 0,0 0 0,-1 1 0,0 0 0,0 0 0,-1 0 0,-10-9 0,12 12 0,0 1 0,0-1 0,-1 1 0,1 0 0,-1 1 0,0-1 0,1 1 0,-1 0 0,0 0 0,0 0 0,-1 1 0,1-1 0,0 1 0,0 1 0,-1-1 0,1 1 0,-1 0 0,1 0 0,0 0 0,-1 1 0,-7 2 0,11-3-34,-1 1 0,1 0 0,0 0 0,-1 0 0,1 1-1,0-1 1,0 1 0,0-1 0,0 1 0,0 0 0,0-1 0,0 1 0,1 0-1,-1 0 1,1 0 0,-1 0 0,1 1 0,0-1 0,0 0 0,0 1-1,0-1 1,0 0 0,1 1 0,-1-1 0,1 1 0,-1-1 0,1 1 0,0 0-1,0-1 1,0 1 0,0-1 0,1 1 0,-1-1 0,1 1 0,-1-1 0,1 1-1,0-1 1,0 0 0,1 3 0,11 20-6792</inkml:trace>
  <inkml:trace contextRef="#ctx0" brushRef="#br0" timeOffset="856.26">2081 277 24575,'0'-3'0,"0"2"0,0 4 0,0 7 0,0 4 0,4 0 0,4-2 0,5-4 0,0-2-8191</inkml:trace>
  <inkml:trace contextRef="#ctx0" brushRef="#br0" timeOffset="1244.88">2419 65 24575,'-13'26'0,"2"-1"0,0 2 0,-9 39 0,17-58 0,2 1 0,-1-1 0,1 0 0,0 1 0,1-1 0,0 1 0,0-1 0,1 1 0,0-1 0,1 0 0,-1 1 0,2-1 0,-1 0 0,1 0 0,7 14 0,-8-18 0,0-1 0,1 0 0,-1 1 0,1-1 0,-1-1 0,1 1 0,0 0 0,0 0 0,0-1 0,1 0 0,-1 0 0,1 0 0,-1 0 0,1 0 0,-1-1 0,1 1 0,0-1 0,0 0 0,0 0 0,0-1 0,0 1 0,0-1 0,0 0 0,-1 0 0,1 0 0,0 0 0,0-1 0,0 1 0,0-1 0,0 0 0,0 0 0,0-1 0,-1 1 0,1-1 0,-1 0 0,1 0 0,-1 0 0,0 0 0,1-1 0,-1 1 0,0-1 0,-1 0 0,1 0 0,0 0 0,-1 0 0,0 0 0,0-1 0,4-6 0,0-5 0,-1 0 0,0 0 0,-1-1 0,-1 0 0,0 0 0,1-25 0,-4 32 0,0-1 0,0 1 0,0 0 0,-1 0 0,-1-1 0,1 1 0,-1 0 0,-1 0 0,0 0 0,0 1 0,-1-1 0,-8-14 0,8 18 0,-1 1 0,1 0 0,-1 0 0,0 0 0,0 0 0,0 1 0,0 0 0,0 0 0,-12-4 0,15 6 0,0-1 0,-1 1 0,1 1 0,-1-1 0,1 0 0,-1 1 0,0-1 0,1 1 0,-1 0 0,1-1 0,-1 1 0,0 1 0,1-1 0,-1 0 0,0 1 0,1-1 0,-1 1 0,1 0 0,-1 0 0,1 0 0,-1 0 0,1 0 0,0 0 0,-4 3 0,1 10-1365,6 2-5461</inkml:trace>
  <inkml:trace contextRef="#ctx0" brushRef="#br0" timeOffset="1616.26">2864 0 24575,'0'9'0,"1"-1"0,1 0 0,-1 0 0,1 0 0,0 0 0,1 0 0,6 13 0,31 51 0,-30-56 0,138 207 0,-145-219 0,-1 0 0,0 1 0,1-1 0,-1 0 0,-1 1 0,1 0 0,-1-1 0,1 1 0,0 9 0,-2-13 0,-1 1 0,1 0 0,0 0 0,-1-1 0,1 1 0,-1 0 0,1-1 0,-1 1 0,0-1 0,1 1 0,-1 0 0,0-1 0,0 0 0,0 1 0,0-1 0,-1 0 0,1 1 0,0-1 0,-1 0 0,1 0 0,0 0 0,-1 0 0,1 0 0,-1 0 0,0-1 0,1 1 0,-1 0 0,0-1 0,1 0 0,-3 1 0,-9 3 0,-1-1 0,0-1 0,1 0 0,-1-1 0,0 0 0,0-1 0,0-1 0,0 0 0,1-1 0,-1 0 0,0-1 0,1-1 0,0 0 0,-17-7 0,26 8-59,1 1 0,-1-1-1,1 1 1,0-1-1,0 0 1,0 0 0,0 0-1,1-1 1,-1 1 0,1-1-1,0 1 1,0-1 0,0 0-1,0 0 1,1 0-1,-1 0 1,1 0 0,0 0-1,0 0 1,1 0 0,-1 0-1,1-8 1,1-25-6767</inkml:trace>
  <inkml:trace contextRef="#ctx0" brushRef="#br0" timeOffset="2031.45">2865 0 24575,'11'0'0,"7"0"0,11 0 0,12 0 0,13 0 0,8 0 0,8 0 0,-1 0 0,-1 0 0,-12 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31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0 24575,'-30'249'0,"17"-110"0,9-88 0,3-29 0,-2 0 0,0 0 0,0 0 0,-12 34 0,15-56 0,0 1 0,0-1 0,-1 1 0,1-1 0,0 1 0,0-1 0,0 1 0,-1-1 0,1 1 0,0-1 0,0 1 0,-1-1 0,1 1 0,0-1 0,-1 1 0,1-1 0,-1 1 0,1-1 0,-1 0 0,1 1 0,0-1 0,-1 0 0,0 0 0,1 1 0,-1-1 0,1 0 0,-1 0 0,1 0 0,-1 1 0,-9-14 0,1-26 0,7 29 0,1 0 0,0 0 0,1 0 0,0 0 0,1 0 0,0 0 0,4-19 0,-3 24 0,-1 1 0,1-1 0,1 1 0,-1 0 0,0 0 0,1 0 0,0 0 0,0 0 0,0 0 0,1 1 0,-1-1 0,1 1 0,0 0 0,-1 0 0,1 0 0,1 1 0,-1 0 0,6-3 0,14-4 0,45-11 0,-46 14 0,-1 0 0,0-1 0,26-13 0,-42 17 0,-1 0 0,1-1 0,-1 1 0,0-1 0,0 0 0,0 0 0,-1-1 0,1 0 0,-1 1 0,0-1 0,0-1 0,-1 1 0,0 0 0,0-1 0,0 0 0,2-7 0,2-16 0,-9 25 0,-6 19 0,0 8 0,1-1 0,1 1 0,1 1 0,2-1 0,-2 26 0,2 125 0,3-135 0,0-30-117,0-4 28,-1-1 0,1 0 0,0 0-1,1 0 1,-1 0 0,1 0 0,0 0 0,0 0 0,0 0 0,0 0-1,1 0 1,-1 0 0,5 5 0,3 1-6737</inkml:trace>
  <inkml:trace contextRef="#ctx0" brushRef="#br0" timeOffset="779.51">509 317 24575,'-2'0'0,"-1"1"0,1-1 0,-1 0 0,1 1 0,0-1 0,-1 1 0,1 0 0,0 0 0,0 0 0,0 0 0,0 0 0,0 0 0,0 1 0,0-1 0,0 1 0,0-1 0,0 1 0,1 0 0,-1-1 0,1 1 0,-1 0 0,1 0 0,0 0 0,0 1 0,0-1 0,0 0 0,0 0 0,0 0 0,0 1 0,1-1 0,-1 0 0,1 1 0,0 2 0,-1-2 0,1 1 0,0-1 0,0 1 0,0-1 0,0 1 0,0-1 0,1 0 0,0 1 0,0-1 0,0 0 0,0 1 0,0-1 0,0 0 0,1 0 0,0 0 0,0 0 0,0 0 0,0-1 0,0 1 0,0 0 0,0-1 0,1 0 0,2 3 0,1-2 0,-1 0 0,1 0 0,-1-1 0,1 0 0,0 0 0,0 0 0,0-1 0,0 1 0,0-2 0,0 1 0,0 0 0,1-1 0,-1-1 0,0 1 0,10-2 0,-12 1 0,1-1 0,-1 1 0,0-1 0,1 0 0,-1 0 0,0 0 0,0 0 0,0-1 0,0 1 0,-1-1 0,1 0 0,-1 0 0,0-1 0,0 1 0,0-1 0,0 0 0,0 1 0,-1-1 0,1 0 0,-1-1 0,2-4 0,-2 1 0,0 0 0,0 0 0,0 0 0,-1 0 0,0 0 0,0 0 0,-1 0 0,-1 0 0,1-1 0,-1 1 0,-3-13 0,3 18 0,1 0 0,-1 1 0,0-1 0,0 1 0,0-1 0,0 1 0,-1 0 0,1-1 0,-1 1 0,1 0 0,-1 0 0,0 0 0,0 0 0,0 0 0,0 1 0,0-1 0,0 0 0,0 1 0,0 0 0,-1-1 0,1 1 0,-1 0 0,1 0 0,-1 0 0,1 1 0,-1-1 0,1 0 0,-1 1 0,0 0 0,1 0 0,-1 0 0,0 0 0,1 0 0,-1 0 0,0 1 0,1-1 0,-1 1 0,-4 1 0,1 1 0,-1 0 0,1 0 0,0 0 0,0 1 0,1 0 0,-1 0 0,1 1 0,-1-1 0,2 1 0,-1 0 0,0 1 0,1-1 0,0 1 0,0 0 0,1 0 0,-1 0 0,1 0 0,1 0 0,-1 1 0,1 0 0,-2 11 0,3-12 0,0 0 0,0 0 0,0 0 0,1 0 0,0 0 0,1 0 0,-1 0 0,1-1 0,0 1 0,1 0 0,2 9 0,-2-12 0,0 1 0,0 0 0,0-1 0,0 1 0,1-1 0,-1 1 0,1-1 0,0 0 0,0 0 0,0 0 0,0-1 0,1 1 0,-1-1 0,1 0 0,0 0 0,-1 0 0,7 2 0,-1-1 0,0 0 0,1 0 0,-1-1 0,1 0 0,-1-1 0,1 0 0,-1 0 0,1-1 0,0 0 0,0-1 0,-1 0 0,11-3 0,-13 2 0,-1 0 0,0-1 0,0 1 0,1-1 0,-2 0 0,1-1 0,0 0 0,-1 0 0,1 0 0,-1 0 0,-1-1 0,1 0 0,0 0 0,-1 0 0,0-1 0,0 1 0,-1-1 0,4-6 0,6-35 0,-13 42 0,1 0 0,0-1 0,1 1 0,-1 0 0,1 0 0,0 0 0,0 0 0,1 0 0,-1 1 0,4-6 0,-5 10 0,0-1 0,-1 1 0,1 0 0,0-1 0,-1 1 0,1 0 0,0-1 0,-1 1 0,1 0 0,0 0 0,0 0 0,-1 0 0,1-1 0,0 1 0,0 0 0,0 0 0,-1 0 0,1 1 0,0-1 0,0 0 0,-1 0 0,1 0 0,0 1 0,0-1 0,-1 0 0,1 1 0,0-1 0,-1 0 0,1 1 0,0-1 0,-1 1 0,1-1 0,-1 1 0,1-1 0,-1 1 0,1 0 0,-1-1 0,1 1 0,-1-1 0,1 1 0,-1 1 0,22 33 0,-18-28 0,6 10 0,0 0 0,1-1 0,23 25 0,-29-36 0,-1 0 0,1 0 0,1-1 0,-1 0 0,1 0 0,-1 0 0,1 0 0,0-1 0,0 0 0,1-1 0,-1 1 0,1-1 0,-1 0 0,11 1 0,-13-3 0,-1 0 0,1-1 0,-1 1 0,1-1 0,0 0 0,-1 0 0,1 0 0,-1-1 0,0 1 0,1-1 0,-1 0 0,0 1 0,0-1 0,0-1 0,0 1 0,-1 0 0,1-1 0,0 0 0,-1 1 0,0-1 0,0 0 0,0 0 0,0 0 0,0-1 0,2-5 0,3-7 0,0 0 0,-1-1 0,8-32 0,-9 26 0,0 0 0,-1-1 0,-1 1 0,-2-1 0,-1-41 0,-4 59 0,0 12 0,-2 15 0,3-9 0,1 0 0,1 0 0,0 0 0,1 0 0,1 0 0,-1 0 0,2 0 0,0 0 0,0 0 0,8 22 0,-6-26 0,-1-1 0,2 1 0,-1-1 0,1 0 0,-1-1 0,2 1 0,-1-1 0,1 0 0,0 0 0,0-1 0,1 0 0,0 0 0,0 0 0,0-1 0,0 0 0,16 6 0,39 9-1365,0-6-546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4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5 24575,'25'0'0,"20"0"0,15 0 0,10 4 0,-1 1 0,-12-1-8191</inkml:trace>
  <inkml:trace contextRef="#ctx0" brushRef="#br0" timeOffset="517.98">0 699 24575,'36'0'0,"30"-3"0,25-2 0,19-3 0,-10-1-8191</inkml:trace>
  <inkml:trace contextRef="#ctx0" brushRef="#br0" timeOffset="518.98">1503 0 24575,'-29'15'0,"-20"18"0,-9 23 0,-2 22 0,5 17 0,10 10 0,11 5 0,12-2 0,10-5 0,13-5 0,15-13 0,11-12 0,9-20 0,-3-19-8191</inkml:trace>
  <inkml:trace contextRef="#ctx0" brushRef="#br0" timeOffset="903.01">1778 339 24575,'-11'22'0,"-3"17"0,0 10 0,3 4 0,3 3 0,6-4 0,8-3 0,3-8 0,3-6 0,3-9 0,-1-9-8191</inkml:trace>
  <inkml:trace contextRef="#ctx0" brushRef="#br0" timeOffset="904.01">2032 445 24575,'32'-3'0,"22"-2"0,16 0 0,14-2 0,10-4 0,-10 0-8191</inkml:trace>
  <inkml:trace contextRef="#ctx0" brushRef="#br0" timeOffset="1284.05">3068 212 24575,'-38'77'0,"-12"24"0,-85 130 0,133-228 0,-2 4 0,-1 0 0,1-1 0,-1 1 0,0-1 0,-1 0 0,1-1 0,-1 1 0,0-1 0,-1 0 0,1-1 0,-9 5 0,14-8 0,0-1 0,0 0 0,1 0 0,-1 1 0,0-1 0,0 0 0,0 0 0,0 0 0,0 0 0,0 0 0,0 0 0,0 0 0,0 0 0,0 0 0,0-1 0,0 1 0,1 0 0,-1 0 0,0-1 0,0 1 0,0-1 0,0 1 0,1-1 0,-1 1 0,-1-2 0,1 1 0,-1-1 0,1 0 0,0 0 0,-1 0 0,1 0 0,0 0 0,0 0 0,1 0 0,-1 0 0,0-3 0,-1-5 0,0 0 0,1 0 0,0-18 0,2 11 0,1 0 0,0 1 0,1-1 0,1 1 0,0 0 0,1 0 0,1 0 0,1 0 0,0 1 0,1 0 0,0 1 0,1 0 0,1 0 0,0 1 0,1 0 0,0 1 0,18-15 0,-26 24 0,1 1 0,-1-1 0,1 1 0,-1-1 0,1 1 0,0 0 0,0 1 0,0-1 0,0 1 0,0 0 0,0-1 0,0 2 0,1-1 0,-1 0 0,0 1 0,1 0 0,-1 0 0,0 0 0,0 1 0,1 0 0,-1-1 0,0 1 0,0 1 0,0-1 0,0 0 0,0 1 0,0 0 0,0 0 0,0 0 0,-1 1 0,1-1 0,-1 1 0,4 3 0,16 18 27,-1 1-1,-1 1 1,-1 1 0,26 49-1,-25-41-525,0-2-1,43 51 1,-37-58-632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6.2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0 24575,'7'26'0,"6"22"0,5 21 0,-2 20 0,-2 18 0,-5 11 0,-7 3 0,-14 0 0,-16-6 0,-22-16 0,-2-25-819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0.9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0 86 24575,'0'0'0,"0"0"0,0 0 0,0 0 0,1 0 0,-1 0 0,0 0 0,0 0 0,0 0 0,0 0 0,0 0 0,0 0 0,0 0 0,0 0 0,0 0 0,1 0 0,-1 0 0,0 0 0,0 0 0,0-1 0,0 1 0,0 0 0,0 0 0,0 0 0,0 0 0,0 0 0,0 0 0,0 0 0,0 0 0,0 0 0,0-1 0,0 1 0,0 0 0,0 0 0,0 0 0,0 0 0,0 0 0,0 0 0,0 0 0,0 0 0,0-1 0,0 1 0,0 0 0,0 0 0,0 0 0,0 0 0,0 0 0,0 0 0,0 0 0,0 0 0,0 0 0,0-1 0,0 1 0,0 0 0,0 0 0,-1 0 0,1 0 0,0 0 0,0 0 0,0 0 0,0 0 0,0 0 0,0 0 0,0 0 0,0 0 0,-11 1 0,-14 8 0,-2 7 0,1 1 0,0 1 0,2 2 0,0 0 0,1 2 0,1 0 0,-26 35 0,46-55 0,1 0 0,-1 0 0,1 0 0,0 0 0,-1 0 0,1 1 0,0-1 0,0 0 0,1 1 0,-1-1 0,0 0 0,1 1 0,-1 3 0,1-5 0,1 0 0,-1 0 0,1 0 0,-1 0 0,1 0 0,-1 1 0,1-1 0,-1-1 0,1 1 0,0 0 0,0 0 0,-1 0 0,1 0 0,0 0 0,0-1 0,0 1 0,0 0 0,0-1 0,0 1 0,0-1 0,0 1 0,0-1 0,0 1 0,1-1 0,-1 0 0,0 1 0,0-1 0,0 0 0,2 0 0,23 4 0,1-2 0,29 0 0,31 2 0,16 13 120,-93-15-306,0 1 1,0 1-1,0-1 0,0 1 1,-1 1-1,0 0 1,16 11-1,-10-3-6640</inkml:trace>
  <inkml:trace contextRef="#ctx0" brushRef="#br0" timeOffset="371.89">16 529 24575,'11'0'0,"14"0"0,10 4 0,11 1 0,3 3 0,2 1 0,-5-2 0,-10-2-8191</inkml:trace>
  <inkml:trace contextRef="#ctx0" brushRef="#br0" timeOffset="1427.42">651 191 24575,'42'-11'0,"0"1"0,0 2 0,1 1 0,0 3 0,0 1 0,80 7 0,-114-4 0,0 2 0,0-1 0,0 1 0,0 0 0,-1 1 0,14 5 0,-20-7 0,1 1 0,-1-1 0,0 0 0,0 1 0,0-1 0,0 1 0,0-1 0,0 1 0,0 0 0,0 0 0,-1 0 0,1 0 0,-1 0 0,1 1 0,-1-1 0,0 0 0,0 1 0,0-1 0,0 0 0,0 1 0,-1 0 0,1-1 0,-1 1 0,1-1 0,-1 1 0,0 4 0,-1-1 0,-1 1 0,1 0 0,-1 0 0,-1-1 0,1 1 0,-1-1 0,0 0 0,0 0 0,-1 0 0,0 0 0,-8 9 0,-7 7 0,-33 28 0,40-39 0,-81 66 0,54-47 0,-40 40 0,76-68 0,1 1 0,0-1 0,0 1 0,0-1 0,0 1 0,0 0 0,1 0 0,-1-1 0,1 1 0,0 0 0,0 1 0,-2 4 0,3-6 0,0-1 0,0 1 0,1-1 0,-1 0 0,0 1 0,1-1 0,-1 0 0,1 1 0,-1-1 0,1 0 0,-1 0 0,1 0 0,0 1 0,0-1 0,0 0 0,-1 0 0,1 0 0,0 0 0,0 0 0,1 0 0,-1-1 0,0 1 0,0 0 0,0 0 0,0-1 0,1 1 0,-1-1 0,0 1 0,1-1 0,-1 0 0,0 1 0,2-1 0,16 5 0,1-1 0,0-1 0,39 1 0,65-7 0,-95 1 0,28-2-1365,-8-1-5461</inkml:trace>
  <inkml:trace contextRef="#ctx0" brushRef="#br0" timeOffset="1814.63">905 446 24575,'25'-3'0,"23"-2"0,14-4 0,11 1 0,4 0 0,-1 3 0,-13 2-8191</inkml:trace>
  <inkml:trace contextRef="#ctx0" brushRef="#br0" timeOffset="2193.87">1626 381 24575,'1'0'0,"-1"-1"0,1 1 0,0 0 0,0-1 0,-1 1 0,1 0 0,0-1 0,0 1 0,-1 0 0,1 0 0,0 0 0,0 0 0,0 0 0,-1 0 0,1 0 0,0 0 0,0 0 0,0 0 0,0 0 0,0 1 0,-1-1 0,0 0 0,1 1 0,-1-1 0,0 0 0,1 1 0,-1-1 0,0 1 0,0-1 0,0 0 0,1 1 0,-1-1 0,0 1 0,0-1 0,0 1 0,0-1 0,0 1 0,0-1 0,0 0 0,0 1 0,0-1 0,0 1 0,0 0 0,-1 3 0,1 0 0,-1 0 0,-1 0 0,1-1 0,0 1 0,-4 6 0,-16 27 0,-10 19 0,-74 101 0,97-147 0,-1-1 0,1-1 0,-1 1 0,-13 7 0,20-13 0,-1-1 0,0 0 0,0-1 0,0 1 0,0 0 0,-1-1 0,1 0 0,0 0 0,-1 0 0,1 0 0,-1 0 0,1-1 0,0 1 0,-1-1 0,0 0 0,1 0 0,-1 0 0,-5-2 0,7 1 0,0 0 0,0 0 0,0 0 0,1-1 0,-1 1 0,0 0 0,1-1 0,-1 1 0,1-1 0,-1 0 0,1 1 0,0-1 0,0 0 0,0 0 0,0 0 0,0 0 0,0 0 0,1 0 0,-1 0 0,1 0 0,-1 0 0,1-1 0,0 1 0,-1 0 0,1 0 0,0 0 0,1-3 0,-1-2 0,1-1 0,-1 1 0,2 0 0,-1 0 0,1-1 0,4-11 0,-4 15 0,0 1 0,-1-1 0,1 1 0,0 0 0,1 0 0,-1 0 0,0 0 0,1 0 0,0 1 0,-1-1 0,1 1 0,0-1 0,1 1 0,-1 0 0,0 0 0,1 0 0,-1 1 0,0-1 0,1 1 0,0 0 0,-1 0 0,1 0 0,0 1 0,0-1 0,-1 1 0,6 0 0,-2 0 0,-1 1 0,0 0 0,0 0 0,0 1 0,0 0 0,0 0 0,0 0 0,0 1 0,0-1 0,-1 2 0,0-1 0,1 0 0,-1 1 0,0 0 0,5 6 0,6 6-105,10 11 224,30 25 0,-48-46-285,0 1-1,1-1 1,0-1-1,0 1 1,1-2-1,0 1 1,-1-1-1,17 4 1,-3-4-6660</inkml:trace>
  <inkml:trace contextRef="#ctx0" brushRef="#br0" timeOffset="2194.87">1922 572 24575,'0'-7'0,"0"1"0,-4 9 0,-7 14 0,-11 16 0,-7 12 0,-7 10 0,-1 7 0,0 2 0,1-1 0,4-5 0,3-8 0,8-13-8191</inkml:trace>
  <inkml:trace contextRef="#ctx0" brushRef="#br0" timeOffset="2553.1">1965 741 24575,'22'4'0,"6"8"0,0 9 0,-10 9 0,-14 2 0,-12 3 0,-12 0 0,-6-3 0,2-4 0,11-6 0,16-6 0,18-7 0,20-8 0,13-8 0,9-10 0,-6-2-8191</inkml:trace>
  <inkml:trace contextRef="#ctx0" brushRef="#br0" timeOffset="2941.09">2662 0 24575,'22'22'0,"13"25"0,6 26 0,2 22 0,-2 20 0,-5 16 0,-8 11 0,-13 2 0,-19-4 0,-20-13 0,-24-16 0,-22-17 0,-17-16 0,7-23-819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2:00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3 24575,'15'-9'0,"0"1"0,1 0 0,0 1 0,0 1 0,1 0 0,29-5 0,-35 8 0,1 1 0,-1 1 0,1 0 0,-1 1 0,1 0 0,0 0 0,-1 2 0,1-1 0,-1 1 0,21 7 0,-27-7 0,-1-1 0,-1 1 0,1 0 0,0 0 0,0 1 0,-1-1 0,1 1 0,-1-1 0,0 1 0,0 0 0,0 1 0,0-1 0,0 0 0,-1 1 0,0-1 0,1 1 0,2 7 0,-4-6 0,0 0 0,0 0 0,0 1 0,0-1 0,-1 0 0,0 1 0,0-1 0,0 1 0,-1-1 0,0 0 0,0 1 0,-2 6 0,-4 5 0,0 0 0,-1 0 0,0 0 0,-2-1 0,0-1 0,0 0 0,-15 15 0,-87 84 0,74-77 0,35-34 0,0 0 0,0 0 0,0 1 0,1-1 0,-1 0 0,1 1 0,0 0 0,0-1 0,0 1 0,-2 6 0,4-9 0,0 1 0,0-1 0,0 0 0,0 1 0,0-1 0,0 0 0,0 1 0,1-1 0,-1 0 0,0 0 0,1 1 0,-1-1 0,1 0 0,0 0 0,-1 0 0,1 1 0,0-1 0,0 0 0,0 0 0,-1 0 0,1 0 0,0 0 0,0-1 0,0 1 0,1 0 0,-1 0 0,0-1 0,0 1 0,0-1 0,0 1 0,1-1 0,-1 1 0,0-1 0,1 0 0,-1 1 0,2-1 0,14 4-124,1-1 0,-1-1 0,1-1 0,0 0 0,-1-1 0,1-1-1,0 0 1,0-2 0,-1 0 0,18-6 0,-4 0-6702</inkml:trace>
  <inkml:trace contextRef="#ctx0" brushRef="#br0" timeOffset="345.85">83 295 24575,'29'-3'0,"24"-6"0,13 0 0,11-3 0,6-3 0,-11 2-81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9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9 0 24575,'-291'215'0,"290"-214"0,-32 34 0,32-35 0,0 1 0,1 0 0,-1 0 0,0-1 0,1 1 0,-1 0 0,1 0 0,-1 0 0,1 0 0,-1 0 0,1 0 0,0 0 0,0 0 0,-1 0 0,1 0 0,0 0 0,0 0 0,0 0 0,0 0 0,0 0 0,0 0 0,0 0 0,0 0 0,0 0 0,1 0 0,-1 0 0,0 0 0,1 0 0,-1 0 0,1 0 0,-1-1 0,1 1 0,-1 0 0,1 0 0,0 0 0,-1-1 0,1 1 0,0 0 0,-1 0 0,3 0 0,8 4 0,1 0 0,0-1 0,0-1 0,0 0 0,1-1 0,-1 0 0,22 0 0,30 6 0,-55-7-151,1 2-1,-1-1 0,0 1 0,0 1 1,0 0-1,0 0 0,0 0 1,12 10-1,-4 1-6674</inkml:trace>
  <inkml:trace contextRef="#ctx0" brushRef="#br0" timeOffset="447.35">0 466 24575,'29'4'0,"20"4"0,16 1 0,8 3 0,2-1 0,0-2 0,-7-3 0,-14-2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5.8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7 43 24575,'36'-12'0,"-6"7"0,34-6 0,0 4 0,67 0 0,-129 6 0,0 1 0,0 0 0,0 1 0,0-1 0,0 0 0,0 1 0,1-1 0,-1 1 0,0-1 0,0 1 0,0 0 0,-1 0 0,1 0 0,0 0 0,0 0 0,0 0 0,-1 1 0,3 1 0,-3-1 0,0-1 0,-1 1 0,1-1 0,-1 0 0,0 1 0,1-1 0,-1 1 0,0-1 0,0 1 0,0-1 0,0 1 0,0-1 0,0 1 0,-1-1 0,1 1 0,0-1 0,-1 1 0,1-1 0,-1 1 0,1-1 0,-1 0 0,0 1 0,0-1 0,1 0 0,-1 1 0,-2 0 0,-19 28 0,-2-1 0,-47 45 0,49-54 0,1 1 0,1 2 0,1 0 0,0 1 0,-23 41 0,41-63 0,0 0 0,0 0 0,0 0 0,0-1 0,0 1 0,1 0 0,-1 0 0,0 0 0,1 1 0,0-1 0,0 0 0,-1 0 0,1 0 0,0 0 0,1 0 0,-1 0 0,0 0 0,0 0 0,1 0 0,0 0 0,-1 0 0,1 0 0,0 0 0,0 0 0,0 0 0,0 0 0,1 1 0,1 0 0,0-1 0,1 1 0,-1-1 0,0 0 0,1 0 0,-1 0 0,1-1 0,0 1 0,-1-1 0,1 0 0,0 0 0,0 0 0,6 0 0,28 2-288,63-3-1,-82-1-499,4 0-6038</inkml:trace>
  <inkml:trace contextRef="#ctx0" brushRef="#br0" timeOffset="792.6">0 339 24575,'4'0'0,"4"0"0,9 0 0,12 0 0,8 0 0,5 0 0,2 0 0,2 0 0,-4 0 0,-9 0-8191</inkml:trace>
  <inkml:trace contextRef="#ctx0" brushRef="#br0" timeOffset="1199.59">487 191 24575,'25'0'0,"20"0"0,8 0 0,7 0 0,-7 0-8191</inkml:trace>
  <inkml:trace contextRef="#ctx0" brushRef="#br0" timeOffset="1832.3">1249 277 24575,'-13'23'0,"-2"-1"0,0-1 0,-22 24 0,7-10 0,14-15 0,-1 0 0,-1-2 0,-29 25 0,39-36 0,0-1 0,-1-1 0,1 0 0,-1 0 0,0 0 0,-1-1 0,1-1 0,-1 1 0,1-1 0,-1-1 0,-19 2 0,27-3 0,1-1 0,-1 0 0,0 0 0,0 0 0,1 0 0,-1-1 0,0 1 0,0-1 0,1 1 0,-1-1 0,0 1 0,1-1 0,-1 0 0,1 0 0,-1 0 0,1 1 0,-1-2 0,1 1 0,0 0 0,-1 0 0,1 0 0,-2-3 0,1 1 0,1 0 0,-1-1 0,1 1 0,0 0 0,0 0 0,0-1 0,0 1 0,1 0 0,0-1 0,-1 1 0,1-5 0,1-2 0,0 0 0,0 0 0,1 0 0,0 0 0,1 0 0,0 0 0,6-10 0,-8 17 0,0 1 0,0-1 0,0 1 0,1-1 0,-1 1 0,1 0 0,0 0 0,-1 0 0,1 0 0,0 0 0,0 0 0,1 0 0,-1 0 0,0 1 0,0 0 0,1-1 0,-1 1 0,1 0 0,-1 0 0,1 0 0,0 0 0,-1 1 0,1-1 0,0 1 0,0-1 0,5 1 0,-4 1 0,0 0 0,0 0 0,0 0 0,-1 1 0,1-1 0,0 1 0,-1 0 0,1 0 0,-1 1 0,1-1 0,-1 1 0,0-1 0,0 1 0,0 0 0,0 0 0,-1 0 0,4 6 0,18 28-113,-12-18 193,0-1 1,19 22-1,-26-35-215,1 0-1,-1 0 0,1 0 0,0-1 1,0 0-1,0 0 0,1 0 0,0-1 0,-1 0 1,14 4-1,4-1-6690</inkml:trace>
  <inkml:trace contextRef="#ctx0" brushRef="#br0" timeOffset="2240.88">1462 381 24575,'-14'26'0,"-13"18"0,-4 10 0,-5 5 0,0 5 0,0-2 0,-2-4 0,2-5 0,3-8 0,8-11-8191</inkml:trace>
  <inkml:trace contextRef="#ctx0" brushRef="#br0" timeOffset="2624.7">1440 572 24575,'9'-1'0,"6"-2"0,-1 2 0,1-1 0,-1 2 0,1 0 0,16 2 0,-28-2 0,-1 1 0,1-1 0,-1 1 0,1-1 0,-1 1 0,1 0 0,-1 0 0,1 0 0,-1 0 0,0 1 0,0-1 0,0 1 0,0-1 0,0 1 0,0 0 0,0 0 0,0 0 0,-1 0 0,1 0 0,-1 0 0,1 0 0,-1 0 0,0 0 0,0 1 0,0-1 0,0 1 0,0-1 0,-1 1 0,1-1 0,-1 1 0,1-1 0,-1 1 0,0 0 0,0-1 0,0 1 0,-1 3 0,0 0 0,0 1 0,0 0 0,-1 0 0,0-1 0,0 1 0,0-1 0,-1 0 0,0 1 0,0-1 0,-1-1 0,0 1 0,-7 8 0,-4 3 0,-1-1 0,-28 20 0,-16 18 0,59-53 0,0-1 0,0 1 0,0 0 0,1 0 0,-1 0 0,0 0 0,0 0 0,1 0 0,-1 0 0,1 0 0,-1 0 0,1 0 0,0 0 0,-1 1 0,1-1 0,0 0 0,0 0 0,-1 0 0,1 3 0,1-4 0,-1 1 0,0 0 0,1 0 0,-1-1 0,1 1 0,-1 0 0,1-1 0,-1 1 0,1 0 0,0-1 0,-1 1 0,1-1 0,0 1 0,-1-1 0,1 1 0,0-1 0,0 0 0,-1 1 0,1-1 0,0 0 0,1 1 0,4 0 0,0 0 0,1 0 0,-1 0 0,1-1 0,11-1 0,12-3-341,-1-1 0,0-2-1,39-13 1,-20 3-648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40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339 24575,'3'-20'0,"2"-2"0,-2 0 0,0-1 0,-2 1 0,-1-34 0,0 52 0,0 0 0,-1 1 0,1-1 0,-1 0 0,0 0 0,0 0 0,0 0 0,-1 1 0,1-1 0,-1 1 0,0-1 0,0 1 0,0-1 0,-1 1 0,1 0 0,-1 0 0,1 0 0,-1 1 0,0-1 0,0 0 0,0 1 0,-1 0 0,1 0 0,0 0 0,-1 0 0,1 1 0,-1-1 0,0 1 0,0 0 0,1 0 0,-1 0 0,-6 0 0,3 0 0,-1 2 0,1-1 0,0 1 0,-1 0 0,1 0 0,0 1 0,0 0 0,0 0 0,0 1 0,0 0 0,1 0 0,-1 0 0,1 1 0,0 0 0,0 0 0,0 1 0,1 0 0,-9 9 0,6-6 0,1 0 0,0 1 0,0 0 0,1 1 0,0-1 0,1 1 0,0 0 0,1 1 0,0-1 0,0 1 0,-3 18 0,7-25 0,-1-1 0,1 1 0,0 0 0,0 0 0,0-1 0,1 1 0,-1 0 0,1 0 0,0-1 0,0 1 0,0 0 0,1-1 0,-1 1 0,1-1 0,-1 0 0,1 0 0,1 1 0,-1-1 0,0 0 0,1-1 0,-1 1 0,1 0 0,0-1 0,0 1 0,0-1 0,0 0 0,0 0 0,0 0 0,1 0 0,-1-1 0,1 0 0,-1 1 0,8 0 0,-5 0 0,1-1 0,-1 0 0,0 0 0,0 0 0,0-1 0,1 0 0,-1 0 0,0-1 0,0 0 0,0 0 0,1 0 0,-1-1 0,0 0 0,-1 0 0,1 0 0,0-1 0,-1 0 0,1 0 0,-1 0 0,6-5 0,-5 2 0,-1-1 0,0 1 0,0-1 0,0 0 0,-1 0 0,0 0 0,0 0 0,5-16 0,-1-3 0,6-35 0,-11 47 0,-3 12 0,0 1 0,0-1 0,0 1 0,1-1 0,-1 1 0,0-1 0,1 1 0,0-1 0,-1 1 0,1-1 0,0 1 0,-1 0 0,1-1 0,0 1 0,0 0 0,0 0 0,0 0 0,0 0 0,3-2 0,-3 3 0,0 0 0,0 0 0,-1 0 0,1 0 0,0 0 0,0 1 0,0-1 0,0 0 0,0 1 0,-1-1 0,1 0 0,0 1 0,0-1 0,-1 1 0,1-1 0,0 1 0,-1 0 0,1-1 0,0 1 0,-1 0 0,1-1 0,-1 1 0,1 0 0,-1 1 0,7 8 0,-1 2 0,0-1 0,5 16 0,3 8 0,-3 1 0,0 0 0,-3 1 0,-1-1 0,4 59 0,-11-88 6,0 0 0,-1 0 0,1 0-1,-1 0 1,-1 0 0,1-1 0,-1 1 0,-1 0-1,1-1 1,-1 1 0,0-1 0,0 0 0,-1 0-1,0 0 1,0-1 0,0 1 0,-1-1 0,-8 8-1,-4 1-242,-1-1-1,-1-1 0,0-1 1,-29 13-1,38-19-49,-15 8-6539</inkml:trace>
  <inkml:trace contextRef="#ctx0" brushRef="#br0" timeOffset="418.17">825 0 24575,'-15'14'0,"1"0"0,1 0 0,0 1 0,1 1 0,1 0 0,0 0 0,1 1 0,1 1 0,1 0 0,-10 27 0,8-12 0,2 1 0,0 0 0,3 0 0,0 0 0,1 39 0,4-61 0,1-1 0,0 1 0,0-1 0,1 1 0,1-1 0,0 0 0,0 0 0,1 0 0,1-1 0,7 14 0,-10-20 0,0 0 0,0-1 0,1 1 0,-1-1 0,1 0 0,0 0 0,0 0 0,0 0 0,1 0 0,-1-1 0,0 1 0,1-1 0,0 0 0,0 0 0,-1-1 0,1 1 0,0-1 0,0 1 0,1-1 0,-1-1 0,0 1 0,0 0 0,0-1 0,0 0 0,1 0 0,-1 0 0,0-1 0,0 1 0,1-1 0,6-3 0,-5 2 0,0-1 0,0 0 0,-1 0 0,0 0 0,1-1 0,-1 1 0,-1-2 0,1 1 0,0 0 0,-1-1 0,0 0 0,0 0 0,-1 0 0,1 0 0,-1-1 0,0 1 0,3-8 0,1-6 0,0 0 0,-1-1 0,0 1 0,2-22 0,-4 13 0,-1 0 0,-1-1 0,-2-31 0,-1 47 0,0-1 0,-1 1 0,0 0 0,-1 0 0,-1 0 0,0 0 0,-1 1 0,-11-22 0,13 29 0,0 1 0,0 0 0,0-1 0,-1 2 0,0-1 0,0 0 0,-6-4 0,9 8 0,1-1 0,-1 0 0,0 1 0,0-1 0,0 0 0,0 1 0,0-1 0,0 1 0,0-1 0,0 1 0,0 0 0,-1-1 0,1 1 0,0 0 0,0 0 0,0 0 0,0 0 0,0 0 0,-1 0 0,1 0 0,0 0 0,0 0 0,0 1 0,0-1 0,0 0 0,0 1 0,0-1 0,0 1 0,0-1 0,0 1 0,0 0 0,0-1 0,0 1 0,0 0 0,0 0 0,0-1 0,-1 3 0,1-1 4,1-1 0,-1 1 0,0-1 1,1 1-1,-1 0 0,1 0 0,-1-1 0,1 1 0,0 0 0,-1 0 0,1 0 0,0-1 0,0 1 0,1 0 0,-1 0 0,0 0 0,1-1 1,-1 1-1,1 0 0,0 2 0,20 32-1455,0-9-5375</inkml:trace>
  <inkml:trace contextRef="#ctx0" brushRef="#br0" timeOffset="760.9">1798 127 24575,'-14'7'0,"-13"17"0,-8 15 0,-5 16 0,-1 8 0,5 6 0,4 0 0,3-3 0,8-6 0,3-10 0,1-9 0,0-12 0,3-11-8191</inkml:trace>
  <inkml:trace contextRef="#ctx0" brushRef="#br0" timeOffset="1105.54">1417 234 24575,'-7'4'0,"-3"8"0,1 5 0,2 5 0,2 1 0,5-4 0,7-7 0,1-14 0,4-14 0,-1-7 0,-1-7 0,-4-3 0,-2 13 0,-2 12 0</inkml:trace>
  <inkml:trace contextRef="#ctx0" brushRef="#br0" timeOffset="1528.13">1967 467 24575,'-18'-3'0,"-6"1"0,1 10 0,5 6 0,5 4 0,4 3 0,9-2 0,7-4 0,6-5 0,4-4 0,0-7 0,-4-6 0,-3-7 0,-11 1 0,-6 1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2.8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7 0 24575,'-14'7'0,"-13"14"0,-8 20 0,-9 22 0,-4 22 0,-2 22 0,2 13 0,7 9 0,12 0 0,11-4 0,15-9 0,15-13 0,17-17 0,14-16 0,11-16 0,-4-17-819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1:52.3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5 7 24575,'0'0'0,"0"0"0,0-1 0,0 1 0,0 0 0,0 0 0,0-1 0,-1 1 0,1 0 0,0-1 0,0 1 0,0 0 0,0 0 0,0-1 0,-1 1 0,1 0 0,0 0 0,0 0 0,0-1 0,-1 1 0,1 0 0,0 0 0,0 0 0,-1 0 0,1-1 0,0 1 0,-1 0 0,1 0 0,0 0 0,0 0 0,-1 0 0,1 0 0,0 0 0,-1 0 0,1 0 0,0 0 0,-1 0 0,1 0 0,0 0 0,0 0 0,-1 0 0,1 0 0,0 0 0,-1 0 0,1 0 0,0 1 0,0-1 0,-1 0 0,-9 18 0,-2 28 0,2 71 0,7 194 0,6-185 0,-7-90 0,4-36 0,0 0 0,0 0 0,0 0 0,0 0 0,0-1 0,0 1 0,0 0 0,0 0 0,0 0 0,0 0 0,0 0 0,0 0 0,0 0 0,0 0 0,0 0 0,0 0 0,0 0 0,0-1 0,0 1 0,0 0 0,0 0 0,0 0 0,-1 0 0,1 0 0,0 0 0,0 0 0,0 0 0,0 0 0,0 0 0,0 0 0,0 0 0,0 0 0,0 0 0,0 0 0,-1 0 0,1 0 0,0 0 0,0 0 0,0 0 0,0 0 0,0 0 0,0 0 0,0 0 0,0 0 0,0 0 0,0 0 0,-1 0 0,1 0 0,0 0 0,0 0 0,0 0 0,0 0 0,0 0 0,0 0 0,0 1 0,0-1 0,0 0 0,0 0 0,0 0 0,0 0 0,0 0 0,0 0 0,0 0 0,-1 0 0,1 0 0,0 0 0,0 1 0,-5-22 0,-7-52 0,-4-111 0,14-76 0,2 243 0,0 11 0,0 0 0,0-1 0,1 1 0,0 0 0,0 0 0,1 0 0,2-7 0,-4 12 0,1 0 0,0-1 0,-1 1 0,1 0 0,0 0 0,0 0 0,0 0 0,0 0 0,-1 0 0,1 1 0,1-1 0,-1 0 0,0 0 0,0 1 0,0-1 0,0 1 0,0-1 0,1 1 0,-1-1 0,0 1 0,0 0 0,1-1 0,-1 1 0,0 0 0,1 0 0,-1 0 0,0 0 0,1 0 0,-1 0 0,0 1 0,0-1 0,1 0 0,-1 1 0,0-1 0,0 1 0,1-1 0,-1 1 0,0-1 0,0 1 0,2 1 0,4 2 0,0 1 0,-1 0 0,1 0 0,-1 0 0,0 1 0,0 0 0,-1 0 0,0 0 0,0 1 0,0 0 0,4 9 0,-3-5 0,0 1 0,-1 1 0,0-1 0,-1 1 0,0 0 0,2 15 0,-5-24 0,-1 0 0,0 0 0,0 1 0,0-1 0,0 0 0,-1 0 0,1 0 0,-1 0 0,0 0 0,-1 0 0,1 0 0,-1 0 0,1 0 0,-5 6 0,2-4 0,-1 0 0,0 0 0,0-1 0,0 0 0,-1 0 0,1 0 0,-12 7 0,-7 1 0,0-1 0,-1-1 0,-41 12 0,53-18 0,-54 16-1365,8-3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17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24575,'-4'8'0,"7"5"0,9 1 0,11-2 0,0-3-8191</inkml:trace>
  <inkml:trace contextRef="#ctx0" brushRef="#br0" timeOffset="1">512 64 24575,'4'-3'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16.8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0 24575,'-7'7'0,"-3"7"0,1 3 0,5 7 0,4 2 0,1-2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9:33.9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3 129 24575</inkml:trace>
  <inkml:trace contextRef="#ctx0" brushRef="#br0" timeOffset="448.46">183 129 24575,'-16'-4'0,"1"1"0,-31-3 0,30 4 0,0 0 0,-22-7 0,36 9 0,0-1 0,0 1 0,0-1 0,0 0 0,-1 0 0,1 0 0,1-1 0,-1 1 0,0 0 0,0-1 0,0 1 0,1-1 0,-1 1 0,-2-4 0,4 4 0,-1 0 0,0-1 0,1 1 0,-1 0 0,1-1 0,0 1 0,-1 0 0,1 0 0,0-1 0,0 1 0,0-1 0,0 1 0,0 0 0,0-1 0,0 1 0,1 0 0,-1-1 0,1-1 0,1 0 0,-1 0 0,1 0 0,0 0 0,0 0 0,0 0 0,0 0 0,1 1 0,-1-1 0,1 1 0,-1 0 0,1 0 0,0 0 0,0 0 0,0 0 0,0 0 0,0 1 0,6-2 0,-1 0 0,0 1 0,-1 0 0,1 0 0,0 1 0,0 0 0,1 1 0,8 0 0,-14 0 0,-1 0 0,1 1 0,-1-1 0,1 1 0,-1-1 0,1 1 0,-1 0 0,0 0 0,1 0 0,-1 0 0,0 1 0,0-1 0,0 1 0,0-1 0,0 1 0,0 0 0,0-1 0,-1 1 0,1 0 0,-1 0 0,1 0 0,-1 1 0,0-1 0,0 0 0,1 0 0,0 5 0,0 1 0,0 0 0,-1 0 0,1 0 0,-1 0 0,-1 1 0,0-1 0,0 0 0,-1 1 0,0-1 0,0 0 0,-1 0 0,0 0 0,0 0 0,-1 0 0,0 0 0,-4 7 0,1-4 0,-1 1 0,0-2 0,-1 1 0,0-1 0,0 0 0,-1-1 0,-1 0 0,1-1 0,-19 13 0,28-21 0,-5 3 0,1 0 0,-1 0 0,1 1 0,0-1 0,-5 7 0,8-10 0,1 0 0,0 0 0,0 1 0,0-1 0,0 0 0,-1 1 0,1-1 0,0 0 0,0 0 0,0 1 0,0-1 0,0 0 0,0 1 0,0-1 0,0 0 0,0 1 0,0-1 0,0 0 0,0 1 0,0-1 0,0 0 0,0 0 0,0 1 0,0-1 0,0 0 0,0 1 0,0-1 0,1 0 0,-1 0 0,0 1 0,0-1 0,0 0 0,0 0 0,1 1 0,-1-1 0,0 0 0,24 6 0,25-6-57,0-3-1,52-9 1,-47 5-1136,15-1-563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1:13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127 24575,'1'0'0,"0"-1"0,1 1 0,-1-1 0,0 1 0,1-1 0,-1 1 0,0 0 0,1-1 0,-1 1 0,0 0 0,1 0 0,-1 0 0,0 0 0,1 1 0,-1-1 0,0 0 0,1 0 0,-1 1 0,0-1 0,1 1 0,-1-1 0,0 1 0,0 0 0,1-1 0,-1 1 0,0 0 0,0 0 0,0 0 0,0 0 0,0 0 0,0 0 0,-1 0 0,1 0 0,0 0 0,0 0 0,-1 0 0,1 0 0,0 1 0,-1-1 0,0 0 0,1 1 0,0 1 0,1 4 0,0 1 0,0-1 0,-1 1 0,0 0 0,0-1 0,0 12 0,-18 127 0,11-112 0,1 1 0,2-1 0,1 0 0,4 57 0,0-83 5,0 0 0,0 0 0,0-1 0,1 1 0,0-1 0,1 1 0,0-1 0,0 0 0,0 0 0,1-1 0,0 1 0,0-1 0,1 0 0,-1-1 0,1 1 0,1-1 0,-1 0 0,1-1 0,0 0 0,0 0 0,0 0 0,0-1 0,8 3 0,16 5-302,0-2 0,1-1 0,0-1 0,41 2 0,-7-2-6529</inkml:trace>
  <inkml:trace contextRef="#ctx0" brushRef="#br0" timeOffset="608">131 106 24575,'-2'1'0,"0"0"0,0 1 0,1-1 0,-1 0 0,0 1 0,1-1 0,-1 1 0,1-1 0,-1 1 0,1 0 0,0-1 0,0 1 0,0 0 0,0 0 0,0 0 0,0 0 0,-1 3 0,-1 2 0,-25 49 0,3 1 0,-23 78 0,73-244 0,-21 96 0,65-200 0,-67 209 0,0-2 0,1 0 0,-1 0 0,1 0 0,7-10 0,-9 15 0,0 0 0,0 0 0,-1 0 0,1 0 0,0 0 0,0 0 0,0 1 0,0-1 0,0 0 0,0 1 0,0-1 0,0 0 0,1 1 0,-1 0 0,0-1 0,0 1 0,0 0 0,1-1 0,-1 1 0,0 0 0,0 0 0,1 0 0,-1 0 0,0 0 0,0 0 0,1 0 0,-1 1 0,0-1 0,0 0 0,0 1 0,1-1 0,0 1 0,7 6 0,1-1 0,-2 1 0,1 1 0,-1-1 0,0 2 0,-1-1 0,0 1 0,11 17 0,1 0 0,126 152-1365,-100-128-5461</inkml:trace>
  <inkml:trace contextRef="#ctx0" brushRef="#br0" timeOffset="2255.94">894 510 24575,'-19'255'0,"10"-189"0,4 0 0,2 0 0,9 113 0,-2-155 0,0-1 0,2 1 0,11 31 0,-15-48 0,0-1 0,1 0 0,-1-1 0,2 1 0,-1 0 0,0-1 0,1 0 0,0 0 0,0 0 0,1 0 0,-1 0 0,1-1 0,0 0 0,0 0 0,1 0 0,-1-1 0,11 5 0,-14-7 0,0-1 0,0 1 0,1 0 0,-1-1 0,0 0 0,0 0 0,1 0 0,-1 0 0,0 0 0,1 0 0,-1 0 0,0-1 0,0 1 0,1-1 0,-1 1 0,0-1 0,0 0 0,0 0 0,0 0 0,0 0 0,0 0 0,0-1 0,0 1 0,0-1 0,-1 1 0,1-1 0,-1 0 0,1 1 0,-1-1 0,1 0 0,-1 0 0,0 0 0,0 0 0,0 0 0,0 0 0,0 0 0,0-3 0,3-7 0,0-1 0,-1 1 0,-1-1 0,0 0 0,1-15 0,-2 5 0,0 0 0,-1-1 0,-2 1 0,0 0 0,-7-26 0,5 34 0,0 1 0,-1 0 0,-1 0 0,0 1 0,-1-1 0,0 2 0,-1-1 0,-1 1 0,-11-13 0,4 7 0,10 13 0,0-1 0,0-1 0,1 1 0,0-1 0,0 0 0,-5-11 0,9 17 0,1 0 0,-1-1 0,1 1 0,0 0 0,-1-1 0,1 1 0,0-1 0,0 1 0,0-1 0,0 1 0,0 0 0,0-1 0,1 1 0,-1-1 0,0 1 0,1 0 0,0-3 0,0 2 0,1 0 0,-1 0 0,1 0 0,0 0 0,-1 1 0,1-1 0,0 1 0,0-1 0,0 1 0,0-1 0,0 1 0,0 0 0,4-1 0,21-9 0,46-10 0,-3 1 0,-65 19 0,-1-1 0,1 1 0,-1 0 0,1 0 0,0 0 0,-1 0 0,7 1 0,-10 0 0,1 0 0,-1 1 0,1-1 0,-1 1 0,0-1 0,1 1 0,-1-1 0,1 1 0,-1 0 0,0-1 0,0 1 0,1 0 0,-1 0 0,0 0 0,0 0 0,0 0 0,0 1 0,0-1 0,0 0 0,0 0 0,-1 1 0,1-1 0,0 0 0,-1 1 0,1-1 0,0 2 0,6 24 0,0-1 0,4 42 0,-1-3 0,-10-63 0,-2-8 0,-8-23 0,7 18 0,0-1 0,0 0 0,1 1 0,0-16 0,2 23 0,0 0 0,0 0 0,1 0 0,-1 0 0,1 0 0,0 0 0,1 0 0,-1 0 0,1 0 0,-1 1 0,1-1 0,0 0 0,1 1 0,-1 0 0,0-1 0,1 1 0,0 0 0,0 0 0,0 0 0,0 1 0,0-1 0,1 1 0,-1 0 0,1 0 0,-1 0 0,9-3 0,4 0 0,1 1 0,0 1 0,0 1 0,0 0 0,21 0 0,21-2 0,-59 4 0,1 1 0,-1-1 0,0 0 0,0 0 0,1 0 0,-1 0 0,0 0 0,0 1 0,1-1 0,-1 0 0,0 0 0,0 0 0,1 1 0,-1-1 0,0 0 0,0 0 0,0 1 0,0-1 0,1 0 0,-1 0 0,0 1 0,0-1 0,0 0 0,0 1 0,0-1 0,0 0 0,0 0 0,0 1 0,0-1 0,0 0 0,0 1 0,0-1 0,0 0 0,0 1 0,0-1 0,0 0 0,0 0 0,0 1 0,0-1 0,0 0 0,0 1 0,-1-1 0,1 0 0,0 0 0,0 1 0,0-1 0,-1 1 0,-9 24 0,5-12 0,3-5 0,0-1 0,1 1 0,0-1 0,0 1 0,1 14 0,0-21 0,0 1 0,0 0 0,0-1 0,0 1 0,0 0 0,1-1 0,-1 1 0,1-1 0,-1 1 0,1-1 0,-1 1 0,1-1 0,0 1 0,0-1 0,0 1 0,0-1 0,0 0 0,0 1 0,0-1 0,0 0 0,0 0 0,0 0 0,1 0 0,-1 0 0,1 0 0,-1 0 0,0-1 0,1 1 0,0 0 0,-1-1 0,1 1 0,-1-1 0,3 1 0,-3-1 0,1-1 0,-1 1 0,0 0 0,1-1 0,-1 1 0,0-1 0,1 0 0,-1 1 0,0-1 0,1 0 0,-1 0 0,0 0 0,0 0 0,0 0 0,0 0 0,0 0 0,0 0 0,0 0 0,0 0 0,-1-1 0,1 1 0,0 0 0,-1-1 0,1 1 0,0-3 0,11-36 0,-9 26 0,0 0 0,-2 0 0,0 0 0,-1-22 0,0 33 0,0 0 0,-1 0 0,1 0 0,-1 0 0,0 1 0,0-1 0,0 0 0,0 0 0,0 1 0,-1-1 0,1 1 0,-4-5 0,4 6 0,-1 0 0,1 0 0,0 0 0,-1 0 0,1 0 0,-1 0 0,1 1 0,-1-1 0,0 1 0,1-1 0,-1 1 0,0-1 0,1 1 0,-1 0 0,0 0 0,1 0 0,-1 0 0,0 0 0,1 0 0,-1 1 0,0-1 0,1 0 0,-1 1 0,-2 0 0,1 1 0,1-1 0,-1 0 0,0 1 0,0 0 0,1-1 0,-1 1 0,1 0 0,0 0 0,-1 1 0,1-1 0,0 0 0,0 1 0,1-1 0,-1 1 0,0 0 0,1 0 0,0-1 0,-1 1 0,1 0 0,0 0 0,1 0 0,-1 0 0,0 0 0,1 0 0,0 1 0,0 3 0,-1-1 0,1 1 0,0 0 0,1-1 0,-1 1 0,2-1 0,-1 1 0,0-1 0,1 1 0,1-1 0,-1 0 0,5 9 0,-2-9 0,-1-1 0,1 0 0,-1-1 0,2 1 0,-1-1 0,0 0 0,1 0 0,0-1 0,-1 1 0,2-1 0,-1 0 0,0-1 0,0 0 0,1 0 0,-1 0 0,1-1 0,8 1 0,-4 0 0,0-1 0,-1-1 0,1 0 0,0 0 0,0-1 0,0 0 0,-1-1 0,1 0 0,-1-1 0,13-5 0,-17 5 0,-1 0 0,0 0 0,0-1 0,0 0 0,0 0 0,0 0 0,-1-1 0,0 0 0,0 0 0,0 0 0,-1 0 0,1 0 0,-1-1 0,-1 1 0,5-11 0,-4 9 0,-1 0 0,0 0 0,0-1 0,-1 1 0,0 0 0,0-1 0,-1 1 0,1-1 0,-2 1 0,1-1 0,-1 1 0,0 0 0,-3-8 0,4 14 0,0 0 0,0 0 0,0 0 0,0 0 0,-1 0 0,1 0 0,0 0 0,-1 0 0,1 0 0,-1 0 0,1 1 0,-1-1 0,1 0 0,-1 0 0,1 0 0,-1 1 0,0-1 0,0 0 0,1 1 0,-1-1 0,0 1 0,0-1 0,0 1 0,0-1 0,1 1 0,-1-1 0,0 1 0,0 0 0,0 0 0,0-1 0,0 1 0,0 0 0,0 0 0,0 0 0,0 0 0,0 0 0,0 0 0,-2 1 0,1 0 0,1 0 0,-1 0 0,0 0 0,0 0 0,1 1 0,-1-1 0,0 0 0,1 1 0,0 0 0,-1-1 0,1 1 0,0 0 0,0 0 0,0-1 0,0 1 0,0 0 0,-1 3 0,0 1-35,1 0 0,-1 0 0,1 0 0,0 1 0,0-1 0,1 0 0,0 1 0,0-1 0,0 0 0,1 1 0,0-1 0,0 0 0,1 0 0,-1 0 0,1 0 0,1 0 0,-1 0 0,1 0 0,0-1 0,0 1 0,1-1 0,0 0 0,0 0 0,0 0 0,0-1 0,1 1 0,-1-1 0,1 0 0,1 0 0,-1-1 0,0 0 0,1 0 0,-1 0 0,1 0 0,0-1 0,0 0 0,0 0 0,9 1 0,4 0-6791</inkml:trace>
  <inkml:trace contextRef="#ctx0" brushRef="#br0" timeOffset="3936.63">2227 531 24575,'6'24'0,"-2"-1"0,0 1 0,-1-1 0,-2 1 0,-1 24 0,1-5 0,-11 255 0,1 8 0,9-297 0,1 0 0,0 0 0,0-1 0,1 1 0,0-1 0,1 1 0,5 12 0,-7-20 0,-1 0 0,1 1 0,0-1 0,0 0 0,0 0 0,0 1 0,0-1 0,0 0 0,0 0 0,0 0 0,0 0 0,1 0 0,-1-1 0,0 1 0,1 0 0,-1 0 0,0-1 0,1 1 0,2 0 0,-2-1 0,0 0 0,0-1 0,1 1 0,-1-1 0,0 1 0,0-1 0,0 1 0,0-1 0,0 0 0,0 0 0,0 0 0,0 0 0,0-1 0,0 1 0,-1 0 0,1-1 0,-1 1 0,3-3 0,0-1 0,1-1 0,-1 0 0,0 0 0,-1 0 0,1 0 0,-1-1 0,0 1 0,-1-1 0,1 0 0,-1 0 0,-1 0 0,2-11 0,-1-3 0,0 1 0,-2 0 0,-2-25 0,1 28 0,-2 0 0,0 1 0,-1-1 0,-1 1 0,0 0 0,-2 0 0,1 1 0,-2 0 0,-12-20 0,-3 3 0,-1 1 0,-52-52 0,75 82 0,0 0 0,0 0 0,0 0 0,0 0 0,0 0 0,0 0 0,0 0 0,1-1 0,-1 1 0,0 0 0,1 0 0,-1-1 0,1 1 0,-1 0 0,1-1 0,-1-1 0,1 2 0,1 1 0,-1-1 0,0 0 0,0 1 0,0-1 0,1 1 0,-1-1 0,0 1 0,1-1 0,-1 1 0,1-1 0,-1 1 0,0-1 0,1 1 0,-1-1 0,1 1 0,-1 0 0,1-1 0,0 1 0,-1 0 0,1 0 0,-1-1 0,1 1 0,-1 0 0,2 0 0,6-2 0,0 1 0,0 0 0,0 0 0,13 2 0,-6-2 0,-14 1 0,21 0 0,-1-2 0,35-7 0,-51 8 0,1 0 0,-1-1 0,0 0 0,1 0 0,-1 0 0,0-1 0,-1 1 0,1-1 0,0-1 0,-1 1 0,1-1 0,-1 1 0,0-1 0,-1 0 0,6-7 0,-8 10 0,-1 0 0,0 0 0,0 1 0,1-1 0,-1 0 0,0 0 0,1 1 0,-1-1 0,1 0 0,-1 1 0,1-1 0,-1 1 0,1-1 0,-1 0 0,1 1 0,0-1 0,-1 1 0,1 0 0,0-1 0,0 1 0,-1-1 0,1 1 0,0 0 0,0 0 0,-1-1 0,1 1 0,0 0 0,0 0 0,0 0 0,-1 0 0,1 0 0,0 0 0,0 0 0,0 0 0,-1 0 0,1 1 0,0-1 0,0 0 0,0 1 0,2 2 0,0-1 0,0 1 0,-1 0 0,1 1 0,-1-1 0,0 0 0,2 5 0,-1-4 0,7 14 0,0 0 0,-1 0 0,-1 0 0,-1 1 0,0 1 0,-2-1 0,5 26 0,-10-44 0,0-1 0,0 1 0,1 0 0,-1-1 0,0 1 0,0 0 0,0-1 0,0 1 0,0 0 0,0-1 0,0 1 0,0 0 0,0-1 0,-1 1 0,1 0 0,0-1 0,0 1 0,-1-1 0,1 1 0,0 0 0,-1-1 0,1 1 0,-9-9 0,-7-24 0,11 20 0,1 0 0,0 0 0,1-1 0,-1-16 0,3 26 0,1 0 0,0 0 0,0 1 0,0-1 0,0 0 0,0 0 0,1 0 0,0 1 0,-1-1 0,1 0 0,0 1 0,0-1 0,0 1 0,1-1 0,-1 1 0,0-1 0,1 1 0,0 0 0,-1 0 0,1 0 0,0 0 0,0 0 0,1 0 0,-1 0 0,0 1 0,3-3 0,6 0 0,0 0 0,1 1 0,-1 0 0,1 0 0,-1 1 0,1 1 0,0 0 0,-1 0 0,18 2 0,-11-1 0,0 0 0,27-5 0,-34 1 0,-11 1 0,-20 2 0,14 3 0,0 0 0,0 1 0,0 0 0,1 0 0,-1 1 0,1 0 0,0-1 0,0 2 0,0-1 0,1 1 0,-1-1 0,1 1 0,0 0 0,1 1 0,-6 8 0,8-12 0,-1 1 0,0 0 0,1-1 0,0 1 0,-1 0 0,1 0 0,0 0 0,0 0 0,1 0 0,-1 0 0,1 0 0,0 0 0,-1 0 0,1 1 0,1-1 0,-1 0 0,0 0 0,1 0 0,-1 0 0,1 0 0,0 0 0,0 0 0,0 0 0,1 0 0,-1-1 0,1 1 0,-1 0 0,1-1 0,0 1 0,0-1 0,0 0 0,0 1 0,5 2 0,-4-3 0,0 0 0,-1 0 0,1 0 0,0-1 0,0 0 0,0 1 0,0-1 0,0 0 0,0 0 0,1-1 0,-1 1 0,0-1 0,0 0 0,1 0 0,-1 0 0,0 0 0,1 0 0,-1 0 0,0-1 0,0 0 0,0 0 0,0 0 0,1 0 0,-1 0 0,-1-1 0,1 1 0,0-1 0,0 0 0,0 1 0,-1-1 0,5-4 0,-2 1 0,-1 0 0,1-1 0,-1 1 0,0-1 0,0 0 0,0 0 0,-1 0 0,0-1 0,0 1 0,-1-1 0,0 1 0,0-1 0,1-12 0,-3-13 0,1-10 0,-1 40 0,0-1 0,0 1 0,0 0 0,1 0 0,-1 0 0,1 0 0,0 0 0,0 0 0,-1 0 0,1 0 0,0 0 0,1 0 0,1-3 0,-2 4 0,0 1 0,0-1 0,0 0 0,0 1 0,0-1 0,0 1 0,0 0 0,0-1 0,1 1 0,-1 0 0,0 0 0,0 0 0,0-1 0,0 1 0,0 0 0,0 1 0,1-1 0,-1 0 0,0 0 0,0 0 0,0 1 0,0-1 0,0 0 0,0 1 0,0-1 0,0 1 0,0-1 0,0 1 0,0 0 0,0-1 0,0 1 0,-1 0 0,1 0 0,1 1 0,2 2 0,0 0 0,0 1 0,0-1 0,-1 1 0,4 6 0,3 11 0,-1 1 0,-1 0 0,-1 0 0,-2 0 0,0 1 0,-1 0 0,0 26 0,-4-71 0,1 0 0,1 0 0,0 0 0,9-29 0,-8 36 0,2 0 0,-1 0 0,2 1 0,0-1 0,1 1 0,0 0 0,11-15 0,-16 26 0,0 0 0,0 0 0,0 0 0,0 0 0,0 0 0,0 0 0,0 0 0,1 1 0,-1-1 0,0 1 0,5-2 0,-6 2 0,1 1 0,-1 0 0,0 0 0,0 0 0,1-1 0,-1 1 0,0 0 0,0 1 0,1-1 0,-1 0 0,0 0 0,1 0 0,-1 1 0,0-1 0,0 1 0,0-1 0,0 1 0,2 0 0,0 2 0,0 0 0,0 0 0,0-1 0,-1 2 0,0-1 0,1 0 0,-1 0 0,0 1 0,-1-1 0,1 1 0,-1 0 0,1-1 0,-1 1 0,1 7 0,8 66 0,-8-55 0,0-1 0,9 31 0,-12-51 0,2-1 0,-1 1 0,0-1 0,0 1 0,0-1 0,0 1 0,0-1 0,0 0 0,0 1 0,0-1 0,1 1 0,-1-1 0,0 0 0,0 1 0,1-1 0,-1 0 0,0 1 0,1-1 0,-1 0 0,0 1 0,1-1 0,-1 0 0,0 1 0,1-1 0,-1 0 0,0 0 0,1 0 0,-1 0 0,1 1 0,-1-1 0,1 0 0,-1 0 0,0 0 0,1 0 0,-1 0 0,1 0 0,13-12 0,9-29 0,-22 40 0,13-30 0,1 1 0,2 0 0,0 1 0,41-48 0,-56 74 0,1 0 0,0 1 0,0-1 0,0 1 0,0-1 0,1 1 0,-1 0 0,0 0 0,1 1 0,0-1 0,3-1 0,-5 3 0,-1 0 0,1 0 0,-1 0 0,1 0 0,0 0 0,-1 0 0,1 0 0,-1 0 0,1 1 0,-1-1 0,1 0 0,-1 1 0,1 0 0,-1-1 0,1 1 0,-1 0 0,0 0 0,1-1 0,-1 1 0,0 0 0,0 0 0,0 1 0,0-1 0,0 0 0,0 0 0,0 1 0,0-1 0,0 0 0,1 3 0,2 5 0,0 0 0,0 0 0,-1 1 0,0-1 0,0 1 0,1 18 0,2 64 0,-5-48 0,-1-41-98,0-2 41,0 0-1,0 0 0,0 1 1,0-1-1,0 0 1,0 1-1,0-1 0,0 0 1,1 0-1,-1 1 1,1-1-1,-1 0 0,1 0 1,-1 0-1,1 1 1,0-1-1,-1 0 0,1 0 1,0 0-1,0 0 1,1 1-1,6-1-6768</inkml:trace>
  <inkml:trace contextRef="#ctx0" brushRef="#br0" timeOffset="4414.04">3879 677 24575,'0'0'-8191</inkml:trace>
  <inkml:trace contextRef="#ctx0" brushRef="#br0" timeOffset="4904.35">3879 678 24575,'3'-3'0,"0"-1"0,0 0 0,0 0 0,-1 0 0,1 0 0,2-7 0,-4 8 0,0 0 0,0 1 0,1-1 0,-1 0 0,1 0 0,0 1 0,-1-1 0,1 1 0,0 0 0,1-1 0,-1 1 0,0 0 0,1 0 0,-1 0 0,1 1 0,0-1 0,-1 1 0,4-2 0,-1 1 0,0 0 0,-1 1 0,1-1 0,0 1 0,0 0 0,0 0 0,1 1 0,-1-1 0,0 1 0,0 0 0,0 1 0,0-1 0,0 1 0,0 0 0,0 0 0,0 1 0,0-1 0,0 1 0,-1 0 0,1 0 0,6 5 0,-6-3 0,0 0 0,-1 1 0,0-1 0,0 1 0,0 0 0,-1 0 0,1 0 0,-1 0 0,0 1 0,-1-1 0,0 1 0,1 0 0,-2 0 0,1 0 0,-1 0 0,0 0 0,1 9 0,-2-9 0,1 0 0,-1 0 0,-1 0 0,1 0 0,-1 0 0,0 0 0,0-1 0,-1 1 0,0 0 0,0-1 0,0 1 0,-1-1 0,1 0 0,-1 1 0,-1-2 0,1 1 0,-1 0 0,0 0 0,0-1 0,0 0 0,0 0 0,-1 0 0,1-1 0,-1 1 0,-6 2 0,2-1 0,1-1 0,-1 0 0,0-1 0,-1 0 0,1 0 0,-1-1 0,1 0 0,-1-1 0,0 0 0,1 0 0,-1-1 0,0-1 0,1 1 0,-18-5 0,24 5 0,-1-1 0,1 0 0,-1 0 0,1 0 0,0-1 0,-1 1 0,1-1 0,0 1 0,0-1 0,0 0 0,0-1 0,1 1 0,-1 0 0,0-1 0,1 1 0,0-1 0,0 0 0,-1 0 0,-1-5 0,2 4 0,0-1 0,1 0 0,0 0 0,0 0 0,0 0 0,1 0 0,-1 0 0,1 0 0,0 0 0,1-1 0,-1 1 0,3-6 0,1-7 0,2 0 0,0 1 0,1 0 0,1 0 0,0 0 0,15-21 0,-10 19 20,1 1 0,1 0 0,0 1 0,1 0 0,26-20 0,-36 32-94,0 0-1,0 1 1,1 0 0,-1 0 0,1 0-1,0 1 1,0 0 0,0 0 0,1 1-1,-1 0 1,1 0 0,-1 1 0,1 0-1,-1 0 1,1 0 0,0 1 0,0 1-1,-1-1 1,15 4 0,2 5-6752</inkml:trace>
  <inkml:trace contextRef="#ctx0" brushRef="#br0" timeOffset="5567.69">4428 425 24575,'13'-7'0,"1"-1"0,0 2 0,0 0 0,1 0 0,26-5 0,-37 9 0,0 2 0,0-1 0,0 0 0,0 1 0,0-1 0,0 1 0,0 0 0,0 0 0,0 1 0,0-1 0,-1 1 0,1 0 0,0 0 0,0 1 0,0-1 0,-1 1 0,1-1 0,-1 1 0,1 0 0,-1 0 0,0 1 0,1-1 0,-1 1 0,0 0 0,-1-1 0,1 1 0,2 4 0,-3-4 0,-1-1 0,0 1 0,0 0 0,1 0 0,-2 0 0,1 0 0,0 0 0,-1 0 0,1 0 0,-1 0 0,0 0 0,0 0 0,0 0 0,0 0 0,0 0 0,-2 3 0,1 0 0,-1-1 0,0 1 0,-1 0 0,1-1 0,-1 0 0,0 1 0,-6 7 0,-2-1 0,0 0 0,0 0 0,-1-1 0,-1 0 0,-15 9 0,-38 15 0,52-28 0,0 0 0,0 0 0,-20 15 0,34-18 0,7-3 0,11-2 0,254-37-1365,-197 28-5461</inkml:trace>
  <inkml:trace contextRef="#ctx0" brushRef="#br0" timeOffset="5930.31">4810 995 24575,'0'11'0,"0"4"-819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1:06.5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1 106 24575,'-4'4'0,"-4"12"0,-2 10 0,-2 12 0,1 6 0,-1 3 0,1-2 0,3-3 0,2-4 0,3-12 0,1-15 0</inkml:trace>
  <inkml:trace contextRef="#ctx0" brushRef="#br0" timeOffset="513.86">451 0 24575,'-76'119'0,"0"-4"0,8 6 0,34-57 0,-3-2 0,-47 62 0,78-117 0,1-1 0,-1 0 0,0 0 0,-8 6 0,14-11 0,-1 0 0,1-1 0,-1 1 0,0-1 0,1 1 0,-1-1 0,0 0 0,0 1 0,1-1 0,-1 0 0,0 1 0,0-1 0,0 0 0,1 0 0,-1 0 0,0 1 0,0-1 0,0 0 0,0 0 0,1 0 0,-1-1 0,0 1 0,0 0 0,0 0 0,1 0 0,-1 0 0,0-1 0,0 1 0,0 0 0,1-1 0,-1 1 0,0-1 0,1 1 0,-1-1 0,0 1 0,1-1 0,-1 1 0,1-1 0,-1 0 0,1 1 0,-1-1 0,1 0 0,-1 0 0,1 1 0,0-1 0,-1 0 0,1 0 0,0 1 0,0-1 0,-1 0 0,1 0 0,0 0 0,0 1 0,0-2 0,-4-26-1365,2-3-5461</inkml:trace>
  <inkml:trace contextRef="#ctx0" brushRef="#br0" timeOffset="1336.83">132 23 24575,'26'20'0,"-12"-5"0,-2 2 0,1-1 0,-2 1 0,13 26 0,33 82 0,-30-63 0,-5-14 0,80 201 0,-100-242 0,8 19 0,-10-26 0,0 1 0,0-1 0,0 0 0,0 1 0,1-1 0,-1 0 0,0 1 0,0-1 0,1 0 0,-1 0 0,0 1 0,1-1 0,-1 0 0,0 0 0,1 0 0,-1 0 0,0 1 0,1-1 0,-1 0 0,0 0 0,1 0 0,-1 0 0,1 0 0,-1 0 0,0 0 0,1 0 0,-1 0 0,0 0 0,1 0 0,-1 0 0,1 0 0,-1 0 0,0 0 0,1 0 0,-1-1 0,0 1 0,1 0 0,-1 0 0,0 0 0,1 0 0,-1-1 0,0 1 0,0 0 0,1 0 0,-1-1 0,0 1 0,0 0 0,1-1 0,-1 1 0,0 0 0,0-1 0,0 1 0,1 0 0,-1-1 0,0 1 0,0 0 0,0-1 0,0 1 0,0-1 0,58-113-1365,-33 68-5461</inkml:trace>
  <inkml:trace contextRef="#ctx0" brushRef="#br0" timeOffset="2478.33">790 445 24575,'0'0'0,"0"0"0,0 0 0,-1-1 0,1 1 0,0 0 0,0 0 0,-1 0 0,1-1 0,0 1 0,0 0 0,0 0 0,-1 0 0,1 0 0,0-1 0,-1 1 0,1 0 0,0 0 0,0 0 0,-1 0 0,1 0 0,0 0 0,-1 0 0,1 0 0,0 0 0,0 0 0,-1 0 0,1 0 0,0 0 0,-1 0 0,1 0 0,0 0 0,0 0 0,-1 1 0,1-1 0,0 0 0,-1 0 0,-4 12 0,4 18 0,4 14 0,-2-15 0,2 0 0,7 32 0,-7-62 0,2-9 0,4-13 0,-1-1 0,26-70 0,-30 85 0,0 0 0,1 0 0,0 1 0,0-1 0,1 1 0,0 0 0,11-10 0,-17 17 0,1 0 0,-1 1 0,1-1 0,0 1 0,-1-1 0,1 1 0,0-1 0,0 1 0,-1-1 0,1 1 0,0-1 0,0 1 0,0 0 0,0 0 0,0-1 0,-1 1 0,1 0 0,0 0 0,0 0 0,0 0 0,0 0 0,0 0 0,0 0 0,-1 0 0,1 0 0,0 1 0,0-1 0,0 0 0,1 1 0,0 0 0,-1 1 0,1-1 0,-1 1 0,1 0 0,-1-1 0,0 1 0,1 0 0,-1 0 0,0 0 0,0 0 0,-1 0 0,2 2 0,1 8 0,1 0 0,-2 0 0,2 15 0,0 135-1365,-4-133-5461</inkml:trace>
  <inkml:trace contextRef="#ctx0" brushRef="#br0" timeOffset="3339.91">1170 509 24575,'-7'0'0,"1"0"0,5 0 0,10 0 0,11 0 0,9 0 0,6-3 0,2-2 0,-6 0-8191</inkml:trace>
  <inkml:trace contextRef="#ctx0" brushRef="#br0" timeOffset="3695.4">1425 381 24575,'4'0'0,"0"8"0,1 9 0,-1 8 0,-2 9 0,0 8 0,-1 4 0,-1 3 0,0-9-819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57.4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9 542 24575,'-4'4'0,"-4"8"0,-8 10 0,-9 11 0,-7 8 0,-6 7 0,-3 7 0,2 0 0,0-1 0,3-6 0,4-8 0,8-7 0,4-10 0,5-4 0,6-10 0</inkml:trace>
  <inkml:trace contextRef="#ctx0" brushRef="#br0" timeOffset="375.07">1037 542 24575,'7'18'0,"6"14"0,9 11 0,6 6 0,7 6 0,4 3 0,0 4 0,-1-2 0,-2-4 0,-5-5 0,-2-6 0,-8-12-8191</inkml:trace>
  <inkml:trace contextRef="#ctx0" brushRef="#br0" timeOffset="767.26">1607 840 24575,'4'15'0,"0"11"0,1 9 0,-1 9 0,-2 5 0,0 0 0,-1-4 0,-1-6 0,0-6 0,0-5 0,0-7-8191</inkml:trace>
  <inkml:trace contextRef="#ctx0" brushRef="#br0" timeOffset="768.26">1585 438 24575,'-4'0'0,"3"4"0,5 4 0</inkml:trace>
  <inkml:trace contextRef="#ctx0" brushRef="#br0" timeOffset="1281.01">2010 903 24575,'-4'0'0,"3"0"0,5 0 0,9 0 0,13 0 0,16 0 0,16 0 0,12-3 0,6-2 0,3 0 0,-4-2 0,-8 0 0,-11 1 0,-15 1-8191</inkml:trace>
  <inkml:trace contextRef="#ctx0" brushRef="#br0" timeOffset="1638.31">3175 542 24575,'-4'8'0,"-4"9"0,-8 12 0,-6 9 0,-5 9 0,-3 3 0,1 1 0,2-5 0,1-7 0,2-6 0,2-9 0,4-8-8191</inkml:trace>
  <inkml:trace contextRef="#ctx0" brushRef="#br0" timeOffset="2044.97">2900 586 24575,'4'7'0,"7"10"0,11 9 0,7 11 0,7 6 0,4 7 0,7 6 0,-3 0 0,0-2 0,-4-7 0,-9-7 0,-10-11-8191</inkml:trace>
  <inkml:trace contextRef="#ctx0" brushRef="#br0" timeOffset="2402">2729 438 24575,'7'-3'0,"14"-2"0,13 0 0,12-3 0,13 1 0,7 1 0,3 1 0,0 2 0,-3-2 0,-11 0 0,-13 0-8191</inkml:trace>
  <inkml:trace contextRef="#ctx0" brushRef="#br0" timeOffset="2403">3618 205 24575,'25'18'0,"13"21"0,6 20 0,-1 20 0,-7 21 0,-10 15 0,-10 13 0,-14 3 0,-15 0 0,-15-6 0,-23-8 0,-19-13 0,-16-12 0,-15-16 0,10-20-8191</inkml:trace>
  <inkml:trace contextRef="#ctx0" brushRef="#br0" timeOffset="2966.09">1036 479 24575,'-2'-11'0,"-1"-1"0,0 0 0,-1 1 0,0 0 0,-1 0 0,0 0 0,-13-18 0,16 26 0,0 0 0,-1 0 0,1 0 0,-1 0 0,0 0 0,0 1 0,0 0 0,0-1 0,0 1 0,-1 0 0,1 1 0,-5-3 0,5 3 0,0 1 0,0-1 0,1 1 0,-1 0 0,0 0 0,0 0 0,1 0 0,-1 0 0,0 1 0,0-1 0,1 1 0,-1 0 0,0-1 0,1 1 0,-1 1 0,1-1 0,-1 0 0,1 0 0,-3 3 0,-3 2 0,0 1 0,0 0 0,1 1 0,0 0 0,1 0 0,0 0 0,0 1 0,0 0 0,1 0 0,-7 19 0,0 3 0,1 2 0,-7 36 0,7-16 0,1 2 0,3-1 0,3 1 0,2 0 0,2 0 0,15 107 0,-9-130 0,2 0 0,1-1 0,1 0 0,2 0 0,22 41 0,-22-50 0,2 0 0,0-2 0,2 0 0,0 0 0,1-2 0,1 0 0,35 28 0,-23-25-682,52 27-1,26 4-6143</inkml:trace>
  <inkml:trace contextRef="#ctx0" brushRef="#br0" timeOffset="3605.61">4022 33 24575,'131'-27'0,"-112"25"0,1 0 0,0 1 0,0 1 0,30 3 0,-45-2 0,-1-1 0,0 1 0,0 0 0,0 0 0,0 0 0,0 1 0,0-1 0,0 1 0,0 0 0,0 0 0,-1 1 0,1-1 0,-1 1 0,1-1 0,-1 1 0,0 0 0,0 0 0,-1 1 0,1-1 0,-1 1 0,1-1 0,-1 1 0,0 0 0,2 5 0,-3-3 0,1 1 0,-1-1 0,-1 0 0,1 1 0,-1-1 0,0 0 0,0 1 0,-1-1 0,0 0 0,0 0 0,-1 0 0,1 1 0,-1-1 0,-1 0 0,-5 10 0,1-2 0,-2-2 0,1 1 0,-2-1 0,1 0 0,-2-1 0,1 0 0,-22 16 0,-2-2 0,-56 31 0,64-40 0,26-16 0,0 0 0,0 0 0,0 0 0,-1 0 0,1 0 0,0 0 0,0 0 0,0 1 0,0-1 0,-1 0 0,1 0 0,0 0 0,0 0 0,0 0 0,0 0 0,0 1 0,0-1 0,-1 0 0,1 0 0,0 0 0,0 0 0,0 1 0,0-1 0,0 0 0,0 0 0,0 0 0,0 1 0,0-1 0,0 0 0,0 0 0,0 0 0,0 0 0,0 1 0,0-1 0,0 0 0,0 0 0,0 0 0,0 1 0,0-1 0,0 0 0,0 0 0,0 0 0,0 0 0,0 1 0,1-1 0,-1 0 0,0 0 0,0 0 0,0 0 0,0 0 0,0 1 0,1-1 0,-1 0 0,0 0 0,0 0 0,0 0 0,18 4 0,23-3 0,173-17-1365,-143 11-5461</inkml:trace>
  <inkml:trace contextRef="#ctx0" brushRef="#br0" timeOffset="4280.31">1184 1729 24575,'0'-1'0,"0"0"0,1-1 0,-1 1 0,0 0 0,1-1 0,-1 1 0,1 0 0,0 0 0,-1-1 0,1 1 0,0 0 0,0 0 0,-1 0 0,1 0 0,0 0 0,0 0 0,0 0 0,0 0 0,1 1 0,-1-1 0,0 0 0,0 1 0,2-2 0,33-11 0,-33 13 0,48-11 0,-1 2 0,65-2 0,-49 6 0,757-57 0,-376 32 0,-225 15 0,320-30 0,-518 41-1365</inkml:trace>
  <inkml:trace contextRef="#ctx0" brushRef="#br0" timeOffset="4827.22">2200 2109 24575,'11'3'0,"0"1"0,0 0 0,0 1 0,0-1 0,-1 2 0,0 0 0,0 0 0,0 1 0,-1 0 0,0 1 0,0 0 0,-1 0 0,8 11 0,-10-12 0,-1 1 0,1 0 0,-2 0 0,1 1 0,-1-1 0,-1 1 0,1 0 0,-1 0 0,-1 1 0,0-1 0,0 0 0,-1 1 0,0-1 0,-1 1 0,0-1 0,-2 15 0,1-18 0,0-1 0,-1 0 0,0 1 0,0-1 0,-1 0 0,1 0 0,-1-1 0,0 1 0,0 0 0,-1-1 0,1 0 0,-1 0 0,0 0 0,0 0 0,0-1 0,-1 1 0,1-1 0,-1 0 0,0 0 0,0-1 0,0 1 0,-6 1 0,5-2 0,1 0 0,-1 0 0,-1 0 0,1-1 0,0 0 0,0 0 0,0-1 0,-1 1 0,1-1 0,0-1 0,0 1 0,0-1 0,-1 0 0,1 0 0,0-1 0,0 0 0,0 0 0,1-1 0,-9-4 0,10 5 0,1 0 0,0-1 0,0 1 0,1-1 0,-1 0 0,0 0 0,1 0 0,0 0 0,-1 0 0,1 0 0,1-1 0,-1 1 0,0-1 0,1 0 0,0 1 0,-2-7 0,2 3 0,1 0 0,-1 0 0,1 0 0,1 0 0,-1 0 0,1 0 0,0 1 0,4-13 0,0 3 0,2 0 0,0 0 0,0 1 0,1 0 0,1 0 0,19-23 0,-9 16 17,2 1 0,0 2 1,1 0-1,1 1 0,0 1 0,39-21 0,-44 28-152,1 1 0,-1 1 0,1 0 0,1 2 0,0 0 0,0 1 0,0 1 0,0 1 0,0 1 0,22 0 0,-6 5-6691</inkml:trace>
  <inkml:trace contextRef="#ctx0" brushRef="#br0" timeOffset="5331.25">2920 1918 24575,'54'-35'0,"-49"33"0,-1-1 0,1 1 0,0 0 0,0 0 0,-1 1 0,1 0 0,0 0 0,1 0 0,-1 0 0,6 1 0,-10 0 0,0 0 0,0 0 0,0 0 0,0 0 0,0 0 0,0 1 0,0-1 0,0 0 0,0 1 0,0-1 0,0 1 0,0-1 0,0 1 0,0 0 0,-1-1 0,1 1 0,0 0 0,0-1 0,-1 1 0,1 0 0,0 0 0,-1 0 0,1 0 0,0 1 0,0 0 0,-1 1 0,1-1 0,0 1 0,-1-1 0,0 1 0,1 0 0,-1-1 0,0 1 0,-1 4 0,0 2 0,-1 0 0,0 0 0,0 0 0,-8 16 0,-1-6 0,-1 0 0,0-1 0,-2-1 0,0 0 0,-32 30 0,17-18 0,26-26 0,0 0 0,1 0 0,-1 1 0,1-1 0,-1 0 0,1 1 0,-3 6 0,5-10 0,0 1 0,0 0 0,0 0 0,0 0 0,0-1 0,0 1 0,0 0 0,0 0 0,0 0 0,0 0 0,0-1 0,1 1 0,-1 0 0,0 0 0,1-1 0,-1 1 0,0 0 0,1 0 0,-1-1 0,1 1 0,-1 0 0,1-1 0,-1 1 0,1-1 0,0 1 0,-1-1 0,1 1 0,0-1 0,-1 1 0,1-1 0,0 0 0,0 1 0,-1-1 0,1 0 0,0 1 0,0-1 0,0 0 0,-1 0 0,1 0 0,0 0 0,0 0 0,0 0 0,1 0 0,10 1 0,1 0 0,0 0 0,-1-1 0,1-1 0,21-4 0,66-17 0,-71 14 0,29-7-1365,-12 0-5461</inkml:trace>
  <inkml:trace contextRef="#ctx0" brushRef="#br0" timeOffset="6092.1">0 839 24575,'25'-11'0,"23"-3"0,17 0 0,13 3 0,3 3 0,-8 3 0,-13 3 0,-17 4 0,-15 7 0,-20 4 0,-23 4 0,-7 0-8191</inkml:trace>
  <inkml:trace contextRef="#ctx0" brushRef="#br0" timeOffset="6510.37">41 902 24575,'8'-7'0,"1"-1"0,-1 1 0,2 1 0,-1-1 0,1 1 0,-1 1 0,2 0 0,-1 1 0,0 0 0,1 0 0,0 1 0,0 0 0,0 1 0,0 0 0,0 1 0,1 0 0,12 2 0,-14-1 0,-1 2 0,1-1 0,0 1 0,0 1 0,-1 0 0,1 0 0,-1 1 0,0 0 0,0 0 0,0 1 0,-1 0 0,0 1 0,0 0 0,0 0 0,-1 1 0,1 0 0,-2 0 0,1 1 0,8 13 0,-4-3 0,-2 0 0,0 0 0,-1 1 0,-1 0 0,-1 0 0,-1 1 0,0 0 0,-1 0 0,1 25 0,-4-15 0,0 0 0,-2 0 0,-1 0 0,-2 0 0,-11 49 0,5-46 0,-1-1 0,-2 1 0,-1-2 0,-2 0 0,-1-1 0,-38 52 0,-147 146 0,160-185 0,33-33 0,2-4 0,1 0 0,0 1 0,0 0 0,1 1 0,-9 13 0,14-20 0,0-1 0,0 1 0,-1 0 0,1-1 0,0 1 0,0 0 0,0 0 0,0-1 0,0 1 0,0 0 0,0 0 0,0-1 0,0 1 0,0 0 0,0 0 0,1-1 0,-1 1 0,0 0 0,0 0 0,1-1 0,-1 1 0,0 0 0,1-1 0,-1 1 0,1-1 0,-1 1 0,1-1 0,-1 1 0,1 0 0,-1-1 0,1 0 0,0 1 0,-1-1 0,1 1 0,0-1 0,-1 0 0,1 1 0,0-1 0,-1 0 0,1 0 0,0 0 0,0 0 0,-1 1 0,1-1 0,1 0 0,39 3 0,-38-4 0,69-3 0,113-22 0,-20 1 0,139 2-146,-216 17-1073,-10 1-5607</inkml:trace>
  <inkml:trace contextRef="#ctx0" brushRef="#br0" timeOffset="8237.66">4530 1431 24575,'0'0'0,"-1"0"0,1 0 0,0 0 0,-1 0 0,1 0 0,0 0 0,-1 0 0,1 0 0,0 0 0,-1 0 0,1 0 0,0 0 0,-1-1 0,1 1 0,0 0 0,0 0 0,-1 0 0,1-1 0,0 1 0,0 0 0,-1 0 0,1-1 0,0 1 0,0 0 0,0 0 0,-1-1 0,1 1 0,0 0 0,0-1 0,0 1 0,0 0 0,0-1 0,-1 0 0,3-15 0,12-15 0,-14 31 0,11-21 0,0 1 0,2 1 0,0 0 0,1 0 0,1 2 0,1-1 0,1 2 0,31-25 0,-39 35 0,1 0 0,0 0 0,0 1 0,0 0 0,1 1 0,-1 0 0,1 1 0,19-4 0,-22 6 0,1 0 0,-1 1 0,1 0 0,-1 0 0,1 1 0,-1 0 0,1 1 0,-1 0 0,0 0 0,0 1 0,0 0 0,13 7 0,-4 0 0,0 1 0,-1 0 0,-1 1 0,0 1 0,17 18 0,62 82 0,-22-25 0,-58-72 0,41 41 0,-51-53 0,-1-1 0,1 0 0,0 0 0,0-1 0,0 1 0,0-1 0,1 0 0,-1 0 0,1 0 0,-1-1 0,1 1 0,-1-1 0,6 1 0,-7-3 0,-1 1 0,1-1 0,0 1 0,-1-1 0,1 0 0,0 0 0,-1 0 0,1 0 0,-1 0 0,1-1 0,-1 1 0,0-1 0,0 0 0,1 0 0,-1 1 0,0-1 0,-1 0 0,1-1 0,0 1 0,-1 0 0,1-1 0,-1 1 0,2-3 0,4-8 0,-1-1 0,8-27 0,52-182-1365,-50 178-546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49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6 24575,'1'-1'0,"-1"0"0,1 1 0,0-1 0,0 0 0,-1 0 0,1 0 0,0 1 0,0-1 0,0 0 0,0 1 0,0-1 0,0 1 0,0-1 0,0 1 0,0-1 0,0 1 0,0 0 0,0-1 0,1 1 0,-1 0 0,0 0 0,0 0 0,1 0 0,4-1 0,60-11 0,133-6 0,72 17 0,-168 2 0,-62 0 0,-38-1 0,-5 0 0,-21 0 0,-3 1 0,0-2 0,-1-1 0,1 0 0,0-2 0,0-2 0,-39-12 0,65 18 0,-1-1 0,1 1 0,-1 0 0,1 0 0,-1 0 0,0 0 0,1-1 0,-1 1 0,1 0 0,-1 0 0,0 0 0,1 0 0,-1 0 0,1 0 0,-1 1 0,1-1 0,-1 0 0,0 0 0,1 0 0,-1 0 0,1 1 0,-1-1 0,1 0 0,-1 1 0,1-1 0,-1 0 0,0 1 0,-7 18 0,5 31 0,3-41 0,26 513 0,-25-516 77,-1-10-1519,0-5-5384</inkml:trace>
  <inkml:trace contextRef="#ctx0" brushRef="#br0" timeOffset="637.67">1016 203 24575,'-4'0'0,"3"0"0,8 0 0,11 0 0,12 0 0,13 0 0,6 0 0,1 0 0,0 0 0,-5 0 0,-6 0 0,-7 0 0,-12 4 0,-10 1-8191</inkml:trace>
  <inkml:trace contextRef="#ctx0" brushRef="#br0" timeOffset="1356.67">1079 394 24575,'-4'0'0,"-4"0"0,-5 0 0,4 0 0,10 0 0,12-3 0,12-2 0,11 0 0,8 2 0,3-3 0,4-1 0,-2 2 0,-7 1 0,-6 1 0,-9 2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0:40.2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106 24575,'-2'-17'0,"-2"23"0,-4 33 0,-118 618 0,123-647 0,1-1 0,0 0 0,-1 0 0,0 0 0,-1 0 0,-5 8 0,9-17 0,0 1 0,0-1 0,0 0 0,0 1 0,-1-1 0,1 0 0,0 1 0,0-1 0,0 0 0,-1 0 0,1 1 0,0-1 0,0 0 0,-1 0 0,1 1 0,0-1 0,-1 0 0,1 0 0,0 0 0,-1 0 0,1 1 0,0-1 0,-1 0 0,1 0 0,0 0 0,-1 0 0,1 0 0,0 0 0,-1 0 0,1 0 0,-1 0 0,1 0 0,0 0 0,-1 0 0,-7-12 0,-1-24 0,9 35 0,-10-77 0,4 0 0,3 0 0,4-1 0,2 1 0,5 0 0,26-121 0,-32 193 0,1-12 0,2 1 0,9-27 0,-12 41 0,-1-1 0,1 1 0,0-1 0,0 1 0,0 0 0,0-1 0,1 1 0,-1 0 0,1 1 0,0-1 0,0 0 0,0 1 0,0-1 0,0 1 0,0 0 0,1 0 0,5-2 0,-7 3 0,0 1 0,1 0 0,-1 0 0,0 0 0,0 0 0,0 0 0,0 0 0,1 0 0,-1 1 0,0-1 0,0 1 0,0 0 0,0-1 0,0 1 0,0 0 0,0 0 0,0 0 0,0 1 0,-1-1 0,1 0 0,0 1 0,-1-1 0,1 1 0,-1-1 0,1 1 0,-1 0 0,0 0 0,2 3 0,3 5 0,-1 0 0,0 0 0,0 0 0,4 15 0,-1 3 0,-2 0 0,0 0 0,-2 1 0,2 50 0,-6-63 0,-1-1 0,0 1 0,0-1 0,-2 1 0,0-1 0,-1 0 0,0 0 0,-1 0 0,-1 0 0,-10 19 0,13-30-76,0 1 1,0-1-1,0 1 0,0-1 0,-1 0 0,0 0 0,0 0 0,0-1 1,0 1-1,0-1 0,-1 0 0,0 0 0,1-1 0,-1 1 1,0-1-1,0 0 0,-9 2 0,-1-4-6750</inkml:trace>
  <inkml:trace contextRef="#ctx0" brushRef="#br0" timeOffset="358.97">421 298 24575,'0'22'0,"-4"14"0,-4 8 0,-1 0 0,1 0 0,1-4 0,3-5 0,2-5 0,1-15 0,0-17 0,1-8-8191</inkml:trace>
  <inkml:trace contextRef="#ctx0" brushRef="#br0" timeOffset="749.31">443 0 24575,'-4'18'0,"0"21"0,-1 17 0,2 11 0,0 4 0,5 2 0,5-6 0,6-13 0,0-17-8191</inkml:trace>
  <inkml:trace contextRef="#ctx0" brushRef="#br0" timeOffset="1437.41">570 445 24575,'17'-114'0,"-2"212"0,-14-88 0,11 42 0,-11-48 0,0 0 0,0 0 0,1 0 0,-1 0 0,1 0 0,0 0 0,1-1 0,-1 1 0,5 5 0,-6-9 0,-1 0 0,0 0 0,1 1 0,-1-1 0,0 0 0,1 0 0,-1 0 0,0 0 0,1 0 0,-1 0 0,0 0 0,1 0 0,-1 0 0,0 0 0,1 0 0,-1 0 0,0 0 0,1 0 0,-1 0 0,1 0 0,-1 0 0,0 0 0,1 0 0,-1 0 0,0 0 0,0-1 0,1 1 0,-1 0 0,0 0 0,1 0 0,-1-1 0,0 1 0,0 0 0,1 0 0,-1-1 0,0 1 0,0 0 0,0-1 0,1 1 0,-1 0 0,0-1 0,0 1 0,0 0 0,0-1 0,0 1 0,0 0 0,1-1 0,-1 0 0,6-21 0,-5 19 0,3-18 0,2 0 0,0 1 0,1 0 0,18-35 0,-22 49 0,1 1 0,-1 0 0,1 0 0,0 0 0,1 0 0,-1 1 0,1 0 0,0 0 0,0 0 0,0 0 0,1 1 0,-1 0 0,1 0 0,0 1 0,0-1 0,-1 1 0,2 0 0,-1 1 0,0-1 0,0 1 0,7 0 0,-4 0 0,-1 1 0,0 0 0,0 0 0,0 0 0,1 1 0,10 2 0,-18-2 0,1 0 0,0-1 0,0 1 0,-1 0 0,1 0 0,-1-1 0,1 1 0,-1 1 0,1-1 0,-1 0 0,1 0 0,-1 0 0,0 1 0,0-1 0,0 1 0,0-1 0,0 1 0,0-1 0,0 1 0,0 0 0,0-1 0,-1 1 0,1 0 0,-1 0 0,0-1 0,1 1 0,-1 0 0,0 0 0,0 0 0,0 0 0,0-1 0,0 1 0,-1 3 0,-1 5 0,-1-1 0,1 0 0,-2 0 0,1 0 0,-1-1 0,0 1 0,-11 14 0,9-14 0,1-1 0,0 1 0,0 1 0,1-1 0,0 1 0,-3 13 0,7-22 0,-1 1 0,1-1 0,0 0 0,0 1 0,0-1 0,0 0 0,0 1 0,0-1 0,0 0 0,1 1 0,-1-1 0,0 0 0,1 0 0,-1 1 0,1-1 0,-1 0 0,1 0 0,0 0 0,0 1 0,-1-1 0,1 0 0,0 0 0,0 0 0,2 1 0,-1 0 0,1-1 0,0 1 0,0-1 0,0 0 0,0 1 0,0-2 0,0 1 0,0 0 0,0 0 0,5-1 0,-1 1 0,0-1 0,0 0 0,0-1 0,0 1 0,0-1 0,0-1 0,-1 1 0,1-1 0,10-4 0,-13 4 0,-1-1 0,1 1 0,-1 0 0,0-1 0,1 0 0,-1 0 0,0 0 0,0 0 0,-1 0 0,1-1 0,-1 1 0,0-1 0,0 0 0,0 1 0,0-1 0,0 0 0,-1 0 0,0 0 0,0 0 0,0-1 0,0 1 0,-1 0 0,0 0 0,1 0 0,-2-1 0,1-4 0,-1 3 0,-1 0 0,1-1 0,-1 1 0,0 0 0,0 0 0,-1 0 0,0 0 0,0 1 0,-1-1 0,1 1 0,-1-1 0,0 1 0,0 0 0,-1 1 0,0-1 0,-7-5 0,3 4 0,6 4 0,-1-1 0,0 1 0,1-1 0,0 0 0,0 0 0,-5-5 0,8 8 0,0-1 0,0 1 0,-1-1 0,1 1 0,0 0 0,0-1 0,0 1 0,-1-1 0,1 1 0,0-1 0,0 1 0,0-1 0,0 0 0,0 1 0,0-1 0,0 1 0,0-1 0,0 1 0,0-1 0,1 1 0,-1-1 0,0 1 0,0-1 0,1 0 0,0 0 0,0 0 0,0 0 0,0 0 0,0 0 0,0 0 0,0 0 0,0 0 0,1 1 0,-1-1 0,0 1 0,0-1 0,2 0 0,101-30 0,-79 25 0,0-1 0,0-1 0,0-1 0,-1-2 0,24-13 0,-43 21 0,0-1 0,0 0 0,0 0 0,-1 0 0,1-1 0,4-6 0,-7 9 0,-1 0 0,1 0 0,-1 0 0,0 0 0,0-1 0,0 1 0,0 0 0,0-1 0,-1 1 0,1 0 0,-1-1 0,1 1 0,-1-1 0,0 1 0,0-1 0,0 1 0,-1-5 0,1 7 0,0-1 0,0 1 0,1 0 0,-1-1 0,-1 1 0,1 0 0,0-1 0,0 1 0,0-1 0,0 1 0,0 0 0,0-1 0,0 1 0,0 0 0,-1-1 0,1 1 0,0 0 0,0 0 0,0-1 0,-1 1 0,1 0 0,0-1 0,0 1 0,-1 0 0,1 0 0,0 0 0,-1-1 0,1 1 0,0 0 0,-1 0 0,1 0 0,0 0 0,-1-1 0,1 1 0,-1 0 0,-8 11 0,-5 22 0,7 2 0,1 1 0,-3 65 0,10 78 0,1-93 0,-2-78 0,1 61 0,-1-56 0,0-46 0,-16-167 0,15 189 0,0 7 0,1 0 0,-1 1 0,1-1 0,0 0 0,0 1 0,0-1 0,1 0 0,-1 1 0,1-1 0,0 1 0,0-1 0,0 1 0,1-1 0,2-5 0,-2 6 0,1 1 0,0-1 0,-1 1 0,1 0 0,0 0 0,0 0 0,0 0 0,0 0 0,0 0 0,1 1 0,-1 0 0,1-1 0,-1 1 0,0 1 0,5-2 0,34-6-682,73-4-1,-81 11-6143</inkml:trace>
  <inkml:trace contextRef="#ctx0" brushRef="#br0" timeOffset="1812.88">1904 254 24575,'-4'-3'0,"0"5"0,3 7 0,2 9 0,1 4 0,0-1-8191</inkml:trace>
  <inkml:trace contextRef="#ctx0" brushRef="#br0" timeOffset="2203.01">1863 529 24575,'4'0'0,"4"0"0,5-3 0,0-2-81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35.3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9 24575,'-1'74'0,"4"113"0,-1-157 0,2 0 0,0-1 0,2 1 0,11 30 0,-16-58 0,-1-1 0,1 1 0,-1 0 0,1-1 0,-1 0 0,1 1 0,0-1 0,0 1 0,0-1 0,-1 0 0,1 1 0,1-1 0,-1 0 0,0 0 0,2 2 0,-3-3 0,1 0 0,-1 0 0,1 0 0,-1-1 0,1 1 0,-1 0 0,1 0 0,-1 0 0,1 0 0,-1 0 0,1 0 0,-1-1 0,1 1 0,-1 0 0,0 0 0,1-1 0,-1 1 0,1 0 0,-1-1 0,0 1 0,1 0 0,-1-1 0,0 1 0,1-1 0,-1 1 0,0-1 0,0 1 0,1 0 0,-1-1 0,0 0 0,4-8 0,0-1 0,-1 0 0,3-13 0,-4 14 0,-1 5 0,3-13 0,1-1 0,1 1 0,0 0 0,15-27 0,-19 41 0,-1 1 0,1-1 0,0 0 0,0 0 0,0 1 0,0 0 0,0-1 0,0 1 0,1 0 0,-1 0 0,1 0 0,0 0 0,-1 0 0,1 1 0,0-1 0,0 1 0,0 0 0,0 0 0,0 0 0,0 0 0,0 0 0,1 1 0,-1 0 0,0-1 0,0 1 0,0 0 0,1 1 0,-1-1 0,0 0 0,0 1 0,0 0 0,1 0 0,-1 0 0,3 2 0,1 0 0,-1 0 0,0 1 0,-1 0 0,1 1 0,-1-1 0,0 1 0,0 0 0,0 1 0,-1-1 0,1 1 0,-2 0 0,1 0 0,0 0 0,-1 0 0,0 0 0,-1 1 0,1 0 0,-1-1 0,1 9 0,-2-9 0,1-1 0,-2 0 0,1 1 0,0-1 0,-1 1 0,0-1 0,0 1 0,-1-1 0,1 0 0,-1 1 0,-1-1 0,1 0 0,-1 1 0,0-1 0,0 0 0,0 0 0,0-1 0,-1 1 0,0 0 0,0-1 0,0 1 0,-1-1 0,0 0 0,1 0 0,-6 3 0,-1-1 0,0 0 0,-1-1 0,0 0 0,0-1 0,0 0 0,-1-1 0,1 0 0,-1-1 0,1 0 0,-1 0 0,0-2 0,0 1 0,0-2 0,0 1 0,1-2 0,-1 1 0,-15-6 0,24 6-80,0 0 0,-1-1-1,2 0 1,-1 0 0,0 0-1,0 0 1,0 0 0,1 0-1,-1-1 1,1 1 0,0-1 0,0 0-1,0 1 1,0-1 0,0 0-1,-1-4 1,-7-19-6746</inkml:trace>
  <inkml:trace contextRef="#ctx0" brushRef="#br0" timeOffset="343.81">619 0 24575,'18'29'0,"6"24"0,-1 20 0,-8 17 0,-14 10 0,-18 7 0,-21 2 0,-21-2 0,-19-12 0,-10-15 0,9-22-81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9:02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969 24575,'-9'-1'0,"0"-1"0,1 0 0,-1 0 0,0-1 0,1 0 0,0-1 0,0 0 0,-9-6 0,12 7 0,4 3 0,0 0 0,1 0 0,-1 0 0,0-1 0,1 1 0,-1 0 0,1-1 0,-1 1 0,0 0 0,1-1 0,-1 1 0,1-1 0,-1 1 0,1-1 0,0 1 0,-1-1 0,1 1 0,-1-1 0,1 0 0,0 1 0,0-1 0,-1 0 0,1 1 0,0-1 0,0 0 0,0 0 0,0 0 0,1 1 0,-1-1 0,1 1 0,-1-1 0,1 0 0,-1 1 0,1 0 0,-1-1 0,1 1 0,-1-1 0,1 1 0,0 0 0,-1-1 0,1 1 0,0 0 0,-1-1 0,2 1 0,38-7 0,28 3 0,110-12 0,-319 14 0,239-2-1365,-59 0-5461</inkml:trace>
  <inkml:trace contextRef="#ctx0" brushRef="#br0" timeOffset="520.31">908 379 24575,'0'4'0,"-4"8"0,-4 9 0,-5 12 0,0 11 0,-2 6 0,2 1 0,0 2 0,2 1 0,3-3 0,2-3 0,3-5 0,2-11-8191</inkml:trace>
  <inkml:trace contextRef="#ctx0" brushRef="#br0" timeOffset="883.87">591 1013 24575,'25'-3'0,"16"-6"0,11 0 0,8 0 0,5 3 0,-6 2 0,-12 1-8191</inkml:trace>
  <inkml:trace contextRef="#ctx0" brushRef="#br0" timeOffset="1368.55">676 1268 24575,'3'0'0,"0"0"0,-1 0 0,1 0 0,0 1 0,0-1 0,0 1 0,-1 0 0,1-1 0,0 1 0,-1 0 0,1 0 0,0 1 0,-1-1 0,0 1 0,1-1 0,-1 1 0,4 3 0,-3-1 0,0 0 0,-1 0 0,1 0 0,-1 1 0,0-1 0,0 0 0,-1 1 0,1-1 0,1 10 0,2 17 0,0-1 0,-2 1 0,-2 0 0,0 0 0,-2 0 0,-10 57 0,11-84 0,-1 0 0,0 0 0,0 0 0,0-1 0,0 1 0,-1 0 0,1-1 0,-1 1 0,0-1 0,-3 4 0,5-7 0,0 0 0,0 0 0,0 1 0,-1-1 0,1 0 0,0 0 0,0 0 0,0 0 0,0 0 0,-1 0 0,1 0 0,0 0 0,0 0 0,0 0 0,-1 0 0,1 0 0,0 0 0,0 0 0,0 0 0,-1 0 0,1 0 0,0 0 0,0 0 0,0 0 0,-1 0 0,1 0 0,0 0 0,0 0 0,0 0 0,-1 0 0,1 0 0,0-1 0,0 1 0,0 0 0,0 0 0,0 0 0,-1 0 0,1 0 0,0-1 0,0 1 0,0 0 0,0 0 0,0 0 0,0-1 0,0 1 0,0 0 0,-1 0 0,1 0 0,0-1 0,0 1 0,0 0 0,0 0 0,0 0 0,0-1 0,0 1 0,0 0 0,0 0 0,0 0 0,1-1 0,-2-15 0,2-1 0,2 1 0,0-1 0,1 1 0,1 0 0,0 0 0,1 0 0,13-22 0,-5 13 0,1 0 0,1 0 0,29-33 0,-38 50 0,0 1 0,1 0 0,-1 0 0,1 0 0,1 1 0,14-8 0,-22 13 0,1 0 0,0 0 0,0 0 0,0 0 0,0 1 0,-1-1 0,1 1 0,0-1 0,0 1 0,0 0 0,0 0 0,0 0 0,0 0 0,0 0 0,0 0 0,0 0 0,0 1 0,0-1 0,0 1 0,0-1 0,0 1 0,0 0 0,0 0 0,-1 0 0,1 0 0,0 0 0,-1 0 0,1 0 0,-1 1 0,1-1 0,-1 1 0,1-1 0,-1 1 0,0-1 0,0 1 0,0 0 0,0-1 0,0 1 0,0 0 0,0 2 0,6 15 5,0 1 0,-2 0 0,0 0 0,-1 1 0,-2-1-1,1 26 1,5 29-1404,-3-48-5427</inkml:trace>
  <inkml:trace contextRef="#ctx0" brushRef="#br0" timeOffset="1755.86">1626 82 24575,'32'-10'0,"19"-8"0,10-1 0,7 4 0,-2 4 0,-8 3 0,-11 7 0,-12 4-8191</inkml:trace>
  <inkml:trace contextRef="#ctx0" brushRef="#br0" timeOffset="2156.69">1500 188 24575,'20'-9'0,"0"1"0,0 1 0,1 1 0,40-7 0,-56 12 0,0 1 0,0 0 0,0-1 0,0 2 0,0-1 0,1 1 0,-1-1 0,0 1 0,-1 1 0,1-1 0,0 1 0,0 0 0,0 0 0,-1 0 0,1 0 0,-1 1 0,0 0 0,0 0 0,0 0 0,0 0 0,0 1 0,-1 0 0,1-1 0,-1 1 0,0 1 0,4 6 0,-1 2 0,-1 0 0,0 0 0,0 1 0,-2-1 0,0 1 0,0 0 0,-1 0 0,-1 0 0,0 21 0,-3 1 0,-1 0 0,-12 57 0,-1-27 0,-3-2 0,-3 0 0,-45 94 0,-113 171 0,46-92 0,128-227 0,-2 5 0,0 0 0,1 1 0,1 0 0,-6 22 0,11-35 0,0-1 0,0 1 0,1 0 0,-1 0 0,1-1 0,0 1 0,0 0 0,0 0 0,0 0 0,0 0 0,1-1 0,-1 1 0,1 0 0,0 0 0,0-1 0,0 1 0,0-1 0,0 1 0,1-1 0,-1 1 0,1-1 0,-1 1 0,1-1 0,0 0 0,0 0 0,0 0 0,0 0 0,0-1 0,1 1 0,-1 0 0,1-1 0,-1 0 0,5 2 0,7 2 0,1 0 0,0-2 0,0 1 0,0-2 0,23 1 0,85-4 0,-65 0 0,281-4-1365,-232 4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46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43 401 24575,'2'-2'0,"0"0"0,0 0 0,0 0 0,0 0 0,1 1 0,-1-1 0,0 0 0,1 1 0,0 0 0,-1 0 0,1 0 0,0 0 0,-1 0 0,1 0 0,0 1 0,0-1 0,0 1 0,0 0 0,-1-1 0,5 2 0,-3 0 0,-1 0 0,1 0 0,0 0 0,-1 1 0,0 0 0,1-1 0,-1 1 0,0 0 0,0 1 0,0-1 0,0 1 0,0-1 0,3 5 0,3 5 0,0 0 0,-1 0 0,0 0 0,-1 1 0,-1 1 0,9 23 0,-5-4 0,-2-1 0,-1 1 0,-2 0 0,0 0 0,-3 1 0,-1-1 0,-1 1 0,-2 0 0,-8 49 0,4-56 0,0-1 0,-2 0 0,-1 0 0,-1 0 0,-1-1 0,-1-1 0,-1 0 0,-1 0 0,-2-2 0,0 1 0,-1-2 0,-21 20 0,-22 9 0,43-37 0,0 1 0,-18 20 0,25-20-1365,7-4-5461</inkml:trace>
  <inkml:trace contextRef="#ctx0" brushRef="#br0" timeOffset="434.6">4479 42 24575,'14'-7'0,"0"0"0,0 1 0,0 1 0,1 0 0,24-5 0,-35 10 0,-1-1 0,0 1 0,0 0 0,1 0 0,-1 0 0,0 0 0,0 0 0,1 1 0,-1 0 0,0-1 0,0 1 0,0 1 0,0-1 0,0 0 0,0 1 0,0-1 0,0 1 0,0 0 0,-1 0 0,1 0 0,-1 0 0,1 0 0,-1 1 0,0-1 0,0 1 0,0-1 0,0 1 0,-1 0 0,1 0 0,-1 0 0,1 0 0,1 6 0,-1-1 0,-1 0 0,1-1 0,-1 1 0,-1 0 0,0 0 0,0 0 0,0 0 0,-1 0 0,0 0 0,0 0 0,-1 0 0,0-1 0,-1 1 0,0-1 0,0 1 0,-6 9 0,-3 5 0,-1-2 0,-1 0 0,-1 0 0,-18 19 0,7-13 0,-35 27 0,10-10 0,50-42 0,-1 0 0,1 0 0,0 1 0,-1-1 0,1 0 0,0 0 0,0 1 0,0-1 0,0 0 0,0 1 0,1-1 0,-1 1 0,0-1 0,1 1 0,-1 0 0,1-1 0,-1 1 0,0 3 0,2-5 0,-1 1 0,0 0 0,1 0 0,-1 0 0,1 0 0,-1 0 0,1-1 0,0 1 0,-1 0 0,1 0 0,0-1 0,-1 1 0,1-1 0,0 1 0,0 0 0,0-1 0,-1 1 0,1-1 0,0 0 0,0 1 0,0-1 0,0 0 0,1 1 0,11 1 0,-1 0 0,1 0 0,24-1 0,-26-1 0,181-1-1365,-94-1-5461</inkml:trace>
  <inkml:trace contextRef="#ctx0" brushRef="#br0" timeOffset="-6146.63">1790 526 24575,'-14'22'0,"-13"21"0,-8 22 0,-9 14 0,-4 7 0,-2 1 0,5-4 0,5-9 0,8-9 0,7-13 0,10-15-8191</inkml:trace>
  <inkml:trace contextRef="#ctx0" brushRef="#br0" timeOffset="-5527.43">1432 611 24575,'-7'-10'0,"1"-1"0,5 6 0,7 10 0,9 16 0,9 15 0,8 11 0,10 14 0,4 9 0,1 5 0,1-1 0,-1-8 0,-9-16-8191</inkml:trace>
  <inkml:trace contextRef="#ctx0" brushRef="#br0" timeOffset="-4918.44">2299 865 24575,'18'0'0,"17"0"0,20 0 0,15 0 0,14 0 0,-7 0-8191</inkml:trace>
  <inkml:trace contextRef="#ctx0" brushRef="#br0" timeOffset="-4530.26">3631 676 24575,'-18'4'0,"-13"8"0,-8 13 0,-6 9 0,3 6 0,0 4 0,0 1 0,5-3 0,3-2 0,5-7 0,8-10-8191</inkml:trace>
  <inkml:trace contextRef="#ctx0" brushRef="#br0" timeOffset="-4093.15">3210 676 24575,'14'18'0,"13"13"0,8 12 0,5 10 0,1 3 0,-1 2 0,-3-1 0,-8-6 0,-5-9 0,-7-8 0,-6-10-8191</inkml:trace>
  <inkml:trace contextRef="#ctx0" brushRef="#br0" timeOffset="-3656.48">3019 464 24575,'-7'-7'0,"4"-2"0,14 0 0,20 1 0,26 3 0,24 2 0,24 5 0,16 2 0,-12 0-8191</inkml:trace>
  <inkml:trace contextRef="#ctx0" brushRef="#br0" timeOffset="-732.89">1261 443 24575,'-4'-11'0,"-4"-3"0,-5 0 0,-7 7 0,-12 14 0,-6 18 0,-5 19 0,1 16 0,9 19 0,9 19 0,13 13 0,22 10 0,27 6 0,26-1 0,26-4 0,20-8 0,-8-23-8191</inkml:trace>
  <inkml:trace contextRef="#ctx0" brushRef="#br0">3843 401 24575,'2'-2'0,"0"0"0,0 0 0,0 0 0,0 0 0,1 1 0,-1-1 0,0 0 0,1 1 0,0 0 0,-1 0 0,1 0 0,0 0 0,-1 0 0,1 0 0,0 1 0,0-1 0,0 1 0,0 0 0,-1-1 0,5 2 0,-3 0 0,-1 0 0,1 0 0,0 0 0,-1 1 0,0 0 0,1-1 0,-1 1 0,0 0 0,0 1 0,0-1 0,0 1 0,0-1 0,3 5 0,3 5 0,0 0 0,-1 0 0,0 0 0,-1 1 0,-1 1 0,9 23 0,-5-4 0,-2-1 0,-1 1 0,-2 0 0,0 0 0,-3 1 0,-1-1 0,-1 1 0,-2 0 0,-8 49 0,4-56 0,0-1 0,-2 0 0,-1 0 0,-1 0 0,-1-1 0,-1-1 0,-1 0 0,-1 0 0,-2-2 0,0 1 0,-1-2 0,-21 20 0,-22 9 0,43-37 0,0 1 0,-18 20 0,25-20-1365,7-4-5461</inkml:trace>
  <inkml:trace contextRef="#ctx0" brushRef="#br0" timeOffset="434.6">4479 42 24575,'14'-7'0,"0"0"0,0 1 0,0 1 0,1 0 0,24-5 0,-35 10 0,-1-1 0,0 1 0,0 0 0,1 0 0,-1 0 0,0 0 0,0 0 0,1 1 0,-1 0 0,0-1 0,0 1 0,0 1 0,0-1 0,0 0 0,0 1 0,0-1 0,0 1 0,0 0 0,-1 0 0,1 0 0,-1 0 0,1 0 0,-1 1 0,0-1 0,0 1 0,0-1 0,0 1 0,-1 0 0,1 0 0,-1 0 0,1 0 0,1 6 0,-1-1 0,-1 0 0,1-1 0,-1 1 0,-1 0 0,0 0 0,0 0 0,0 0 0,-1 0 0,0 0 0,0 0 0,-1 0 0,0-1 0,-1 1 0,0-1 0,0 1 0,-6 9 0,-3 5 0,-1-2 0,-1 0 0,-1 0 0,-18 19 0,7-13 0,-35 27 0,10-10 0,50-42 0,-1 0 0,1 0 0,0 1 0,-1-1 0,1 0 0,0 0 0,0 1 0,0-1 0,0 0 0,0 1 0,1-1 0,-1 1 0,0-1 0,1 1 0,-1 0 0,1-1 0,-1 1 0,0 3 0,2-5 0,-1 1 0,0 0 0,1 0 0,-1 0 0,1 0 0,-1 0 0,1-1 0,0 1 0,-1 0 0,1 0 0,0-1 0,-1 1 0,1-1 0,0 1 0,0 0 0,0-1 0,-1 1 0,1-1 0,0 0 0,0 1 0,0-1 0,0 0 0,1 1 0,11 1 0,-1 0 0,1 0 0,24-1 0,-26-1 0,181-1-1365,-94-1-546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30.3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 863 24575,'1'-5'0,"1"1"0,-1 0 0,1 0 0,0 0 0,0 0 0,0 0 0,1 0 0,-1 0 0,1 1 0,0-1 0,0 1 0,1 0 0,-1 0 0,0 0 0,1 0 0,0 0 0,0 1 0,0 0 0,0 0 0,0 0 0,0 0 0,5-1 0,-6 2 0,1 1 0,-1-1 0,0 1 0,1-1 0,-1 1 0,0 0 0,1 0 0,-1 1 0,1-1 0,-1 1 0,0 0 0,0-1 0,1 1 0,-1 1 0,0-1 0,0 0 0,0 1 0,0 0 0,0-1 0,-1 1 0,1 1 0,0-1 0,-1 0 0,1 0 0,-1 1 0,0-1 0,0 1 0,0 0 0,0 0 0,1 4 0,3 4 0,-2 1 0,0 0 0,0 0 0,-1 0 0,-1 0 0,0 0 0,0 1 0,-1-1 0,-1 1 0,0-1 0,-4 25 0,3-30 0,0 0 0,-1 0 0,0 0 0,0 0 0,-1 0 0,0-1 0,0 1 0,-1-1 0,-8 11 0,9-13 0,0-1 0,0 0 0,-1 0 0,1 0 0,-1 0 0,0 0 0,0-1 0,0 1 0,0-1 0,0 0 0,-1-1 0,1 1 0,0-1 0,-1 1 0,1-1 0,-8 0 0,8-1 0,-1 0 0,0 0 0,1-1 0,-1 1 0,0-1 0,1 0 0,-1-1 0,1 1 0,-1-1 0,1 0 0,0 0 0,0 0 0,0 0 0,0-1 0,0 0 0,0 1 0,1-2 0,-1 1 0,1 0 0,0-1 0,0 1 0,0-1 0,0 0 0,1 0 0,0 0 0,-4-8 0,1 1 0,0 0 0,1-1 0,1 1 0,-1-1 0,2 0 0,0 0 0,0 0 0,1 0 0,1-18 0,2 14 0,0 0 0,2 1 0,0-1 0,0 1 0,2-1 0,0 1 0,0 1 0,1-1 0,1 1 0,1 1 0,0-1 0,0 2 0,2-1 0,-1 1 0,2 1 0,-1 0 0,2 0 0,-1 1 0,1 1 0,1 0 0,0 1 0,0 0 0,0 1 0,1 1 0,0 0 0,1 1 0,-1 1 0,1 0 0,0 1 0,25-2 0,4 9-1365,-11 5-5461</inkml:trace>
  <inkml:trace contextRef="#ctx0" brushRef="#br0" timeOffset="734.7">831 609 24575,'7'-1'0,"10"-2"0,-1 1 0,1 1 0,-1 0 0,24 3 0,-37-2 0,0 1 0,0 0 0,0-1 0,0 1 0,0 0 0,0 0 0,0 1 0,0-1 0,-1 0 0,1 1 0,-1 0 0,1 0 0,2 2 0,-3-2 0,-1 0 0,0 0 0,0 0 0,0-1 0,0 1 0,0 1 0,0-1 0,-1 0 0,1 0 0,0 0 0,-1 0 0,0 0 0,0 1 0,1-1 0,-1 0 0,-1 0 0,1 0 0,0 1 0,0-1 0,-2 4 0,0 0 0,0 0 0,-1 0 0,1 0 0,-1 0 0,0-1 0,-1 1 0,0-1 0,0 0 0,0 0 0,0 0 0,-1-1 0,-8 7 0,-9 7 0,-39 22 0,35-25 0,20-11 0,-3 2 0,0 0 0,1 0 0,-16 14 0,23-19 0,1-1 0,0 0 0,0 1 0,-1-1 0,1 0 0,0 1 0,-1-1 0,1 0 0,0 1 0,0-1 0,0 0 0,-1 1 0,1-1 0,0 1 0,0-1 0,0 1 0,0-1 0,0 0 0,0 1 0,0-1 0,0 1 0,0-1 0,0 1 0,0-1 0,0 0 0,0 1 0,0-1 0,0 1 0,0-1 0,1 0 0,-1 1 0,0 0 0,14 6 0,27-2 0,-37-5 0,88 1-682,100-11-1,-129 5-6143</inkml:trace>
  <inkml:trace contextRef="#ctx0" brushRef="#br0" timeOffset="1263.62">6 376 24575,'0'0'0,"-1"0"0,1 0 0,0-1 0,-1 1 0,1 0 0,0 0 0,-1 0 0,1-1 0,0 1 0,0 0 0,-1 0 0,1-1 0,0 1 0,0 0 0,0-1 0,-1 1 0,1 0 0,0-1 0,0 1 0,0 0 0,0-1 0,0 1 0,0 0 0,0-1 0,0 1 0,0 0 0,0-1 0,0 1 0,0-1 0,0 1 0,0 0 0,0-1 0,0 1 0,0 0 0,0-1 0,0 1 0,0 0 0,1-1 0,-1 1 0,5-17 0,10-10 0,1 1 0,2 1 0,0 0 0,26-26 0,6-8 0,-29 30 0,-12 17 0,0-1 0,0 1 0,1 1 0,1 0 0,0 0 0,24-17 0,-33 27 0,0 0 0,0 0 0,0 0 0,0 0 0,0 1 0,0-1 0,0 1 0,0 0 0,0-1 0,0 1 0,1 0 0,-1 0 0,0 0 0,0 1 0,0-1 0,0 0 0,0 1 0,0-1 0,0 1 0,0 0 0,0 0 0,0 0 0,0 0 0,-1 0 0,4 2 0,2 3 0,1 0 0,-1 1 0,0 0 0,7 10 0,-5-7 0,114 135-1365,-81-101-5461</inkml:trace>
  <inkml:trace contextRef="#ctx0" brushRef="#br0" timeOffset="2142.59">1658 884 24575,'25'0'0,"27"0"0,22 0 0,-2 0-819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9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0'0,"4"0"0,5 0 0,0 0-819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9.1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24575,'0'-3'0,"0"2"0,0 8 0,0 7 0,0 9 0,0 6 0,0-1-819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08:25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485 24575,'-1'108'0,"3"142"0,-2-249 0,-1 1 0,2-1 0,-1 1 0,0 0 0,0-1 0,0 1 0,1 0 0,-1-1 0,1 1 0,-1-1 0,1 1 0,0-1 0,0 1 0,0-1 0,-1 1 0,1-1 0,1 0 0,0 2 0,-1-3 0,-1 1 0,0-1 0,1 0 0,-1 0 0,1 0 0,-1 0 0,0 0 0,1 0 0,-1 0 0,1 0 0,-1 0 0,0 0 0,1 0 0,-1 0 0,0 0 0,1-1 0,-1 1 0,0 0 0,1 0 0,-1 0 0,0 0 0,1-1 0,-1 1 0,0 0 0,1 0 0,-1-1 0,1 1 0,10-19 0,-4-2 0,-1 1 0,-1-1 0,-1 0 0,3-36 0,-4-92 0,-3 103 0,-2-108 0,2 162 0,-1 23 0,2 0 0,9 60 0,-9-84 0,1 0 0,-1 0 0,1 0 0,0 0 0,1 0 0,0 0 0,0-1 0,0 1 0,1-1 0,0 0 0,0 0 0,1-1 0,0 1 0,0-1 0,0 0 0,0 0 0,1-1 0,-1 1 0,8 3 0,-10-7 0,1 1 0,0-1 0,-1 1 0,1-1 0,0 0 0,0 0 0,0-1 0,0 1 0,0-1 0,0 0 0,0 0 0,0 0 0,0-1 0,0 1 0,0-1 0,0 0 0,4-1 0,-2-1 0,1 0 0,-1-1 0,1 0 0,-1 0 0,0 0 0,0 0 0,-1-1 0,9-9 0,1-4 0,-1 0 0,-1-1 0,0 0 0,18-41 0,31-101 0,-64 174 0,0 0 0,1-1 0,0 18 0,-1 3 0,-6 300 0,11-302-1365,2-10-5461</inkml:trace>
  <inkml:trace contextRef="#ctx0" brushRef="#br0" timeOffset="358.16">617 402 24575,'0'11'0,"0"11"0,0 12 0,0 11 0,0 5 0,0 2 0,0-1 0,0-3 0,4-5 0,4-6 0,5-10 0,7-9 0,8-8 0,6-6 0,-3-3-8191</inkml:trace>
  <inkml:trace contextRef="#ctx0" brushRef="#br0" timeOffset="783.29">997 443 24575,'-1'0'0,"1"1"0,-1-1 0,1 0 0,-1 0 0,1 0 0,-1 1 0,0-1 0,1 0 0,-1 0 0,1 1 0,-1-1 0,1 0 0,0 1 0,-1-1 0,1 1 0,-1-1 0,1 1 0,0-1 0,-1 1 0,1-1 0,0 1 0,-1-1 0,1 1 0,0-1 0,0 1 0,0-1 0,-1 2 0,-3 19 0,3-15 0,-21 151 0,21-139 0,0 0 0,2-1 0,0 1 0,0 0 0,2-1 0,9 34 0,-12-51 0,0 1 0,0 0 0,0 0 0,1-1 0,-1 1 0,0 0 0,0-1 0,1 1 0,-1 0 0,0-1 0,1 1 0,-1 0 0,1-1 0,-1 1 0,1-1 0,-1 1 0,1 0 0,-1-1 0,1 0 0,0 1 0,0 0 0,6-12 0,-2-27 0,-3-40 0,-13-114 0,3 86 0,8 99 0,-1 0 0,1 0 0,0 0 0,1-1 0,-1 1 0,4-12 0,-3 17 0,0 0 0,0 0 0,0 0 0,0 0 0,0 0 0,0 1 0,1-1 0,-1 0 0,1 1 0,-1-1 0,1 1 0,0-1 0,0 1 0,0 0 0,-1-1 0,1 1 0,0 0 0,0 1 0,0-1 0,1 0 0,-1 0 0,0 1 0,0-1 0,0 1 0,5 0 0,4-2-68,-1 1 0,1 1-1,0 0 1,-1 1 0,1 0 0,0 0-1,-1 1 1,1 0 0,-1 1 0,0 1-1,1-1 1,-2 2 0,1-1 0,0 1-1,-1 1 1,0-1 0,0 2 0,-1-1-1,12 12 1,0 6-6758</inkml:trace>
  <inkml:trace contextRef="#ctx0" brushRef="#br0" timeOffset="1153.03">977 590 24575,'25'-3'0,"20"-2"0,12 0 0,4 2 0,-1 0 0,-11 2-8191</inkml:trace>
  <inkml:trace contextRef="#ctx0" brushRef="#br0" timeOffset="1154.03">998 802 24575,'11'4'0,"14"1"0,18-1 0,11-4 0,12-2 0,5-4 0,2-5 0,-13-1-8191</inkml:trace>
  <inkml:trace contextRef="#ctx0" brushRef="#br0" timeOffset="1526.33">1908 104 24575,'-25'11'0,"-12"14"0,-3 14 0,1 15 0,8 12 0,9 10 0,8 6 0,13 3 0,15-1 0,12-5 0,8-8 0,10-10 0,4-14 0,-5-16-8191</inkml:trace>
  <inkml:trace contextRef="#ctx0" brushRef="#br0" timeOffset="2010.98">2119 527 24575,'6'-1'0,"0"1"0,1-1 0,-1 1 0,0 0 0,0 0 0,1 1 0,-1 0 0,0 0 0,0 0 0,0 1 0,0 0 0,0 0 0,0 0 0,0 1 0,-1 0 0,1 0 0,-1 1 0,0-1 0,0 1 0,6 6 0,-8-7 0,1 0 0,-1 1 0,0-1 0,0 1 0,0 0 0,0 0 0,0 1 0,-1-1 0,0 0 0,0 1 0,0-1 0,-1 1 0,1 0 0,-1-1 0,0 1 0,0 0 0,-1 0 0,1 0 0,-1 0 0,0-1 0,-1 1 0,1 0 0,-1 0 0,0 0 0,0 0 0,-3 6 0,3-9 0,0 1 0,0-1 0,0 1 0,0-1 0,0 1 0,-1-1 0,0 0 0,1 0 0,-1 0 0,0 0 0,0 0 0,0 0 0,0 0 0,0-1 0,0 1 0,-1-1 0,1 1 0,0-1 0,-1 0 0,0 0 0,1 0 0,-1 0 0,1 0 0,-1-1 0,0 1 0,1-1 0,-1 0 0,0 0 0,0 0 0,1 0 0,-1 0 0,0-1 0,-5 0 0,3-1 0,0 0 0,-1 0 0,1 0 0,0-1 0,0 0 0,0 0 0,1 0 0,-1-1 0,1 1 0,-1-1 0,1 0 0,1 0 0,-1-1 0,0 1 0,-3-7 0,5 7 0,-1-1 0,1 1 0,0-1 0,0 0 0,0 0 0,0 0 0,1 0 0,0 0 0,0 0 0,1 0 0,-1 0 0,1 0 0,0 0 0,0 0 0,1-1 0,-1 1 0,1 0 0,1 0 0,-1 0 0,0 0 0,1 1 0,0-1 0,0 0 0,1 1 0,0-1 0,-1 1 0,1 0 0,0 0 0,1 0 0,-1 0 0,1 0 0,0 1 0,4-3 0,4-4 0,0 2 0,1 0 0,0 0 0,0 1 0,1 1 0,0 0 0,0 1 0,1 0 0,-1 1 0,18-2 0,-17 4-170,0 0-1,0 1 0,0 1 1,0 0-1,0 1 0,0 1 1,21 5-1,-4 3-6655</inkml:trace>
  <inkml:trace contextRef="#ctx0" brushRef="#br0" timeOffset="2388.47">2627 0 24575,'22'11'0,"6"14"0,0 14 0,-10 7 0,-10 3 0,-15 1 0,-10-5 0,-4-7 0,-4-5 0,4-6 0,8-3 0,13-5 0,15-7 0,19-5 0,14-4 0,-1-2-8191</inkml:trace>
  <inkml:trace contextRef="#ctx0" brushRef="#br0" timeOffset="2389.47">3093 127 24575,'0'4'0,"7"11"0,6 19 0,5 16 0,2 19 0,-2 16 0,-7 14 0,-17 9 0,-22 4 0,-24-3 0,-24-9 0,-22-14 0,-11-15 0,12-19-819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9:38.5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74 24575,'427'79'0,"-415"-76"0,42 12 0,-52-15 0,0 1 0,0 0 0,0 0 0,0 0 0,0 0 0,0 0 0,0 0 0,0 0 0,0 0 0,-1 1 0,1-1 0,-1 1 0,1 0 0,-1-1 0,1 1 0,-1 0 0,0 0 0,0-1 0,2 5 0,-4-5 0,1 0 0,0 0 0,-1 0 0,1 0 0,-1 0 0,1 0 0,-1 0 0,1 0 0,-1 0 0,0 0 0,1 0 0,-1 0 0,0-1 0,0 1 0,0 0 0,1-1 0,-1 1 0,0 0 0,0-1 0,0 1 0,0-1 0,0 1 0,0-1 0,0 0 0,0 0 0,-3 1 0,-34 9 0,33-9 0,-17 4-682,-41 1-1,37-4-6143</inkml:trace>
  <inkml:trace contextRef="#ctx0" brushRef="#br0" timeOffset="359.63">39 328 24575,'-4'0'0,"7"0"0,9 0 0,10 0 0,12 0 0,8 0 0,7 0 0,3 0 0,-1 0 0,-1 0 0,-3 0 0,-5 0 0,-6 0 0,-13 0 0,-14 0 0,-12 0 0</inkml:trace>
  <inkml:trace contextRef="#ctx0" brushRef="#br0" timeOffset="855.85">378 10 24575,'-6'-10'0,"8"15"0,12 17 0,18 10 0,1-1 0,68 48 0,-89-71 0,-5-4 0,-1 1 0,1-1 0,-1 1 0,10 10 0,-15-15 0,0 1 0,-1 0 0,1 0 0,0 0 0,-1 0 0,1 0 0,0 0 0,-1 0 0,1 0 0,-1 0 0,0 0 0,1 0 0,-1 0 0,0 0 0,1 0 0,-1 1 0,0-1 0,0 0 0,0 0 0,0 0 0,0 0 0,0 0 0,-1 1 0,1-1 0,0 0 0,-1 0 0,1 0 0,0 0 0,-1 0 0,1 0 0,-1 0 0,0 0 0,1 0 0,-1 0 0,0 0 0,0 0 0,1-1 0,-3 2 0,-17 15 0,0-2 0,-1-1 0,-25 13 0,0 0 0,-290 176-1365,219-132-5461</inkml:trace>
  <inkml:trace contextRef="#ctx0" brushRef="#br0" timeOffset="86525.45">124 137 24575,'-2'-2'0,"1"1"0,-1-1 0,0 0 0,0 1 0,0-1 0,0 1 0,0 0 0,0 0 0,-1 0 0,1 0 0,0 0 0,0 0 0,-1 0 0,1 1 0,-1-1 0,1 1 0,0 0 0,-1 0 0,1-1 0,-4 2 0,4-1 0,0 1 0,0 0 0,0 0 0,0 0 0,0 0 0,0 0 0,1 0 0,-1 1 0,0-1 0,1 0 0,-1 1 0,1 0 0,-1-1 0,1 1 0,-1 0 0,1 0 0,0-1 0,0 1 0,0 0 0,0 0 0,1 0 0,-2 4 0,-6 21 0,2 0 0,1 0 0,1 1 0,0 45 0,38-140 0,-14 15 0,-14 33 0,2 0 0,19-37 0,-27 56 0,0-1 0,0 1 0,0 0 0,0-1 0,0 1 0,1-1 0,-1 1 0,0 0 0,0-1 0,0 1 0,1-1 0,-1 1 0,0 0 0,1-1 0,-1 1 0,0 0 0,1-1 0,-1 1 0,0 0 0,1 0 0,-1-1 0,0 1 0,1 0 0,-1 0 0,1 0 0,-1 0 0,0-1 0,1 1 0,-1 0 0,1 0 0,-1 0 0,1 0 0,1 15 0,-9 27 0,6-40 0,-2 14 0,0 1 0,-2-1 0,0 0 0,-1 0 0,-15 28 0,21-44 0,1 0 0,-1 0 0,0 0 0,0 0 0,0 1 0,0-1 0,0 0 0,-1 0 0,1 0 0,0 0 0,0 0 0,0 0 0,0 0 0,0 1 0,0-1 0,0 0 0,0 0 0,0 0 0,0 0 0,0 0 0,0 0 0,0 0 0,0 0 0,0 0 0,0 0 0,-1 1 0,1-1 0,0 0 0,0 0 0,0 0 0,0 0 0,0 0 0,0 0 0,0 0 0,0 0 0,-1 0 0,1 0 0,0 0 0,0 0 0,0 0 0,0 0 0,0 0 0,0 0 0,0 0 0,-1 0 0,1 0 0,0 0 0,0 0 0,0 0 0,0 0 0,0 0 0,0 0 0,0 0 0,0 0 0,-1 0 0,1-1 0,0 1 0,0 0 0,0 0 0,0 0 0,0 0 0,0 0 0,0 0 0,-1-12 0,4-15 0,4 3 0,0-1 0,2 1 0,1 1 0,21-39 0,-23 56 0,-6 16 0,-6 16 0,-42 115 0,45-139 0,23-55 0,31-52 0,-53 104 0,1 0 0,-1 0 0,0 0 0,1 0 0,-1 0 0,1 0 0,-1 0 0,1 1 0,-1-1 0,1 0 0,0 0 0,0 1 0,-1-1 0,1 0 0,0 1 0,0-1 0,0 0 0,-1 1 0,1-1 0,0 1 0,2-1 0,-2 2 0,-1-1 0,1 1 0,-1 0 0,1-1 0,-1 1 0,0 0 0,1 0 0,-1-1 0,0 1 0,1 0 0,-1 0 0,0 0 0,0 0 0,0-1 0,0 1 0,0 0 0,0 0 0,0 0 0,0 1 0,-5 49 0,-1-26 0,-14 36 0,84-177 0,-62 111 0,-1 2 0,0 0 0,0 0 0,0 1 0,0-1 0,0 1 0,0-1 0,1 1 0,-1-1 0,1 1 0,0 0 0,0 0 0,0 0 0,3-2 0,-19 44 0,-28 76 0,51-140 0,2 1 0,21-38 0,-32 61 0,0 0 0,0 0 0,1-1 0,-1 1 0,0 0 0,0 0 0,0 0 0,0-1 0,0 1 0,0 0 0,0 0 0,0 0 0,0 0 0,0 0 0,0-1 0,1 1 0,-1 0 0,0 0 0,0 0 0,0 0 0,0 0 0,0 0 0,0-1 0,1 1 0,-1 0 0,0 0 0,0 0 0,0 0 0,0 0 0,1 0 0,-1 0 0,0 0 0,0 0 0,0 0 0,1 0 0,-1 0 0,0 0 0,0 0 0,0 0 0,0 0 0,1 0 0,-1 0 0,0 0 0,0 0 0,0 0 0,0 0 0,1 1 0,0 10 0,-5 16 0,-14 19 0,13-37 0,1 1 0,0 0 0,-3 14 0,28-61 0,-10 20 0,-7 8 0,-3 7 0,0-1 0,0 1 0,0-1 0,0 1 0,1 0 0,-1-1 0,1 1 0,0 0 0,-1 0 0,1 0 0,0 0 0,0 0 0,3-1 0,-5 3 0,1 0 0,-1 0 0,0 1 0,1-1 0,-1 0 0,1 0 0,-1 0 0,0 1 0,1-1 0,-1 0 0,0 0 0,0 1 0,1-1 0,-1 0 0,0 1 0,0-1 0,1 0 0,-1 1 0,0-1 0,0 0 0,0 1 0,1-1 0,-1 0 0,0 1 0,0-1 0,0 1 0,0-1 0,0 0 0,0 1 0,0-1 0,0 1 0,0-1 0,0 0 0,0 1 0,0-1 0,0 1 0,-1 0 0,-1 16 0,-2-2 0,-1 13 0,6-28 0,0-1 0,0 1 0,0-1 0,0 0 0,0 0 0,0 1 0,0-1 0,0 0 0,0 0 0,0 0 0,-1 0 0,1 0 0,0 0 0,-1 0 0,1 0 0,0-1 0,13-24 0,-11 17 0,2 1 0,-1 0 0,1 0 0,0 1 0,9-10 0,-14 17 0,0 0 0,0 0 0,0-1 0,0 1 0,0 0 0,0 0 0,0 0 0,0 0 0,1 0 0,-1 0 0,0-1 0,0 1 0,0 0 0,0 0 0,0 0 0,1 0 0,-1 0 0,0 0 0,0 0 0,0 0 0,0 0 0,1 0 0,-1 0 0,0 0 0,0 0 0,0 0 0,0 0 0,1 0 0,-1 0 0,0 0 0,0 0 0,0 0 0,0 0 0,1 0 0,-1 0 0,0 0 0,0 0 0,0 0 0,0 0 0,1 0 0,-1 1 0,0-1 0,0 0 0,0 0 0,0 0 0,0 0 0,3 11 0,-5 12 0,1-8 0,10-32 0,-1 2 0,-5 11 0,14-23 0,-17 27 0,0-1 0,1 0 0,-1 0 0,0 1 0,1-1 0,-1 1 0,1-1 0,-1 0 0,1 1 0,-1-1 0,1 1 0,0-1 0,-1 1 0,1-1 0,0 1 0,-1 0 0,1-1 0,0 1 0,0 0 0,-1-1 0,1 1 0,0 0 0,0 0 0,-1 0 0,1 0 0,0 0 0,0 0 0,0 0 0,1 0 0,-2 1 0,1 0 0,-1 0 0,1 1 0,-1-1 0,1 0 0,-1 0 0,0 0 0,1 1 0,-1-1 0,0 0 0,0 0 0,0 1 0,0-1 0,0 0 0,0 0 0,-1 1 0,1-1 0,0 0 0,-1 0 0,0 2 0,-8 26 0,0 0 0,9-20 0,10-19 0,-4 0 0,-4 7 0,-1-1 0,1 1 0,0 0 0,0 0 0,0 1 0,0-1 0,1 0 0,-1 1 0,1-1 0,-1 1 0,1 0 0,0 0 0,0 0 0,4-3 0,-6 6 0,0-1 0,-1 0 0,1 0 0,-1 0 0,1 1 0,-1-1 0,1 0 0,-1 1 0,1-1 0,-1 1 0,1-1 0,-1 0 0,0 1 0,1-1 0,-1 1 0,0-1 0,1 1 0,-1-1 0,0 1 0,0-1 0,1 1 0,-1 0 0,0-1 0,0 1 0,0-1 0,0 1 0,0-1 0,0 1 0,0 0 0,0-1 0,0 1 0,0-1 0,0 1 0,0 0 0,0-1 0,0 1 0,0-1 0,-1 1 0,1 0 0,-6 27 0,-5 5 0,5-17 0,15-36 0,-2 6 0,-5 7 0,1 0 0,0 0 0,1 1 0,-1-1 0,6-6 0,-6 13 0,-5 9 0,-5 12 0,0-8 0,0 0 0,21-25 0,-19 16 0,0 0 0,0 0 0,0 0 0,0-1 0,-1 0 0,1 0 0,-1 0 0,0-1 0,0 1 0,0-1 0,0-1 0,0 1 0,0-1 0,-10 0 0,-13 1 0,-57-4 0,34-1 0,-11 3 0,38 0 0,22 0 0,8 0 0,275 0 0,-306 0 0,18 0 0,20 0 0,19 1 0,-16 0 0,-1-1 0,0 0 0,1-1 0,-1 0 0,0-1 0,0-1 0,15-4 0,-29 7 0,0 0 0,0 0 0,-1 0 0,1 0 0,0 0 0,0 0 0,0 0 0,0 0 0,0-1 0,0 1 0,0 0 0,0 0 0,0 0 0,0 0 0,0 0 0,-1 0 0,1 0 0,0 0 0,0 0 0,0 0 0,0 0 0,0 0 0,0 0 0,0 0 0,0 0 0,0 0 0,0-1 0,0 1 0,0 0 0,0 0 0,0 0 0,0 0 0,0 0 0,0 0 0,0 0 0,0 0 0,0 0 0,0 0 0,0-1 0,0 1 0,0 0 0,0 0 0,0 0 0,0 0 0,0 0 0,0 0 0,0 0 0,0 0 0,0 0 0,0 0 0,0 0 0,0 0 0,0-1 0,0 1 0,0 0 0,1 0 0,-1 0 0,0 0 0,-15-3 0,-18 0 0,-229 4 0,393-1 0,-301 0-136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9:40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425 24575,'8'-9'0,"0"0"0,0 0 0,1 0 0,0 1 0,19-13 0,-26 20 0,0 0 0,0 0 0,0 0 0,0 0 0,0 0 0,0 1 0,0-1 0,1 0 0,-1 1 0,0 0 0,0 0 0,1-1 0,-1 1 0,0 0 0,0 1 0,3-1 0,-3 1 0,0 0 0,0 0 0,0 1 0,0-1 0,0 0 0,-1 0 0,1 1 0,0-1 0,-1 1 0,1 0 0,-1-1 0,0 1 0,0 0 0,0 0 0,1 0 0,-2 0 0,1 0 0,0 0 0,0 0 0,0 3 0,4 14 0,-1-1 0,-1 1 0,0 0 0,-1 32 0,-7 78 0,4-110 0,41-91 0,-24 43 0,2 2 0,40-50 0,-49 68 0,-1-1 0,2 1 0,-1 1 0,1 0 0,1 0 0,-1 1 0,1 0 0,0 1 0,1 0 0,19-6 0,-29 11 0,1 0 0,-1 0 0,1 1 0,-1-1 0,1 1 0,-1 0 0,1 0 0,-1 0 0,1 0 0,-1 0 0,1 0 0,-1 1 0,1-1 0,-1 1 0,1 0 0,-1 0 0,1 0 0,-1 0 0,0 0 0,0 0 0,1 1 0,-1-1 0,0 1 0,0-1 0,-1 1 0,1 0 0,0 0 0,0 0 0,-1 0 0,1 0 0,-1 0 0,0 0 0,0 0 0,1 1 0,-1-1 0,0 4 0,4 7 0,-2 1 0,1 0 0,-2 1 0,0-1 0,0 15 0,-2-27 0,3 65 0,-2-1 0,-3 1 0,-17 99 0,16-153-1365</inkml:trace>
  <inkml:trace contextRef="#ctx0" brushRef="#br0" timeOffset="389.9">1184 616 24575,'29'-3'0,"20"-6"0,16 0 0,8 1 0,-1-2 0,-2-3 0,-13 1-8191</inkml:trace>
  <inkml:trace contextRef="#ctx0" brushRef="#br0" timeOffset="390.9">1756 362 24575,'-11'15'0,"-3"11"0,0 13 0,3 6 0,3 3 0,3 5 0,2-1 0,2-4 0,1-4 0,4-6 0,5-9 0,1-9-8191</inkml:trace>
  <inkml:trace contextRef="#ctx0" brushRef="#br0" timeOffset="765.52">2010 215 24575,'14'33'0,"9"24"0,4 21 0,-3 12 0,-6 8 0,-8 6 0,-15-1 0,-16-3 0,-19-5 0,-21-7 0,-22-8 0,-18-14 0,8-18-8191</inkml:trace>
  <inkml:trace contextRef="#ctx0" brushRef="#br0" timeOffset="1107.49">508 88 24575,'-18'25'0,"-13"27"0,-5 22 0,4 16 0,3 12 0,7 9 0,7 7 0,14 3 0,13-2 0,13-4 0,16-6 0,15-7 0,13-15 0,16-14 0,16-16 0,11-18 0,-13-15-8191</inkml:trace>
  <inkml:trace contextRef="#ctx0" brushRef="#br0" timeOffset="1528.7">2624 616 24575,'2'-5'0,"0"-1"0,0 1 0,-1-1 0,1 0 0,-2 0 0,1 0 0,0 0 0,-1 0 0,0 0 0,-1 1 0,1-1 0,-2-6 0,1 10 0,0-1 0,1 1 0,-1 0 0,0 0 0,0 0 0,0 0 0,-1 0 0,1 0 0,0 0 0,-1 1 0,0-1 0,1 0 0,-1 1 0,0-1 0,0 1 0,1 0 0,-1-1 0,0 1 0,0 0 0,-1 0 0,1 0 0,0 1 0,0-1 0,0 0 0,-1 1 0,1-1 0,0 1 0,0 0 0,-1 0 0,1 0 0,0 0 0,-1 0 0,-2 1 0,2-1 0,0 1 0,0-1 0,0 0 0,0 1 0,0 0 0,1 0 0,-1-1 0,0 2 0,1-1 0,-1 0 0,0 1 0,1-1 0,0 1 0,-1-1 0,1 1 0,0 0 0,0 0 0,0 0 0,0 1 0,0-1 0,0 0 0,1 1 0,-1-1 0,1 1 0,0-1 0,0 1 0,0 0 0,0 0 0,0-1 0,0 1 0,1 0 0,-1 0 0,1 0 0,0 0 0,0 0 0,0 0 0,0-1 0,0 1 0,1 0 0,0 0 0,-1 0 0,1 0 0,0-1 0,0 1 0,0 0 0,1-1 0,-1 1 0,1-1 0,-1 1 0,1-1 0,0 0 0,0 1 0,4 2 0,6 6 0,1 0 0,22 14 0,-20-14 0,0 0 0,19 17 0,-31-24 0,1 0 0,-1 0 0,0 0 0,0 0 0,0 0 0,-1 0 0,1 1 0,-1-1 0,0 1 0,-1 0 0,1 0 0,-1-1 0,2 8 0,-3-9 0,-1 0 0,1 1 0,0-1 0,-1 0 0,0 1 0,0-1 0,0 0 0,0 0 0,0 0 0,-1 0 0,1 0 0,-1 0 0,0 0 0,0 0 0,0 0 0,0-1 0,0 1 0,-1-1 0,1 0 0,-1 0 0,1 0 0,-1 0 0,-3 2 0,-10 6 0,0-1 0,-33 13 0,41-18 0,6-4 0,-28 14 0,-1-3 0,-33 9 0,63-19-54,-1-1-1,0 1 0,0-1 1,0 1-1,1-1 1,-1 0-1,0 0 0,0 0 1,0 0-1,1 0 1,-1 0-1,0 0 0,0-1 1,0 1-1,1-1 0,-1 1 1,0-1-1,0 0 1,1 0-1,-1 0 0,1 0 1,-1 0-1,1 0 1,-2-1-1,-5-13-6771</inkml:trace>
  <inkml:trace contextRef="#ctx0" brushRef="#br0" timeOffset="2055.09">2921 2 24575,'7'-1'0,"1"1"0,-1-1 0,0 1 0,1 1 0,-1-1 0,1 1 0,-1 0 0,0 1 0,0 0 0,11 4 0,-15-5 0,-1 0 0,0 1 0,1-1 0,-1 0 0,0 1 0,1 0 0,-1-1 0,0 1 0,0 0 0,-1 0 0,1 0 0,0 1 0,-1-1 0,1 0 0,-1 1 0,0-1 0,0 1 0,0-1 0,0 1 0,0-1 0,0 1 0,-1 0 0,1-1 0,-1 1 0,0 0 0,1-1 0,-1 1 0,-1 0 0,1 0 0,-1 5 0,-2 2 0,-1 0 0,1-1 0,-1 1 0,-1-1 0,0 0 0,0 0 0,-1 0 0,-12 15 0,-17 26 0,34-49 0,1 0 0,-1 0 0,1 0 0,-1 0 0,1 0 0,-1 0 0,1 0 0,0 0 0,-1 0 0,1 0 0,0 0 0,0 0 0,0 0 0,0 0 0,0 0 0,0 0 0,0 1 0,0-1 0,0 0 0,1 0 0,-1 0 0,0 0 0,1 0 0,-1 0 0,2 2 0,-1-2 0,0 0 0,1 1 0,0-1 0,-1 0 0,1 0 0,0 0 0,-1 0 0,1 0 0,0 0 0,0-1 0,0 1 0,0 0 0,3 0 0,10 1 0,0-1 0,0 0 0,19-1 0,-18-1 0,273-6-1365,-237 2-5461</inkml:trace>
  <inkml:trace contextRef="#ctx0" brushRef="#br0" timeOffset="2432.75">0 1464 24575,'2268'-33'-2773,"-1709"21"1665,707-40 158,-1107 36 1244,-116 9-3948</inkml:trace>
  <inkml:trace contextRef="#ctx0" brushRef="#br0" timeOffset="2917.62">1630 2099 24575,'-29'22'0,"-16"17"0,-12 14 0,-7 8 0,-3 4 0,2 3 0,2-4 0,8-9 0,9-10 0,10-13 0,10-11-8191</inkml:trace>
  <inkml:trace contextRef="#ctx0" brushRef="#br0" timeOffset="3273.25">1205 2013 24575,'9'7'0,"-1"0"0,1 0 0,-2 1 0,1-1 0,-1 2 0,0-1 0,8 14 0,35 69 0,-45-80 0,205 491 0,-210-500 0,1-1 0,-1 1 0,0-1 0,1 1 0,0-1 0,-1 0 0,1 1 0,0-1 0,0 0 0,-1 1 0,1-1 0,0 0 0,0 0 0,1 0 0,-1 0 0,0 0 0,0 0 0,0 0 0,1 0 0,-1 0 0,2 0 0,-2-1 0,1 0 0,-1 0 0,0 0 0,1 0 0,-1 0 0,0-1 0,0 1 0,1 0 0,-1-1 0,0 1 0,0-1 0,1 1 0,-1-1 0,0 0 0,0 1 0,0-1 0,0 0 0,0 0 0,1-1 0,6-8 0,0 1 0,0-1 0,-1-1 0,6-11 0,-10 16 0,26-48-283,-2-2 0,18-60 0,-38 98-233,0 0-6310</inkml:trace>
  <inkml:trace contextRef="#ctx0" brushRef="#br0" timeOffset="4126.85">1884 1887 24575,'7'-23'0,"-1"3"0,0 1 0,16-29 0,-21 44 0,1 0 0,1 0 0,-1 1 0,0-1 0,1 1 0,0-1 0,0 1 0,0 0 0,0 0 0,0 1 0,1-1 0,-1 0 0,1 1 0,0 0 0,-1 0 0,1 0 0,0 1 0,5-2 0,-7 2 0,-1 1 0,1 0 0,-1-1 0,1 1 0,-1 0 0,1 0 0,-1 0 0,1 0 0,-1 0 0,1 0 0,-1 1 0,0-1 0,1 1 0,-1-1 0,1 1 0,-1-1 0,1 1 0,-1-1 0,0 1 0,0 0 0,1 0 0,-1 0 0,0 0 0,0 0 0,0 0 0,0 0 0,0 0 0,0 1 0,0-1 0,0 0 0,-1 0 0,1 1 0,0-1 0,-1 0 0,1 1 0,-1-1 0,0 1 0,1-1 0,-1 1 0,0-1 0,0 1 0,0-1 0,0 3 0,0 3 0,0-1 0,0 0 0,-1 1 0,0-1 0,0 0 0,0 0 0,-1 1 0,0-1 0,-3 7 0,-4 0 0,0 0 0,-1 0 0,0-1 0,-1 0 0,0-1 0,-1 0 0,0-1 0,-20 13 0,15-6 0,17-16 0,0-1 0,0 0 0,0 1 0,0-1 0,0 0 0,0 0 0,0 1 0,0-1 0,0 0 0,0 1 0,0-1 0,0 0 0,0 1 0,0-1 0,0 0 0,0 0 0,0 1 0,0-1 0,0 0 0,1 0 0,-1 1 0,0-1 0,0 0 0,0 0 0,0 1 0,1-1 0,-1 0 0,0 0 0,0 0 0,1 1 0,-1-1 0,0 0 0,0 0 0,1 0 0,-1 0 0,0 0 0,1 1 0,3 0 0,0-1 0,0 1 0,0-1 0,1 1 0,-1-1 0,0 0 0,0-1 0,6 0 0,25-6 0,38-11 0,31-7 0,-100 24-170,1 1-1,0-1 0,-1 1 1,1 0-1,0 1 0,-1-1 1,10 3-1,2 2-6655</inkml:trace>
  <inkml:trace contextRef="#ctx0" brushRef="#br0" timeOffset="4921.91">2179 2521 24575,'1'1'0,"-1"-1"0,0 1 0,1-1 0,-1 1 0,1-1 0,-1 1 0,1-1 0,-1 1 0,0-1 0,1 1 0,-1 0 0,0-1 0,0 1 0,0-1 0,1 1 0,-1 0 0,0-1 0,0 1 0,0 0 0,0-1 0,0 1 0,0 0 0,0-1 0,0 1 0,0 0 0,-1-1 0,1 1 0,0 0 0,0-1 0,-1 1 0,1-1 0,-1 2 0,-7 23 0,1-9 0,-1 0 0,-1 0 0,0-1 0,-1 0 0,-1-1 0,-21 23 0,24-29 0,-1 0 0,0 0 0,0-1 0,0 0 0,-1-1 0,0 0 0,0 0 0,0-1 0,-1 0 0,0-1 0,-15 4 0,25-7 0,-1-1 0,0 0 0,1 1 0,-1-1 0,0 0 0,0 0 0,0 1 0,1-1 0,-1-1 0,0 1 0,0 0 0,1 0 0,-1-1 0,0 1 0,1-1 0,-1 1 0,0-1 0,1 0 0,-1 0 0,1 0 0,-1 0 0,1 0 0,-1 0 0,1 0 0,0 0 0,-1 0 0,1-1 0,0 1 0,0 0 0,0-1 0,0 1 0,0-1 0,0 0 0,1 1 0,-1-1 0,0 0 0,1 1 0,-1-1 0,1 0 0,0 1 0,0-1 0,-1 0 0,1 0 0,0 0 0,1-2 0,-1-6 0,1 1 0,0-1 0,0 0 0,1 1 0,1-1 0,6-17 0,-5 17 0,1 0 0,1 0 0,0 0 0,0 1 0,0-1 0,2 2 0,-1-1 0,16-13 0,-21 19 0,1 1 0,0-1 0,0 1 0,1 0 0,-1 0 0,0 0 0,1 1 0,-1-1 0,1 1 0,-1 0 0,1 0 0,0 0 0,-1 0 0,1 1 0,0-1 0,0 1 0,-1 0 0,1 0 0,0 0 0,0 1 0,0 0 0,-1-1 0,1 1 0,0 0 0,-1 1 0,1-1 0,-1 1 0,0-1 0,5 4 0,13 11 0,-2 1 0,0 0 0,19 23 0,-18-18 0,2-1 0,28 23 0,-43-39 0,0 0 0,1 0 0,0-1 0,0 1 0,0-2 0,0 1 0,1-1 0,-1-1 0,1 0 0,0 0 0,15 1 0,-19-3 0,1 0 0,-1-1 0,1 1 0,-1-2 0,1 1 0,-1 0 0,1-1 0,-1 0 0,0 0 0,0-1 0,0 1 0,-1-1 0,1 0 0,0-1 0,-1 1 0,0-1 0,0 0 0,0 0 0,0 0 0,4-6 0,7-12 0,-1 0 0,0-1 0,11-27 0,1-1 0,-16 35 0,-12 22 0,-16 31 0,13-27 0,-229 499-1365,218-469-5461</inkml:trace>
  <inkml:trace contextRef="#ctx0" brushRef="#br0" timeOffset="5278.93">2645 2734 24575,'4'-1'0,"1"1"0,-1-1 0,1 1 0,-1 0 0,1 0 0,-1 0 0,0 0 0,1 1 0,-1 0 0,1 0 0,-1 0 0,0 0 0,0 1 0,0 0 0,0 0 0,0 0 0,0 0 0,0 0 0,5 6 0,-7-6 0,1 0 0,-1 0 0,-1 1 0,1 0 0,0-1 0,0 1 0,-1 0 0,0 0 0,1-1 0,-1 1 0,0 0 0,0 0 0,-1 0 0,1 1 0,-1-1 0,0 0 0,1 0 0,-1 0 0,0 0 0,-1 0 0,1 1 0,-1-1 0,1 0 0,-1 0 0,0 0 0,0 0 0,0 0 0,-2 2 0,-4 8 0,0-1 0,-1-1 0,-1 1 0,0-1 0,0-1 0,-1 0 0,-15 12 0,3-1 0,5 1 0,17-22 0,0 1 0,0-1 0,0 0 0,0 1 0,0-1 0,0 1 0,-1-1 0,1 1 0,0-1 0,0 0 0,0 1 0,1-1 0,-1 1 0,0-1 0,0 1 0,0-1 0,0 0 0,0 1 0,0-1 0,1 1 0,-1-1 0,0 0 0,0 1 0,1-1 0,-1 0 0,0 1 0,0-1 0,1 0 0,-1 1 0,1-1 0,2 1 0,-1 0 0,1 0 0,0-1 0,0 1 0,0-1 0,0 0 0,0 1 0,0-1 0,0-1 0,-1 1 0,1 0 0,0-1 0,6-1 0,22-8-341,0 0 0,0-2-1,34-20 1,-13 5-6485</inkml:trace>
  <inkml:trace contextRef="#ctx0" brushRef="#br0" timeOffset="5668.05">3196 2457 24575,'-7'15'0,"-6"15"0,-5 10 0,-2 9 0,-2 3 0,-4-4 0,-1-2 0,3-6 0,7-9-8191</inkml:trace>
  <inkml:trace contextRef="#ctx0" brushRef="#br0" timeOffset="6027.47">3364 2246 24575,'17'84'0,"10"155"0,-27-239 0,0 0 0,0 0 0,1 0 0,-1 0 0,0 0 0,0 0 0,0 0 0,0 0 0,0 0 0,0 0 0,0 0 0,0 0 0,0 0 0,0 0 0,0 0 0,0 0 0,0 0 0,0 0 0,0 0 0,0 0 0,0 0 0,0 0 0,0 0 0,0 0 0,0 0 0,1 0 0,-1 0 0,0 0 0,0 0 0,0 0 0,0 0 0,0 0 0,0 0 0,0 0 0,0 0 0,0 0 0,0 0 0,4-12 0,7-31 0,1-2 0,-2 14 0,24-53 0,-27 69 0,1 1 0,0 0 0,1 1 0,1 0 0,18-20 0,-26 31 0,-1 0 0,0 1 0,1 0 0,-1-1 0,1 1 0,-1 0 0,1 0 0,0 0 0,0 0 0,-1 0 0,1 0 0,0 0 0,0 1 0,0-1 0,0 1 0,0-1 0,0 1 0,0 0 0,0-1 0,3 2 0,-3-1 0,0 1 0,0 0 0,-1 0 0,1 0 0,0 0 0,-1 1 0,1-1 0,-1 0 0,1 1 0,-1-1 0,0 1 0,1 0 0,-1-1 0,0 1 0,0 0 0,0 0 0,0-1 0,-1 1 0,1 0 0,0 4 0,5 13 18,-1 1 0,-1 0 0,-1-1 0,1 23 0,-2 83-789,-3-99 87,1 8-6142</inkml:trace>
  <inkml:trace contextRef="#ctx0" brushRef="#br0" timeOffset="6414.06">3789 2310 24575,'22'-3'0,"13"-2"0,9 0 0,4 2 0,-6 0-8191</inkml:trace>
  <inkml:trace contextRef="#ctx0" brushRef="#br0" timeOffset="6415.06">4212 2120 24575,'0'22'0,"0"14"0,0 12 0,0 8 0,0 6 0,0-1 0,0-3 0,0-12-8191</inkml:trace>
  <inkml:trace contextRef="#ctx0" brushRef="#br0" timeOffset="6957.65">4657 87 24575,'357'-55'0,"-344"54"0,1-1 0,1 0 0,-1 2 0,0-1 0,1 2 0,14 2 0,-25-3 0,0 1 0,-1 0 0,1 0 0,-1 1 0,1-1 0,-1 1 0,0-1 0,1 1 0,-1 0 0,0 0 0,0 1 0,0-1 0,-1 1 0,1-1 0,0 1 0,-1 0 0,0 0 0,0 0 0,0 0 0,0 0 0,0 1 0,-1-1 0,1 1 0,1 6 0,2 14 0,-1 1 0,-1-1 0,-1 1 0,-1 0 0,-5 45 0,1-23 0,7 1250-1159,5-1134 1158,13 326 2,-39-5-7,-11-304-16,21-147 20,-2-1 1,-2 0-1,-21 47 1,24-64 1,0-1 0,0 0 0,-2 0 0,1-1 1,-2 0-1,0-1 0,0 0 0,-21 17 0,21-22 0,0 0 0,0 0 0,-1-1 0,1-1 0,-1 0 0,0 0 0,-1-1 0,1-1 0,-1 0 0,0-1 0,1 0 0,-18 0 0,15-2-292,-1-1 0,1 0 1,-27-6-1,-36-16-554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59.5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9 633 24575,'-10'-5'0,"0"-1"0,-1 2 0,1-1 0,-1 1 0,0 1 0,0 0 0,0 1 0,-1 0 0,-21-1 0,28 3 0,-1 0 0,1 1 0,0-1 0,0 1 0,0 0 0,0 1 0,0-1 0,0 1 0,0 0 0,0 0 0,1 0 0,-1 1 0,1 0 0,0 0 0,0 0 0,0 0 0,0 1 0,0-1 0,0 1 0,1 0 0,0 0 0,0 1 0,-5 8 0,6-9 0,-1 1 0,1-1 0,0 1 0,0 0 0,1 0 0,-1 0 0,1-1 0,0 1 0,1 0 0,-1 1 0,1-1 0,0 0 0,0 0 0,0 0 0,1 0 0,0 0 0,0 0 0,0 0 0,4 9 0,-2-9 0,1 1 0,-1-1 0,1 0 0,0 0 0,0-1 0,1 1 0,0-1 0,-1 0 0,1 0 0,0-1 0,1 1 0,-1-1 0,1 0 0,0-1 0,11 5 0,4 0 0,1-1 0,0-1 0,36 4 0,-45-8 0,-1 0 0,0-1 0,1 0 0,-1-1 0,1-1 0,-1 0 0,0 0 0,14-5 0,-24 6 0,1 0 0,0 0 0,-1-1 0,1 1 0,-1 0 0,0-1 0,1 1 0,-1-1 0,0 0 0,0 0 0,0 0 0,0 0 0,0 0 0,0 0 0,-1-1 0,1 1 0,-1-1 0,1 1 0,-1-1 0,0 1 0,0-1 0,0 0 0,-1 1 0,1-1 0,0 0 0,-1 0 0,0 0 0,0 1 0,0-1 0,0 0 0,0 0 0,0 0 0,-1 0 0,0 1 0,1-1 0,-1 0 0,-2-4 0,-4-10 0,0 1 0,-1 0 0,-1 0 0,-18-24 0,18 28 0,0-1 0,1 1 0,1-1 0,0-1 0,0 0 0,-7-22 0,13 33 0,1 0 0,-1 0 0,0 0 0,1 1 0,-1-1 0,1 0 0,0 0 0,0 0 0,0 0 0,0 0 0,1 0 0,-1 0 0,1 0 0,0 0 0,0 0 0,0 0 0,0 0 0,0 1 0,1-1 0,-1 0 0,1 1 0,0-1 0,-1 1 0,1 0 0,0 0 0,1-1 0,-1 1 0,0 0 0,0 1 0,1-1 0,-1 0 0,1 1 0,0-1 0,5-1 0,4-1 0,0 0 0,1 1 0,0 0 0,-1 1 0,1 0 0,23 1 0,-28 1 0,1 0 0,0 1 0,0 0 0,-1 0 0,1 1 0,0 0 0,-1 1 0,0 0 0,1 0 0,13 8 0,-18-7 0,1 0 0,-1 0 0,0 1 0,0-1 0,0 1 0,-1 0 0,0 0 0,0 0 0,0 1 0,0-1 0,-1 1 0,4 11 0,-5-14 0,0 0 0,-1 0 0,1 0 0,0 0 0,-1 0 0,1 0 0,-1 0 0,0 0 0,0 0 0,-1 1 0,1-1 0,0 0 0,-1 0 0,0 0 0,0 0 0,0 0 0,0 0 0,0 0 0,-1 0 0,1-1 0,-1 1 0,0 0 0,1-1 0,-1 1 0,-1-1 0,-1 2 0,3-3 0,0 0 0,0-1 0,0 1 0,0-1 0,0 1 0,0-1 0,0 1 0,0-1 0,0 0 0,0 1 0,0-1 0,0 0 0,0 0 0,0 0 0,0 0 0,0 0 0,0 0 0,-1 0 0,1 0 0,0-1 0,0 1 0,0 0 0,0 0 0,0-1 0,0 1 0,0-1 0,0 1 0,0-1 0,0 0 0,0 1 0,1-1 0,-1 0 0,0 1 0,0-1 0,1 0 0,-1 0 0,0 0 0,1 0 0,-1 0 0,0-2 0,-2-2 0,0 0 0,1 0 0,0 0 0,0-1 0,0 1 0,-2-11 0,3-2 0,0 1 0,1-1 0,0 0 0,2 0 0,0 1 0,1-1 0,1 1 0,0 0 0,9-22 0,4-4 0,3 0 0,30-51 0,14-4 0,-56 88 0,-1 1 0,1 0 0,0 0 0,1 1 0,0 0 0,1 1 0,14-10 0,-23 16-35,0 0 0,0 1 0,0-1 0,0 1 0,0-1 0,0 1 0,0-1 0,1 1 0,-1 0 0,0-1 0,0 1 0,0 0 0,0 0 0,0 0 0,0 0 0,1 0 0,-1 0 0,0 0 0,0 0 0,0 1 0,0-1 0,0 0 0,0 1 0,1-1 0,-1 1 0,0-1 0,0 1 0,0-1 0,-1 1 0,1 0 0,0-1 0,0 1 0,0 0 0,0 0 0,-1 0 0,1 0 0,0 0 0,0 1 0,10 20-6791</inkml:trace>
  <inkml:trace contextRef="#ctx0" brushRef="#br0" timeOffset="415.11">757 1330 24575,'32'-10'0,"33"-16"0,30-12 0,28-12 0,22-8 0,15-4 0,5-4 0,-7 4 0,-16 7 0,-22 11 0,-23 12 0,-37 15 0,-30 11 0</inkml:trace>
  <inkml:trace contextRef="#ctx0" brushRef="#br0" timeOffset="-4757">376 2452 24575,'30'-25'0,"-10"8"0,0 0 0,-1-2 0,32-39 0,-41 38 0,-10 20 0,0-1 0,0 1 0,0-1 0,1 1 0,-1-1 0,0 1 0,0-1 0,0 1 0,-1-1 0,1 1 0,0 0 0,0-1 0,0 1 0,0-1 0,0 1 0,0-1 0,-1 1 0,1 0 0,0-1 0,0 1 0,-1-1 0,1 1 0,0 0 0,0-1 0,-1 1 0,-1-1 0,0 0 0,0 1 0,0 0 0,0-1 0,0 1 0,0 0 0,0 0 0,0 0 0,0 0 0,0 0 0,0 1 0,0-1 0,0 1 0,0-1 0,0 1 0,-4 1 0,-21 9 0,0 1 0,1 2 0,0 0 0,1 1 0,-40 34 0,24-15 0,3 2 0,-48 56 0,71-73 0,0 0 0,1 2 0,1-1 0,1 1 0,1 1 0,1 0 0,1 1 0,-7 24 0,13-36 0,1 0 0,0 0 0,1 0 0,0 1 0,1-1 0,0 0 0,1 1 0,3 14 0,-2-17 0,0-1 0,1 0 0,0 0 0,0-1 0,1 1 0,0-1 0,0 0 0,1 1 0,0-2 0,0 1 0,1-1 0,8 9 0,0-4 0,0-1 0,0 0 0,1-1 0,1-1 0,-1 0 0,1-1 0,0-1 0,1 0 0,0-1 0,19 2 0,-5-1 0,1-2 0,0-1 0,0-2 0,53-3 0,-41-7-1365,-10-2-5461</inkml:trace>
  <inkml:trace contextRef="#ctx0" brushRef="#br0" timeOffset="-4229.87">737 2601 24575,'11'-7'0,"1"0"0,-1 0 0,1 1 0,1 1 0,24-8 0,69-10 0,-80 18 0,306-30 0,-531 30 0,197 4 0,-1 1 0,0-1 0,0 1 0,1 0 0,-1 0 0,0 1 0,0-1 0,1 0 0,-1 1 0,0 0 0,0-1 0,1 1 0,-1 0 0,-4 3 0,6-2 0,-1 0 0,1 0 0,0 0 0,-1 0 0,1 0 0,0 0 0,0 0 0,1 0 0,-1 0 0,0 0 0,1 1 0,-1-1 0,1 0 0,0 0 0,0 1 0,0-1 0,0 0 0,0 4 0,16 512 0,-17-444-1365,1-49-5461</inkml:trace>
  <inkml:trace contextRef="#ctx0" brushRef="#br0" timeOffset="-3716.89">864 3087 24575,'22'0'0,"17"0"0,17 0 0,14 0 0,12 0 0,10 0 0,5 0 0,-1 0 0,-9 0 0,-16 0 0,-16 0 0,-21 4 0,-17 1-8191</inkml:trace>
  <inkml:trace contextRef="#ctx0" brushRef="#br0" timeOffset="-3344.4">1901 2875 24575,'0'0'0,"-1"0"0,1 0 0,-1 0 0,1 0 0,0 0 0,-1 0 0,1 0 0,0 0 0,-1 0 0,1-1 0,0 1 0,-1 0 0,1 0 0,0 0 0,-1-1 0,1 1 0,0 0 0,-1 0 0,1-1 0,0 1 0,0 0 0,-1-1 0,1 1 0,0 0 0,0-1 0,0 1 0,0 0 0,-1-1 0,1 1 0,0 0 0,0-1 0,0 1 0,0-1 0,0 1 0,0 0 0,0-1 0,0 1 0,0 0 0,0-1 0,0 1 0,0-1 0,20-8 0,32 0 0,1 2 0,-1 3 0,78 2 0,-64 2 0,11-1 0,12 2 0,1-4 0,126-22 0,-212 25 0,-1-1 0,1 0 0,-1 0 0,0 0 0,1 0 0,-1-1 0,0 1 0,0-1 0,1 0 0,-1 0 0,-1 0 0,1 0 0,0-1 0,0 1 0,-1-1 0,3-3 0,-4 3 0,0 1 0,0 0 0,0 0 0,0 0 0,-1-1 0,1 1 0,-1 0 0,1-1 0,-1 1 0,0 0 0,0-1 0,0 1 0,0-1 0,-1 1 0,1 0 0,-1-1 0,1 1 0,-1 0 0,0 0 0,0-1 0,0 1 0,0 0 0,0 0 0,0 0 0,-3-2 0,-5-8 0,-1 0 0,0 1 0,-1 1 0,0 0 0,-21-15 0,18 14 0,2-1 0,24 15 0,26 15 0,-19-6 0,0 0 0,0 0 0,31 30 0,-42-34 0,-1-1 0,0 1 0,-1 0 0,1 0 0,-2 1 0,1 0 0,-1 0 0,-1 1 0,1-1 0,4 18 0,-8-22-49,-1-1 1,1 1-1,-1 0 0,0 0 0,0-1 1,0 1-1,-1 0 0,0 0 0,0-1 1,0 1-1,0-1 0,-1 1 0,0-1 1,0 0-1,0 1 0,0-1 0,-1 0 1,1 0-1,-1 0 0,0-1 0,0 1 1,-1-1-1,1 0 0,-1 0 0,0 0 0,1 0 1,-8 3-1,-33 20-6777</inkml:trace>
  <inkml:trace contextRef="#ctx0" brushRef="#br0" timeOffset="-1294.44">3445 1986 24575,'7'-3'0,"17"-6"0,23 0 0,20-3 0,22-2 0,12-3 0,8 1 0,0 1 0,-8 2 0,-18 3 0,-23 4-8191</inkml:trace>
  <inkml:trace contextRef="#ctx0" brushRef="#br0" timeOffset="-907.64">3636 1903 24575,'13'15'0,"0"0"0,-2 1 0,0 0 0,0 1 0,-2 0 0,0 1 0,-1-1 0,0 2 0,-2-1 0,8 33 0,-5-2 0,-2 1 0,2 98 0,-10-39 0,-19 124 0,-34 109 0,30-195 0,2-17 0,-29 201 0,38-221 0,3 111 0,10-186 0,2-1 0,1 1 0,12 56 0,-12-80 0,0 0 0,1 1 0,0-1 0,1-1 0,0 1 0,1-1 0,0 0 0,0 0 0,1 0 0,0-1 0,1 0 0,0-1 0,1 1 0,13 9 0,-8-9 0,2-1 0,-1 0 0,1-1 0,0 0 0,1-2 0,-1 0 0,1-1 0,0 0 0,0-1 0,34 0 0,-8-3 0,0-1 0,0-3 0,54-11 0,-32 0-455,-1-3 0,90-37 0,-33 2-6371</inkml:trace>
  <inkml:trace contextRef="#ctx0" brushRef="#br0" timeOffset="20412.82">4907 1987 24575,'5'-10'0,"-1"1"0,0 1 0,0 0 0,1-1 0,1 2 0,7-10 0,-13 16 0,1 0 0,0 0 0,0 0 0,0 1 0,0-1 0,-1 1 0,1-1 0,0 0 0,0 1 0,0 0 0,0-1 0,0 1 0,0 0 0,0-1 0,0 1 0,0 0 0,1 0 0,-1 0 0,0 0 0,0 0 0,2 0 0,-2 1 0,1 0 0,0 0 0,-1 0 0,1 0 0,-1 0 0,1 0 0,-1 0 0,1 0 0,-1 1 0,0-1 0,1 1 0,-1-1 0,0 1 0,0 0 0,0-1 0,1 4 0,6 13 0,-1 0 0,-1 0 0,-1 1 0,0-1 0,-1 1 0,2 37 0,-3-1 0,-6 64 0,3-112 0,-1 0 0,1 1 0,-1-1 0,-1 0 0,1 0 0,-1 0 0,0 0 0,-1-1 0,-3 8 0,6-13 0,0-1 0,0 0 0,0 1 0,0-1 0,-1 1 0,1-1 0,0 0 0,0 1 0,0-1 0,-1 0 0,1 1 0,0-1 0,0 0 0,-1 1 0,1-1 0,0 0 0,-1 0 0,1 1 0,-1-1 0,1 0 0,0 0 0,-1 0 0,1 1 0,0-1 0,-1 0 0,1 0 0,-1 0 0,1 0 0,-1 0 0,1 0 0,-1 0 0,-3-13 0,6-22 0,8 1 0,1 1 0,2 1 0,2 0 0,0 0 0,2 2 0,2 0 0,0 1 0,38-42 0,-53 66 0,1 0 0,0 1 0,0-1 0,0 1 0,1 0 0,-1 1 0,1-1 0,0 1 0,0 0 0,13-3 0,-17 5 0,0 1 0,0-1 0,0 1 0,1 0 0,-1-1 0,0 1 0,0 0 0,1 1 0,-1-1 0,0 0 0,0 1 0,1-1 0,-1 1 0,0 0 0,0-1 0,0 1 0,0 0 0,0 0 0,0 1 0,0-1 0,0 0 0,-1 1 0,1-1 0,0 1 0,-1-1 0,1 1 0,-1 0 0,0-1 0,1 1 0,-1 0 0,0 0 0,0 0 0,0 0 0,0 0 0,0 3 0,3 9 0,0 0 0,-1 1 0,0-1 0,-1 1 0,0 23 0,-7 76 0,5-112 0,0 3 0,-1 6 0,0 1 0,0-1 0,-1 0 0,0 0 0,-5 14 0,3-20-1365</inkml:trace>
  <inkml:trace contextRef="#ctx0" brushRef="#br0" timeOffset="20763.15">5456 2050 24575,'22'-3'0,"14"-2"0,8 0 0,4 2 0,1 0 0,-1 2 0,-4-4 0,-11 0-8191</inkml:trace>
  <inkml:trace contextRef="#ctx0" brushRef="#br0" timeOffset="21139.1">5985 1796 24575,'0'22'0,"0"14"0,0 8 0,0 4 0,0-3 0,0-1 0,0-5 0,0-6 0,0-4 0,0-8-8191</inkml:trace>
  <inkml:trace contextRef="#ctx0" brushRef="#br0" timeOffset="21140.1">6218 1690 24575,'18'22'0,"6"18"0,2 12 0,-2 9 0,-7 8 0,-5 4 0,-12-1 0,-14 2 0,-14 0 0,-21-2 0,-21-3 0,-15-6 0,-12-10 0,11-13-8191</inkml:trace>
  <inkml:trace contextRef="#ctx0" brushRef="#br0" timeOffset="21837.56">4906 1584 24575,'0'0'0,"0"-1"0,0 0 0,0 0 0,0 1 0,0-1 0,0 0 0,-1 1 0,1-1 0,0 0 0,0 1 0,-1-1 0,1 0 0,0 1 0,-1-1 0,1 0 0,0 1 0,-1-1 0,1 1 0,-1-1 0,1 1 0,-1-1 0,0 1 0,1-1 0,-1 1 0,1 0 0,-1-1 0,0 1 0,1 0 0,-1-1 0,0 1 0,1 0 0,-1 0 0,0 0 0,1 0 0,-1 0 0,0 0 0,0 0 0,1 0 0,-1 0 0,0 0 0,1 0 0,-2 0 0,-32 11 0,17-1 0,0 0 0,0 2 0,2 0 0,-1 1 0,1 1 0,1 0 0,1 0 0,0 2 0,-14 21 0,5-4 0,2 1 0,2 0 0,-26 68 0,34-73 0,1 0 0,1 0 0,1 1 0,1 0 0,2 1 0,2-1 0,1 51 0,2-64 0,1 0 0,1-1 0,1 1 0,0-1 0,1 1 0,0-1 0,2 0 0,0-1 0,1 0 0,0 0 0,1-1 0,1 0 0,0 0 0,1-1 0,16 16 0,-3-10-151,0 0-1,2-1 0,0-2 0,0 0 1,2-2-1,0-1 0,0-2 1,58 16-1,15-2-6674</inkml:trace>
  <inkml:trace contextRef="#ctx0" brushRef="#br0" timeOffset="22928.93">7151 1818 24575,'-1'-2'0,"0"-1"0,0 0 0,0 1 0,0-1 0,-1 1 0,1 0 0,-1-1 0,0 1 0,0 0 0,0 0 0,0 0 0,0 0 0,0 0 0,0 1 0,0-1 0,-1 1 0,1-1 0,-1 1 0,-2-2 0,0 2 0,0 0 0,0 0 0,0 0 0,0 1 0,0-1 0,0 1 0,0 0 0,0 1 0,0-1 0,-6 2 0,-4 2 0,1 0 0,-1 1 0,1 0 0,0 2 0,0-1 0,-15 11 0,20-10 0,0-1 0,0 1 0,1 0 0,0 1 0,0 0 0,1 0 0,0 1 0,0 0 0,1 0 0,0 0 0,-5 14 0,9-19 0,0 1 0,1-1 0,-1 0 0,1 1 0,0-1 0,1 1 0,-1 0 0,1-1 0,0 1 0,0-1 0,0 1 0,1-1 0,-1 1 0,1 0 0,0-1 0,0 0 0,1 1 0,0-1 0,-1 0 0,1 0 0,1 0 0,-1 0 0,1 0 0,-1 0 0,1-1 0,0 1 0,0-1 0,1 0 0,4 5 0,8 3 0,1 0 0,0-2 0,0 1 0,1-2 0,23 8 0,-17-7 0,-1 1 0,29 17 0,-50-25 0,1-1 0,-1 1 0,1 0 0,-1 0 0,0 0 0,0 0 0,0 0 0,0 0 0,2 3 0,-4-4 0,1 0 0,-1 0 0,0 0 0,1 0 0,-1 0 0,0 0 0,1 0 0,-1 0 0,0 0 0,0 0 0,0 0 0,0 0 0,0 0 0,0 0 0,0 1 0,0-1 0,0 0 0,-1 1 0,-1 1 0,1-1 0,-1 1 0,0-1 0,0 1 0,0-1 0,-1 0 0,1 0 0,0 0 0,-1 0 0,1 0 0,-1-1 0,0 1 0,1-1 0,-1 1 0,-6 1 0,-30 9 0,0-1 0,-2-2 0,1-2 0,-67 3 0,98-9 0,1-1 0,0 0 0,-1-1 0,1 1 0,0-2 0,-9-1 0,16 3 0,0-1 0,0 1 0,-1 0 0,1-1 0,0 1 0,0-1 0,-1 1 0,1-1 0,0 0 0,0 1 0,0-1 0,0 0 0,0 0 0,0 0 0,0 0 0,0 0 0,1 0 0,-1 0 0,0 0 0,0 0 0,1 0 0,-1-1 0,1 1 0,-1 0 0,1 0 0,-1-1 0,1 1 0,0 0 0,0-1 0,0 1 0,0 0 0,0 0 0,0-1 0,0 1 0,0 0 0,0-1 0,0 1 0,1 0 0,-1-1 0,1 1 0,-1 0 0,1 0 0,-1 0 0,1-1 0,1 0 0,25-41-1365,-13 24-5461</inkml:trace>
  <inkml:trace contextRef="#ctx0" brushRef="#br0" timeOffset="23446.63">7341 1352 24575,'10'-17'0,"1"0"0,0 1 0,22-23 0,-28 33 0,0 1 0,1 0 0,0 0 0,0 0 0,0 1 0,0 0 0,1 0 0,0 1 0,0 0 0,0 0 0,0 0 0,9-2 0,-14 5 0,0 0 0,-1 0 0,1-1 0,0 1 0,0 0 0,-1 0 0,1 0 0,0 1 0,-1-1 0,1 0 0,0 1 0,-1-1 0,1 1 0,0-1 0,-1 1 0,1 0 0,-1 0 0,1-1 0,-1 1 0,0 0 0,1 0 0,1 2 0,-1 0 0,0 0 0,0-1 0,-1 1 0,1 0 0,-1 0 0,1 0 0,-1 1 0,0-1 0,0 0 0,0 7 0,1 2 0,-1 0 0,-1 0 0,0 0 0,-1 0 0,-3 17 0,-6 9 0,-2-1 0,-1-1 0,-2 0 0,-1-1 0,-34 53 0,50-88 0,-13 30 0,12-30 0,1 1 0,0-1 0,0 1 0,0-1 0,0 1 0,0-1 0,0 1 0,0-1 0,0 1 0,0 0 0,0-1 0,0 1 0,0-1 0,0 1 0,1-1 0,-1 1 0,0-1 0,0 1 0,0-1 0,1 1 0,-1-1 0,0 1 0,1-1 0,-1 0 0,0 1 0,1-1 0,-1 0 0,1 1 0,-1-1 0,1 0 0,-1 1 0,1-1 0,-1 0 0,1 0 0,-1 1 0,1-1 0,-1 0 0,1 0 0,-1 0 0,1 0 0,-1 0 0,1 0 0,-1 0 0,1 0 0,-1 0 0,1 0 0,-1 0 0,1 0 0,0 0 0,-1 0 0,1 0 0,0-1 0,20-2 0,1-2 0,-1-1 0,39-14 0,18-6 0,-4 10-1365,-47 13-5461</inkml:trace>
  <inkml:trace contextRef="#ctx0" brushRef="#br0" timeOffset="25768.49">4907 2918 24575,'-71'8'0,"46"-6"0,1 1 0,-36 9 0,51-7 0,15-1 0,22 1 0,77-3 0,121-12 0,-157 5 0,668-58-751,-300 22 408,21 4 343,561-53 0,-958 84 0,-3 0 0,104-22 0,-161 28-1,0 0-1,0-1 1,0 1 0,0 0 0,0 0 0,0-1-1,0 1 1,-1 0 0,1-1 0,0 1 0,0-1-1,0 1 1,0-1 0,0 0 0,-1 1 0,1-1-1,0 0 1,0-1 0,-1 2 0,0 0 0,0-1 0,-1 1 0,1-1 0,0 1 0,-1-1 0,1 1 0,0 0 0,-1-1 1,1 1-1,-1 0 0,1-1 0,-1 1 0,1 0 0,-1-1 0,1 1 0,-1 0 0,1 0 0,-1 0 0,1 0 0,-1-1 0,1 1 0,-1 0 0,-44-7 229,-22 3-863,-5 1-6009</inkml:trace>
  <inkml:trace contextRef="#ctx0" brushRef="#br0" timeOffset="26841.26">5626 3383 24575,'-14'4'0,"-13"8"0,-8 10 0,-6 11 0,-2 8 0,-2 7 0,-1 3 0,5 0 0,2-2 0,3-5 0,5-6 0,4-7 0,3-8 0,5-9-8191</inkml:trace>
  <inkml:trace contextRef="#ctx0" brushRef="#br0" timeOffset="27202.49">5182 3468 24575,'1'-1'0,"0"0"0,0 0 0,0 0 0,1 0 0,-1 1 0,0-1 0,1 0 0,-1 0 0,0 1 0,1-1 0,-1 1 0,1-1 0,-1 1 0,0 0 0,1-1 0,-1 1 0,1 0 0,-1 0 0,1 0 0,-1 0 0,1 0 0,-1 1 0,1-1 0,-1 0 0,1 1 0,-1-1 0,1 1 0,-1-1 0,0 1 0,1 0 0,-1-1 0,0 1 0,0 0 0,2 2 0,4 2 0,-1 1 0,1 1 0,-2-1 0,10 14 0,26 43 0,-2 3 0,-4 1 0,-3 1 0,29 86 0,-35-59 0,-2-6 0,-24-89 0,0 1 0,0 0 0,0-1 0,1 1 0,-1 0 0,0-1 0,0 1 0,1 0 0,-1-1 0,0 1 0,1-1 0,-1 1 0,1-1 0,-1 1 0,1-1 0,-1 1 0,1-1 0,-1 1 0,1-1 0,-1 0 0,1 1 0,0-1 0,-1 0 0,1 1 0,-1-1 0,1 0 0,0 0 0,0 1 0,1-2 0,-1 1 0,0-1 0,0 1 0,0-1 0,0 1 0,0-1 0,0 1 0,0-1 0,0 0 0,0 1 0,-1-1 0,1 0 0,0 0 0,0 0 0,0-1 0,24-42 0,-23 41 0,19-45-273,3 1 0,2 2 0,2 0 0,38-46 0,-51 74-6553</inkml:trace>
  <inkml:trace contextRef="#ctx0" brushRef="#br0" timeOffset="27593.22">5922 3342 24575,'6'-5'0,"0"0"0,0 0 0,1 1 0,-1 0 0,1 0 0,0 0 0,1 1 0,-1 0 0,0 0 0,1 1 0,8-2 0,-14 4 0,0 0 0,0-1 0,0 1 0,0 0 0,0 0 0,0 0 0,0 0 0,0 1 0,0-1 0,0 1 0,0-1 0,0 1 0,0 0 0,0-1 0,-1 1 0,1 0 0,0 0 0,2 3 0,-2-2 0,-1 0 0,1 0 0,-1 0 0,0 0 0,0 0 0,0 0 0,0 1 0,0-1 0,-1 1 0,1-1 0,-1 0 0,1 1 0,-1-1 0,0 1 0,0-1 0,0 1 0,0-1 0,-1 1 0,0 3 0,-1 5 0,-1 0 0,0 0 0,0 0 0,-1-1 0,-1 0 0,0 0 0,0 0 0,-10 14 0,-7 6 0,-31 32 0,43-51 0,9-10 0,0 0 0,0 0 0,0 0 0,0 0 0,0 0 0,0 1 0,0-1 0,1 0 0,-1 1 0,1-1 0,-1 0 0,1 1 0,-1 1 0,1-3 0,0 1 0,0-1 0,0 1 0,0-1 0,0 1 0,0-1 0,1 0 0,-1 1 0,0-1 0,0 0 0,0 1 0,1-1 0,-1 1 0,0-1 0,0 0 0,1 0 0,-1 1 0,0-1 0,1 0 0,-1 1 0,0-1 0,1 0 0,-1 0 0,0 0 0,1 1 0,-1-1 0,1 0 0,-1 0 0,1 0 0,3 1 0,0-1 0,0 1 0,0-1 0,0 0 0,0 0 0,0-1 0,0 1 0,6-2 0,182-58-289,-150 45-787,16-5-5750</inkml:trace>
  <inkml:trace contextRef="#ctx0" brushRef="#br0" timeOffset="28397.6">6092 3955 24575,'0'15'0,"0"11"0,0 9 0,0 9 0,0 5 0,0 0 0,0 0 0,0-1 0,0-6 0,0-6 0,0-9-8191</inkml:trace>
  <inkml:trace contextRef="#ctx0" brushRef="#br0" timeOffset="28917.72">6283 4168 24575,'7'-3'0,"10"-2"0,9 0 0,7 1 0,9 1 0,1 2 0,0 0 0,0 0 0,-3 1 0,-5 1 0,-9-1-8191</inkml:trace>
  <inkml:trace contextRef="#ctx0" brushRef="#br0" timeOffset="29321.23">6874 3976 24575,'1'0'0,"-1"1"0,1-1 0,-1 0 0,1 0 0,-1 1 0,1-1 0,-1 0 0,1 0 0,-1 1 0,1-1 0,-1 1 0,0-1 0,1 0 0,-1 1 0,1-1 0,-1 1 0,0-1 0,0 1 0,1-1 0,-1 1 0,0-1 0,0 1 0,1-1 0,-1 1 0,0-1 0,0 1 0,0 0 0,0-1 0,0 1 0,0-1 0,0 1 0,0-1 0,0 1 0,0 0 0,0-1 0,0 1 0,-1 0 0,-4 24 0,-4-2 0,-1-1 0,-1 0 0,-1-1 0,0-1 0,-2 1 0,-1-2 0,-28 30 0,36-41 0,0-2 0,0 1 0,-1-1 0,0-1 0,-13 9 0,20-13 0,0-1 0,0 1 0,-1 0 0,1-1 0,0 1 0,0-1 0,0 1 0,-1-1 0,1 0 0,0 1 0,-1-1 0,1 0 0,0 0 0,-1 0 0,1 0 0,0 0 0,-1 0 0,1 0 0,0-1 0,-1 1 0,1 0 0,0-1 0,0 1 0,-1-1 0,1 1 0,0-1 0,0 0 0,0 0 0,0 1 0,0-1 0,0 0 0,0 0 0,0 0 0,0 0 0,0 0 0,0 0 0,1 0 0,-1 0 0,0-1 0,1 1 0,-1 0 0,1 0 0,-1 0 0,1-1 0,0 1 0,-1 0 0,1-1 0,0 1 0,0 0 0,0-3 0,-1-4 0,0 0 0,1 0 0,0 0 0,1 0 0,-1 0 0,2 0 0,-1 0 0,1 0 0,0 0 0,1 1 0,0-1 0,0 1 0,5-9 0,-6 12 0,0 0 0,0 1 0,1-1 0,0 0 0,0 1 0,0-1 0,0 1 0,0 0 0,1 0 0,-1 0 0,1 0 0,0 1 0,0 0 0,0-1 0,0 1 0,0 1 0,0-1 0,1 1 0,-1-1 0,1 1 0,-1 1 0,1-1 0,-1 1 0,9-1 0,-9 2 0,0 0 0,1 0 0,-1 0 0,0 1 0,0-1 0,0 1 0,-1 0 0,1 0 0,0 0 0,-1 1 0,1-1 0,-1 1 0,0 0 0,0 0 0,0 0 0,0 0 0,0 1 0,2 3 0,6 11 0,0 0 0,12 31 0,-3-8 0,-17-34-97,0-1-1,1 1 1,0-1-1,1 1 1,-1-1-1,1 0 1,0-1-1,1 1 1,-1-1-1,1 0 1,0-1-1,1 1 0,8 4 1,3-3-6729</inkml:trace>
  <inkml:trace contextRef="#ctx0" brushRef="#br0" timeOffset="29322.23">7171 4124 24575,'-4'4'0,"-4"8"0,-9 13 0,-4 9 0,-3 10 0,-4 5 0,-1 4 0,0 1 0,6-1 0,3-7 0,5-4 0,5-9-8191</inkml:trace>
  <inkml:trace contextRef="#ctx0" brushRef="#br0" timeOffset="29678.77">7151 4378 24575,'18'0'0,"6"4"0,-2 8 0,-4 6 0,-8 7 0,-10 6 0,-9 2 0,-6-1 0,0-3 0,5-6 0,12-7 0,17-10 0,12-9 0,11-8 0,6-6 0,-1-7 0,-9 0-8191</inkml:trace>
  <inkml:trace contextRef="#ctx0" brushRef="#br0" timeOffset="30036.14">7636 4124 24575,'-11'18'0,"-7"13"0,-3 9 0,-3 4 0,-1-1 0,5-1 0,4-4 0,7-8-8191</inkml:trace>
  <inkml:trace contextRef="#ctx0" brushRef="#br0" timeOffset="30378.41">7763 3976 24575,'49'248'0,"-48"-244"0,7 23 0,-8-26 0,0-1 0,0 1 0,1-1 0,-1 0 0,0 1 0,0-1 0,1 0 0,-1 1 0,0-1 0,0 0 0,1 1 0,-1-1 0,0 0 0,1 0 0,-1 1 0,0-1 0,1 0 0,-1 0 0,1 0 0,-1 0 0,0 1 0,1-1 0,-1 0 0,1 0 0,-1 0 0,0 0 0,1 0 0,-1 0 0,1 0 0,-1 0 0,1 0 0,-1 0 0,0 0 0,1 0 0,-1-1 0,1 1 0,-1 0 0,0 0 0,1 0 0,-1 0 0,0-1 0,1 1 0,-1 0 0,0 0 0,1-1 0,-1 1 0,0 0 0,1-1 0,-1 1 0,0 0 0,0-1 0,1 1 0,-1 0 0,0-1 0,0 0 0,11-15 0,-1 0 0,0 0 0,-2-1 0,11-27 0,16-31 0,-30 66 0,1 0 0,0 0 0,0 1 0,10-10 0,-14 16 0,-1 1 0,1 0 0,0-1 0,-1 1 0,1 0 0,0 0 0,0 0 0,0 0 0,-1 0 0,1 0 0,0 1 0,4-2 0,-5 2 0,0 0 0,0 1 0,1-1 0,-1 0 0,0 0 0,0 1 0,0-1 0,0 0 0,0 1 0,0-1 0,0 1 0,0-1 0,0 1 0,0 0 0,0-1 0,0 1 0,0 0 0,-1 0 0,1 0 0,0-1 0,0 1 0,-1 0 0,1 0 0,-1 0 0,1 1 0,3 6 8,-1-1-1,0 1 1,0-1 0,-1 1-1,0 0 1,-1 0-1,1 0 1,-1 10 0,-1 69-477,-1-58-496,0-1-5861</inkml:trace>
  <inkml:trace contextRef="#ctx0" brushRef="#br0" timeOffset="30379.41">8187 4018 24575,'14'-3'0,"13"-2"0,8 4 0,5 2 0,4 1 0,-6 0-8191</inkml:trace>
  <inkml:trace contextRef="#ctx0" brushRef="#br0" timeOffset="30733.69">8590 3828 24575,'4'11'0,"4"11"0,1 8 0,-1 7 0,-1 4 0,-3 6 0,-2 2 0,-1-3 0,0-10-8191</inkml:trace>
  <inkml:trace contextRef="#ctx0" brushRef="#br0" timeOffset="31091.9">9225 2494 24575,'0'18'0,"-7"21"0,-6 17 0,-9 18 0,-10 14 0,-11 3 0,-13-3 0,-11-10 0,6-17-819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7:45.0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55 294 24575,'25'-11'0,"20"-3"0,8 0 0,7 3 0,0 3 0,-7 3 0,-8 6 0,-12 3-8191</inkml:trace>
  <inkml:trace contextRef="#ctx0" brushRef="#br0" timeOffset="360.87">3276 421 24575,'14'-3'0,"17"-2"0,12 0 0,11-2 0,10 0 0,5-3 0,-9 0-8191</inkml:trace>
  <inkml:trace contextRef="#ctx0" brushRef="#br0" timeOffset="735.2">4103 18 24575,'0'-11'0,"-4"4"0,-8 14 0,-9 16 0,-9 19 0,-2 13 0,0 11 0,3 10 0,5 2 0,7 2 0,7 2 0,8-2 0,9-4 0,10-4 0,9-11 0,7-12 0,-1-14-8191</inkml:trace>
  <inkml:trace contextRef="#ctx0" brushRef="#br0" timeOffset="1122.38">4250 356 24575,'0'-3'0,"0"2"0,0 4 0,0 14 0,0 10 0,0 8 0,0 9 0,0 8 0,0 2 0,0-1 0,-4-2 0,0-6 0,-1-8 0,2-6 0,0-8-8191</inkml:trace>
  <inkml:trace contextRef="#ctx0" brushRef="#br0" timeOffset="1123.38">4419 504 24575,'25'-7'0,"13"-2"0,6 0 0,3 1 0,1 3 0,-8 2-8191</inkml:trace>
  <inkml:trace contextRef="#ctx0" brushRef="#br0" timeOffset="1482.15">4906 400 24575,'-78'117'0,"18"-27"0,60-89 0,-1 1 0,0-1 0,0 1 0,0-1 0,0 0 0,-1 0 0,1 0 0,0 0 0,0 1 0,-1-1 0,1-1 0,-1 1 0,-1 1 0,2-2 0,1 0 0,-1 0 0,1 0 0,0 0 0,-1 0 0,1 0 0,-1 0 0,1 0 0,0 0 0,-1-1 0,1 1 0,0 0 0,-1 0 0,1 0 0,-1 0 0,1-1 0,0 1 0,0 0 0,-1-1 0,1 1 0,0 0 0,-1 0 0,1-1 0,0 1 0,0 0 0,0-1 0,-1 1 0,1-1 0,0 1 0,0 0 0,0-1 0,0 0 0,-2-4 0,1 1 0,1-1 0,-1 0 0,1 0 0,0 0 0,0 0 0,1-7 0,-1 10 0,10-53 0,-10 53 0,1 0 0,0-1 0,-1 1 0,1 0 0,0 0 0,0 0 0,0-1 0,0 1 0,0 0 0,1 0 0,-1 1 0,0-1 0,1 0 0,0 0 0,-1 1 0,1-1 0,0 1 0,0-1 0,0 1 0,2-1 0,-3 2 0,1 0 0,-1 0 0,0 0 0,0 0 0,0 0 0,1 0 0,-1 1 0,0-1 0,0 1 0,0-1 0,0 1 0,0-1 0,1 1 0,-1-1 0,0 1 0,0 0 0,-1 0 0,1 0 0,0-1 0,1 3 0,20 24 0,-16-19 0,32 45-67,-26-36-118,-1 0-1,2-1 1,0 0-1,1-1 1,0-1-1,30 23 1,-23-24-6641</inkml:trace>
  <inkml:trace contextRef="#ctx0" brushRef="#br0" timeOffset="1869.5">5204 229 24575,'4'25'0,"0"23"0,1 22 0,-1 16 0,-9 15 0,-14 13 0,-18 4 0,-25-3 0,-23-7 0,3-22-8191</inkml:trace>
  <inkml:trace contextRef="#ctx0" brushRef="#br0" timeOffset="49171.54">18 991 24575,'11'-14'0,"17"-9"0,20 0 0,14 0 0,16 4 0,9 6 0,4 4 0,-3 4 0,-9 3 0,-18 2-8191</inkml:trace>
  <inkml:trace contextRef="#ctx0" brushRef="#br0" timeOffset="49530.07">59 908 24575,'30'-1'0,"35"-7"0,-33 4 0,35-1 0,-58 4 0,0 2 0,0-1 0,-1 1 0,1 1 0,0 0 0,-1 0 0,1 0 0,13 7 0,-17-6 0,0 0 0,0 1 0,0-1 0,0 1 0,-1 1 0,1-1 0,-1 0 0,0 1 0,-1 0 0,1 0 0,-1 0 0,0 0 0,0 1 0,0-1 0,-1 1 0,0 0 0,0-1 0,0 1 0,-1 0 0,0 0 0,0 0 0,0 8 0,-1 2 0,0 1 0,0 0 0,-2-1 0,0 1 0,-1-1 0,-10 32 0,3-20 0,-1-1 0,-2 0 0,-1 0 0,-31 44 0,-81 86 0,-12 15 0,132-163 0,0 1 0,0-1 0,1 1 0,0 0 0,-5 15 0,10-23 0,-1 0 0,0 1 0,1-1 0,-1 1 0,1-1 0,0 1 0,0-1 0,0 1 0,0-1 0,1 1 0,-1-1 0,0 1 0,1-1 0,0 1 0,0-1 0,-1 0 0,1 1 0,1-1 0,-1 0 0,0 0 0,0 0 0,1 0 0,0 0 0,-1 0 0,1 0 0,0 0 0,0-1 0,0 1 0,2 1 0,4 2 0,0-1 0,-1-1 0,1 1 0,0-1 0,1 0 0,-1-1 0,14 3 0,65 2 0,-66-6 0,95 1-682,213-23-1,-223 7-6143</inkml:trace>
  <inkml:trace contextRef="#ctx0" brushRef="#br0" timeOffset="49917.43">1414 1012 24575,'-29'0'0,"-13"8"0,-6 12 0,-3 18 0,4 20 0,6 15 0,7 13 0,9 10 0,9 6 0,7 4 0,8-5 0,9-5 0,9-13 0,14-15 0,11-21 0,10-17 0,-4-15-8191</inkml:trace>
  <inkml:trace contextRef="#ctx0" brushRef="#br0" timeOffset="50446.27">1922 1266 24575,'0'11'0,"-7"14"0,-10 18 0,-9 12 0,-11 11 0,-6 5 0,-7 1 0,-2-4 0,0-6 0,7-15 0,9-10 0,12-13-8191</inkml:trace>
  <inkml:trace contextRef="#ctx0" brushRef="#br0" timeOffset="50832.42">1730 1372 24575,'7'25'0,"7"16"0,7 12 0,4 3 0,1 0 0,4-2 0,0-7 0,2-8 0,-4-11-8191</inkml:trace>
  <inkml:trace contextRef="#ctx0" brushRef="#br0" timeOffset="51175.61">2112 1649 24575,'0'4'0,"0"8"0,0 13 0,0 13 0,0 7 0,0 7 0,4 6 0,0-1 0,5-5 0,-1-9 0,0-8 0,-3-10-8191</inkml:trace>
  <inkml:trace contextRef="#ctx0" brushRef="#br0" timeOffset="51176.61">2112 1438 24575,'0'4'0,"4"8"0,4 5 0,5 5 0,0-3-8191</inkml:trace>
  <inkml:trace contextRef="#ctx0" brushRef="#br0" timeOffset="51549.46">2387 1626 24575,'18'-3'0,"17"-2"0,13 0 0,9 2 0,6 0 0,-8 2-8191</inkml:trace>
  <inkml:trace contextRef="#ctx0" brushRef="#br0" timeOffset="51550.46">3022 1457 24575,'-25'25'0,"-16"16"0,-4 11 0,-2 5 0,4-1 0,2-2 0,4-8 0,8-7 0,6-10 0,7-11-8191</inkml:trace>
  <inkml:trace contextRef="#ctx0" brushRef="#br0" timeOffset="51907.04">2725 1563 24575,'7'29'0,"6"16"0,5 12 0,2 3 0,2-1 0,1-4 0,-4-11-8191</inkml:trace>
  <inkml:trace contextRef="#ctx0" brushRef="#br0" timeOffset="51908.04">2619 1245 24575,'29'0'0,"20"0"0,13 4 0,6 1 0,-8-1-8191</inkml:trace>
  <inkml:trace contextRef="#ctx0" brushRef="#br0" timeOffset="52309.82">3362 1224 24575,'7'25'0,"3"20"0,-1 16 0,-2 15 0,-2 10 0,-5 8 0,-7 2 0,-9 0 0,-8-3 0,-9-9 0,-8-12 0,2-19-8191</inkml:trace>
  <inkml:trace contextRef="#ctx0" brushRef="#br0" timeOffset="52732.75">3806 1057 24575,'7'25'0,"-4"20"0,-8 12 0,-9 4 0,-9-2 0,-5-2 0,-1-9 0,4-8 0,14-11 0,20-11 0,22-8 0,17-5 0,14-9 0,5-5 0,-10-3-8191</inkml:trace>
  <inkml:trace contextRef="#ctx0" brushRef="#br0" timeOffset="53634.31">101 2642 24575,'1397'-28'-933,"-9"-34"455,-992 42 622,-135 7-137,299-12-1682,-502 23-3581</inkml:trace>
  <inkml:trace contextRef="#ctx0" brushRef="#br0" timeOffset="54182.42">927 3531 24575,'-22'25'0,"-13"20"0,-13 12 0,-9 8 0,-1 3 0,-2 1 0,2-4 0,7-9 0,9-11 0,11-10 0,12-10-8191</inkml:trace>
  <inkml:trace contextRef="#ctx0" brushRef="#br0" timeOffset="54582.07">609 3531 24575,'2'29'0,"2"0"0,1-1 0,1 0 0,19 52 0,-20-65 0,161 391 0,-131-330 0,-25-53 0,16 34 0,-23-53 0,-1 0 0,1 0 0,0 0 0,0 0 0,0 0 0,0-1 0,1 1 0,0-1 0,6 5 0,-9-8 0,1 1 0,-1-1 0,0 1 0,0-1 0,1 1 0,-1-1 0,0 0 0,0 0 0,1 0 0,-1 0 0,0 0 0,1 0 0,-1 0 0,0 0 0,1 0 0,-1 0 0,0-1 0,0 1 0,1 0 0,-1-1 0,0 0 0,0 1 0,0-1 0,0 1 0,1-1 0,-1 0 0,0 0 0,0 0 0,0-1 0,26-32 0,-24 31 0,177-298-1365,-165 277-5461</inkml:trace>
  <inkml:trace contextRef="#ctx0" brushRef="#br0" timeOffset="54927.08">1287 3193 24575,'11'-7'0,"0"0"0,1 0 0,0 1 0,0 0 0,18-5 0,-28 10 0,0 1 0,0-1 0,0 1 0,0-1 0,0 1 0,0 0 0,0-1 0,1 1 0,-1 0 0,0 1 0,0-1 0,0 0 0,0 0 0,0 1 0,0-1 0,0 1 0,0 0 0,0 0 0,0 0 0,-1-1 0,1 2 0,0-1 0,0 0 0,-1 0 0,1 1 0,-1-1 0,1 0 0,-1 1 0,1 0 0,-1-1 0,0 1 0,0 0 0,0 0 0,0-1 0,0 1 0,0 0 0,-1 0 0,1 0 0,0 0 0,-1 0 0,0 0 0,1 0 0,-1 0 0,0 3 0,0 5 0,0 0 0,0 0 0,-1 0 0,0 0 0,0-1 0,-2 1 0,1 0 0,-1-1 0,0 0 0,-1 1 0,0-1 0,0-1 0,-7 11 0,-11 13 0,0-1 0,-28 29 0,31-38 0,16-19 0,1 0 0,0 0 0,-1 0 0,1 0 0,0 0 0,0 1 0,-2 5 0,4-8 0,0-1 0,0 1 0,0 0 0,0 0 0,0 0 0,0-1 0,0 1 0,1 0 0,-1 0 0,0 0 0,0-1 0,1 1 0,-1 0 0,0-1 0,1 1 0,-1 0 0,1-1 0,-1 1 0,1 0 0,-1-1 0,1 1 0,-1-1 0,1 1 0,0-1 0,-1 1 0,1-1 0,0 1 0,-1-1 0,1 0 0,0 1 0,-1-1 0,1 0 0,0 0 0,0 1 0,-1-1 0,1 0 0,0 0 0,0 0 0,0 0 0,-1 0 0,1 0 0,1 0 0,24 0 0,0 0 0,0-1 0,0-2 0,-1 0 0,37-11 0,-12 4 0,18-2-1365,-9 1-5461</inkml:trace>
  <inkml:trace contextRef="#ctx0" brushRef="#br0" timeOffset="55691.52">1689 3997 24575,'-15'29'0,"-1"-2"0,-1 0 0,-21 26 0,25-39 0,1 1 0,-1-2 0,-1 0 0,-1 0 0,0-1 0,-22 13 0,35-24 0,0 0 0,0 0 0,0 0 0,0 0 0,0 0 0,-1 0 0,1 0 0,0-1 0,-1 1 0,1-1 0,0 0 0,-1 1 0,1-1 0,0 0 0,-1 0 0,1-1 0,-5 0 0,6 0 0,-1 0 0,1 0 0,0 0 0,-1 0 0,1 0 0,0 0 0,0 0 0,-1-1 0,1 1 0,0-1 0,0 1 0,0 0 0,1-1 0,-1 0 0,0 1 0,1-1 0,-1 1 0,0-1 0,1 0 0,0 1 0,-1-1 0,1 0 0,0 0 0,0-2 0,0-7 0,0-1 0,1 1 0,0 0 0,1 1 0,0-1 0,1 0 0,4-12 0,-5 18 0,0-1 0,0 1 0,0 0 0,1 0 0,0 0 0,0 0 0,0 0 0,1 1 0,0-1 0,-1 1 0,2 0 0,-1 0 0,0 0 0,1 1 0,7-5 0,-10 7 0,0 1 0,0-1 0,0 1 0,1-1 0,-1 1 0,0 0 0,0 0 0,1 0 0,-1 0 0,0 0 0,1 0 0,-1 1 0,0-1 0,0 1 0,1 0 0,-1-1 0,0 1 0,0 0 0,0 0 0,0 0 0,0 1 0,0-1 0,0 0 0,-1 1 0,1-1 0,0 1 0,-1 0 0,1 0 0,1 3 0,6 7 0,-1 0 0,0 0 0,9 21 0,-12-23 0,12 24 0,-1-1 0,30 47 0,-41-72 0,0-1 0,0 0 0,1-1 0,0 1 0,0-1 0,0 0 0,1-1 0,0 1 0,0-1 0,1-1 0,15 8 0,-20-11 0,0 0 0,0-1 0,0 1 0,0-1 0,0 1 0,1-1 0,-1 0 0,0 0 0,0-1 0,0 1 0,0-1 0,1 1 0,-1-1 0,0 0 0,0 0 0,0 0 0,0-1 0,-1 1 0,1-1 0,0 0 0,0 1 0,-1-1 0,1-1 0,-1 1 0,0 0 0,0 0 0,0-1 0,0 1 0,0-1 0,0 0 0,2-4 0,3-7 0,1 0 0,-2 0 0,0-1 0,-1 0 0,4-16 0,1-15 0,-6 25 0,1 1 0,8-21 0,-23 80 0,-100 205 128,8-20-1621,85-182-5333</inkml:trace>
  <inkml:trace contextRef="#ctx0" brushRef="#br0" timeOffset="56060.35">2007 4314 24575,'18'15'0,"6"8"0,-5 7 0,-12 6 0,-12 1 0,-11-3 0,-8-4 0,5-6 0,13-8 0,17-6 0,19-13 0,14-8 0,11-11 0,-4 0-8191</inkml:trace>
  <inkml:trace contextRef="#ctx0" brushRef="#br0" timeOffset="56420.37">2578 4083 24575,'4'-3'0,"0"1"0,-6 10 0,-8 9 0,-5 10 0,-7 8 0,-4 4 0,0 3 0,3-2 0,6-7-8191</inkml:trace>
  <inkml:trace contextRef="#ctx0" brushRef="#br0" timeOffset="56781.25">2746 3934 24575,'9'5'0,"-1"1"0,1 0 0,-1 0 0,0 0 0,-1 1 0,0 0 0,0 1 0,0 0 0,-1 0 0,0 0 0,-1 1 0,8 15 0,-7-12 0,-1 0 0,0 1 0,-1-1 0,-1 1 0,0 0 0,-1 0 0,0 0 0,-1 0 0,-1 18 0,0-29 0,0 1 0,0-1 0,-1 0 0,1 0 0,-1 0 0,1 0 0,-1 0 0,0 0 0,0 0 0,0 0 0,-1 2 0,2-4 0,0 0 0,-1 0 0,1 0 0,0 0 0,0 0 0,0 0 0,0 0 0,0 0 0,0 1 0,0-1 0,0 0 0,0 0 0,0 0 0,0 0 0,-1 0 0,1 0 0,0 0 0,0 0 0,0 0 0,0 0 0,0 0 0,0 0 0,0 0 0,-1 0 0,1 0 0,0 0 0,0 0 0,0 0 0,0 0 0,0 0 0,0 0 0,0 0 0,-1 0 0,1 0 0,0 0 0,0 0 0,0 0 0,0 0 0,0 0 0,0 0 0,0 0 0,0 0 0,0 0 0,-1-1 0,1 1 0,0 0 0,0 0 0,0 0 0,0 0 0,0 0 0,0 0 0,0 0 0,0 0 0,0-1 0,-1-15 0,3-2 0,1 1 0,1 0 0,1 0 0,0 1 0,1-1 0,11-19 0,5-7 0,29-41 0,-45 74 0,1 1 0,-1 0 0,2 0 0,-1 1 0,14-12 0,-19 19 0,-1 0 0,0 0 0,1 0 0,-1 1 0,0-1 0,1 0 0,-1 1 0,1-1 0,-1 1 0,1-1 0,-1 1 0,1 0 0,-1-1 0,1 1 0,-1 0 0,1 0 0,-1 0 0,1 0 0,2 1 0,-2 0 0,0 0 0,0 0 0,-1 1 0,1-1 0,0 0 0,-1 1 0,1-1 0,-1 1 0,1 0 0,-1-1 0,0 1 0,0 0 0,0 0 0,0 0 0,0 0 0,0 0 0,0 0 0,0 4 0,6 23-117,-2 0 0,-1 0 0,-1 1 0,-2-1 0,-3 48 0,2-55-546,-1 5-6163</inkml:trace>
  <inkml:trace contextRef="#ctx0" brushRef="#br0" timeOffset="57213.15">3320 3891 24575,'22'0'0,"13"0"0,9 0 0,1 0 0,-5 0 0,-8 0-8191</inkml:trace>
  <inkml:trace contextRef="#ctx0" brushRef="#br0" timeOffset="57214.15">3616 3764 24575,'0'25'0,"0"16"0,-4 12 0,0 3 0,-1 4 0,-2-6 0,-4-7 0,0-12-8191</inkml:trace>
  <inkml:trace contextRef="#ctx0" brushRef="#br0" timeOffset="57632.88">4082 1880 24575,'16'35'0,"-2"0"0,18 72 0,4 77 0,-32-161 0,76 721-567,-81 3-656,-43-260 774,31-405 388,-4 0 1,-4 0-1,-55 140 1,63-191 139,-3 0 1,-21 33-1,28-51-249,-1 1 0,-1-1 0,0-1 0,-1 0 0,0 0 0,-16 11 0,-18 5-4588</inkml:trace>
  <inkml:trace contextRef="#ctx0" brushRef="#br0" timeOffset="58039.45">4463 3405 24575,'4'-7'0,"7"-2"0,11 0 0,7 1 0,4 3 0,-2 2 0,-5 1-8191</inkml:trace>
  <inkml:trace contextRef="#ctx0" brushRef="#br0" timeOffset="58428.34">4463 3404 24575,'0'15'0,"4"4"0,4-1 0,8-3 0,9-4 0,7-8 0,10-8 0,-4-3-8191</inkml:trace>
  <inkml:trace contextRef="#ctx0" brushRef="#br0" timeOffset="59128.81">4589 3448 24575,'0'0'0,"0"-1"0,0 0 0,0 0 0,0 0 0,0 0 0,0 0 0,0 1 0,0-1 0,0 0 0,0 0 0,0 0 0,-1 1 0,1-1 0,0 0 0,-1 0 0,1 1 0,-1-1 0,1 0 0,-1 0 0,1 1 0,-1-1 0,1 1 0,-1-1 0,1 0 0,-1 1 0,-1-1 0,1 0 0,-1 1 0,1 0 0,0 0 0,0 0 0,0 0 0,-1 0 0,1 0 0,0 1 0,0-1 0,0 0 0,-1 1 0,1-1 0,0 0 0,0 1 0,0 0 0,-1 0 0,-3 2 0,0 0 0,0 1 0,0 0 0,1 0 0,-1 0 0,-5 7 0,4-2 0,1 1 0,0 0 0,1 0 0,0 0 0,0 1 0,1 0 0,0-1 0,1 1 0,1 0 0,-1 0 0,2 21 0,-1-31 0,1 1 0,0 0 0,1 0 0,-1 0 0,0 0 0,0 0 0,1 0 0,-1-1 0,1 1 0,0 0 0,-1 0 0,1-1 0,0 1 0,0 0 0,0-1 0,0 1 0,0-1 0,1 1 0,1 2 0,-1-4 0,0 1 0,-1 0 0,1 0 0,0-1 0,-1 1 0,1-1 0,0 0 0,-1 1 0,1-1 0,0 0 0,0 0 0,-1 0 0,1 0 0,0 0 0,0-1 0,-1 1 0,3-1 0,3-1 0,-1-1 0,1 1 0,-1-1 0,0 0 0,0-1 0,0 0 0,0 0 0,-1 0 0,8-8 0,-4 2 0,0-1 0,0 0 0,-2 0 0,13-25 0,-16 29 0,-1 0 0,0 0 0,0-1 0,-1 0 0,0 1 0,0-1 0,-1 0 0,0 0 0,-1 0 0,0-8 0,0 14 0,0 1 0,0-1 0,0 1 0,0-1 0,0 1 0,-1-1 0,1 1 0,-1 0 0,1-1 0,-1 1 0,0-1 0,1 1 0,-1 0 0,0 0 0,0-1 0,0 1 0,0 0 0,0 0 0,0 0 0,0 0 0,-1 0 0,1 0 0,0 0 0,0 1 0,-1-1 0,1 0 0,0 1 0,-1-1 0,1 1 0,-1-1 0,1 1 0,-1 0 0,1-1 0,-1 1 0,1 0 0,-1 0 0,1 0 0,-1 0 0,1 1 0,-1-1 0,1 0 0,-1 1 0,1-1 0,-1 0 0,-1 2 0,-5 1 0,-1 0 0,2 0 0,-1 1 0,0 0 0,1 1 0,-12 8 0,15-9 0,-1 0 0,1 0 0,0 0 0,0 1 0,0-1 0,1 1 0,-1 0 0,1 0 0,1 1 0,-1-1 0,1 1 0,0-1 0,0 1 0,0 0 0,1-1 0,0 1 0,0 0 0,0 0 0,1 0 0,0 0 0,1 8 0,-1-13 3,0 0-1,0 1 0,1-1 1,-1 0-1,0 0 1,1 0-1,-1 0 0,1 0 1,-1 0-1,1 0 1,-1 0-1,1-1 0,0 1 1,-1 0-1,1 0 1,0 0-1,0-1 0,0 1 1,0 0-1,-1-1 1,1 1-1,0-1 0,0 1 1,0-1-1,0 1 1,1-1-1,-1 0 0,0 1 1,0-1-1,0 0 0,0 0 1,0 0-1,0 0 1,0 0-1,0 0 0,0 0 1,1 0-1,-1 0 1,0-1-1,0 1 0,0 0 1,0-1-1,0 1 1,0-1-1,0 1 0,0-1 1,0 1-1,0-1 1,1-1-1,0 1-61,0 0-1,-1-1 1,1 1-1,0-1 1,0 1 0,-1-1-1,1 1 1,-1-1-1,0 0 1,1 0 0,-1 1-1,0-1 1,0 0-1,0 0 1,0 0 0,-1-1-1,1 1 1,0 0-1,-1 0 1,1 0 0,-1 0-1,0-1 1,0 1-1,0-5 1,-5-3-676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29.45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81 24575,'-4'-18'0,"0"-9"0,-1 3 0,1 13 0,2 15 0,0 19 0,5 12 0,1 11 0,1 4 0,2 2 0,1-5 0,2-10 0,-1-12-8191</inkml:trace>
  <inkml:trace contextRef="#ctx0" brushRef="#br0" timeOffset="344.19">20 21 24575,'-4'4'0,"0"8"0,-1 13 0,5 10 0,2 5 0,1-3-8191</inkml:trace>
  <inkml:trace contextRef="#ctx0" brushRef="#br0" timeOffset="747.89">127 381 24575,'6'15'0,"-1"1"0,-1-1 0,0 1 0,-1 0 0,2 20 0,0 2 0,-1-13 0,-2-7 0,1-1 0,1 0 0,10 30 0,-13-46 0,-1-1 0,0 1 0,0 0 0,1 0 0,-1 0 0,0-1 0,1 1 0,-1 0 0,0-1 0,1 1 0,-1 0 0,1-1 0,0 1 0,-1 0 0,1-1 0,-1 1 0,1-1 0,0 1 0,-1-1 0,1 1 0,0-1 0,0 0 0,-1 1 0,1-1 0,0 0 0,0 0 0,0 1 0,-1-1 0,1 0 0,1 0 0,0-1 0,-1 1 0,0-1 0,1 0 0,-1 0 0,0 0 0,1 0 0,-1 0 0,0 0 0,0 0 0,0 0 0,0 0 0,0-1 0,0 1 0,1-3 0,4-6 0,-1-2 0,0 1 0,4-13 0,13-60 0,-17 60 0,2-1 0,0 1 0,1 0 0,20-40 0,-27 63 0,-1-1 0,1 1 0,-1 0 0,1 0 0,0 0 0,0 0 0,-1 0 0,1 0 0,0 0 0,0 0 0,0 0 0,0 0 0,0 1 0,0-1 0,0 0 0,0 0 0,0 1 0,1-1 0,-1 1 0,0-1 0,0 1 0,1 0 0,-1-1 0,2 1 0,-1 1 0,-1-1 0,1 1 0,-1-1 0,1 1 0,-1 0 0,0 0 0,0 0 0,1 0 0,-1 0 0,0 0 0,0 0 0,0 0 0,0 0 0,0 0 0,0 1 0,0-1 0,0 2 0,6 10 0,-2 0 0,0 0 0,5 20 0,-8-29 0,4 17-107,3 11 227,15 38 1,-20-61-288,0-1 0,1 1 1,0-1-1,0 0 1,1 0-1,0-1 1,0 1-1,14 11 1,6-1-6660</inkml:trace>
  <inkml:trace contextRef="#ctx0" brushRef="#br0" timeOffset="1669.11">993 213 24575,'0'0'0,"0"0"0,0 0 0,1 0 0,-1 0 0,0 0 0,0-1 0,0 1 0,0 0 0,0 0 0,1 0 0,-1 0 0,0 0 0,0 0 0,0 0 0,1 0 0,-1 0 0,0 0 0,0 0 0,0 0 0,0 0 0,1 0 0,-1 0 0,0 0 0,0 0 0,0 0 0,1 0 0,-1 0 0,0 0 0,0 0 0,0 0 0,0 0 0,1 0 0,-1 1 0,0-1 0,0 0 0,0 0 0,0 0 0,0 0 0,1 0 0,-1 0 0,0 1 0,0-1 0,0 0 0,0 0 0,0 0 0,0 0 0,0 1 0,6 13 0,-2 18 0,3 57 0,3 0 0,39 151 0,-39-210 0,-5-25 0,-4-16 0,-6-20 0,-5 3 0,-19-37 0,20 47 0,1 0 0,0-1 0,1 0 0,1 0 0,1 0 0,-4-22 0,9 39 0,0 0 0,0 0 0,0 0 0,0 0 0,1 0 0,-1 0 0,0 0 0,1 1 0,-1-1 0,1 0 0,0 0 0,0 0 0,0 0 0,0 1 0,0-1 0,0 0 0,0 1 0,0-1 0,2-1 0,0 0 0,1 1 0,-1-1 0,0 1 0,1 0 0,-1 0 0,1 1 0,0-1 0,0 1 0,4-2 0,9 0 0,-1 0 0,1 1 0,27 0 0,-37 2 0,25 1 0,-20-1 0,1 1 0,-1-2 0,0 1 0,23-6 0,-32 6 0,-1-1 0,1 0 0,0 0 0,-1 0 0,0 0 0,1-1 0,-1 1 0,0 0 0,1-1 0,-1 0 0,0 0 0,0 1 0,0-1 0,0 0 0,-1-1 0,1 1 0,-1 0 0,1 0 0,-1-1 0,0 1 0,1-1 0,-1 1 0,-1-1 0,1 1 0,0-1 0,-1 0 0,1-3 0,0 1 0,0 0 0,0-1 0,-1 1 0,0-1 0,0 0 0,0 1 0,-1-1 0,1 1 0,-1-1 0,-1 1 0,1 0 0,-1-1 0,-4-7 0,6 13 0,0 0 0,0 0 0,0 0 0,0 0 0,0-1 0,0 1 0,0 0 0,0 0 0,0 0 0,-1 0 0,1 0 0,0 0 0,0 0 0,0 0 0,0-1 0,0 1 0,0 0 0,-1 0 0,1 0 0,0 0 0,0 0 0,0 0 0,0 0 0,0 0 0,-1 0 0,1 0 0,0 0 0,0 0 0,0 0 0,0 0 0,-1 0 0,1 0 0,0 0 0,0 0 0,0 0 0,0 0 0,0 0 0,-1 0 0,1 1 0,0-1 0,0 0 0,0 0 0,0 0 0,0 0 0,0 0 0,-5 10 0,2 11 0,-3 76 0,9 129 0,-3-220 0,1 0 0,0 0 0,-1-1 0,2 1 0,-1 0 0,1-1 0,0 1 0,3 6 0,-5-12 0,1 1 0,0 0 0,-1 0 0,1 0 0,0 0 0,0 0 0,-1 0 0,1-1 0,0 1 0,0 0 0,0-1 0,0 1 0,0 0 0,0-1 0,0 1 0,0-1 0,0 0 0,0 1 0,1-1 0,0 0 0,0 0 0,-1 0 0,1 0 0,0-1 0,-1 1 0,1-1 0,0 1 0,-1-1 0,1 1 0,-1-1 0,1 0 0,-1 0 0,1 0 0,-1 0 0,1 0 0,1-2 0,6-6 0,0-2 0,-1 1 0,0-1 0,-1 0 0,0-1 0,0 0 0,-1 0 0,-1 0 0,7-24 0,11-21 0,-18 52 0,-1 14 0,0 24 0,-2-20 0,0-1 0,1 1 0,0-1 0,1 0 0,0 0 0,1-1 0,0 1 0,11 16 0,-14-25 0,0 0 0,0 0 0,0 0 0,0-1 0,0 1 0,1-1 0,-1 1 0,1-1 0,-1 0 0,1 0 0,0 0 0,0 0 0,0 0 0,0-1 0,1 1 0,-1-1 0,0 0 0,1 0 0,-1 0 0,0 0 0,1-1 0,-1 0 0,1 1 0,-1-1 0,1 0 0,-1-1 0,1 1 0,-1-1 0,1 1 0,-1-1 0,1 0 0,3-2 0,-1 0 0,0-1 0,0 0 0,0 0 0,-1-1 0,1 1 0,-1-1 0,0-1 0,-1 1 0,1 0 0,-1-1 0,0 0 0,-1 0 0,6-13 0,1-1 0,-2-1 0,-1-1 0,6-23 0,-12 42 0,1-3 0,0-1 0,-1 1 0,1 0 0,-1 0 0,-1-1 0,1 1 0,-1-1 0,0 1 0,0 0 0,-1-1 0,0 1 0,0 0 0,-4-11 0,5 16 0,0 1 0,-1-1 0,1 0 0,0 1 0,-1-1 0,1 0 0,0 1 0,-1-1 0,1 1 0,-1-1 0,1 0 0,-1 1 0,1 0 0,-1-1 0,0 1 0,1-1 0,-1 1 0,1 0 0,-1-1 0,0 1 0,1 0 0,-1-1 0,0 1 0,0 0 0,1 0 0,-1 0 0,-1 0 0,1 0 0,0 1 0,0-1 0,0 1 0,0-1 0,0 1 0,1 0 0,-1-1 0,0 1 0,0 0 0,0 0 0,1-1 0,-1 1 0,0 0 0,1 0 0,-2 2 0,-1 3 0,0 1 0,0-1 0,1 1 0,-3 11 0,3-9 0,0 1 0,1-1 0,0 1 0,1-1 0,0 1 0,1 0 0,-1-1 0,2 1 0,0-1 0,0 1 0,0-1 0,1 0 0,1 0 0,-1 0 0,1 0 0,1 0 0,0-1 0,0 0 0,1 0 0,0 0 0,0-1 0,0 0 0,1 0 0,0-1 0,1 1 0,-1-2 0,1 1 0,1-1 0,-1 0 0,1-1 0,-1 0 0,1 0 0,11 2 0,32 3-1365,-3-8-5461</inkml:trace>
  <inkml:trace contextRef="#ctx0" brushRef="#br0" timeOffset="2070.64">2223 318 24575,'0'-3'0,"0"5"0,0 14 0,0 14 0,0 14 0,0 6 0,4 5 0,4 1 0,5-6 0,4-11 0,2-12 0,-2-11-8191</inkml:trace>
  <inkml:trace contextRef="#ctx0" brushRef="#br0" timeOffset="2071.64">2371 0 24575,'-14'22'0,"-5"18"0,1 12 0,7 9 0,5-6-8191</inkml:trace>
  <inkml:trace contextRef="#ctx0" brushRef="#br0" timeOffset="3392.06">2455 382 24575,'-2'4'0,"0"0"0,0 0 0,0 0 0,0 0 0,1 0 0,-1 0 0,1 1 0,0-1 0,1 0 0,-1 1 0,1-1 0,0 1 0,0 5 0,0 5 0,-1-3 0,-5 117 0,6-111 0,1 0 0,1 0 0,0 0 0,2 0 0,5 17 0,-9-34 0,0 0 0,0 0 0,1 0 0,-1 0 0,0 0 0,1 0 0,-1 0 0,1 0 0,-1 0 0,1 0 0,-1-1 0,1 1 0,0 0 0,-1 0 0,1-1 0,0 1 0,0 0 0,0-1 0,-1 1 0,3 0 0,-2-1 0,-1 0 0,1 0 0,0 0 0,-1 0 0,1 0 0,0-1 0,-1 1 0,1 0 0,0 0 0,-1-1 0,1 1 0,0 0 0,-1-1 0,1 1 0,-1-1 0,1 1 0,-1 0 0,1-1 0,-1 0 0,1 1 0,0-2 0,3-4 0,1-1 0,-1 0 0,5-15 0,8-28 0,-2-1 0,10-60 0,-23 101 0,-1 15 0,2 24 0,2-1 0,15 55 0,-17-77 0,0 0 0,0 0 0,0-1 0,1 1 0,0-1 0,0 0 0,0 0 0,0 0 0,8 6 0,-10-10 0,0 1 0,0-1 0,0 0 0,0 0 0,0 0 0,0 0 0,0 0 0,1 0 0,-1-1 0,0 1 0,1-1 0,-1 1 0,0-1 0,1 0 0,-1 0 0,0 0 0,1 0 0,-1-1 0,0 1 0,1-1 0,-1 1 0,0-1 0,0 0 0,1 1 0,-1-1 0,0-1 0,0 1 0,0 0 0,2-2 0,3-3 0,0-1 0,0 0 0,0 0 0,-1 0 0,0-1 0,-1 0 0,0 0 0,0-1 0,0 1 0,-1-1 0,5-15 0,1-9 0,12-64 0,-16 66 0,-1 0 0,-2-1 0,-2-62 0,-4 84 0,-2 17 0,-2 20 0,2 15 0,1 0 0,2 0 0,2 0 0,2 0 0,2 0 0,1 0 0,22 80 0,-27-121 0,16 40 0,-15-39 0,0 0 0,0-1 0,0 1 0,0 0 0,0-1 0,0 1 0,0 0 0,0-1 0,1 0 0,-1 1 0,1-1 0,-1 0 0,1 0 0,-1 0 0,1 0 0,0 0 0,0 0 0,3 1 0,-4-2 0,0 0 0,0-1 0,0 1 0,0-1 0,0 1 0,0-1 0,-1 1 0,1-1 0,0 1 0,0-1 0,0 0 0,0 1 0,-1-1 0,1 0 0,0 0 0,-1 0 0,1 0 0,-1 0 0,1 1 0,-1-1 0,1 0 0,-1 0 0,0 0 0,1 0 0,-1 0 0,0-1 0,0 1 0,0 0 0,1 0 0,-2-1 0,5-37 0,-4 38 0,0-32 0,-3-1 0,-11-61 0,3 28 0,10 64 0,1 0 0,-1-1 0,1 1 0,0 0 0,0-1 0,0 1 0,1 0 0,-1-1 0,1 1 0,0 0 0,0 0 0,2-6 0,-2 7 0,1 1 0,-1-1 0,0 0 0,1 1 0,-1-1 0,1 1 0,0-1 0,0 1 0,-1 0 0,1 0 0,0 0 0,0 0 0,0 0 0,0 0 0,0 0 0,0 1 0,0-1 0,1 1 0,3-1 0,16-1 0,0 0 0,0 2 0,0 0 0,-1 2 0,1 0 0,21 6 0,-40-8 0,-1 1 0,0 0 0,1 0 0,-1-1 0,0 1 0,0 1 0,0-1 0,0 0 0,0 0 0,0 1 0,0-1 0,0 1 0,-1 0 0,1-1 0,0 1 0,-1 0 0,1 0 0,-1 0 0,0 0 0,0 0 0,0 0 0,0 0 0,0 1 0,0-1 0,-1 0 0,1 1 0,-1-1 0,1 5 0,-1 5 0,0 0 0,-1-1 0,-1 1 0,-5 22 0,-2 17 0,10-47 0,-1 1 0,1-1 0,0 1 0,0-1 0,0 1 0,1-1 0,-1 1 0,1-1 0,0 0 0,4 6 0,-5-9 0,-1 0 0,1 0 0,-1 0 0,1 0 0,0 0 0,-1 0 0,1 0 0,0 0 0,0 0 0,0-1 0,0 1 0,0 0 0,-1 0 0,1-1 0,0 1 0,0-1 0,1 1 0,-1-1 0,0 1 0,0-1 0,0 0 0,0 0 0,0 1 0,0-1 0,0 0 0,1 0 0,-1 0 0,0 0 0,0 0 0,0 0 0,0-1 0,1 1 0,-1 0 0,0 0 0,0-1 0,0 1 0,0-1 0,0 1 0,0-1 0,0 0 0,0 1 0,0-1 0,0 0 0,0 1 0,-1-1 0,3-2 0,-1-1 0,0 1 0,1-1 0,-1 0 0,0 0 0,-1 0 0,1 0 0,-1-1 0,0 1 0,0 0 0,0-1 0,0 1 0,-1-7 0,0-54 0,0 63 0,0-1 0,-1 1 0,1 0 0,0-1 0,-1 1 0,1 0 0,-1-1 0,0 1 0,1 0 0,-1 0 0,0 0 0,0-1 0,-1 1 0,1 0 0,0 1 0,-1-1 0,1 0 0,-1 0 0,0 0 0,0 1 0,1-1 0,-1 1 0,0 0 0,0-1 0,0 1 0,0 0 0,-4-1 0,4 2 0,0 0 0,0 0 0,0 0 0,0 0 0,0 0 0,-1 1 0,1-1 0,0 1 0,0-1 0,0 1 0,0 0 0,0 0 0,0 0 0,0 0 0,0 0 0,1 0 0,-1 0 0,0 1 0,1-1 0,-1 1 0,1-1 0,-1 1 0,1 0 0,0-1 0,-1 1 0,1 0 0,0 0 0,0 0 0,-1 3 0,0 0 0,-1 0 0,1 0 0,0 0 0,1 1 0,-1-1 0,1 0 0,0 1 0,0-1 0,1 1 0,0-1 0,0 1 0,0-1 0,0 1 0,1-1 0,0 1 0,0-1 0,1 0 0,-1 1 0,1-1 0,0 0 0,1 0 0,-1 0 0,1 0 0,0-1 0,0 1 0,0-1 0,1 1 0,0-1 0,-1-1 0,2 1 0,-1 0 0,0-1 0,1 0 0,-1 0 0,1 0 0,0 0 0,0-1 0,0 0 0,0 0 0,0 0 0,1-1 0,-1 0 0,1 0 0,-1 0 0,1-1 0,-1 1 0,1-1 0,-1 0 0,1-1 0,-1 0 0,7-1 0,-6 0 0,1 0 0,-1-1 0,0 0 0,0 0 0,0 0 0,-1-1 0,1 0 0,-1 0 0,0 0 0,0-1 0,0 0 0,-1 0 0,1 0 0,-1 0 0,0-1 0,-1 1 0,0-1 0,1 0 0,-2 0 0,1 0 0,2-12 0,0 5 0,-2-1 0,0 1 0,-1-1 0,0 0 0,-1 0 0,-1 0 0,0 1 0,0-1 0,-5-22 0,3 31 0,1 0 0,-1 0 0,0 1 0,0-1 0,-1 1 0,0-1 0,1 1 0,-7-7 0,8 10 0,1 0 0,-1 0 0,0 0 0,1 0 0,-1 1 0,0-1 0,0 0 0,0 0 0,0 0 0,0 1 0,0-1 0,0 1 0,0-1 0,0 1 0,0-1 0,0 1 0,-1-1 0,1 1 0,0 0 0,0 0 0,0 0 0,-1-1 0,1 1 0,0 0 0,0 1 0,0-1 0,0 0 0,-1 0 0,1 0 0,0 1 0,0-1 0,0 0 0,0 1 0,0-1 0,0 1 0,0 0 0,0-1 0,0 1 0,0 0 0,0 0 0,-1 0 0,1 0 0,1 0 0,-1 0 0,0-1 0,1 1 0,-1 0 0,1 0 0,-1 0 0,1 0 0,-1 0 0,1 0 0,0 0 0,-1 0 0,1 0 0,0 0 0,0 0 0,0 0 0,0 0 0,0 0 0,0 0 0,0 0 0,0 0 0,0 0 0,0 0 0,1 1 0,0 0 0,0 1 0,0-1 0,1 0 0,-1 0 0,1 0 0,-1 0 0,1 0 0,0 0 0,3 3 0,2 1 0,2-1 0,-1 1 0,0-1 0,10 4 0,-10-6 0,-1 0 0,1 1 0,-1 0 0,-1 1 0,1-1 0,0 1 0,9 10 0,-12-10 0,-1-1 0,-1 0 0,1 1 0,0-1 0,-1 1 0,0 0 0,0 0 0,-1 0 0,1 0 0,-1 0 0,0 0 0,-1 0 0,1 7 0,-1 26-92,-1-25 144,1 0 1,1 0 0,2 18-1,-2-28-119,-1 0-1,1-1 1,0 1-1,-1-1 1,1 1 0,1-1-1,-1 1 1,0-1-1,1 1 1,-1-1 0,1 0-1,-1 0 1,1 0-1,0 0 1,0 0-1,0 0 1,0 0 0,1-1-1,-1 1 1,0-1-1,3 2 1,11 2-6759</inkml:trace>
  <inkml:trace contextRef="#ctx0" brushRef="#br0" timeOffset="3765.37">3577 425 24575,'1'30'0,"1"-1"0,1 0 0,9 36 0,-8-48 0,1 0 0,1 0 0,0-1 0,1 0 0,0 0 0,2-1 0,11 18 0,-17-29 0,1 0 0,-1-1 0,0 1 0,1-1 0,-1 0 0,1 0 0,0 0 0,0 0 0,1-1 0,6 4 0,-9-5 0,-1-1 0,1 1 0,0-1 0,0 0 0,0 1 0,0-1 0,0 0 0,-1 0 0,1 0 0,0 0 0,0 0 0,0-1 0,0 1 0,0-1 0,-1 1 0,1-1 0,0 1 0,0-1 0,-1 0 0,1 0 0,0 0 0,-1 0 0,1 0 0,-1 0 0,1-1 0,-1 1 0,0 0 0,0-1 0,2-2 0,3-5 0,0 0 0,-1 0 0,0-1 0,-1 1 0,0-1 0,-1 0 0,3-13 0,12-77 0,-15 72 0,10-68 0,0 118-1365,-5-5-5461</inkml:trace>
  <inkml:trace contextRef="#ctx0" brushRef="#br0" timeOffset="4297.04">4041 487 24575,'-5'-5'0,"-1"0"0,1 0 0,-1 1 0,0-1 0,0 1 0,-1 0 0,-13-5 0,19 8 0,-1 1 0,0-1 0,0 1 0,1-1 0,-1 1 0,0 0 0,0 0 0,0 0 0,1 0 0,-1 0 0,0 0 0,0 0 0,0 1 0,1-1 0,-1 0 0,0 1 0,0 0 0,1-1 0,-1 1 0,0 0 0,1 0 0,-1 0 0,1 0 0,0 0 0,-1 0 0,1 1 0,0-1 0,-1 0 0,1 1 0,0-1 0,0 1 0,0-1 0,0 1 0,0-1 0,1 1 0,-1 0 0,0 1 0,-3 8 0,1-1 0,0 1 0,1 0 0,0 0 0,1 0 0,0-1 0,1 1 0,0 0 0,3 20 0,-3-26 0,1 0 0,1 0 0,-1-1 0,1 1 0,-1 0 0,1-1 0,1 1 0,-1-1 0,1 0 0,4 7 0,-5-9 0,1 0 0,-1 0 0,0 0 0,1 0 0,-1 0 0,1-1 0,0 1 0,-1-1 0,1 1 0,0-1 0,0 0 0,0 0 0,0-1 0,0 1 0,0-1 0,0 1 0,0-1 0,4 0 0,-2 0 0,-1-1 0,1 0 0,-1 0 0,0 0 0,0-1 0,1 1 0,-1-1 0,0 0 0,0 0 0,-1-1 0,1 1 0,0-1 0,-1 0 0,0 0 0,1 0 0,-1 0 0,0 0 0,-1-1 0,1 1 0,0-1 0,-1 0 0,2-5 0,1 0 0,0-1 0,-1 0 0,0 0 0,0 0 0,-2-1 0,1 0 0,1-21 0,-3 30 0,-1 0 0,0 0 0,0 0 0,0 0 0,-1 0 0,1 0 0,0 0 0,-1 0 0,1-1 0,-1 2 0,0-1 0,0 0 0,0 0 0,0 0 0,0 0 0,0 0 0,0 1 0,0-1 0,-1 0 0,1 1 0,-1-1 0,1 1 0,-4-2 0,4 2 0,0 1 0,1 0 0,-1-1 0,0 1 0,0 0 0,0 0 0,1 0 0,-1 0 0,0 0 0,0 0 0,0 0 0,0 0 0,1 0 0,-1 0 0,0 0 0,0 0 0,0 0 0,0 1 0,1-1 0,-1 0 0,0 1 0,-1 0 0,1 0 0,0 0 0,-1 1 0,1-1 0,0 0 0,-1 1 0,1 0 0,0-1 0,0 1 0,0-1 0,0 1 0,1 0 0,-1 0 0,0 3 0,-1 1 0,0-1 0,1 1 0,0 0 0,1-1 0,-1 1 0,1 0 0,0 0 0,1 0 0,-1-1 0,1 1 0,0 0 0,1-1 0,-1 1 0,1 0 0,0-1 0,0 0 0,1 1 0,0-1 0,0 0 0,0-1 0,0 1 0,1 0 0,0-1 0,0 0 0,0 0 0,0 0 0,1 0 0,0-1 0,-1 1 0,1-1 0,0-1 0,1 1 0,-1-1 0,0 0 0,1 0 0,-1 0 0,1-1 0,0 1 0,-1-2 0,1 1 0,0-1 0,10 0 0,-8 0 0,-1-1 0,1 0 0,-1 0 0,1-1 0,-1 0 0,1-1 0,-1 1 0,0-1 0,0-1 0,0 1 0,-1-1 0,7-5 0,-3 1 0,-1 0 0,0 0 0,0-1 0,-1 0 0,0-1 0,12-20 0,-9 10 0,-1-1 0,0 1 0,-2-1 0,-1-1 0,0 0 0,-2 0 0,6-40 0,-10 54 0,-1-1 0,1 1 0,-1 0 0,-1-1 0,-2-13 0,-2 12 0,-1 15 0,0 18 0,2 7-124,1-1 0,1 1 0,2-1 0,1 1 0,2-1 0,1 1-1,1-1 1,1 0 0,2 0 0,18 45 0,-7-34-6702</inkml:trace>
  <inkml:trace contextRef="#ctx0" brushRef="#br0" timeOffset="4808.51">4953 466 24575,'-14'7'0,"-6"3"-819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27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96 2763 24575,'-29'11'0,"-20"14"0,-12 14 0,-8 11 0,-2 7 0,1 6 0,4 2 0,6-2 0,10-9 0,10-9 0,8-10 0,10-13 0,8-11-8191</inkml:trace>
  <inkml:trace contextRef="#ctx0" brushRef="#br0" timeOffset="512.06">826 2678 24575,'6'15'0,"0"-1"0,0 0 0,2-1 0,0 1 0,0-1 0,13 14 0,67 67 0,-59-64 0,-7-8 0,164 178 0,-150-156 0,-1 1 0,51 88 0,-83-126 0,12 16 0,-7-21 0,-1-14 0,18-65 38,-18 51-506,1 1 1,21-45-1,-17 49-6358</inkml:trace>
  <inkml:trace contextRef="#ctx0" brushRef="#br0" timeOffset="-5759.42">400 583 24575,'18'-14'0,"20"-9"0,19-4 0,17 3 0,14 2 0,6 5 0,-1 4 0,-10 6 0,-16 3 0,-18 6 0,-18 3-8191</inkml:trace>
  <inkml:trace contextRef="#ctx0" brushRef="#br0" timeOffset="-5385.51">421 563 24575,'23'-11'0,"105"-48"0,-113 53 0,0 1 0,1 1 0,-1 0 0,1 1 0,0 1 0,24-1 0,-36 3 0,0 0 0,0 0 0,0 1 0,0 0 0,0-1 0,0 2 0,0-1 0,0 0 0,0 1 0,0-1 0,-1 1 0,1 0 0,-1 0 0,1 1 0,-1-1 0,0 1 0,0-1 0,0 1 0,0 0 0,-1 0 0,1 1 0,-1-1 0,0 0 0,0 1 0,0-1 0,0 1 0,0 0 0,-1 0 0,0-1 0,1 1 0,-1 7 0,2 2 0,-2 0 0,0 0 0,0 0 0,-2 1 0,1-1 0,-2 0 0,0 0 0,-5 22 0,-1-11 0,0 0 0,-2-1 0,-1 0 0,0-1 0,-18 26 0,-82 98 0,76-105 0,2 3 0,-46 78 0,77-119 0,1 0 0,-1 0 0,1 0 0,-1 0 0,1 0 0,0 1 0,0-1 0,0 0 0,1 1 0,-1-1 0,1 1 0,0-1 0,0 0 0,0 1 0,0-1 0,1 1 0,0 3 0,0-5 0,1 0 0,0 1 0,-1-1 0,1 0 0,0 0 0,0 0 0,0 0 0,0 0 0,0 0 0,1-1 0,-1 1 0,1-1 0,-1 1 0,1-1 0,-1 0 0,1 0 0,0 0 0,-1-1 0,1 1 0,0-1 0,4 1 0,57 7 0,1-4 0,116-5 0,-119-1 0,61-3-1365,-12-1-5461</inkml:trace>
  <inkml:trace contextRef="#ctx0" brushRef="#br0" timeOffset="-4749.98">1671 690 24575,'-4'15'0,"-4"11"0,-8 12 0,-9 11 0,-7 5 0,-10 2 0,-3 1 0,-3-4 0,4-3 0,6-6 0,5-7 0,9-10-8191</inkml:trace>
  <inkml:trace contextRef="#ctx0" brushRef="#br0" timeOffset="-4372.1">1416 838 24575,'18'18'0,"13"17"0,5 9 0,4 5 0,-2 1 0,-3-1 0,-5-5 0,-3-6 0,-3-10 0,-5-9-8191</inkml:trace>
  <inkml:trace contextRef="#ctx0" brushRef="#br0" timeOffset="-4371.1">1903 922 24575,'0'22'0,"0"18"0,4 12 0,0 9 0,4 1 0,1-3 0,2-7 0,-1-10 0,-2-11-8191</inkml:trace>
  <inkml:trace contextRef="#ctx0" brushRef="#br0" timeOffset="-4027.28">1945 667 24575,'4'22'0,"4"14"0,5 5 0,0-5-8191</inkml:trace>
  <inkml:trace contextRef="#ctx0" brushRef="#br0" timeOffset="-3637.51">2286 1048 24575,'25'0'0,"20"0"0,15 0 0,13-3 0,5-6 0,-12 0-8191</inkml:trace>
  <inkml:trace contextRef="#ctx0" brushRef="#br0" timeOffset="-3636.51">3302 667 24575,'-22'29'0,"-13"20"0,-6 10 0,-2 4 0,2 0 0,5-4 0,5-9 0,3-9 0,4-8 0,6-9-8191</inkml:trace>
  <inkml:trace contextRef="#ctx0" brushRef="#br0" timeOffset="-3267">3047 689 24575,'4'22'0,"8"14"0,9 11 0,9 10 0,9 4 0,6 1 0,2-5 0,-3-3 0,-9-12-8191</inkml:trace>
  <inkml:trace contextRef="#ctx0" brushRef="#br0" timeOffset="-3266">2730 498 24575,'32'-3'0,"29"-2"0,22 0 0,15 2 0,9-3 0,-15-1-8191</inkml:trace>
  <inkml:trace contextRef="#ctx0" brushRef="#br0" timeOffset="-2908.96">3746 330 24575,'14'22'0,"13"17"0,4 21 0,1 18 0,-1 13 0,-3 14 0,-6 6 0,-6 2 0,-10 1 0,-17-9 0,-17-8 0,-14-13 0,-15-14 0,-9-15 0,0-17 0,12-15-8191</inkml:trace>
  <inkml:trace contextRef="#ctx0" brushRef="#br0" timeOffset="-1988.53">1395 392 24575,'-25'8'0,"-16"9"0,-7 8 0,-4 16 0,0 14 0,6 16 0,10 14 0,11 11 0,18 7 0,24 3 0,27 3 0,27 0 0,28-8 0,21-10 0,24-13 0,15-20 0,-19-19-8191</inkml:trace>
  <inkml:trace contextRef="#ctx0" brushRef="#br0" timeOffset="-1383.04">4042 159 24575,'2'-9'0,"1"0"0,0 0 0,0 0 0,1 0 0,0 1 0,0-1 0,1 1 0,0 0 0,1 1 0,-1-1 0,10-8 0,-11 11 0,0 1 0,1 0 0,0 0 0,0 0 0,0 0 0,0 1 0,0 0 0,1 0 0,-1 0 0,1 1 0,0 0 0,0 0 0,0 0 0,0 1 0,0 0 0,0 0 0,12 0 0,-17 1 0,1 0 0,-1 0 0,0 0 0,1 0 0,-1 0 0,0 0 0,0 1 0,1-1 0,-1 0 0,0 1 0,0-1 0,0 1 0,1-1 0,-1 1 0,0 0 0,0 0 0,0-1 0,0 1 0,0 0 0,0 0 0,0 0 0,-1 0 0,1 0 0,0 0 0,0 0 0,-1 0 0,1 1 0,-1-1 0,1 0 0,-1 0 0,1 0 0,-1 1 0,0-1 0,0 0 0,0 1 0,1-1 0,-1 0 0,0 0 0,-1 1 0,1-1 0,0 2 0,-1 2 0,-1 1 0,1-1 0,-1 0 0,0 0 0,0 0 0,-1 0 0,1 0 0,-7 8 0,-4 1 0,0 0 0,0-1 0,-1 0 0,-19 12 0,-28 26 0,59-50 0,1 1 0,0-1 0,-1 0 0,1 1 0,0-1 0,0 1 0,0 0 0,0-1 0,0 1 0,0 0 0,0 0 0,1 0 0,-1 0 0,0-1 0,1 4 0,0-4 0,0 0 0,0 0 0,0 0 0,0-1 0,1 1 0,-1 0 0,0 0 0,1 0 0,-1 0 0,0 0 0,1 0 0,0 0 0,-1 0 0,1-1 0,-1 1 0,1 0 0,0 0 0,-1-1 0,1 1 0,0-1 0,1 2 0,3 1 0,1-1 0,-1 0 0,1 0 0,0 0 0,0 0 0,-1-1 0,1 0 0,11 0 0,49 0-455,-1-3 0,127-20 0,-112 9-6371</inkml:trace>
  <inkml:trace contextRef="#ctx0" brushRef="#br0" timeOffset="-544.48">0 2106 24575,'21'-1'0,"37"-8"0,-15 1 0,988-125-628,5 24-313,-468 51 1201,190-10-260,-22 1 0,-706 64-98,12 0-164,-1-3 0,1-1-1,46-14 1,-69 14-5473</inkml:trace>
  <inkml:trace contextRef="#ctx0" brushRef="#br0" timeOffset="1094.75">1460 2614 24575,'-2'-11'0,"1"0"0,0 0 0,1-1 0,0 1 0,1-1 0,0 1 0,0 0 0,2 0 0,-1 0 0,1 0 0,1 0 0,7-15 0,-8 19 0,1 1 0,0 0 0,0 0 0,0 0 0,1 0 0,0 1 0,0-1 0,0 1 0,1 0 0,0 1 0,0 0 0,0 0 0,0 0 0,1 0 0,0 1 0,-1 0 0,1 1 0,0-1 0,14-1 0,-18 3 0,-1 0 0,0 1 0,0 0 0,1-1 0,-1 1 0,0 0 0,1 0 0,-1 0 0,0 1 0,1-1 0,-1 0 0,0 1 0,0 0 0,1-1 0,-1 1 0,0 0 0,0 0 0,0 0 0,0 1 0,3 1 0,-4-1 0,0 0 0,1 0 0,-1 0 0,0 0 0,0 0 0,0 0 0,0 0 0,0 0 0,-1 1 0,1-1 0,-1 0 0,1 0 0,-1 1 0,0-1 0,0 1 0,0 2 0,-2 7 0,1-1 0,-2 1 0,0-1 0,0 0 0,-1 0 0,-8 18 0,-9 7 0,-2 0 0,-1-2 0,-53 59 0,75-90 0,1-3 0,0 1 0,0 0 0,0 0 0,0 0 0,0 1 0,1-1 0,-1 0 0,0 0 0,1 0 0,-1 1 0,0-1 0,1 0 0,0 1 0,-1-1 0,1 0 0,0 1 0,0 1 0,0-3 0,0 1 0,0-1 0,1 1 0,-1-1 0,0 1 0,1-1 0,-1 1 0,0-1 0,1 0 0,-1 1 0,1-1 0,-1 1 0,1-1 0,-1 0 0,1 1 0,-1-1 0,1 0 0,-1 0 0,1 1 0,-1-1 0,1 0 0,0 0 0,-1 0 0,1 0 0,-1 0 0,2 0 0,6 0 0,-1 0 0,1 0 0,-1-1 0,15-3 0,219-52-1365,-183 45-5461</inkml:trace>
  <inkml:trace contextRef="#ctx0" brushRef="#br0" timeOffset="1627.23">1819 3143 24575,'4'15'0,"4"15"0,2 9 0,-2 10 0,-1 3 0,-3 1 0,-2-6 0,0-8 0,-2-5 0,0-7 0,-1-6-8191</inkml:trace>
  <inkml:trace contextRef="#ctx0" brushRef="#br0" timeOffset="1992.54">1990 3291 24575,'25'-7'0,"16"-2"0,11 0 0,4 1 0,0 3 0,-6 2 0,-4 1 0,-10 2-8191</inkml:trace>
  <inkml:trace contextRef="#ctx0" brushRef="#br0" timeOffset="2383.93">2433 3143 24575,'-65'157'0,"6"-10"0,56-142 0,0 0 0,1-1 0,-2 1 0,1-1 0,0 1 0,-1-1 0,0 0 0,0 0 0,0 0 0,-8 5 0,10-9 0,1 1 0,0 0 0,0-1 0,0 1 0,-1-1 0,1 0 0,0 1 0,0-1 0,-1 0 0,1 0 0,0 0 0,-1 0 0,1 0 0,0 0 0,0 0 0,-1 0 0,1 0 0,0-1 0,-3 0 0,2 0 0,1 0 0,-1 0 0,0-1 0,1 1 0,-1-1 0,1 1 0,-1-1 0,1 0 0,0 1 0,0-1 0,-1 0 0,1 0 0,1 0 0,-1 0 0,0 0 0,0-2 0,-5-16 0,2 1 0,1-1 0,0 0 0,1 0 0,1 0 0,1 0 0,1 0 0,1 0 0,8-38 0,-10 56 0,0-1 0,1 1 0,0 0 0,-1-1 0,1 1 0,0 0 0,0-1 0,0 1 0,0 0 0,1 0 0,-1 0 0,1 0 0,-1 0 0,1 0 0,0 0 0,0 1 0,-1-1 0,1 1 0,0-1 0,0 1 0,1 0 0,-1-1 0,0 1 0,5-1 0,-5 2 0,1 0 0,0 0 0,0 0 0,0 1 0,0-1 0,0 1 0,0 0 0,0 0 0,0 0 0,-1 0 0,1 0 0,0 0 0,-1 1 0,1-1 0,-1 1 0,0 0 0,1 0 0,-1 0 0,0 0 0,2 3 0,28 29 0,-7-6 0,2-2 0,57 46 0,-75-65 0,1-1 0,0 0 0,0-1 0,0 0 0,0-1 0,1 0 0,0 0 0,0-1 0,0-1 0,0 0 0,0 0 0,1-1 0,-1-1 0,15 0 0,-22-1 0,-1 1 0,1-1 0,-1 0 0,0 1 0,1-2 0,-1 1 0,0 0 0,0-1 0,0 1 0,0-1 0,0 0 0,0 0 0,0 0 0,-1 0 0,1-1 0,-1 1 0,1-1 0,-1 0 0,0 1 0,0-1 0,0 0 0,-1 0 0,1 0 0,-1 0 0,2-6 0,2-7 0,-1 0 0,-1 0 0,0 0 0,0-21 0,0 3 0,5-19 0,-16 64 0,-4 18 0,-207 442-1365,195-428-5461</inkml:trace>
  <inkml:trace contextRef="#ctx0" brushRef="#br0" timeOffset="2739.37">2857 3418 24575,'8'4'0,"0"0"0,0 0 0,0 0 0,0 1 0,-1 1 0,0-1 0,0 1 0,0 0 0,-1 1 0,0-1 0,5 9 0,-8-12 0,-1 1 0,0 0 0,0 0 0,0 0 0,-1 0 0,0 0 0,1 0 0,-1 1 0,-1-1 0,1 0 0,-1 0 0,1 1 0,-1-1 0,-1 1 0,1-1 0,0 0 0,-1 1 0,0-1 0,0 0 0,0 0 0,-1 0 0,1 0 0,-1 0 0,-3 5 0,-3 3 0,0-1 0,0-1 0,-1 0 0,-1 0 0,1-1 0,-2 0 0,-17 12 0,-2 3 0,19-12 0,16-7 0,23-8 0,129-41 132,-44 12-1629,-68 20-5329</inkml:trace>
  <inkml:trace contextRef="#ctx0" brushRef="#br0" timeOffset="3515.68">3301 3270 24575,'-7'18'0,"-3"13"0,-2 9 0,-4 1 0,-2-3 0,-2-5 0,2-3 0,5-8-8191</inkml:trace>
  <inkml:trace contextRef="#ctx0" brushRef="#br0" timeOffset="4003.72">3514 3144 24575,'5'14'0,"-1"0"0,-1 0 0,0 0 0,0 0 0,-2 0 0,0 1 0,-1 23 0,1-12 0,-2 3 0,1-21 0,-1 0 0,2 0 0,-1 0 0,1 0 0,0 0 0,3 9 0,-4-17 0,0 0 0,0 0 0,0 0 0,0 0 0,0 0 0,0 0 0,0 0 0,0 0 0,0 0 0,0 1 0,1-1 0,-1 0 0,0 0 0,0 0 0,0 0 0,0 0 0,0 0 0,0 0 0,0 0 0,1 0 0,-1 0 0,0 0 0,0 0 0,0 0 0,0 0 0,0 0 0,0 0 0,0 0 0,1 0 0,-1 0 0,0 0 0,0 0 0,0 0 0,0 0 0,0 0 0,0 0 0,0 0 0,0-1 0,1 1 0,-1 0 0,0 0 0,0 0 0,0 0 0,0 0 0,0 0 0,0 0 0,0 0 0,0 0 0,0-1 0,0 1 0,0 0 0,0 0 0,0 0 0,0 0 0,0 0 0,1 0 0,6-13 0,5-12 0,7-21 0,-5 10 0,2 0 0,1 1 0,27-41 0,-43 74 0,0 1 0,0-1 0,0 0 0,1 1 0,-1-1 0,0 1 0,1-1 0,-1 1 0,1 0 0,0 0 0,-1 0 0,1-1 0,0 1 0,0 1 0,-1-1 0,1 0 0,0 0 0,4 0 0,-5 1 0,1 0 0,-1 1 0,1-1 0,-1 0 0,1 1 0,-1-1 0,0 1 0,1 0 0,-1-1 0,0 1 0,0 0 0,0 0 0,1 0 0,-1 0 0,0 0 0,0 0 0,0 0 0,0 0 0,1 2 0,4 7 0,-1 0 0,0 0 0,-1 0 0,0 1 0,3 11 0,1 6-341,-2 0 0,-1 1-1,2 33 1,-6-36-6485</inkml:trace>
  <inkml:trace contextRef="#ctx0" brushRef="#br0" timeOffset="4358.22">3851 3187 24575,'11'-3'0,"7"-2"0,8 0 0,3 2 0,3 0 0,-3 2-8191</inkml:trace>
  <inkml:trace contextRef="#ctx0" brushRef="#br0" timeOffset="4359.22">4254 2997 24575,'0'7'0,"4"10"0,0 9 0,4 11 0,1 6 0,-2 7 0,-2-2 0,-1-5 0,-2-10-819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32.6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9 0 24575,'-7'18'0,"-10"17"0,-5 17 0,-7 10 0,-5 5 0,0 3 0,1-8 0,4-10 0,6-14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19.4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6 67 24575,'1'0'0,"0"-1"0,-1 0 0,1 0 0,0 1 0,0-1 0,-1 0 0,1 0 0,-1 0 0,1 0 0,-1 0 0,1 0 0,-1 0 0,1 0 0,-1 0 0,0 0 0,0 0 0,1 0 0,-1 0 0,0 0 0,0 0 0,0 0 0,0-1 0,0 1 0,-1 0 0,1 0 0,0 0 0,0 0 0,-1 0 0,1 0 0,0 0 0,-1 0 0,1 0 0,-1 0 0,0 0 0,1 0 0,-1 1 0,0-1 0,1 0 0,-1 0 0,0 1 0,0-1 0,0 0 0,0 1 0,1-1 0,-1 1 0,0-1 0,0 1 0,0-1 0,-2 0 0,-3-2 0,-1 0 0,0 0 0,1 1 0,-1 0 0,0 0 0,-8-1 0,-56-2 0,-107 6 0,83 1 0,91-2 0,-3 0 0,0 0 0,0 0 0,0 1 0,0 0 0,-9 3 0,14-4 0,0 1 0,1 0 0,-1 0 0,0-1 0,1 1 0,-1 0 0,1 1 0,-1-1 0,1 0 0,0 0 0,-1 1 0,1-1 0,0 1 0,0-1 0,0 1 0,0-1 0,0 1 0,0-1 0,0 1 0,1 0 0,-1 0 0,1 0 0,-1-1 0,1 1 0,-1 2 0,-1 26 0,1-1 0,5 43 0,-1-6 0,0 192 0,13 331 0,-9-474 0,35 659 0,-33-605 0,1 77 0,-10 119 0,0-363 0,0 1 0,0-1 0,0 1 0,0-1 0,0 1 0,0-1 0,1 1 0,0-1 0,-1 0 0,1 1 0,0-1 0,0 0 0,0 1 0,0-1 0,1 0 0,-1 0 0,0 0 0,4 3 0,-1-3 0,-1 0 0,1 0 0,0 0 0,-1-1 0,1 1 0,0-1 0,0 0 0,0 0 0,0-1 0,0 1 0,7-1 0,52 2-682,75-6-1,-63-2-614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11.6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53 24575,'-21'9'0,"22"-9"0,-1 1 0,0-1 0,0 0 0,1 1 0,-1-1 0,0 1 0,1-1 0,-1 0 0,0 0 0,1 1 0,-1-1 0,0 0 0,1 0 0,-1 1 0,1-1 0,-1 0 0,0 0 0,1 0 0,-1 0 0,1 0 0,-1 1 0,1-1 0,-1 0 0,1 0 0,-1 0 0,1 0 0,51 4 0,657-10 0,-677 5 0,-16 1 0,1-1 0,-1 0 0,1-1 0,-1-1 0,0 0 0,0-1 0,25-10 0,-40 13 0,0 1 0,0 0 0,0-1 0,0 1 0,0-1 0,0 0 0,0 1 0,0-1 0,-1 0 0,1 1 0,0-1 0,0 0 0,0 0 0,-1 0 0,1 0 0,-1 1 0,1-1 0,0 0 0,-1 0 0,0 0 0,1 0 0,-1 0 0,1-1 0,-1 1 0,0 0 0,0 0 0,0 0 0,0 0 0,0 0 0,0 0 0,0 0 0,0 0 0,0-1 0,0 1 0,-1 0 0,1 0 0,0 0 0,-1 0 0,1 0 0,-1 0 0,1 0 0,-1 0 0,1 0 0,-1 0 0,0 1 0,0-1 0,1 0 0,-1 0 0,0 0 0,0 1 0,-1-2 0,-8-6 0,1 1 0,-1 0 0,-20-10 0,17 10 0,-7-5 0,0-1 0,1 0 0,1-2 0,0 0 0,1-1 0,-30-36 0,47 52 0,0 0 0,-1 0 0,1 0 0,0 0 0,0 0 0,0 0 0,0-1 0,0 1 0,-1 0 0,1 0 0,0 0 0,0 0 0,0 0 0,0 0 0,0-1 0,0 1 0,0 0 0,-1 0 0,1 0 0,0 0 0,0-1 0,0 1 0,0 0 0,0 0 0,0 0 0,0 0 0,0-1 0,0 1 0,0 0 0,0 0 0,0 0 0,0 0 0,0-1 0,0 1 0,0 0 0,0 0 0,0 0 0,1 0 0,-1-1 0,0 1 0,0 0 0,0 0 0,0 0 0,0 0 0,0 0 0,0 0 0,0-1 0,1 1 0,-1 0 0,0 0 0,0 0 0,0 0 0,0 0 0,0 0 0,1 0 0,-1 0 0,0 0 0,0 0 0,0-1 0,17 5 0,19 11 0,-17-6 0,-1 1 0,1 1 0,29 24 0,-42-30 0,0 0 0,-1 0 0,0 1 0,1-1 0,-2 1 0,1 0 0,-1 1 0,0-1 0,0 1 0,-1 0 0,0 0 0,0 0 0,4 15 0,-7-19 4,0 1 0,0-1 0,0 0 0,0 1 0,0-1 0,0 1 0,-1-1 0,0 0 0,0 1 0,0-1 0,0 0 1,0 0-1,-1 0 0,1 0 0,-1 0 0,0 0 0,0 0 0,0 0 0,0-1 0,-5 5 0,-2 1-294,0-1 0,-1 0 0,0 0 0,-16 8 0,-34 14-653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9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0 414 24575,'29'-80'0,"-17"50"0,-1 1 0,-1-2 0,-2 1 0,-1-1 0,3-37 0,-9 66 0,-1 0 0,0-1 0,0 1 0,0 0 0,0-1 0,-1 1 0,1 0 0,-1 0 0,1-1 0,-1 1 0,0 0 0,0 0 0,0 0 0,0 0 0,0 0 0,0 0 0,-3-4 0,2 5 0,1 0 0,-1-1 0,0 1 0,0 0 0,1 0 0,-1 1 0,0-1 0,0 0 0,0 1 0,0-1 0,0 1 0,0-1 0,0 1 0,0 0 0,0 0 0,-3 0 0,-5 1 0,0 1 0,0 0 0,1 1 0,-1 0 0,1 0 0,0 1 0,-10 5 0,-5 5 0,0 0 0,1 2 0,1 0 0,1 1 0,0 2 0,1 0 0,-27 33 0,34-34 0,0 0 0,1 0 0,0 1 0,2 0 0,0 1 0,2 0 0,0 1 0,1 0 0,-8 43 0,13-55 0,1 1 0,1-1 0,0 0 0,0 1 0,1-1 0,0 0 0,0 0 0,1 0 0,0 0 0,5 11 0,-4-14 0,-1 0 0,2 0 0,-1 0 0,1-1 0,-1 0 0,1 0 0,1 0 0,-1 0 0,1 0 0,0-1 0,0 0 0,0 0 0,1-1 0,-1 1 0,10 3 0,5 1 0,1-1 0,1 0 0,-1-2 0,1-1 0,0 0 0,0-2 0,29 0 0,6-3 0,93-13 0,-140 12-105,43-9 343,-51 11-321,1-1 0,-1 0 0,0 0-1,0 0 1,1 0 0,-1-1 0,0 1-1,0-1 1,0 1 0,0-1 0,-1 0-1,1 0 1,0 1 0,-1-1 0,1 0-1,-1-1 1,3-3 0,0-9-6743</inkml:trace>
  <inkml:trace contextRef="#ctx0" brushRef="#br0" timeOffset="516.07">762 96 24575,'414'-47'0,"-253"31"0,-150 16 0,-8 0 0,0 0 0,0-1 0,1 1 0,-1-1 0,0 1 0,0-1 0,0 0 0,0 0 0,0 0 0,5-3 0,-9 3 0,-1 0 0,1 1 0,0-1 0,0 0 0,0 1 0,-1-1 0,1 0 0,0 1 0,-1 0 0,1-1 0,0 1 0,-1 0 0,1-1 0,-1 1 0,0 0 0,-137-12 0,134 11 0,1 0 0,-1 1 0,0-1 0,1 1 0,-1 0 0,0 1 0,1-1 0,-1 1 0,-6 2 0,9-3 0,0 1 0,1 0 0,-1 1 0,0-1 0,0 0 0,1 0 0,-1 1 0,1-1 0,-1 1 0,1-1 0,0 1 0,-1 0 0,1-1 0,0 1 0,0 0 0,0 0 0,0 0 0,1 0 0,-1 0 0,0 0 0,1 0 0,0 0 0,-1 3 0,-1 10 0,1 0 0,1 0 0,0 0 0,4 28 0,16 63 0,-10-58 0,3 21-455,-3 0 0,1 75 0,-11-121-6371</inkml:trace>
  <inkml:trace contextRef="#ctx0" brushRef="#br0" timeOffset="1055.05">889 668 24575,'7'0'0,"17"0"0,15-3 0,16-2 0,12-3 0,9-1 0,7 2 0,0 1 0,-8 3 0,-9 1 0,-12 1 0,-15 4 0,-14 3-819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4.8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3"1"-8191</inkml:trace>
  <inkml:trace contextRef="#ctx0" brushRef="#br0" timeOffset="1">699 0 24575,'0'0'-819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8:04.5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0"2"0,0 5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47:41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3 24575,'392'0'0,"-486"2"0,-107-4 0,194 0 0,7 0 0,13-3 0,21-2 0,24 3-1365,-32 3-5461</inkml:trace>
  <inkml:trace contextRef="#ctx0" brushRef="#br0" timeOffset="508.59">64 298 24575,'4'0'0,"4"0"0,8 0 0,10 0 0,9 0 0,8 4 0,6 1 0,2-1 0,0 0 0,-1-2 0,-7 4 0,-9-1-8191</inkml:trace>
  <inkml:trace contextRef="#ctx0" brushRef="#br0" timeOffset="886.51">761 212 24575,'-7'25'0,"-7"16"0,0 11 0,-1 8 0,1 1 0,4 1 0,-1-3 0,2-8 0,3-5 0,1-11-8191</inkml:trace>
  <inkml:trace contextRef="#ctx0" brushRef="#br0" timeOffset="887.51">909 424 24575,'11'-3'0,"10"-2"0,10 0 0,6 5 0,4 2 0,2 1 0,1 0 0,-6-1-8191</inkml:trace>
  <inkml:trace contextRef="#ctx0" brushRef="#br0" timeOffset="1260.38">1438 320 24575,'-21'41'0,"-48"68"0,54-89 0,0-1 0,-1-1 0,-1 0 0,-1-2 0,-22 17 0,36-30 0,0 0 0,0-1 0,-1 1 0,1-1 0,-1 0 0,0 0 0,1 0 0,-9 1 0,12-3 0,0 0 0,0 0 0,-1 1 0,1-1 0,0-1 0,0 1 0,-1 0 0,1 0 0,0 0 0,-1-1 0,1 1 0,0 0 0,0-1 0,0 1 0,0-1 0,-1 0 0,1 1 0,0-1 0,0 0 0,0 0 0,0 0 0,0 1 0,1-1 0,-1 0 0,0 0 0,0 0 0,1-1 0,-1 1 0,0 0 0,1 0 0,-1 0 0,1 0 0,-1-1 0,1 1 0,0 0 0,0 0 0,-1-1 0,1 0 0,0-4 0,0 0 0,0 1 0,0-1 0,0 0 0,1 1 0,0-1 0,0 1 0,1-1 0,0 1 0,0-1 0,0 1 0,0 0 0,1 0 0,0 0 0,0 0 0,0 1 0,1-1 0,7-7 0,-6 7 0,0-1 0,0 1 0,1 1 0,0-1 0,0 1 0,0 0 0,1 0 0,-1 1 0,1 0 0,0 0 0,0 0 0,0 1 0,0 0 0,9-1 0,-13 3 3,0 0 0,0 0 1,0 1-1,0-1 0,0 1 0,0 0 0,0 0 0,0 0 0,0 0 0,-1 0 0,1 0 0,-1 1 1,1 0-1,-1-1 0,1 1 0,-1 0 0,0 0 0,0 0 0,0 0 0,0 1 0,0-1 0,0 1 1,-1-1-1,3 4 0,3 8-149,0 1 1,0-1-1,5 22 1,-5-16-716,4 13-5965</inkml:trace>
  <inkml:trace contextRef="#ctx0" brushRef="#br0" timeOffset="1621.31">1692 233 24575,'4'25'0,"0"23"0,1 18 0,-1 12 0,-9 6 0,-14 5 0,-14-3 0,-20-5 0,-19-9 0,-19-10 0,7-15-8191</inkml:trace>
  <inkml:trace contextRef="#ctx0" brushRef="#br0" timeOffset="2039.7">508 0 24575,'-22'29'0,"-14"24"0,-4 17 0,4 15 0,8 11 0,9 7 0,15 4 0,19-2 0,18-4 0,17-9 0,15-16 0,-3-21-819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5:10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8 236 24575,'-25'22'0,"-20"17"0,-8 17 0,-3 10 0,-3 4 0,-2 1 0,2 0 0,0-6 0,4-6 0,6-14 0,13-14-8191</inkml:trace>
  <inkml:trace contextRef="#ctx0" brushRef="#br0" timeOffset="358.67">72 363 24575,'14'25'0,"13"20"0,4 8 0,9 7 0,0 0 0,1-3 0,1-4 0,-4-7 0,-4-9 0,-4-6 0,-8-8-8191</inkml:trace>
  <inkml:trace contextRef="#ctx0" brushRef="#br0" timeOffset="715.63">580 66 24575,'2'-1'0,"9"-9"0,1 0 0,1 1 0,0 1 0,20-11 0,-31 18 0,0 0 0,0 0 0,0 0 0,0 0 0,0 0 0,0 1 0,0-1 0,0 1 0,0-1 0,0 1 0,1 0 0,-1 0 0,0 0 0,0 0 0,0 0 0,0 1 0,0-1 0,0 0 0,0 1 0,0 0 0,0-1 0,0 1 0,0 0 0,0 0 0,0 0 0,0 0 0,0 1 0,-1-1 0,1 0 0,0 1 0,-1-1 0,1 1 0,-1 0 0,0-1 0,0 1 0,1 0 0,-1 0 0,0 0 0,-1 0 0,1 0 0,1 4 0,0 0 0,-1 0 0,1 0 0,-1 0 0,-1 0 0,1 1 0,-1-1 0,0 0 0,-1 0 0,1 1 0,-1-1 0,0 0 0,-1 0 0,0 0 0,1 0 0,-2 0 0,-4 9 0,-3 2 0,0 0 0,-1-1 0,-1-1 0,-14 15 0,25-29 0,0 0 0,0 0 0,0 1 0,0-1 0,0 0 0,0 0 0,1 1 0,-1-1 0,0 1 0,1-1 0,-1 0 0,1 1 0,-1 2 0,1-4 0,0 0 0,0 1 0,0-1 0,0 0 0,1 1 0,-1-1 0,0 1 0,0-1 0,0 0 0,0 1 0,1-1 0,-1 0 0,0 0 0,0 1 0,1-1 0,-1 0 0,0 1 0,1-1 0,-1 0 0,0 0 0,1 0 0,-1 1 0,0-1 0,1 0 0,-1 0 0,1 0 0,-1 0 0,0 0 0,1 0 0,-1 0 0,1 0 0,6 1 0,0-1 0,0-1 0,0 1 0,10-3 0,-16 3 0,228-44-1365,-184 36-5461</inkml:trace>
  <inkml:trace contextRef="#ctx0" brushRef="#br0" timeOffset="1119.63">686 658 24575,'7'7'0,"3"10"0,2 9 0,0 4 0,-2 3 0,-3 5 0,-3 1 0,-1 3 0,-3-3 0,-3-4 0,-2-9-8191</inkml:trace>
  <inkml:trace contextRef="#ctx0" brushRef="#br0" timeOffset="1524.21">813 827 24575,'25'-7'0,"19"-2"0,10 0 0,6 1 0,3 0 0,3 0 0,-11 1-8191</inkml:trace>
  <inkml:trace contextRef="#ctx0" brushRef="#br0" timeOffset="1900.17">1531 617 24575,'-99'109'0,"70"-74"0,-1-2 0,-2 0 0,-1-2 0,-53 38 0,81-66 0,1 0 0,-1-1 0,0 1 0,1-1 0,-1 0 0,-9 2 0,13-4 0,0 1 0,0-1 0,0 0 0,0 0 0,0 0 0,0 0 0,0 0 0,0 0 0,0-1 0,0 1 0,0 0 0,0-1 0,0 1 0,0 0 0,0-1 0,0 1 0,0-1 0,0 1 0,0-1 0,0 0 0,1 1 0,-1-1 0,0 0 0,0 0 0,1 1 0,-1-1 0,1 0 0,-1 0 0,0 0 0,1 0 0,0 0 0,-1 0 0,1 0 0,0 0 0,-1 0 0,1 0 0,0 0 0,0 0 0,0-2 0,-1-8 0,1 0 0,1 1 0,0-1 0,1 0 0,0 0 0,0 0 0,1 1 0,0-1 0,1 1 0,1 0 0,-1 0 0,1 1 0,1-1 0,0 1 0,0 0 0,11-11 0,-14 17 0,-1 1 0,1 0 0,0 0 0,-1 0 0,1 0 0,0 1 0,0-1 0,0 1 0,0 0 0,1-1 0,-1 2 0,0-1 0,0 0 0,1 0 0,-1 1 0,0 0 0,1 0 0,-1 0 0,0 0 0,1 0 0,-1 1 0,0-1 0,1 1 0,-1 0 0,0 0 0,0 0 0,0 1 0,0-1 0,0 1 0,0-1 0,5 5 0,6 6 0,0 0 0,-1 1 0,-1 0 0,20 28 0,-3-6 0,-19-23-195,1-1 0,0-1 0,0 0 0,1 0 0,0-1 0,21 12 0,-9-11-6631</inkml:trace>
  <inkml:trace contextRef="#ctx0" brushRef="#br0" timeOffset="1901.17">1785 765 24575,'-11'7'0,"-7"10"0,-7 9 0,-8 11 0,0 10 0,-3 4 0,-2 4 0,1 0 0,1 2 0,2-2 0,7-3 0,5-7 0,5-8 0,7-9-8191</inkml:trace>
  <inkml:trace contextRef="#ctx0" brushRef="#br0" timeOffset="2272.18">1723 1018 24575,'11'-3'0,"1"1"0,-1 0 0,1 0 0,-1 1 0,1 1 0,-1 0 0,1 0 0,16 3 0,-25-2 0,0-1 0,0 1 0,0-1 0,0 1 0,0 0 0,-1 0 0,1 0 0,0 1 0,0-1 0,-1 1 0,1 0 0,-1-1 0,1 1 0,-1 0 0,0 0 0,0 1 0,0-1 0,0 0 0,0 1 0,0-1 0,-1 1 0,1-1 0,-1 1 0,0 0 0,0 0 0,0 0 0,0 0 0,0 0 0,0 0 0,-1 0 0,0 0 0,1 0 0,-1 0 0,0 0 0,-1 0 0,0 5 0,0-1 0,-1-1 0,0 1 0,0 0 0,0-1 0,-1 1 0,0-1 0,0 0 0,-1 0 0,0 0 0,0-1 0,-6 7 0,-8 8 0,-34 27 0,21-19 0,30-28 0,0 0 0,1 1 0,-1-1 0,0 1 0,1-1 0,-1 1 0,0-1 0,1 1 0,-1 0 0,1-1 0,-1 1 0,1 0 0,-1-1 0,1 1 0,0 0 0,-1 0 0,1-1 0,0 1 0,0 0 0,-1 0 0,1 0 0,0 0 0,0 1 0,1-2 0,-1 1 0,1-1 0,0 0 0,0 1 0,-1-1 0,1 0 0,0 0 0,0 0 0,-1 1 0,1-1 0,0 0 0,0 0 0,0 0 0,-1 0 0,1 0 0,0 0 0,0-1 0,1 1 0,45-13 0,1-7-1365,0-2-5461</inkml:trace>
  <inkml:trace contextRef="#ctx0" brushRef="#br0" timeOffset="2628.19">2358 658 24575,'-22'29'0,"-10"17"0,-4 7 0,1 2 0,7-1 0,3-2 0,7-7 0,6-7 0,6-11-8191</inkml:trace>
  <inkml:trace contextRef="#ctx0" brushRef="#br0" timeOffset="3018.07">2506 490 24575,'12'82'0,"18"176"0,-30-245 0,0-8 0,-1-1 0,1 0 0,0 0 0,0 0 0,1 0 0,-1 0 0,1 0 0,0 0 0,0 0 0,0 0 0,1 0 0,-1 0 0,3 4 0,-4-8 0,1 0 0,-1 0 0,0 0 0,1 0 0,-1 0 0,1 0 0,-1 0 0,0 0 0,1 0 0,-1-1 0,0 1 0,1 0 0,-1 0 0,1 0 0,-1 0 0,0 0 0,1-1 0,-1 1 0,0 0 0,1 0 0,-1-1 0,0 1 0,0 0 0,1 0 0,-1-1 0,0 1 0,0 0 0,0-1 0,1 1 0,-1 0 0,0-1 0,0 1 0,0-1 0,9-16 0,-8 16 0,40-109 0,-33 83 0,1 1 0,1 0 0,2 0 0,0 1 0,2 0 0,19-25 0,-32 47 0,1 1 0,0 0 0,0-1 0,1 1 0,-1 0 0,0 0 0,1 1 0,-1-1 0,1 0 0,-1 1 0,1 0 0,0 0 0,3-2 0,-5 3 0,1 0 0,-1 0 0,0 0 0,0 0 0,1 1 0,-1-1 0,0 0 0,1 0 0,-1 1 0,0-1 0,0 1 0,0-1 0,1 1 0,-1 0 0,0-1 0,0 1 0,0 0 0,0 0 0,0 0 0,0 0 0,0 0 0,-1 0 0,1 0 0,0 0 0,0 0 0,-1 0 0,1 0 0,-1 0 0,1 0 0,-1 1 0,1 1 0,4 12 18,-1 0 0,0 0 0,-1 0 0,-1 0 0,0 1-1,-2 29 1,0-28-266,1-1-1,0 1 1,1-1 0,0 1-1,10 31 1,-5-33-6578</inkml:trace>
  <inkml:trace contextRef="#ctx0" brushRef="#br0" timeOffset="3019.07">2972 617 24575,'7'-3'0,"10"-2"0,9 0 0,7 1 0,2 1 0,-6 2-8191</inkml:trace>
  <inkml:trace contextRef="#ctx0" brushRef="#br0" timeOffset="3376.11">3310 319 24575,'-4'22'0,"0"18"0,-1 12 0,2 9 0,0 5 0,1 1 0,1 1 0,1-1 0,-3-4 0,-2-13-819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5:05.2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460 24575,'11'-21'0,"3"-12"0,3 1 0,-1 2 0,-4 3 0,-3 8 0,-4 16 0,-6 16 0,-7 19 0,-8 15 0,-10 15 0,-7 10 0,-8 4 0,-6 0 0,3-5 0,5-9 0,5-10 0,9-14-8191</inkml:trace>
  <inkml:trace contextRef="#ctx0" brushRef="#br0" timeOffset="357.14">0 312 24575,'0'0'0,"1"0"0,-1 0 0,1 0 0,-1 0 0,1-1 0,-1 1 0,1 0 0,-1 0 0,1 0 0,-1 0 0,0 0 0,1 0 0,-1 1 0,1-1 0,-1 0 0,1 0 0,-1 0 0,1 0 0,-1 0 0,1 1 0,-1-1 0,0 0 0,1 0 0,-1 1 0,0-1 0,1 0 0,-1 0 0,0 1 0,1-1 0,-1 1 0,1 0 0,13 15 0,-13-15 0,48 67 0,45 82 0,-40-61 0,-16-28 0,78 120 0,-115-178 0,2 1 0,1 1 0,-1-1 0,1 1 0,-1-1 0,7 5 0,-9-8 0,-1-1 0,1 1 0,0-1 0,0 1 0,0-1 0,0 1 0,0-1 0,-1 0 0,1 1 0,0-1 0,0 0 0,0 0 0,0 0 0,0 0 0,0 1 0,0-1 0,0-1 0,0 1 0,0 0 0,0 0 0,0 0 0,0 0 0,0-1 0,0 1 0,0 0 0,-1-1 0,1 1 0,0-1 0,0 1 0,0-1 0,0 1 0,-1-1 0,1 0 0,0 1 0,-1-1 0,1 0 0,0-1 0,10-13 0,0 0 0,-1-1 0,-1 0 0,12-33 0,14-22 0,-19 45-682,25-30-1,-15 25-6143</inkml:trace>
  <inkml:trace contextRef="#ctx0" brushRef="#br0" timeOffset="856.21">655 204 24575,'-4'-14'0,"1"-1"0,0 0 0,1 0 0,0 0 0,1-19 0,2 30 0,-1 0 0,1 0 0,-1 0 0,1 0 0,0 0 0,1 0 0,-1 0 0,1 1 0,-1-1 0,1 0 0,0 1 0,1-1 0,-1 1 0,1 0 0,-1 0 0,1 0 0,0 0 0,0 0 0,0 1 0,0-1 0,1 1 0,-1 0 0,1 0 0,4-2 0,-3 2 0,0 0 0,0 0 0,0 0 0,0 1 0,0 0 0,1 0 0,-1 0 0,1 1 0,-1-1 0,0 1 0,1 1 0,-1-1 0,1 1 0,7 2 0,-11-2 0,1 0 0,-1 0 0,0 0 0,0 0 0,0 0 0,0 1 0,0-1 0,0 1 0,-1-1 0,1 1 0,0 0 0,-1 0 0,1 0 0,-1 0 0,0 0 0,1 0 0,-1 0 0,0 0 0,0 1 0,-1-1 0,1 0 0,0 1 0,-1-1 0,1 0 0,-1 1 0,0-1 0,0 1 0,0-1 0,0 0 0,0 1 0,-1-1 0,1 1 0,-1-1 0,-1 4 0,0 2 0,-2 0 0,1 0 0,-1-1 0,0 0 0,0 1 0,-1-1 0,0-1 0,0 1 0,0-1 0,-1 0 0,0 0 0,0-1 0,-1 0 0,-9 6 0,15-10 0,1-1 0,-1 0 0,0 1 0,0-1 0,0 1 0,1-1 0,-1 1 0,0-1 0,0 1 0,1 0 0,-1-1 0,1 1 0,-1 0 0,1 0 0,-1-1 0,1 1 0,-1 0 0,1 0 0,0 0 0,-1 0 0,1 1 0,1-2 0,1 0 0,-1 1 0,1-1 0,0 0 0,-1 0 0,1 0 0,0-1 0,-1 1 0,1 0 0,0 0 0,-1-1 0,3 0 0,165-46-1365,-106 28-5461</inkml:trace>
  <inkml:trace contextRef="#ctx0" brushRef="#br0" timeOffset="2322.27">1015 691 24575,'-1'20'0,"0"0"0,-1 0 0,-2 0 0,0 0 0,-1-1 0,-1 0 0,-13 31 0,12-36 0,0 1 0,-1-1 0,-1-1 0,0 0 0,0 0 0,-2-1 0,1 0 0,-2 0 0,0-1 0,-13 9 0,22-18 0,0 0 0,0 0 0,0 0 0,0 0 0,-1-1 0,1 1 0,0-1 0,-1 0 0,0 0 0,-3 1 0,5-2 0,1-1 0,0 1 0,0 0 0,-1 0 0,1 0 0,0-1 0,0 1 0,0 0 0,-1-1 0,1 1 0,0-1 0,0 0 0,0 1 0,0-1 0,0 0 0,0 0 0,0 0 0,0 1 0,0-1 0,1 0 0,-1 0 0,0 0 0,0 0 0,1 0 0,-1-1 0,1 1 0,-1 0 0,1 0 0,-1 0 0,1 0 0,0-1 0,-1-1 0,-1-8 0,0 0 0,0-1 0,1 0 0,0 1 0,1-1 0,1 0 0,0 1 0,0-1 0,5-18 0,-4 24 0,0 0 0,0-1 0,0 1 0,0 0 0,1 0 0,0 0 0,0 0 0,1 1 0,0-1 0,0 1 0,0 0 0,0 0 0,1 1 0,0-1 0,0 1 0,0 0 0,1 0 0,7-4 0,-9 6 0,0 1 0,0 0 0,1 0 0,-1 0 0,0 0 0,0 1 0,1 0 0,-1 0 0,0 0 0,1 0 0,-1 0 0,0 1 0,0 0 0,1 0 0,-1 0 0,0 1 0,0-1 0,0 1 0,-1 0 0,1 0 0,0 0 0,5 5 0,7 6 0,0 1 0,-1 0 0,21 26 0,-6-7 0,-22-25 0,1 0 0,0 0 0,0-1 0,0 0 0,1-1 0,0 0 0,0-1 0,1 0 0,16 6 0,-22-10 0,0 0 0,0 0 0,0 0 0,0 0 0,0-1 0,0 0 0,0 0 0,0 0 0,0-1 0,0 0 0,0 1 0,0-2 0,0 1 0,0-1 0,0 0 0,-1 0 0,1 0 0,-1 0 0,1-1 0,-1 0 0,0 0 0,0 0 0,6-6 0,3-7 0,-1 0 0,-1 0 0,-1-1 0,0 0 0,-1 0 0,-1-1 0,9-28 0,16-33 0,-68 182 0,-124 324-74,107-283-1217,40-114-5535</inkml:trace>
  <inkml:trace contextRef="#ctx0" brushRef="#br0" timeOffset="2695.95">1417 1094 24575,'0'0'-8191</inkml:trace>
  <inkml:trace contextRef="#ctx0" brushRef="#br0" timeOffset="3069.94">1418 1094 24575,'-1'4'0,"-1"0"0,0 0 0,1-1 0,-1 1 0,-1-1 0,1 0 0,0 1 0,-1-1 0,0 0 0,1 0 0,-1-1 0,0 1 0,-1-1 0,1 1 0,-7 3 0,10-6 0,-1 0 0,1 0 0,-1 0 0,1 1 0,-1-1 0,1 0 0,-1 0 0,1 0 0,-1 0 0,1 0 0,0 0 0,-1 0 0,1 0 0,-1 0 0,1-1 0,-1 1 0,1 0 0,-1 0 0,1 0 0,-1 0 0,1-1 0,0 1 0,-1 0 0,1 0 0,-1-1 0,1 1 0,0 0 0,-1-1 0,1 1 0,0 0 0,-1-2 0,2-14 0,17-15 0,-13 27 0,0-1 0,0 1 0,0 1 0,1-1 0,0 1 0,-1 0 0,1 0 0,0 1 0,0 0 0,0 0 0,1 0 0,5-1 0,-9 3 0,-1 0 0,1 0 0,-1 0 0,0 0 0,1 0 0,-1 0 0,1 1 0,-1-1 0,0 1 0,0 0 0,1 0 0,-1-1 0,0 2 0,0-1 0,0 0 0,0 0 0,0 0 0,0 1 0,0-1 0,0 1 0,-1 0 0,1 0 0,0-1 0,-1 1 0,0 0 0,1 0 0,-1 0 0,0 0 0,0 1 0,0-1 0,0 0 0,0 0 0,-1 1 0,1 4 0,2 5 0,-1 0 0,-1 0 0,0 0 0,0 0 0,-1 1 0,-1-1 0,0 0 0,-1 0 0,0 0 0,-1 0 0,0 0 0,-1 0 0,0-1 0,-1 0 0,0 1 0,-1-2 0,0 1 0,-1-1 0,0 0 0,-1 0 0,-12 12 0,19-21 0,0 0 0,0-1 0,0 1 0,0 0 0,0-1 0,0 1 0,1 0 0,-1 0 0,0 0 0,1 0 0,-1 0 0,1 0 0,-1 0 0,1 0 0,-1 0 0,1 0 0,-1 0 0,1 0 0,0 0 0,-1 2 0,2-3 0,0 1 0,0-1 0,-1 0 0,1 1 0,0-1 0,0 0 0,-1 0 0,1 0 0,0 1 0,0-1 0,0 0 0,0 0 0,-1 0 0,1 0 0,0-1 0,0 1 0,0 0 0,-1 0 0,1 0 0,1-1 0,56-18 0,-54 18 0,32-14-682,69-38-1,-66 29-6143</inkml:trace>
  <inkml:trace contextRef="#ctx0" brushRef="#br0" timeOffset="3428.74">1946 776 24575,'-11'11'0,"-7"14"0,-4 10 0,2 7 0,0 3 0,0-3 0,1-1 0,2-3 0,5-10-8191</inkml:trace>
  <inkml:trace contextRef="#ctx0" brushRef="#br0" timeOffset="3864.82">2032 671 24575,'14'54'0,"-3"0"0,7 80 0,11-230 0,-27 89 0,9-30 0,20-43 0,-27 71 0,0 0 0,1 0 0,1 0 0,-1 0 0,1 1 0,1 0 0,-1 0 0,2 1 0,14-13 0,-20 19 0,-1 0 0,1 0 0,-1 0 0,1 0 0,-1 0 0,1 1 0,-1-1 0,1 0 0,0 1 0,-1-1 0,1 1 0,0 0 0,-1 0 0,1-1 0,0 1 0,-1 0 0,1 0 0,0 1 0,0-1 0,-1 0 0,4 1 0,-3 1 0,0-1 0,1 0 0,-1 1 0,0-1 0,0 1 0,-1 0 0,1 0 0,0 0 0,0 0 0,-1 0 0,1 0 0,-1 0 0,2 3 0,2 8 0,1 0 0,-2 0 0,1 1 0,2 16 0,-7-26 0,7 30-341,-3 1 0,0-1-1,-2 40 1,-3-51-6485</inkml:trace>
  <inkml:trace contextRef="#ctx0" brushRef="#br0" timeOffset="4221.06">2475 714 24575,'32'-3'0,"19"-2"0,7 0 0,4-2 0,0 0 0,-8-3 0,-13 1-8191</inkml:trace>
  <inkml:trace contextRef="#ctx0" brushRef="#br0" timeOffset="4222.06">3004 376 24575,'14'22'0,"9"14"0,4 12 0,1 8 0,-1 2 0,-5-1 0,-6-1 0,-6-1 0,-8-7 0,-4-12-81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2:19.7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45 24575,'-3'1'0,"-34"13"0,26-5 0,11-8 0,0-1 0,0 0 0,0 1 0,0-1 0,0 0 0,0 1 0,0-1 0,0 0 0,0 1 0,0-1 0,0 0 0,0 1 0,1-1 0,-1 0 0,0 0 0,0 1 0,0-1 0,1 0 0,-1 0 0,0 1 0,0-1 0,1 0 0,-1 0 0,0 0 0,0 1 0,1-1 0,-1 0 0,0 0 0,1 0 0,-1 0 0,0 0 0,1 0 0,-1 0 0,0 1 0,1-1 0,-1 0 0,1 0 0,12 3 0,1 0 0,0-1 0,0 0 0,0-1 0,21 0 0,78-10 0,-74 5 0,200-21 0,161-13 0,2 25 0,-711 25 0,85-1 0,219-11 0,-1 0 0,0 0 0,1 1 0,-1 0 0,1 0 0,-1 0 0,1 1 0,-1-1 0,-5 4 0,9-3 0,-1 0 0,1-1 0,0 1 0,0 0 0,0 1 0,0-1 0,0 0 0,0 1 0,1-1 0,-1 1 0,1-1 0,0 1 0,0 0 0,0 0 0,0-1 0,0 1 0,0 0 0,1 0 0,-1 4 0,-3 41 0,2-1 0,4 58 0,1-13 0,-10 261 112,1-144-1589,5-116-5349</inkml:trace>
  <inkml:trace contextRef="#ctx0" brushRef="#br0" timeOffset="905.22">1005 638 24575,'-1'82'0,"3"91"0,5-137 0,-7-35 0,1-1 0,-1 1 0,0-1 0,0 1 0,0-1 0,1 1 0,-1-1 0,0 1 0,1-1 0,-1 1 0,0-1 0,1 1 0,-1-1 0,1 0 0,-1 1 0,1-1 0,-1 0 0,0 1 0,1-1 0,-1 0 0,1 0 0,0 1 0,0-2 0,0 1 0,-1 0 0,1 0 0,0-1 0,-1 1 0,1-1 0,0 1 0,-1 0 0,1-1 0,0 1 0,-1-1 0,1 0 0,-1 1 0,1-1 0,-1 1 0,1-1 0,-1 0 0,0 1 0,1-1 0,-1 0 0,1-1 0,4-10 0,0-1 0,0 1 0,-1-1 0,-1 0 0,0-1 0,1-14 0,2-81 0,-6 109 0,0 0 0,0-1 0,0 1 0,0 0 0,0 0 0,0-1 0,0 1 0,0 0 0,0 0 0,0 0 0,0-1 0,0 1 0,0 0 0,0 0 0,0-1 0,0 1 0,0 0 0,0 0 0,-1 0 0,1-1 0,0 1 0,0 0 0,0 0 0,0 0 0,0 0 0,-1-1 0,1 1 0,0 0 0,0 0 0,0 0 0,-1 0 0,1 0 0,0-1 0,0 1 0,0 0 0,-1 0 0,1 0 0,0 0 0,0 0 0,0 0 0,-1 0 0,1 0 0,0 0 0,0 0 0,-1 0 0,1 0 0,0 0 0,0 0 0,-1 0 0,1 0 0,0 0 0,-1 1 0,-16 8 0,16-8 0,0 0 0,-1 0 0,1 0 0,0 0 0,-1 0 0,1-1 0,-1 1 0,1 0 0,-1-1 0,1 1 0,-1-1 0,1 0 0,-1 1 0,0-1 0,1 0 0,-1 0 0,-2 0 0,4 0 0,0 0 0,0 0 0,0 0 0,0 0 0,-1 0 0,1 0 0,0-1 0,0 1 0,0 0 0,0 0 0,0 0 0,-1 0 0,1 0 0,0 0 0,0-1 0,0 1 0,0 0 0,0 0 0,0 0 0,0 0 0,0-1 0,-1 1 0,1 0 0,0 0 0,0 0 0,0 0 0,0-1 0,0 1 0,0 0 0,0 0 0,0 0 0,0-1 0,0 1 0,0 0 0,0 0 0,1 0 0,-1 0 0,0-1 0,0 1 0,0 0 0,0 0 0,0 0 0,0 0 0,0-1 0,0 1 0,0 0 0,1 0 0,-1 0 0,0 0 0,0 0 0,0 0 0,0-1 0,0 1 0,1 0 0,-1 0 0,0 0 0,0 0 0,0 0 0,0 0 0,1 0 0,-1 0 0,0 0 0,0 0 0,0 0 0,1 0 0,-1 0 0,15-2 0,-11 3 0,0 1 0,-1-1 0,1 1 0,0 0 0,0 0 0,-1 1 0,0-1 0,1 1 0,-1-1 0,0 1 0,0 0 0,0 0 0,-1 1 0,1-1 0,-1 1 0,0-1 0,3 6 0,4 8 0,-1 1 0,8 24 0,8 43 0,-22-76 0,-1 1 0,1 0 0,-2 0 0,1 0 0,-1 0 0,-3 17 0,3-26 0,0-1 0,0 1 0,0-1 0,0 1 0,0 0 0,0-1 0,0 1 0,0-1 0,0 1 0,0-1 0,-1 1 0,1-1 0,0 1 0,0-1 0,-1 1 0,1-1 0,0 0 0,0 1 0,-1-1 0,1 1 0,-1-1 0,1 0 0,0 1 0,-1-1 0,1 0 0,-1 1 0,0-1 0,-7-10 0,-2-24 0,6 16 0,0-1 0,2 0 0,0 0 0,2 0 0,0 0 0,1 0 0,0 0 0,2 0 0,0 1 0,1-1 0,1 1 0,1 0 0,1 0 0,10-20 0,-16 35-40,1-1 0,0 1 0,0 0 0,0 0-1,0 0 1,0 0 0,1 0 0,-1 1 0,1-1 0,0 1 0,0 0-1,0-1 1,0 1 0,0 1 0,0-1 0,0 0 0,1 1-1,-1 0 1,1-1 0,-1 1 0,1 1 0,-1-1 0,1 0 0,0 1-1,-1 0 1,1 0 0,0 0 0,-1 0 0,1 1 0,0-1-1,-1 1 1,1 0 0,5 2 0,5 3-6786</inkml:trace>
  <inkml:trace contextRef="#ctx0" brushRef="#br0" timeOffset="1549.55">1343 764 24575,'0'-31'0,"0"70"0,0 7 0,0-30 0,0 1 0,1-1 0,1 0 0,7 31 0,-8-45 0,-1 1 0,1 0 0,0-1 0,0 1 0,0-1 0,0 1 0,1-1 0,-1 0 0,0 1 0,1-1 0,0 0 0,-1 0 0,1 0 0,0 0 0,0 0 0,0-1 0,1 1 0,-1 0 0,0-1 0,1 0 0,-1 1 0,0-1 0,1 0 0,-1 0 0,1-1 0,0 1 0,-1 0 0,1-1 0,0 0 0,-1 1 0,1-1 0,0 0 0,0-1 0,-1 1 0,1 0 0,0-1 0,-1 1 0,5-2 0,-1-1 0,-1 1 0,1-1 0,0 0 0,-1-1 0,0 1 0,0-1 0,0 0 0,0-1 0,-1 1 0,1-1 0,-1 0 0,0 0 0,-1 0 0,1 0 0,-1-1 0,3-5 0,4-10 0,-1 1 0,-1-1 0,6-26 0,-7 10 0,2 1 0,-8 35 0,0 5 0,-1 24 0,-1-14 0,1 0 0,1 0 0,0 0 0,1 0 0,1 0 0,6 22 0,-7-32 0,-1 0 0,1 0 0,-1-1 0,1 1 0,0-1 0,1 1 0,-1-1 0,0 0 0,1 0 0,0 0 0,0 0 0,0 0 0,0 0 0,0-1 0,0 0 0,1 0 0,-1 0 0,1 0 0,0 0 0,-1-1 0,1 1 0,0-1 0,0 0 0,0 0 0,0-1 0,0 1 0,0-1 0,5 0 0,-3 0 0,1-1 0,-1 0 0,1-1 0,-1 1 0,0-1 0,0 0 0,0-1 0,0 0 0,0 1 0,0-2 0,-1 1 0,1-1 0,-1 0 0,0 0 0,0 0 0,-1-1 0,1 0 0,-1 0 0,7-11 0,-4 7 0,-1-1 0,0-1 0,-1 1 0,0-1 0,-1 0 0,0 0 0,-1 0 0,0 0 0,-1-1 0,2-16 0,-4 25 0,0 0 0,0 0 0,-1 0 0,1-1 0,-1 1 0,1 0 0,-3-6 0,-5 3 0,-3 17 0,8-6 0,1-1 0,-1 1 0,1 0 0,0 0 0,1 0 0,-1 0 0,1 0 0,0 0 0,1 0 0,-1 0 0,1 0 0,0 1 0,0-1 0,0 0 0,1 0 0,0 0 0,0 0 0,0 0 0,4 9 0,-2-8 0,0-1 0,0 0 0,0 0 0,1 0 0,0 0 0,0 0 0,0-1 0,1 0 0,0 1 0,-1-2 0,1 1 0,1-1 0,-1 1 0,0-2 0,1 1 0,9 3 0,37 9-1365,2-5-5461</inkml:trace>
  <inkml:trace contextRef="#ctx0" brushRef="#br0" timeOffset="1921.74">2529 700 24575,'0'4'0,"0"12"0,0 17 0,4 22 0,0 26 0,4 21 0,4 19 0,4 13 0,2 6 0,-2 4 0,1-4 0,-4-12 0,-3-16 0,-3-21 0,-3-25-8191</inkml:trace>
  <inkml:trace contextRef="#ctx0" brushRef="#br0" timeOffset="2296.44">2593 933 24575,'8'-5'0,"0"0"0,1 1 0,-1 0 0,1 0 0,0 1 0,0 0 0,0 1 0,1-1 0,14 0 0,-20 3 0,0 0 0,1 0 0,-1 0 0,1 1 0,-1 0 0,0 0 0,1 0 0,-1 0 0,0 1 0,0-1 0,0 1 0,0 0 0,0 0 0,0 1 0,0-1 0,-1 1 0,0 0 0,1 0 0,-1 0 0,0 0 0,0 1 0,3 4 0,-1 0 0,0 0 0,-1 0 0,0 0 0,-1 0 0,1 1 0,-1 0 0,-1-1 0,0 1 0,0 0 0,-1 0 0,0 0 0,0 1 0,-1-1 0,-1 0 0,1 0 0,-1 0 0,-1 0 0,-4 15 0,4-17 0,0-1 0,-1 1 0,0-1 0,0 0 0,0 0 0,-1 0 0,0-1 0,0 1 0,-1-1 0,1 0 0,-1 0 0,0 0 0,0-1 0,-1 0 0,0 0 0,1 0 0,-1-1 0,0 0 0,-1 0 0,1 0 0,0-1 0,-1 0 0,0 0 0,1 0 0,-10 0 0,13-2 0,1 1 0,-1-1 0,0 0 0,1 0 0,-1 0 0,0-1 0,1 1 0,-1-1 0,1 1 0,-1-1 0,1 0 0,-1 0 0,1 0 0,-1 0 0,1 0 0,0 0 0,-4-3 0,5 2 0,0 0 0,-1 1 0,1-1 0,0 0 0,0 1 0,0-1 0,0 0 0,0 0 0,1 0 0,-1 0 0,0 0 0,1 0 0,0 0 0,-1 0 0,1 0 0,0 0 0,0-1 0,0 1 0,0 0 0,1 0 0,-1 0 0,1-3 0,12-32-1365,5 0-5461</inkml:trace>
  <inkml:trace contextRef="#ctx0" brushRef="#br0" timeOffset="2699.58">2994 849 24575,'-9'3'0,"0"0"0,0 0 0,1 0 0,-1 1 0,1 1 0,0-1 0,0 1 0,0 1 0,1 0 0,-1 0 0,1 0 0,1 1 0,0 0 0,-9 11 0,12-14 0,1-1 0,-1 1 0,1 0 0,0 0 0,0 0 0,0 0 0,0 0 0,1 0 0,0 1 0,-1-1 0,2 0 0,-1 1 0,0-1 0,1 1 0,0-1 0,0 1 0,1-1 0,-1 1 0,1-1 0,0 0 0,0 1 0,0-1 0,0 0 0,1 0 0,0 1 0,0-1 0,0-1 0,0 1 0,1 0 0,-1 0 0,1-1 0,3 4 0,0-2 0,1 0 0,-1 0 0,1-1 0,-1 0 0,1 0 0,0-1 0,1 1 0,-1-2 0,1 1 0,-1-1 0,1 0 0,0 0 0,-1-1 0,10 0 0,-13 0 0,1-1 0,-1 0 0,0 0 0,0 0 0,0 0 0,0-1 0,0 0 0,0 0 0,0 0 0,0 0 0,0 0 0,-1-1 0,1 0 0,0 0 0,-1 0 0,1 0 0,-1 0 0,0-1 0,0 0 0,0 1 0,0-1 0,0 0 0,0-1 0,-1 1 0,0 0 0,1-1 0,-1 1 0,2-8 0,-3 9 0,0-1 0,0 0 0,0 0 0,-1 1 0,0-1 0,1 0 0,-1 0 0,0 0 0,0 0 0,-1 0 0,1 0 0,-1 1 0,1-1 0,-1 0 0,0 0 0,0 1 0,0-1 0,0 0 0,-2-2 0,0 0 0,-1 1 0,1 0 0,-1-1 0,0 1 0,-1 0 0,1 1 0,0-1 0,-1 1 0,-5-3 0,-8-3 0,0 1 0,0 0 0,0 2 0,-28-7 0,27 8 0,16 1 0,29 1 0,-10 2 0,61-9 0,143-37 0,-218 46 0,0 0 0,-1 1 0,1-1 0,-1 1 0,1 0 0,0-1 0,-1 1 0,1 0 0,0 0 0,0 0 0,-1 0 0,1 0 0,0 1 0,-1-1 0,1 0 0,-1 1 0,1-1 0,0 1 0,1 1 0,-2-1 0,0 0 0,0 1 0,0 0 0,0-1 0,-1 1 0,1 0 0,0-1 0,-1 1 0,1 0 0,-1 0 0,0-1 0,0 1 0,1 0 0,-1 0 0,0 0 0,-1-1 0,1 1 0,0 2 0,-13 168 0,-5 101 0,16 10 0,37 291 0,-29-538-1365,-4-47-5461</inkml:trace>
  <inkml:trace contextRef="#ctx0" brushRef="#br0" timeOffset="4828.45">3226 1441 24575,'-2'-131'0,"8"-182"0,-4 300 0,-1 0 0,2 0 0,0 1 0,7-22 0,-9 32 0,0-1 0,0 1 0,1-1 0,-1 1 0,1 0 0,-1-1 0,1 1 0,0 0 0,0 0 0,0 0 0,0 0 0,3-2 0,-3 4 0,-1-1 0,1 0 0,-1 1 0,1-1 0,-1 1 0,1 0 0,0 0 0,-1-1 0,1 1 0,0 0 0,-1 0 0,1 0 0,0 1 0,-1-1 0,1 0 0,-1 1 0,1-1 0,0 1 0,-1-1 0,1 1 0,-1 0 0,3 1 0,1 2 0,0 0 0,1 0 0,-2 1 0,1 0 0,0-1 0,-1 2 0,0-1 0,0 0 0,-1 1 0,1 0 0,-1 0 0,-1 0 0,1 0 0,-1 0 0,3 10 0,1 10 0,-1 0 0,4 40 0,-8-55 0,1 5 0,-1 0 0,-1 0 0,0 0 0,-3 22 0,3-35 0,-1 0 0,1 0 0,-1 0 0,0 0 0,0 0 0,0 0 0,0 0 0,0-1 0,-1 1 0,1 0 0,-1-1 0,0 1 0,0-1 0,0 0 0,0 1 0,0-1 0,0 0 0,0 0 0,-1-1 0,1 1 0,-1 0 0,0-1 0,1 1 0,-1-1 0,0 0 0,0 0 0,0 0 0,0 0 0,-4 0 0,5-1 0,1 1 0,-1-1 0,1 0 0,-1 0 0,1 0 0,0 0 0,-1 0 0,1 0 0,-1 0 0,1-1 0,-1 1 0,1-1 0,-1 1 0,1-1 0,0 1 0,-1-1 0,1 0 0,-2-1 0,3 2 0,-1-1 0,0 0 0,1 0 0,-1 1 0,1-1 0,0 0 0,-1 0 0,1 0 0,-1 0 0,1 0 0,0 0 0,0 0 0,0 0 0,0 0 0,0 0 0,0 0 0,0 0 0,0 0 0,0 0 0,0-1 0,1-2 0,0 1 0,1-1 0,-1 1 0,1-1 0,-1 1 0,1 0 0,0 0 0,0 0 0,1 0 0,-1 0 0,1 0 0,-1 0 0,4-2 0,16-9 0,0 1 0,1 1 0,26-10 0,20-11 0,-65 31 0,1-1 0,-1 0 0,0-1 0,-1 1 0,1-1 0,-1 1 0,1-1 0,-1 0 0,0 0 0,0 0 0,-1-1 0,1 1 0,-1-1 0,0 0 0,-1 1 0,1-1 0,-1 0 0,1 0 0,-2 0 0,1 0 0,0 0 0,-1 0 0,0 0 0,0 0 0,-1 0 0,1 0 0,-1-1 0,0 2 0,0-1 0,-1 0 0,-2-6 0,4 10 0,-1 0 0,1-1 0,-1 1 0,0 0 0,1 0 0,-1 0 0,0 0 0,1 0 0,-1 0 0,0 0 0,0 1 0,0-1 0,0 0 0,0 0 0,-2-1 0,3 2 0,-1 0 0,1 0 0,-1 0 0,1 0 0,-1 0 0,1 0 0,-1 0 0,1 0 0,-1 0 0,1 1 0,-1-1 0,1 0 0,-1 0 0,1 0 0,0 0 0,-1 1 0,1-1 0,-1 0 0,1 0 0,-1 1 0,1-1 0,0 0 0,-1 1 0,1-1 0,0 1 0,-1-1 0,-1 3 0,0 0 0,1 0 0,-1 0 0,1 1 0,0-1 0,-1 0 0,2 1 0,-1-1 0,-1 5 0,1 2 0,1 1 0,0 0 0,0-1 0,1 1 0,1-1 0,-1 1 0,2-1 0,-1 1 0,1-1 0,9 19 0,-10-25 0,0 0 0,0 1 0,1-1 0,-1 0 0,1-1 0,0 1 0,0 0 0,0-1 0,1 1 0,-1-1 0,1 0 0,-1 0 0,1-1 0,0 1 0,1-1 0,-1 0 0,0 0 0,0 0 0,1-1 0,-1 1 0,1-1 0,0 0 0,-1 0 0,1-1 0,0 1 0,8-1 0,-8-1 0,0 0 0,0-1 0,0 1 0,0-1 0,-1 0 0,1-1 0,-1 1 0,1-1 0,-1 1 0,0-1 0,0-1 0,0 1 0,0 0 0,-1-1 0,1 0 0,-1 0 0,0 0 0,0 0 0,0-1 0,3-6 0,-1-1 0,1 1 0,-2-1 0,0 0 0,0 0 0,-1 0 0,0 0 0,1-17 0,-8 3 0,0 23 0,-1 16 0,3-4 0,1 0 0,0 0 0,1 1 0,0-1 0,0 0 0,1 0 0,0 1 0,1-1 0,0 0 0,5 12 0,-6-17 0,0-1 0,0 1 0,1-1 0,-1 0 0,1 0 0,0 0 0,-1 0 0,2 0 0,-1 0 0,0 0 0,0-1 0,1 1 0,0-1 0,-1 1 0,1-1 0,0 0 0,0 0 0,0-1 0,0 1 0,1-1 0,-1 1 0,0-1 0,1 0 0,-1 0 0,1 0 0,-1-1 0,1 1 0,-1-1 0,1 0 0,4 0 0,-4-1 0,1 0 0,-1 0 0,0-1 0,0 0 0,-1 1 0,1-1 0,0-1 0,0 1 0,-1 0 0,0-1 0,1 0 0,-1 0 0,0 0 0,0 0 0,-1 0 0,1 0 0,-1-1 0,1 0 0,1-4 0,5-9 0,0-1 0,9-33 0,-17 49 0,12-38 0,-3 0 0,-1 0 0,-2-1 0,-2 0 0,-2 0 0,-2-71 0,-2 109 0,1 0 0,0 0 0,-1 0 0,0 0 0,0 0 0,0 0 0,0 0 0,0 0 0,0 0 0,-3-2 0,4 5 0,0-1 0,0 1 0,0 0 0,-1 0 0,1-1 0,0 1 0,0 0 0,0 0 0,-1-1 0,1 1 0,0 0 0,-1 0 0,1 0 0,0 0 0,0 0 0,-1-1 0,1 1 0,0 0 0,-1 0 0,1 0 0,0 0 0,-1 0 0,1 0 0,0 0 0,-1 0 0,1 0 0,0 0 0,0 0 0,-1 0 0,1 0 0,0 0 0,-1 1 0,0 0 0,0 0 0,0 0 0,0 0 0,0 0 0,0 0 0,1 0 0,-1 0 0,0 0 0,1 0 0,-1 1 0,1-1 0,-1 0 0,1 2 0,-6 27 0,1-1 0,1 1 0,2 0 0,1 0 0,1 0 0,7 47 0,-5-60 0,1 0 0,0 0 0,2-1 0,0 1 0,0-1 0,2 0 0,0-1 0,15 26 0,-18-35 0,0-1 0,0 0 0,0 0 0,1 0 0,0 0 0,0 0 0,0-1 0,0 0 0,1 0 0,-1-1 0,1 1 0,0-1 0,0 0 0,1-1 0,-1 0 0,0 0 0,1 0 0,-1-1 0,1 1 0,0-2 0,-1 1 0,1-1 0,0 0 0,11-2 0,-5 0 0,-1-1 0,1 0 0,-1-1 0,0-1 0,-1 0 0,1-1 0,-1 0 0,0 0 0,-1-1 0,1-1 0,-1 0 0,-1 0 0,15-17 0,-11 12 0,-2-2 0,1 0 0,-2 0 0,0-1 0,-1 0 0,-1-1 0,0 0 0,9-32 0,-16 46 0,0 0 0,0-1 0,-1 1 0,1 0 0,-1 0 0,0-1 0,0 1 0,0 0 0,0 0 0,-1-1 0,1 1 0,-1 0 0,0 0 0,0 0 0,0-1 0,-2-2 0,2 4 0,0 1 0,-1-1 0,1 1 0,-1-1 0,1 1 0,-1 0 0,1-1 0,-1 1 0,0 0 0,0 0 0,0 0 0,0 0 0,0 1 0,0-1 0,0 0 0,0 1 0,0 0 0,0-1 0,0 1 0,0 0 0,0 0 0,0 0 0,0 0 0,0 1 0,0-1 0,-4 1 0,1 1 0,0-1 0,0 1 0,0 0 0,0 0 0,0 1 0,1 0 0,-1-1 0,1 1 0,-1 1 0,1-1 0,0 1 0,1 0 0,-1 0 0,0 0 0,1 0 0,0 0 0,0 1 0,1-1 0,-5 10 0,2-3 0,0 1 0,1-1 0,1 1 0,0 0 0,0-1 0,1 1 0,-1 22 0,3-31 0,0 0 0,0-1 0,0 1 0,0 0 0,1 0 0,-1 0 0,1-1 0,0 1 0,0 0 0,-1 0 0,2-1 0,-1 1 0,0-1 0,0 1 0,1-1 0,0 0 0,-1 1 0,1-1 0,0 0 0,0 0 0,0 0 0,0 0 0,1-1 0,-1 1 0,0 0 0,1-1 0,-1 0 0,1 1 0,-1-1 0,1 0 0,0-1 0,-1 1 0,1 0 0,0-1 0,0 1 0,0-1 0,-1 0 0,1 0 0,0 0 0,0 0 0,0-1 0,0 1 0,-1-1 0,1 0 0,0 1 0,-1-1 0,1 0 0,0-1 0,-1 1 0,1 0 0,-1-1 0,0 1 0,1-1 0,-1 0 0,0 0 0,2-3 0,9-8 0,9-8 0,-21 21 0,0-1 0,0 1 0,1-1 0,-1 1 0,0-1 0,1 1 0,-1 0 0,0 0 0,1 0 0,-1 0 0,1 0 0,-1 0 0,0 0 0,1 0 0,-1 0 0,0 1 0,1-1 0,-1 1 0,0-1 0,1 1 0,0 0 0,8 4 0,0-1 0,1 1 0,-1-2 0,1 0 0,0 0 0,15 2 0,-22-5 0,0 0 0,1 0 0,-1 0 0,1-1 0,-1 1 0,1-1 0,-1 0 0,0 0 0,0-1 0,1 1 0,-1-1 0,0 0 0,0 0 0,-1 0 0,1-1 0,0 1 0,-1-1 0,1 0 0,2-3 0,2-5 0,0 1 0,0-1 0,-1 0 0,-1 0 0,0-1 0,-1 0 0,0 0 0,0 0 0,-2 0 0,4-17 0,2-20 0,4-62 0,-13 109 0,4-46 0,-2-1 0,-2 1 0,-2 0 0,-2-1 0,-2 1 0,-14-49 0,20 94 0,-1-1 0,0-1 0,0 1 0,-1 0 0,1 0 0,-1 0 0,0 0 0,0 0 0,0 0 0,0 0 0,-1 0 0,0 1 0,-4-5 0,7 8 0,-1-1 0,1 1 0,0 0 0,-1 0 0,1 0 0,0 0 0,-1 0 0,1 0 0,-1 0 0,1 0 0,0-1 0,-1 1 0,1 1 0,-1-1 0,1 0 0,0 0 0,-1 0 0,1 0 0,0 0 0,-1 0 0,1 0 0,-1 0 0,1 1 0,0-1 0,-1 0 0,1 0 0,0 0 0,-1 1 0,1-1 0,0 0 0,0 1 0,-1-1 0,1 0 0,0 0 0,0 1 0,-1-1 0,1 0 0,0 1 0,0-1 0,0 1 0,0-1 0,-1 1 0,-4 20 0,0 11 0,2 0 0,1 1 0,2-1 0,1 1 0,1-1 0,11 50 0,-5-43 0,3 0 0,1-1 0,1-1 0,37 72 0,-43-98 0,0 1 0,1-1 0,0 0 0,1-1 0,0 0 0,17 14 0,-24-22 0,1 0 0,0 0 0,0 0 0,0 0 0,0-1 0,0 1 0,0-1 0,0 0 0,0 0 0,0 0 0,1 0 0,-1-1 0,6 1 0,-6-1 0,-1-1 0,1 1 0,-1-1 0,1 0 0,-1 0 0,0 0 0,1 0 0,-1 0 0,0 0 0,0-1 0,0 1 0,0-1 0,0 1 0,0-1 0,0 0 0,0 0 0,-1 0 0,1 0 0,-1 0 0,3-4 0,0-1 0,-1 0 0,1 0 0,-1-1 0,-1 1 0,0-1 0,0 0 0,2-14 0,-1-56 0,-3 84 0,0 10 0,0-1 0,1 1 0,1-1 0,0 1 0,1-1 0,1 0 0,6 17 0,-8-27 0,1-1 0,0 1 0,0 0 0,0-1 0,1 0 0,-1 0 0,1 0 0,0 0 0,0-1 0,0 0 0,1 1 0,-1-2 0,1 1 0,0 0 0,-1-1 0,1 0 0,6 2 0,-4-2 0,1 0 0,0-1 0,0 0 0,0-1 0,0 1 0,0-1 0,0-1 0,0 1 0,0-2 0,15-3 0,-14 3 0,0-2 0,0 1 0,-1-1 0,1 0 0,-1-1 0,0 0 0,0 0 0,0-1 0,8-7 0,-12 8 0,1 1 0,-1-1 0,0 0 0,0 0 0,-1 0 0,0 0 0,0-1 0,0 1 0,0-1 0,-1 0 0,0 0 0,0 0 0,-1 0 0,2-7 0,-3 12 0,0-1 0,1 1 0,-1-1 0,0 1 0,0-1 0,0 1 0,0-1 0,0 1 0,0-1 0,-1 1 0,1-1 0,0 1 0,-1 0 0,1-1 0,-1 1 0,1 0 0,-1-1 0,0 1 0,0 0 0,1 0 0,-1-1 0,0 1 0,0 0 0,0 0 0,0 0 0,0 0 0,-1 0 0,1 0 0,0 1 0,0-1 0,-1 0 0,1 1 0,0-1 0,-1 1 0,1-1 0,0 1 0,-3-1 0,0 1 0,1 0 0,0 0 0,-1 0 0,1 0 0,0 1 0,0 0 0,-1-1 0,1 1 0,0 0 0,0 1 0,0-1 0,0 1 0,0-1 0,0 1 0,-4 3 0,2 0 0,0 0 0,0 1 0,1-1 0,0 1 0,1 0 0,-1 0 0,1 0 0,0 1 0,0-1 0,1 1 0,0-1 0,0 1 0,-1 9 0,2-13 0,1 0 0,-1 0 0,1 0 0,-1 1 0,1-1 0,0 0 0,0 1 0,1-1 0,-1 0 0,1 0 0,-1 0 0,1 1 0,0-1 0,0 0 0,1 0 0,-1 0 0,1 0 0,-1 0 0,1-1 0,0 1 0,0 0 0,0-1 0,0 1 0,1-1 0,-1 0 0,1 0 0,-1 0 0,1 0 0,0 0 0,3 1 0,-2-2 0,1 0 0,-1 0 0,1 0 0,-1-1 0,1 0 0,-1 0 0,1 0 0,-1 0 0,1-1 0,-1 0 0,1 1 0,-1-2 0,1 1 0,-1-1 0,0 1 0,0-1 0,0 0 0,8-5 0,-2 0 0,1 0 0,-1-1 0,-1 0 0,0-1 0,14-15 0,-2-7 0,-18 25 0,1-1 0,0 1 0,1 0 0,8-8 0,-13 14 0,0-1 0,1 1 0,-1 0 0,1-1 0,-1 1 0,1 0 0,-1 0 0,1-1 0,-1 1 0,1 0 0,-1 0 0,1 0 0,-1 0 0,1 0 0,-1 0 0,1-1 0,-1 1 0,1 1 0,-1-1 0,1 0 0,-1 0 0,1 0 0,0 0 0,-1 0 0,1 0 0,-1 1 0,1-1 0,-1 0 0,0 0 0,1 1 0,-1-1 0,1 0 0,-1 1 0,1-1 0,-1 0 0,0 1 0,1-1 0,-1 0 0,0 1 0,1-1 0,-1 1 0,0-1 0,0 1 0,1-1 0,-1 2 0,12 27 0,-11-24 0,2 3 0,0 1 0,1-1 0,-1 0 0,2 0 0,-1 0 0,6 7 0,-9-14 0,0 1 0,0-1 0,1 0 0,-1 0 0,0 1 0,0-1 0,1 0 0,-1 0 0,0 0 0,1 0 0,-1-1 0,1 1 0,0 0 0,-1-1 0,1 1 0,-1-1 0,1 1 0,0-1 0,-1 0 0,1 0 0,0 0 0,-1 0 0,1 0 0,0 0 0,0 0 0,-1 0 0,1-1 0,0 1 0,-1-1 0,1 1 0,-1-1 0,1 0 0,-1 1 0,1-1 0,-1 0 0,1 0 0,-1 0 0,0 0 0,3-3 0,6-5 0,-1-1 0,0-1 0,0 1 0,-1-2 0,8-14 0,-10 15 0,1 0 0,1 0 0,-1 1 0,2 0 0,-1 0 0,15-11 0,-22 20 0,0 0 0,0 0 0,0 0 0,0 0 0,0 1 0,0-1 0,0 0 0,0 1 0,0-1 0,1 1 0,-1-1 0,0 1 0,1 0 0,-1-1 0,0 1 0,0 0 0,1 0 0,-1 0 0,0 0 0,1 0 0,-1 0 0,0 0 0,1 0 0,-1 1 0,0-1 0,1 1 0,-1-1 0,0 1 0,0-1 0,0 1 0,1-1 0,-1 1 0,0 0 0,0 0 0,0 0 0,0 0 0,0 0 0,0 0 0,-1 0 0,1 0 0,0 0 0,0 0 0,-1 0 0,2 2 0,2 6 0,-1 0 0,0-1 0,0 1 0,3 18 0,-1-4 30,-2 0 0,0 0 0,-2 36 0,-1-49-154,-1-1 0,0 1 1,0-1-1,-1 1 0,-1-1 0,0 0 1,0 0-1,-1 0 0,0 0 0,0 0 1,-6 8-1,-18 17-6702</inkml:trace>
  <inkml:trace contextRef="#ctx0" brushRef="#br0" timeOffset="5323.5">4390 552 24575,'25'-3'0,"20"-2"0,15 0 0,-1 2-8191</inkml:trace>
  <inkml:trace contextRef="#ctx0" brushRef="#br0" timeOffset="5324.5">4919 383 24575,'7'7'0,"10"3"0,2-1-8191</inkml:trace>
  <inkml:trace contextRef="#ctx0" brushRef="#br0" timeOffset="5746.09">6234 596 24575,'0'7'0,"0"17"0,0 23 0,0 24 0,4 25 0,0 22 0,4 16 0,1 11 0,2 5 0,-1-5 0,-2-8 0,1-18 0,-1-21 0,-2-27-8191</inkml:trace>
  <inkml:trace contextRef="#ctx0" brushRef="#br0" timeOffset="6195.91">6295 828 24575,'0'-11'0,"1"0"0,0-1 0,1 1 0,1 0 0,-1 0 0,2 0 0,4-11 0,-7 19 0,0 1 0,0 0 0,0-1 0,1 1 0,-1 0 0,1 0 0,0 0 0,-1 0 0,1 0 0,0 0 0,0 1 0,0-1 0,1 1 0,-1-1 0,3-1 0,-3 3 0,0-1 0,0 1 0,1 0 0,-1 0 0,0 0 0,0 0 0,0 0 0,0 0 0,1 0 0,-1 1 0,0-1 0,0 1 0,0 0 0,0-1 0,0 1 0,0 0 0,0 0 0,0 0 0,-1 1 0,1-1 0,3 3 0,2 3 0,0-1 0,0 2 0,-1-1 0,0 1 0,0 0 0,-1 0 0,0 1 0,0 0 0,-1-1 0,6 18 0,-4-9 0,-1 1 0,-1 0 0,0 0 0,1 35 0,-5-48 0,0 1 0,0-1 0,-1 0 0,0 0 0,0 1 0,-1-1 0,1 0 0,-1 0 0,0 0 0,0-1 0,-1 1 0,0 0 0,1-1 0,-1 0 0,-5 6 0,6-8 0,-1 1 0,1-1 0,-1 0 0,1 0 0,-1 0 0,0 0 0,1 0 0,-1-1 0,0 1 0,0-1 0,0 0 0,-1 0 0,1 0 0,0 0 0,0 0 0,-1-1 0,1 1 0,0-1 0,0 0 0,-1 0 0,1 0 0,0-1 0,-1 1 0,1-1 0,-4-1 0,5 1-50,0 0-1,0 0 1,0-1-1,0 1 0,0-1 1,0 1-1,0-1 1,0 0-1,1 1 1,-1-1-1,1 0 0,-1 0 1,1 0-1,0 0 1,0-1-1,0 1 1,0 0-1,0 0 0,0-1 1,1 1-1,-1 0 1,1-1-1,0 1 1,-1-1-1,1 1 1,1-4-1,0-20-6775</inkml:trace>
  <inkml:trace contextRef="#ctx0" brushRef="#br0" timeOffset="8230.22">6699 764 24575,'-5'-5'0,"0"1"0,0-1 0,-1 1 0,1 0 0,-1 0 0,0 0 0,0 1 0,-1 0 0,-11-4 0,16 6 0,-1 1 0,1 0 0,0-1 0,0 1 0,-1 0 0,1 0 0,0 0 0,0 0 0,-1 0 0,1 1 0,0-1 0,0 1 0,0-1 0,-1 1 0,1 0 0,0 0 0,0 0 0,0 0 0,0 0 0,0 0 0,1 1 0,-1-1 0,0 1 0,0-1 0,1 1 0,-1 0 0,1 0 0,0-1 0,-1 1 0,1 0 0,0 0 0,0 0 0,-1 3 0,0 0 0,0 0 0,1 1 0,-1-1 0,1 0 0,0 1 0,1-1 0,-1 1 0,1-1 0,0 1 0,1 0 0,-1-1 0,1 1 0,0-1 0,0 0 0,1 1 0,0-1 0,0 0 0,0 0 0,0 0 0,1 0 0,0 0 0,0-1 0,0 1 0,1-1 0,-1 0 0,1 0 0,6 6 0,-3-4 0,-1-1 0,0 0 0,1 0 0,0 0 0,0-1 0,1 0 0,-1 0 0,1-1 0,0 0 0,-1 0 0,2-1 0,-1 0 0,0-1 0,0 1 0,0-1 0,1-1 0,15-1 0,-20 0 0,1 0 0,-1 0 0,-1-1 0,1 0 0,0 0 0,0 0 0,-1 0 0,1 0 0,-1-1 0,0 0 0,1 1 0,-1-1 0,0 0 0,-1-1 0,1 1 0,-1 0 0,1-1 0,-1 0 0,0 1 0,0-1 0,-1 0 0,1 0 0,-1 0 0,1-5 0,0 3 0,0 0 0,-1 0 0,0-1 0,0 1 0,-1 0 0,0 0 0,0 0 0,0-1 0,-1 1 0,0 0 0,0 0 0,-1 0 0,1 0 0,-1 0 0,0 0 0,-4-6 0,5 11 0,1 0 0,-1-1 0,0 1 0,1 0 0,-1 0 0,0 0 0,0 0 0,0 0 0,0 1 0,0-1 0,0 0 0,0 0 0,0 1 0,0-1 0,0 0 0,0 1 0,0-1 0,0 1 0,-2-1 0,2 1 0,0 0 0,0 0 0,0 0 0,1 1 0,-1-1 0,0 0 0,0 1 0,0-1 0,1 0 0,-1 1 0,0-1 0,0 1 0,1-1 0,-1 1 0,0-1 0,1 1 0,-1-1 0,1 1 0,-1 0 0,1-1 0,-1 2 0,-2 2 0,1 1 0,0-1 0,0 1 0,0-1 0,1 1 0,-1 0 0,1 0 0,0 7 0,0-7 0,1 1 0,1 0 0,-1-1 0,1 1 0,0-1 0,0 1 0,0-1 0,1 1 0,0-1 0,0 0 0,1 0 0,-1 0 0,1 0 0,0 0 0,0 0 0,1-1 0,-1 1 0,1-1 0,0 0 0,0 0 0,1-1 0,-1 1 0,1-1 0,9 5 0,-11-6 0,1 0 0,0-1 0,0 1 0,0-1 0,0 0 0,0 0 0,0-1 0,0 1 0,0-1 0,0 0 0,0 0 0,0 0 0,0 0 0,1-1 0,-1 0 0,0 0 0,0 0 0,0 0 0,-1 0 0,1-1 0,0 0 0,0 0 0,-1 0 0,1 0 0,-1 0 0,0-1 0,0 0 0,0 1 0,0-1 0,0 0 0,0-1 0,-1 1 0,1 0 0,1-5 0,2-2 0,-1 1 0,0-1 0,-1-1 0,0 1 0,-1 0 0,0-1 0,-1 0 0,0 0 0,1-20 0,-3 23 0,0 0 0,0 1 0,-1-1 0,0 0 0,0 1 0,-1-1 0,0 1 0,0 0 0,-1-1 0,0 1 0,0 0 0,-1 0 0,1 1 0,-8-10 0,46 27 0,-16-3 0,-1 1 0,0 1 0,0 0 0,25 20 0,-38-25 0,-1-1 0,1 1 0,-1-1 0,0 1 0,0 0 0,0 1 0,-1-1 0,1 1 0,-1-1 0,-1 1 0,1 0 0,-1 0 0,0 0 0,-1 0 0,1 1 0,-1-1 0,0 0 0,0 12 0,-2-9 0,1-2 0,0 0 0,0-1 0,0 1 0,1-1 0,0 1 0,3 11 0,-2-15 0,-1-1 0,0 0 0,1 0 0,-1 0 0,1 0 0,-1 0 0,1 0 0,0 0 0,0 0 0,0-1 0,0 1 0,0-1 0,0 1 0,1-1 0,-1 0 0,0 0 0,1 0 0,-1 0 0,1 0 0,-1-1 0,5 1 0,0 1 0,0 0 0,0-1 0,1 0 0,-1-1 0,0 0 0,1 0 0,-1 0 0,0-1 0,1 0 0,-1-1 0,0 1 0,0-1 0,0-1 0,0 1 0,0-1 0,0-1 0,-1 1 0,0-1 0,0 0 0,0 0 0,0-1 0,0 0 0,-1 0 0,0 0 0,0-1 0,0 1 0,-1-1 0,0-1 0,0 1 0,0 0 0,-1-1 0,0 0 0,0 0 0,-1 0 0,0 0 0,1-7 0,-1 6 0,0 0 0,-1 0 0,0 0 0,-1 1 0,0-16 0,0 22 0,0 0 0,0 0 0,0-1 0,0 1 0,0 0 0,0 0 0,-1 0 0,1 0 0,0 0 0,-1 0 0,1 0 0,-1 0 0,1 0 0,-1 0 0,0 0 0,1 0 0,-1 0 0,0 0 0,1 0 0,-1 0 0,0 1 0,0-1 0,0 0 0,0 1 0,0-1 0,0 0 0,0 1 0,0-1 0,0 1 0,0 0 0,0-1 0,0 1 0,0 0 0,-1 0 0,1 0 0,0 0 0,0-1 0,0 2 0,0-1 0,0 0 0,-1 0 0,1 0 0,0 0 0,0 1 0,0-1 0,0 0 0,0 1 0,0-1 0,-2 2 0,-1 1 0,-1-1 0,1 1 0,0 0 0,0 1 0,0-1 0,0 1 0,1 0 0,-1 0 0,1 0 0,0 0 0,0 1 0,1-1 0,-1 1 0,1-1 0,0 1 0,0 0 0,1 0 0,-1 0 0,0 9 0,-1 0 0,1-1 0,0 1 0,1 0 0,1-1 0,0 1 0,4 20 0,-3-29 0,0-1 0,0 1 0,0-1 0,1 0 0,0 1 0,0-1 0,0 0 0,0 0 0,1 0 0,-1 0 0,1-1 0,0 1 0,0-1 0,0 1 0,1-1 0,-1 0 0,5 2 0,-6-3 0,1-1 0,-1 0 0,1 0 0,-1 0 0,0 0 0,1-1 0,0 1 0,-1-1 0,1 0 0,-1 1 0,1-1 0,0 0 0,-1 0 0,1-1 0,-1 1 0,1-1 0,-1 1 0,1-1 0,-1 0 0,1 0 0,-1 0 0,1 0 0,-1 0 0,0 0 0,0-1 0,0 1 0,1-1 0,-2 0 0,1 1 0,0-1 0,2-3 0,1-1 0,0 0 0,-1 0 0,0-1 0,0 1 0,0-1 0,-1 0 0,0 0 0,-1 0 0,4-15 0,-2 5 0,-2 1 0,0-1 0,-1-23 0,-1 54 0,-2 4 0,2-1 0,0 1 0,1 0 0,4 19 0,-4-32 0,0 0 0,1 0 0,0 0 0,0 0 0,0-1 0,0 1 0,0-1 0,1 1 0,3 4 0,-4-7 0,0 0 0,0 0 0,1 0 0,-1-1 0,0 1 0,1 0 0,-1-1 0,1 0 0,-1 1 0,1-1 0,0 0 0,-1 0 0,1-1 0,0 1 0,0 0 0,-1-1 0,6 1 0,-4-2 0,0 1 0,-1-1 0,1 0 0,-1 1 0,1-2 0,-1 1 0,0 0 0,0-1 0,1 1 0,-1-1 0,0 0 0,0 0 0,0 0 0,-1-1 0,1 1 0,0 0 0,-1-1 0,0 0 0,1 0 0,-1 0 0,0 0 0,-1 0 0,1 0 0,1-5 0,4-5 0,-2-1 0,0 0 0,0-1 0,3-20 0,6-65 0,-14 99 0,0 1 0,0-1 0,0 1 0,0-1 0,0 1 0,0 0 0,0-1 0,0 1 0,0-1 0,0 1 0,0-1 0,0 1 0,0 0 0,1-1 0,-1 1 0,0-1 0,0 1 0,0 0 0,1-1 0,-1 1 0,0 0 0,0-1 0,1 1 0,-1 0 0,0-1 0,1 1 0,-1 0 0,0-1 0,1 1 0,-1 0 0,1 0 0,-1 0 0,0 0 0,1-1 0,-1 1 0,1 0 0,-1 0 0,1 0 0,11 16 0,6 37 0,-17-50 0,7 25 0,-2-7 0,0-1 0,17 37 0,-22-56 0,-1-1 0,0 1 0,0 0 0,1 0 0,-1-1 0,1 1 0,-1 0 0,1 0 0,-1-1 0,1 1 0,-1-1 0,1 1 0,0 0 0,-1-1 0,1 1 0,0-1 0,-1 1 0,1-1 0,0 0 0,0 1 0,-1-1 0,1 0 0,0 1 0,0-1 0,0 0 0,1 0 0,-1 0 0,0-1 0,0 1 0,0-1 0,0 1 0,-1-1 0,1 0 0,0 1 0,0-1 0,0 0 0,0 1 0,-1-1 0,1 0 0,0 0 0,-1 0 0,1 0 0,-1 0 0,1-1 0,4-9 0,0 1 0,5-23 0,-8 26 0,11-41 0,18-53 0,-31 101 0,0 0 0,0 0 0,1 0 0,-1 0 0,0 0 0,0 0 0,0-1 0,0 1 0,1 0 0,-1 0 0,0 0 0,0 0 0,0 0 0,1 0 0,-1 0 0,0 0 0,0 0 0,0 0 0,1 0 0,-1 0 0,0 0 0,0 0 0,0 0 0,1 0 0,-1 0 0,0 0 0,0 0 0,0 0 0,1 1 0,-1-1 0,0 0 0,0 0 0,0 0 0,1 0 0,-1 0 0,0 0 0,0 1 0,0-1 0,0 0 0,0 0 0,0 0 0,1 0 0,-1 1 0,0-1 0,0 0 0,0 0 0,0 0 0,0 1 0,0-1 0,0 0 0,0 0 0,0 0 0,0 1 0,0-1 0,0 0 0,0 0 0,0 0 0,0 1 0,9 16 0,-8-14 0,4 10 0,2 2 0,0 0 0,0-1 0,1 0 0,20 26 0,-27-38 0,1 0 0,0 0 0,-1 0 0,1-1 0,0 1 0,0-1 0,0 1 0,0-1 0,0 1 0,0-1 0,0 0 0,0 0 0,1 0 0,-1-1 0,0 1 0,1 0 0,-1-1 0,0 1 0,1-1 0,-1 0 0,1 0 0,-1 0 0,1 0 0,-1 0 0,1-1 0,-1 1 0,0-1 0,1 1 0,-1-1 0,0 0 0,0 0 0,1 0 0,-1 0 0,0 0 0,0-1 0,0 1 0,0-1 0,0 1 0,0-1 0,-1 0 0,3-2 0,3-5 0,-1 1 0,0-1 0,-1 0 0,0 0 0,0 0 0,-1-1 0,0 0 0,4-18 0,2-1 0,-5 25 0,2 12 0,7 21 0,-8-15 0,-1-5 0,0-1 0,0-1 0,0 1 0,1-1 0,0 0 0,1 0 0,-1-1 0,1 0 0,1 0 0,-1 0 0,1-1 0,10 6 0,-13-9 0,-1-1 0,0 1 0,1 0 0,-1-1 0,1 0 0,0 0 0,-1-1 0,1 1 0,0-1 0,-1 0 0,1 0 0,0-1 0,0 1 0,-1-1 0,1 0 0,-1 0 0,1-1 0,-1 1 0,1-1 0,-1 0 0,0 0 0,0-1 0,0 1 0,0-1 0,0 0 0,3-3 0,-2 1 0,0 0 0,0-1 0,0 0 0,-1 0 0,1 0 0,-2 0 0,1 0 0,-1-1 0,0 0 0,0 0 0,0 0 0,-1 0 0,0 0 0,-1 0 0,0 0 0,0-1 0,0 1 0,-1 0 0,0-1 0,-1-7 0,1 14 0,0-1 0,-1 1 0,1 0 0,0 0 0,0-1 0,-1 1 0,1 0 0,-1 0 0,1-1 0,-1 1 0,1 0 0,-1 0 0,0 0 0,0 0 0,1 0 0,-1 0 0,0 0 0,0 0 0,0 0 0,0 0 0,0 0 0,0 1 0,0-1 0,-1 0 0,1 1 0,0-1 0,0 1 0,0-1 0,-1 1 0,1 0 0,0-1 0,-1 1 0,1 0 0,0 0 0,-1 0 0,1 0 0,0 0 0,0 0 0,-3 1 0,2 0 0,-1 0 0,1 0 0,-1 0 0,1 1 0,0-1 0,-1 1 0,1-1 0,0 1 0,0 0 0,0 0 0,1 0 0,-1 0 0,0 0 0,1 0 0,-1 1 0,1-1 0,0 0 0,-2 4 0,1 1 0,0-1 0,0 1 0,1-1 0,0 1 0,0-1 0,0 1 0,1 0 0,0 0 0,0-1 0,1 1 0,0 0 0,0-1 0,1 1 0,-1-1 0,1 1 0,1-1 0,-1 0 0,1 0 0,4 7 0,-4-9 0,0-1 0,0 1 0,0 0 0,0-1 0,1 0 0,-1 1 0,1-1 0,0-1 0,0 1 0,0 0 0,0-1 0,0 0 0,0 0 0,1 0 0,-1-1 0,1 0 0,0 1 0,-1-2 0,1 1 0,0 0 0,-1-1 0,1 0 0,0 0 0,0 0 0,-1-1 0,1 0 0,7-1 0,-2-2 0,-1 1 0,1-1 0,-1 0 0,0-1 0,0 0 0,-1-1 0,0 0 0,0 0 0,0-1 0,0 0 0,-1 0 0,-1 0 0,1-1 0,-1 0 0,0-1 0,9-17 0,-4 3 0,0 0 0,-2 0 0,-1-1 0,0-1 0,6-41 0,-6 6 0,-2 0 0,-4 0 0,-5-77 0,2 132 0,1-1 0,-1 0 0,-1 1 0,1-1 0,-1 1 0,-3-8 0,5 12 0,-1 0 0,1 1 0,0-1 0,0 1 0,-1-1 0,1 1 0,0-1 0,-1 1 0,1-1 0,-1 1 0,1 0 0,-1-1 0,1 1 0,-1 0 0,1-1 0,-1 1 0,1 0 0,-1-1 0,1 1 0,-1 0 0,1 0 0,-1 0 0,0-1 0,1 1 0,-2 0 0,1 1 0,0-1 0,0 1 0,0-1 0,0 1 0,0 0 0,0 0 0,0-1 0,0 1 0,0 0 0,1 0 0,-1 0 0,0 0 0,0 0 0,1 0 0,-1 0 0,1 0 0,-1 0 0,0 2 0,-4 10 0,0 1 0,1-1 0,0 1 0,1 0 0,0 0 0,1 1 0,1 15 0,4 102 0,0-101 0,1-1 0,1 0 0,13 40 0,-15-59 0,1 0 0,0-1 0,1 1 0,0-1 0,0 0 0,1 0 0,1-1 0,0 0 0,0 0 0,1 0 0,0-1 0,10 9 0,-16-15 0,1-1 0,-1 1 0,1 0 0,-1-1 0,1 0 0,-1 1 0,1-1 0,0 0 0,0 0 0,-1-1 0,1 1 0,0-1 0,0 1 0,0-1 0,0 0 0,5 0 0,-5-1 0,-1 1 0,0-1 0,0 0 0,1 0 0,-1 0 0,0 0 0,0-1 0,0 1 0,0-1 0,0 1 0,-1-1 0,1 1 0,0-1 0,-1 0 0,1 0 0,1-2 0,1-5 0,1 1 0,-1-1 0,-1 1 0,0-1 0,0 0 0,-1-1 0,0 1 0,1-17 0,-1 6 0,-2-40 0,0 75 0,0-6 0,0 0 0,1 0 0,0 0 0,0 0 0,6 16 0,-5-18 0,1-1 0,0 0 0,1 0 0,-1 0 0,1 0 0,0 0 0,1-1 0,-1 0 0,1 0 0,0 0 0,1-1 0,-1 1 0,1-1 0,0 0 0,0-1 0,0 1 0,0-1 0,0-1 0,1 1 0,11 2 0,-12-4 0,0 0 0,1 0 0,-1-1 0,0 0 0,0 0 0,0-1 0,0 0 0,0 0 0,0 0 0,0-1 0,0 0 0,0 0 0,0 0 0,-1-1 0,1 1 0,-1-2 0,0 1 0,0 0 0,0-1 0,0 0 0,-1 0 0,1-1 0,6-7 0,-3 0 0,0-1 0,0 1 0,-2-1 0,8-17 0,-13 27 0,-1 3 0,0 0 0,0 0 0,0 0 0,0 0 0,0 0 0,0 0 0,0-1 0,0 1 0,0 0 0,0 0 0,0 0 0,0 0 0,0 0 0,0 0 0,0-1 0,0 1 0,0 0 0,0 0 0,0 0 0,0 0 0,0 0 0,0 0 0,1 0 0,-1 0 0,0-1 0,0 1 0,0 0 0,0 0 0,0 0 0,0 0 0,0 0 0,0 0 0,1 0 0,-1 0 0,0 0 0,0 0 0,0 0 0,0 0 0,0 0 0,0 0 0,1 0 0,-1 0 0,0 0 0,0 0 0,0 0 0,0 0 0,0 0 0,0 0 0,1 0 0,-1 0 0,0 0 0,0 0 0,0 0 0,0 0 0,0 0 0,0 0 0,0 0 0,1 0 0,-1 0 0,0 0 0,0 1 0,0-1 0,0 0 0,0 0 0,0 0 0,0 0 0,0 0 0,0 0 0,0 1 0,5 15 0,0 33 0,-4-38 0,1 13-118,1-1-194,-2 1 0,0-1 1,-3 28-1,-2-29-6514</inkml:trace>
  <inkml:trace contextRef="#ctx0" brushRef="#br0" timeOffset="8588.75">8668 489 24575,'32'-3'0,"26"-2"0,16 4 0,8 2 0,-1 1 0,-13 0-8191</inkml:trace>
  <inkml:trace contextRef="#ctx0" brushRef="#br0" timeOffset="8963.2">9768 679 24575,'4'33'0,"4"17"0,1 12 0,3 2 0,-1-7 0,-2-8 0,-3-14-8191</inkml:trace>
  <inkml:trace contextRef="#ctx0" brushRef="#br0" timeOffset="8964.2">9789 319 24575,'-4'26'0,"3"22"0,5 17 0,5 9 0,5 3 0,4-2 0,-2-13-8191</inkml:trace>
  <inkml:trace contextRef="#ctx0" brushRef="#br0" timeOffset="9320.88">9917 871 24575,'0'-20'0,"1"-1"0,1 0 0,4-20 0,-5 36 0,0 0 0,0 0 0,1 0 0,-1 0 0,1 1 0,0-1 0,0 0 0,1 1 0,-1 0 0,1 0 0,0 0 0,0 0 0,1 0 0,-1 0 0,1 1 0,-1 0 0,1-1 0,6-2 0,-8 5 0,1-1 0,-1 1 0,0 1 0,1-1 0,-1 0 0,1 1 0,-1-1 0,1 1 0,0 0 0,-1-1 0,1 1 0,-1 1 0,1-1 0,-1 0 0,1 1 0,-1-1 0,1 1 0,3 1 0,-2 0 0,-1 0 0,1 0 0,-1 1 0,1-1 0,-1 1 0,0 0 0,0-1 0,0 2 0,-1-1 0,4 5 0,2 4 0,-2 1 0,0-1 0,0 1 0,-1 0 0,6 25 0,-7-20 0,0 0 0,-2 0 0,0 0 0,-1 0 0,-2 22 0,1-35 0,0 0 0,-1 1 0,1-1 0,-1 0 0,-1 0 0,1 0 0,-1 0 0,1 0 0,-2 0 0,1 0 0,0 0 0,-1-1 0,0 1 0,0-1 0,0 0 0,-1 0 0,1 0 0,-1 0 0,0-1 0,0 1 0,-1-1 0,-5 4 0,8-6 0,0 0 0,0-1 0,0 1 0,0 0 0,0-1 0,0 1 0,0-1 0,0 1 0,0-1 0,0 0 0,0 0 0,-1 0 0,1 0 0,0-1 0,0 1 0,0 0 0,0-1 0,0 1 0,0-1 0,0 0 0,0 0 0,-2-1 0,1 0 0,0-1 0,0 1 0,0-1 0,0 0 0,1 0 0,-1 0 0,1 0 0,0 0 0,0 0 0,0-1 0,-2-5 0,1 2 0,0-1 0,1 1 0,0-1 0,0 0 0,1 1 0,0-1 0,0 0 0,0 0 0,1 0 0,1 1 0,2-16 0,-2 20-65,0 0 0,0-1 0,1 1 0,-1 0 0,1 0 0,0 0 0,-1 1 0,2-1 0,-1 0 0,0 1 0,0-1 0,1 1 0,-1 0 0,1 0 0,0 0 0,0 0 0,0 0 0,0 1 0,0-1 0,5-1 0,15-3-676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31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 1475 24575,'-15'2'0,"0"1"0,0 1 0,-25 8 0,40-12 0,-1 0 0,1 0 0,-1 1 0,1-1 0,0 0 0,-1 0 0,1 0 0,-1 0 0,1 1 0,-1-1 0,1 0 0,-1 0 0,1 1 0,0-1 0,-1 0 0,1 1 0,0-1 0,-1 0 0,1 1 0,0-1 0,-1 1 0,1-1 0,0 0 0,0 1 0,-1-1 0,1 1 0,0 0 0,11 5 0,30-2 0,759-11-280,-619 1-239,1638-22-846,-1764 29-4662</inkml:trace>
  <inkml:trace contextRef="#ctx0" brushRef="#br0" timeOffset="1046.58">346 1898 24575,'29'-7'0,"27"-2"0,26 0 0,21 1 0,10 3 0,-3 2 0,-9 1 0,-18 2 0,-24-1-8191</inkml:trace>
  <inkml:trace contextRef="#ctx0" brushRef="#br0" timeOffset="1419.13">430 1940 24575,'47'-12'0,"1"3"0,0 1 0,0 2 0,1 3 0,86 4 0,-122 0 0,-1 0 0,0 1 0,0 1 0,0-1 0,0 2 0,0 0 0,14 7 0,-22-9 0,0 0 0,0 1 0,0-1 0,0 1 0,-1 0 0,1 0 0,-1 0 0,0 1 0,0-1 0,0 1 0,0-1 0,-1 1 0,0 0 0,1 0 0,-1 0 0,-1 1 0,1-1 0,-1 0 0,1 1 0,-1-1 0,0 1 0,0 7 0,-1-2 0,-1 1 0,-1-1 0,1 1 0,-1-1 0,-1 0 0,0 1 0,-1-2 0,1 1 0,-2 0 0,0-1 0,0 1 0,0-1 0,-1-1 0,-8 10 0,-13 14 0,-1-2 0,-38 33 0,-192 137 0,126-104 0,120-87 0,-34 28 0,43-34 0,0 0 0,0 0 0,0 1 0,0-1 0,1 0 0,0 1 0,0 0 0,0 0 0,0-1 0,-2 7 0,4-9 0,0 0 0,0 1 0,0-1 0,0 0 0,0 0 0,0 0 0,0 0 0,0 0 0,1 0 0,-1 0 0,0 0 0,1 0 0,-1 0 0,1 0 0,-1 0 0,1 0 0,0 0 0,-1 0 0,1 0 0,0 0 0,-1-1 0,1 1 0,0 0 0,0-1 0,0 1 0,0 0 0,0-1 0,0 1 0,0-1 0,0 1 0,0-1 0,0 0 0,0 1 0,0-1 0,2 0 0,43 8 0,-42-8 0,390 4 0,-224-8 0,-61 3-1365,-14 1-5461</inkml:trace>
  <inkml:trace contextRef="#ctx0" brushRef="#br0" timeOffset="2193.03">1572 2047 24575,'-30'-5'0,"-22"-7"0,58 11 0,0-1 0,0 0 0,0 0 0,0 0 0,0-1 0,0 0 0,0 0 0,-1 0 0,11-9 0,-16 12 0,0 0 0,0 0 0,0 0 0,0 0 0,0 0 0,0 0 0,0-1 0,0 1 0,1 0 0,-1 0 0,0 0 0,0 0 0,0 0 0,0 0 0,0 0 0,0 0 0,0 0 0,0-1 0,0 1 0,0 0 0,0 0 0,0 0 0,0 0 0,0 0 0,0 0 0,0-1 0,0 1 0,0 0 0,0 0 0,0 0 0,0 0 0,0 0 0,0 0 0,0 0 0,0-1 0,0 1 0,0 0 0,0 0 0,0 0 0,0 0 0,0 0 0,0 0 0,0 0 0,0-1 0,0 1 0,0 0 0,-1 0 0,1 0 0,0 0 0,0 0 0,0 0 0,0 0 0,0 0 0,0 0 0,0 0 0,-1 0 0,1 0 0,0 0 0,0 0 0,-11 3 0,-14 14 0,0 8 0,2 2 0,0 1 0,1 0 0,2 2 0,1 0 0,2 1 0,0 1 0,3 1 0,0 0 0,2 1 0,2 0 0,1 1 0,-8 69 0,15-86 11,2 0 0,0 0 0,0 0 0,2 0 0,0-1 0,2 1-1,-1-1 1,2 1 0,1-1 0,9 21 0,-9-26-110,0-1 0,1 0 0,0 0 0,1 0 0,0-1 0,0-1 0,1 1 0,1-1 0,0 0 0,0-1 0,0-1 0,1 1 0,0-2 0,20 10 0,19 2-6727</inkml:trace>
  <inkml:trace contextRef="#ctx0" brushRef="#br0" timeOffset="2556.6">1974 2279 24575,'-18'22'0,"-13"18"0,-5 9 0,0 7 0,-1-2 0,2-4 0,4-6 0,6-10-8191</inkml:trace>
  <inkml:trace contextRef="#ctx0" brushRef="#br0" timeOffset="2927.71">1762 2258 24575,'4'8'0,"4"12"0,5 11 0,4 7 0,2 4 0,2 2 0,1 1 0,0-3 0,0-6 0,0-9 0,0-9 0,-1-7 0,-3-6-8191</inkml:trace>
  <inkml:trace contextRef="#ctx0" brushRef="#br0" timeOffset="2928.71">2101 2470 24575,'0'7'0,"0"10"0,4 13 0,0 8 0,1 8 0,2 5 0,0-1 0,0 0 0,-3-6 0,3-17 0,-1-14-8191</inkml:trace>
  <inkml:trace contextRef="#ctx0" brushRef="#br0" timeOffset="3301.62">2229 2195 24575,'-4'-3'0,"0"5"0,-1 7 0,5 8 0,9 5 0,4 0-8191</inkml:trace>
  <inkml:trace contextRef="#ctx0" brushRef="#br0" timeOffset="3302.62">2441 2428 24575,'32'-3'0,"18"-2"0,12 0 0,1 1 0,2 1 0,-10 2-8191</inkml:trace>
  <inkml:trace contextRef="#ctx0" brushRef="#br0" timeOffset="3693.36">3245 2175 24575,'-11'11'0,"-10"10"0,-10 13 0,-6 8 0,0 7 0,-2 3 0,3-4 0,4-3 0,7-5 0,8-10-8191</inkml:trace>
  <inkml:trace contextRef="#ctx0" brushRef="#br0" timeOffset="3694.36">2970 2196 24575,'11'29'0,"7"20"0,7 13 0,8 2 0,0-1 0,0-5 0,-4-6 0,-2-10 0,-5-14-8191</inkml:trace>
  <inkml:trace contextRef="#ctx0" brushRef="#br0" timeOffset="4110.39">2927 1984 24575,'32'0'0,"22"0"0,16 4 0,11 1 0,-2-1 0,-14 0-8191</inkml:trace>
  <inkml:trace contextRef="#ctx0" brushRef="#br0" timeOffset="4111.39">3562 1921 24575,'11'29'0,"7"24"0,0 17 0,-2 11 0,-4 10 0,-12 4 0,-13-1 0,-14 0 0,-14-3 0,-8-10 0,-5-7 0,-1-13 0,5-17 0,11-16-8191</inkml:trace>
  <inkml:trace contextRef="#ctx0" brushRef="#br0" timeOffset="4525.83">3902 1855 24575,'18'0'0,"6"7"0,-1 10 0,-5 6 0,-8 5 0,-10 2 0,-9 0 0,-6-5 0,3-8 0,11-6 0,16-5 0,16-3 0,18-6 0,11-7 0,6-4 0,-8-1-8191</inkml:trace>
  <inkml:trace contextRef="#ctx0" brushRef="#br0" timeOffset="4889.38">4029 945 24575,'32'7'0,"22"17"0,13 19 0,8 20 0,3 24 0,-4 27 0,-9 25 0,-14 23 0,-17 19 0,-13 11 0,-18 2 0,-20-7 0,-25-13 0,-24-19 0,-18-21 0,-13-23 0,10-30-8191</inkml:trace>
  <inkml:trace contextRef="#ctx0" brushRef="#br0" timeOffset="5836.79">4749 1434 24575,'7'0'0,"6"0"0,8 0 0,8 0 0,2 0 0,0 0 0,-6 0-8191</inkml:trace>
  <inkml:trace contextRef="#ctx0" brushRef="#br0" timeOffset="1.28411E6">492 439 24575,'-22'18'0,"-13"21"0,-13 14 0,-5 8 0,-4 10 0,0-2 0,3-4 0,7-6 0,8-11 0,7-8 0,5-12 0,7-10-8191</inkml:trace>
  <inkml:trace contextRef="#ctx0" brushRef="#br0" timeOffset="1.28453E6">92 504 24575,'4'29'0,"8"20"0,5 13 0,8 6 0,6 6 0,6 2 0,-1-6 0,2-7 0,-3-10 0,-7-12 0,-5-11 0,-6-12-8191</inkml:trace>
  <inkml:trace contextRef="#ctx0" brushRef="#br0" timeOffset="1.28558E6">579 165 24575,'0'-11'0,"1"-1"0,0 0 0,1 1 0,0-1 0,1 1 0,0 0 0,5-13 0,-7 20 0,1 1 0,0-1 0,-1 1 0,1-1 0,1 1 0,-1 0 0,0 0 0,1 0 0,-1 0 0,1 0 0,0 0 0,0 1 0,0-1 0,0 1 0,1 0 0,-1 0 0,0 0 0,1 1 0,0-1 0,-1 1 0,1 0 0,0 0 0,0 0 0,6-1 0,-9 2 0,1 0 0,0 0 0,-1 0 0,1 0 0,0 1 0,-1-1 0,1 1 0,0-1 0,-1 1 0,1-1 0,-1 1 0,1 0 0,-1-1 0,1 1 0,-1 0 0,1 0 0,-1 0 0,0 0 0,0 1 0,0-1 0,1 0 0,-1 0 0,0 1 0,0-1 0,-1 1 0,1-1 0,0 1 0,0-1 0,-1 1 0,1-1 0,-1 1 0,1 0 0,-1-1 0,0 1 0,0 0 0,0-1 0,1 1 0,-2 0 0,1 2 0,0 5 0,-1 0 0,0 1 0,0-1 0,-1 0 0,-5 16 0,-22 30 0,24-47 0,0-1 0,1 2 0,0-1 0,0 0 0,0 1 0,-3 16 0,7-24 0,0 0 0,0 0 0,0 0 0,0 0 0,1 0 0,-1 0 0,0 0 0,1 0 0,-1 0 0,0 0 0,1 0 0,-1 0 0,1 0 0,0 0 0,-1 0 0,1 0 0,0 0 0,-1-1 0,1 1 0,0 0 0,0 0 0,0-1 0,0 1 0,0-1 0,0 1 0,0-1 0,0 1 0,0-1 0,0 1 0,0-1 0,0 0 0,0 0 0,0 1 0,0-1 0,0 0 0,2 0 0,44 1 0,-44-1 0,65-7-682,102-23-1,-91 12-6143</inkml:trace>
  <inkml:trace contextRef="#ctx0" brushRef="#br0" timeOffset="1.28627E6">452 1096 24575,'11'-14'0,"7"-9"0,-3 4 0,-8 8 0,-9 10 0,-3 12 0,-6 8 0,-3 8 0,0 3 0,3-4-8191</inkml:trace>
  <inkml:trace contextRef="#ctx0" brushRef="#br0" timeOffset="1.28733E6">492 1074 24575,'0'-1'0,"0"0"0,0 0 0,1 0 0,-1 0 0,-1 0 0,1 0 0,0 0 0,0-1 0,0 1 0,0 0 0,-1 0 0,1 0 0,-1 0 0,1 0 0,0 0 0,-1 0 0,0 0 0,1 0 0,-1 1 0,-1-3 0,1 3 0,1 0 0,-1 0 0,0 0 0,1 0 0,-1 0 0,0 0 0,0 0 0,1 0 0,-1 0 0,0 0 0,0 0 0,1 1 0,-1-1 0,0 0 0,1 0 0,-1 1 0,0-1 0,1 0 0,-1 1 0,1-1 0,-1 1 0,0 0 0,-35 38 0,33-34 0,-13 18 0,13-17 0,-1-1 0,1 1 0,-1-1 0,0 0 0,0 0 0,-1 0 0,1-1 0,-8 6 0,28-48 0,44-49 0,-55 80-66,-4 10 231,-7 12-1629,0-3-5362</inkml:trace>
  <inkml:trace contextRef="#ctx0" brushRef="#br0" timeOffset="1.28829E6">663 1032 24575,'4'-18'0,"0"-2"0,4 5 0,1 14 0,-2 12 0,-2 17 0,-1 10 0,1 2 0,1 2 0,-1-3 0,-2-4 0,-1-5 0,3-7 0,0-12 0,4-14 0,-1-7-8191</inkml:trace>
  <inkml:trace contextRef="#ctx0" brushRef="#br0" timeOffset="1.28882E6">894 1012 24575,'7'0'0,"10"0"0,9 0 0,4 0 0,4 0 0,3 0 0,-1 0 0,-7 0-8191</inkml:trace>
  <inkml:trace contextRef="#ctx0" brushRef="#br0" timeOffset="1.28919E6">1403 799 24575,'-2'9'0,"1"0"0,-2 0 0,1-1 0,-1 1 0,-1-1 0,1 0 0,-10 15 0,2-3 0,3-2 0,-1-1 0,0 1 0,-2-2 0,0 1 0,0-2 0,-2 1 0,0-1 0,-1-1 0,-22 18 0,34-31 0,1 1 0,-1-1 0,0 0 0,0 0 0,0 1 0,0-1 0,0-1 0,0 1 0,0 0 0,0 0 0,0-1 0,0 1 0,-1-1 0,1 0 0,0 0 0,0 0 0,0 0 0,-1 0 0,1 0 0,-3-1 0,3 0 0,1 0 0,-1 0 0,1 0 0,-1 0 0,1 0 0,-1-1 0,1 1 0,-1 0 0,1-1 0,0 1 0,0-1 0,0 1 0,0-1 0,0 0 0,0 0 0,0 1 0,1-1 0,-2-3 0,1-2 0,-1 1 0,1-1 0,0 0 0,1 0 0,-1 0 0,1 0 0,1 0 0,0 0 0,0 0 0,0 0 0,3-10 0,-2 11 0,1 0 0,0 1 0,0-1 0,0 0 0,0 1 0,1-1 0,0 1 0,0 0 0,0 1 0,1-1 0,0 1 0,7-6 0,-9 8 0,-1 1 0,1 0 0,0 0 0,0-1 0,0 2 0,-1-1 0,1 0 0,0 1 0,0-1 0,0 1 0,0 0 0,0 0 0,0 0 0,0 0 0,0 0 0,0 1 0,0 0 0,0-1 0,0 1 0,0 0 0,0 0 0,-1 1 0,1-1 0,0 1 0,-1-1 0,1 1 0,-1 0 0,3 3 0,10 8 0,-2 1 0,0 1 0,15 21 0,-17-21 0,1 1 0,0-2 0,2 0 0,22 20 0,-32-31 0,0 0 0,0-1 0,1 1 0,0-1 0,-1 1 0,1-1 0,0-1 0,0 1 0,0-1 0,1 0 0,-1 0 0,0 0 0,0-1 0,0 0 0,1 0 0,-1 0 0,0-1 0,0 1 0,0-1 0,0 0 0,7-3 0,-8 2 0,1 0 0,0-1 0,-1 1 0,1-1 0,-1 0 0,0 0 0,0-1 0,0 1 0,-1-1 0,1 0 0,-1 0 0,0 0 0,0 0 0,0-1 0,4-8 0,3-8 0,-2-1 0,9-30 0,-2 6 0,-51 100 0,-139 325-1365,160-343-5461</inkml:trace>
  <inkml:trace contextRef="#ctx0" brushRef="#br0" timeOffset="1.2896E6">1722 1074 24575,'4'0'0,"0"0"0,1 0 0,-1 1 0,0 0 0,0-1 0,0 1 0,0 0 0,0 1 0,0-1 0,0 1 0,0 0 0,0 0 0,-1 0 0,1 0 0,-1 1 0,1-1 0,-1 1 0,5 5 0,-6-5 0,-1-1 0,0 1 0,1-1 0,-1 1 0,0 0 0,0-1 0,0 1 0,-1 0 0,1 0 0,-1 0 0,0 0 0,1 0 0,-1-1 0,0 1 0,-1 0 0,1 0 0,0 0 0,-1 0 0,0 0 0,0-1 0,0 1 0,0 0 0,0 0 0,0-1 0,-1 1 0,1-1 0,-4 5 0,-2 2 0,-1 0 0,0 0 0,0-1 0,-1 0 0,-17 12 0,-5 4 0,32-24 0,-1 0 0,0 0 0,0 0 0,1 0 0,-1 0 0,0 0 0,0 0 0,1 1 0,-1-1 0,0 0 0,0 0 0,0 0 0,1 0 0,-1 0 0,0 0 0,0 1 0,0-1 0,0 0 0,1 0 0,-1 0 0,0 0 0,0 1 0,0-1 0,0 0 0,0 0 0,0 1 0,1-1 0,-1 0 0,0 0 0,0 0 0,0 1 0,0-1 0,0 0 0,0 0 0,0 1 0,0-1 0,0 0 0,0 0 0,0 1 0,0-1 0,0 0 0,0 0 0,-1 1 0,1-1 0,0 0 0,0 0 0,0 0 0,0 1 0,0-1 0,0 0 0,-1 0 0,1 0 0,0 1 0,0-1 0,0 0 0,0 0 0,-1 0 0,1 1 0,25-4 0,-24 2 0,155-41-2,-96 24-1361,-24 7-5463</inkml:trace>
  <inkml:trace contextRef="#ctx0" brushRef="#br0" timeOffset="1.28999E6">2164 947 24575,'-4'11'0,"-4"11"0,-5 8 0,-3 7 0,0 4 0,0-1 0,-1 0 0,-1-4 0,2-7-8191</inkml:trace>
  <inkml:trace contextRef="#ctx0" brushRef="#br0" timeOffset="1.29035E6">2398 842 24575,'0'260'0,"3"-274"0,0 0 0,1 0 0,0 0 0,2 1 0,-1 0 0,8-13 0,-9 18 0,5-10 0,24-47 0,-29 59 0,0 0 0,0 1 0,0-1 0,1 1 0,-1 0 0,1 0 0,0 1 0,7-6 0,-11 9 0,1 1 0,-1-1 0,0 0 0,1 0 0,-1 1 0,0-1 0,1 1 0,-1-1 0,1 1 0,-1-1 0,1 1 0,-1 0 0,1 0 0,-1 0 0,1 0 0,-1 0 0,1 0 0,-1 0 0,1 0 0,-1 1 0,1-1 0,-1 1 0,3 0 0,-2 1 0,0-1 0,0 1 0,0 0 0,0 0 0,0-1 0,-1 1 0,1 1 0,0-1 0,-1 0 0,0 0 0,1 1 0,0 3 0,3 6 0,-1 1 0,-1 0 0,0-1 0,1 19 0,0 11-682,-3 50-1,-2-68-6143</inkml:trace>
  <inkml:trace contextRef="#ctx0" brushRef="#br0" timeOffset="1.29035E6">2716 842 24575,'7'0'0,"10"0"0,9 0 0,7 0 0,5-3 0,4-2 0,-6 0-8191</inkml:trace>
  <inkml:trace contextRef="#ctx0" brushRef="#br0" timeOffset="1.29073E6">3097 693 24575,'0'11'0,"0"14"0,0 11 0,0 12 0,0 10 0,0 6 0,0-2 0,0-10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07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7 415 24575,'0'0'-8191</inkml:trace>
  <inkml:trace contextRef="#ctx0" brushRef="#br0" timeOffset="4330.2">83 1558 24575,'48'11'0,"0"-3"0,95 4 0,99-15 0,-192 1 0,719-49-458,-1-30-117,-621 64 552,-67 8 23,640-76 0,-675 79-1189,-15 1-4757</inkml:trace>
  <inkml:trace contextRef="#ctx0" brushRef="#br0" timeOffset="5328.39">274 1983 24575,'36'-7'0,"30"-3"0,18-3 0,9 1 0,4 2 0,-9 3 0,-14 3 0,-18 5 0,-17 3-8191</inkml:trace>
  <inkml:trace contextRef="#ctx0" brushRef="#br0" timeOffset="5699.29">316 2024 24575,'27'-6'0,"0"0"0,0 2 0,1 1 0,-1 1 0,51 4 0,-70-2 0,0 1 0,-1 0 0,1 0 0,-1 1 0,1 0 0,-1 0 0,1 0 0,-1 1 0,13 7 0,-16-7 0,0 0 0,0 0 0,0 1 0,0-1 0,-1 1 0,1 0 0,-1 0 0,0 0 0,0 1 0,-1-1 0,1 0 0,-1 1 0,0 0 0,0 0 0,2 9 0,-1 0 0,-1 0 0,-1 1 0,-1-1 0,0 0 0,0 1 0,-2-1 0,1 0 0,-2 0 0,0 0 0,-1 0 0,0 0 0,-1-1 0,0 0 0,-10 17 0,-4 4 0,-1-1 0,-2-1 0,-1-1 0,-30 31 0,-16 8 0,46-49 0,1 0 0,1 2 0,1 1 0,1 0 0,-19 33 0,37-56 0,0 0 0,1 0 0,-1 0 0,0 0 0,1 0 0,-1 0 0,1 0 0,-1 0 0,1 1 0,0-1 0,-1 0 0,1 0 0,0 0 0,0 1 0,0-1 0,0 0 0,0 0 0,0 1 0,0-1 0,0 0 0,1 0 0,-1 0 0,0 0 0,1 1 0,-1-1 0,1 0 0,-1 0 0,1 0 0,0 0 0,-1 0 0,1 0 0,0 0 0,0 0 0,0 0 0,0 0 0,-1-1 0,1 1 0,0 0 0,0-1 0,1 1 0,-1 0 0,0-1 0,0 1 0,0-1 0,2 1 0,6 1 0,0 0 0,1-1 0,-1 1 0,19-2 0,-17 1 0,465-28-1365,-385 18-5461</inkml:trace>
  <inkml:trace contextRef="#ctx0" brushRef="#br0" timeOffset="6153.8">1395 2130 24575,'-22'25'0,"-13"16"0,-6 8 0,1 2 0,4 1 0,5-2 0,3-6 0,7-6 0,3-11 0,5-9-8191</inkml:trace>
  <inkml:trace contextRef="#ctx0" brushRef="#br0" timeOffset="6527.63">1121 2216 24575,'7'0'0,"6"7"0,8 14 0,8 9 0,2 8 0,3 4 0,4 2 0,-2 2 0,-3-5 0,-4-9 0,-7-9-8191</inkml:trace>
  <inkml:trace contextRef="#ctx0" brushRef="#br0" timeOffset="6930.74">1607 2342 24575,'4'22'0,"0"14"0,4 11 0,1 6 0,2-3 0,-1-3 0,-2-6 0,1-9 0,-1-11-8191</inkml:trace>
  <inkml:trace contextRef="#ctx0" brushRef="#br0" timeOffset="6931.74">1691 2045 24575,'-4'15'0,"3"11"0,1 9 0,1-1-8191</inkml:trace>
  <inkml:trace contextRef="#ctx0" brushRef="#br0" timeOffset="6932.74">1882 2363 24575,'29'-11'0,"20"-3"0,16-3 0,8 1 0,2 0 0,-11 2-8191</inkml:trace>
  <inkml:trace contextRef="#ctx0" brushRef="#br0" timeOffset="7334.56">2623 2045 24575,'-18'29'0,"-10"20"0,-6 9 0,-3 2 0,3-2 0,3-4 0,3-7 0,3-12 0,5-11-8191</inkml:trace>
  <inkml:trace contextRef="#ctx0" brushRef="#br0" timeOffset="7335.56">2390 2109 24575,'7'22'0,"10"14"0,5 12 0,7 4 0,1 2 0,-1-2 0,-1-6 0,-2-8 0,-5-9-8191</inkml:trace>
  <inkml:trace contextRef="#ctx0" brushRef="#br0" timeOffset="7711.2">2369 1898 24575,'36'-3'0,"26"-2"0,17 0 0,-5 2-8191</inkml:trace>
  <inkml:trace contextRef="#ctx0" brushRef="#br0" timeOffset="8068.26">3109 1791 24575,'14'29'0,"9"24"0,4 21 0,1 15 0,-5 8 0,-5 5 0,-7-1 0,-11-2 0,-18-5 0,-19-3 0,-22-10 0,-19-8 0,4-16-8191</inkml:trace>
  <inkml:trace contextRef="#ctx0" brushRef="#br0" timeOffset="8516.6">1247 1856 24575,'-29'25'0,"-16"23"0,-9 25 0,-1 18 0,4 11 0,12 7 0,15 2 0,23 1 0,26-5 0,23-9 0,25-7 0,25-12 0,18-16 0,18-18 0,-14-18-8191</inkml:trace>
  <inkml:trace contextRef="#ctx0" brushRef="#br0" timeOffset="8956.54">3341 1685 24575,'7'-10'0,"0"0"0,1 0 0,0 0 0,1 1 0,9-9 0,-15 15 0,0 1 0,0-1 0,1 1 0,-1-1 0,0 1 0,1 0 0,-1 1 0,1-1 0,-1 0 0,1 1 0,0 0 0,0 0 0,0 0 0,0 0 0,0 1 0,0-1 0,0 1 0,0 0 0,6 1 0,-9 0 0,1-1 0,0 1 0,-1 0 0,1-1 0,-1 1 0,1 0 0,-1 0 0,1 0 0,-1 0 0,1 1 0,-1-1 0,0 0 0,0 0 0,0 1 0,0-1 0,0 1 0,0-1 0,0 1 0,0-1 0,0 1 0,-1 0 0,1-1 0,-1 1 0,1 0 0,-1 0 0,0-1 0,0 1 0,1 0 0,-1 0 0,0-1 0,-1 1 0,1 2 0,-1 3 0,0-1 0,0 0 0,-1 0 0,0 1 0,0-1 0,0 0 0,-7 10 0,-2 1 0,-1-1 0,0 0 0,-25 22 0,-16 22 0,52-60 0,0 1 0,1 0 0,-1-1 0,1 1 0,-1 0 0,1-1 0,-1 1 0,1 0 0,-1 0 0,1-1 0,0 1 0,0 0 0,-1 0 0,1 0 0,0 0 0,0 0 0,0-1 0,0 1 0,0 0 0,0 0 0,0 0 0,0 0 0,0 0 0,0-1 0,0 1 0,1 0 0,-1 0 0,1 1 0,0-1 0,0 0 0,0 0 0,1 0 0,-1 0 0,0 0 0,1 0 0,-1-1 0,1 1 0,-1 0 0,1-1 0,-1 1 0,1-1 0,-1 0 0,3 1 0,10 0 0,-1 0 0,26-3 0,-35 2 0,187-24-1365,-135 15-5461</inkml:trace>
  <inkml:trace contextRef="#ctx0" brushRef="#br0" timeOffset="1.30322E6">233 585 24575,'7'-21'0,"3"-4"0,-1 13 0,-6 19 0,-9 20 0,-12 16 0,-7 11 0,-5 8 0,-2 3 0,1-1 0,2-5 0,3-9 0,2-17 0,5-13-8191</inkml:trace>
  <inkml:trace contextRef="#ctx0" brushRef="#br0" timeOffset="1.30357E6">0 584 24575,'7'18'0,"10"17"0,9 9 0,4 9 0,3 2 0,1-5 0,1-4 0,-2-5 0,-6-7 0,-4-9 0,-7-9-8191</inkml:trace>
  <inkml:trace contextRef="#ctx0" brushRef="#br0" timeOffset="1.30396E6">275 13 24575,'29'-7'0,"13"1"0,-1 13 0,-7 12 0,-9 13 0,-13 9 0,-12 5 0,-13 1 0,-8-3 0,-4-6 0,-1-6 0,10-8 0,20-8 0,23-7 0,21-9 0,17-7 0,8-10 0,-8-3-8191</inkml:trace>
  <inkml:trace contextRef="#ctx0" brushRef="#br0" timeOffset="1.30594E6">697 774 24575,'4'-16'0,"-3"13"0,-1 0 0,1 0 0,0 0 0,-1 1 0,1-1 0,1 0 0,-1 1 0,0-1 0,1 1 0,1-4 0,2 44 0,-7-18 0,0-1 0,-1 0 0,-1 1 0,-12 33 0,14-45 0,-1 0 0,-1-1 0,1 1 0,-1-1 0,-1 1 0,1-1 0,-1 0 0,0-1 0,-1 1 0,1-1 0,-1 0 0,-1-1 0,-12 10 0,17-14 0,0 0 0,0 0 0,0 0 0,0 0 0,0 0 0,0 0 0,0-1 0,0 1 0,0-1 0,0 0 0,0 1 0,0-1 0,-1 0 0,1 0 0,0 0 0,0-1 0,-3 0 0,4 1 0,-1-1 0,1 0 0,0 1 0,0-1 0,-1 0 0,1 0 0,0 0 0,0 0 0,0 0 0,0 0 0,0-1 0,0 1 0,1 0 0,-1 0 0,0-1 0,0 1 0,1 0 0,-1-4 0,-1-2 0,1 0 0,0 0 0,0 0 0,1 0 0,0 0 0,0 0 0,0 0 0,4-13 0,-2 12 0,0 0 0,0 0 0,1 1 0,0-1 0,1 1 0,-1 0 0,2 0 0,-1 0 0,8-9 0,-10 14 0,-1 0 0,1 0 0,-1 1 0,1-1 0,0 1 0,0-1 0,0 1 0,0 0 0,0 0 0,0 0 0,0 0 0,0 0 0,1 0 0,-1 0 0,0 1 0,1-1 0,-1 1 0,0-1 0,1 1 0,-1 0 0,0 0 0,1 0 0,-1 1 0,0-1 0,1 0 0,-1 1 0,0 0 0,0-1 0,1 1 0,-1 0 0,0 0 0,0 0 0,0 1 0,0-1 0,0 0 0,2 3 0,4 3 0,-1 0 0,0 1 0,-1 0 0,0 0 0,0 1 0,-1 0 0,6 11 0,22 34 0,-30-50 0,0 0 0,0-1 0,0 1 0,1-1 0,-1 0 0,1 0 0,0 0 0,0-1 0,0 1 0,6 2 0,-7-4 0,-1 0 0,1-1 0,-1 1 0,1 0 0,-1-1 0,1 0 0,-1 1 0,1-1 0,0 0 0,-1 0 0,1 0 0,-1-1 0,1 1 0,-1-1 0,1 1 0,-1-1 0,1 0 0,-1 0 0,1 0 0,-1 0 0,0-1 0,0 1 0,0 0 0,0-1 0,0 0 0,0 1 0,0-1 0,0 0 0,2-4 0,4-4 0,-1-1 0,-1-1 0,0 1 0,8-22 0,-4 10 0,-3 13 0,-6 22 0,-7 22 0,-83 232-243,65-202-879,14-36-5704</inkml:trace>
  <inkml:trace contextRef="#ctx0" brushRef="#br0" timeOffset="1.3063E6">993 1092 24575,'16'-9'0,"-8"3"0,1 1 0,0 0 0,1 0 0,-1 0 0,1 2 0,0-1 0,0 1 0,0 0 0,16-1 0,-25 4 0,0-1 0,0 1 0,0 0 0,0 0 0,0 0 0,0 1 0,0-1 0,0 0 0,-1 0 0,1 0 0,0 1 0,0-1 0,0 0 0,0 1 0,0-1 0,-1 1 0,1-1 0,0 1 0,0 0 0,-1-1 0,1 1 0,0-1 0,-1 1 0,1 0 0,0 1 0,0 0 0,-1-1 0,1 1 0,-1-1 0,0 1 0,0-1 0,0 1 0,0 0 0,0-1 0,0 1 0,-1-1 0,1 1 0,0-1 0,-1 1 0,0 1 0,-2 5 0,-1 0 0,0 0 0,0 0 0,-8 9 0,-10 12 0,-1-2 0,-45 40 0,67-66 0,-1 0 0,1 0 0,0 0 0,-1 1 0,1-1 0,0 0 0,0 0 0,0 1 0,0-1 0,0 1 0,0-1 0,0 1 0,0-1 0,1 1 0,-1-1 0,0 4 0,1-4 0,1-1 0,-1 1 0,1-1 0,-1 1 0,1-1 0,-1 1 0,1-1 0,-1 0 0,1 1 0,0-1 0,-1 0 0,1 0 0,0 1 0,-1-1 0,1 0 0,0 0 0,-1 0 0,1 0 0,0 0 0,-1 0 0,1 0 0,0 0 0,-1 0 0,1 0 0,0 0 0,1-1 0,13-1 0,0-2 0,19-5 0,2-5-455,-1-1 0,41-23 0,-33 13-6371</inkml:trace>
  <inkml:trace contextRef="#ctx0" brushRef="#br0" timeOffset="1.30666E6">1482 753 24575,'0'8'0,"-4"9"0,-4 8 0,-2 9 0,-2 1 0,1 2 0,-1-2 0,1-3 0,3-3 0,2-7-8191</inkml:trace>
  <inkml:trace contextRef="#ctx0" brushRef="#br0" timeOffset="1.30703E6">1629 564 24575,'0'348'0,"29"-439"0,-16 55 0,-9 22 0,37-93 0,-35 93 0,0 1 0,1 0 0,1 1 0,0 0 0,17-19 0,-23 28 0,1 1 0,-1 0 0,0 0 0,1 0 0,0 0 0,-1 0 0,1 1 0,0-1 0,0 1 0,0-1 0,4 0 0,-6 2 0,1 0 0,-1 0 0,0 0 0,1 0 0,-1 0 0,0 0 0,1 0 0,-1 0 0,0 1 0,1-1 0,-1 0 0,0 1 0,1-1 0,-1 1 0,0 0 0,0-1 0,0 1 0,0 0 0,0 0 0,1 0 0,-2 0 0,1 0 0,0 0 0,0 0 0,0 0 0,0 0 0,-1 0 0,2 3 0,4 7 0,-1 0 0,0 1 0,-1-1 0,-1 1 0,1 0 0,-2 0 0,2 14 0,1 92 0,-3-47 0,0-54-1365,2-7-5461</inkml:trace>
  <inkml:trace contextRef="#ctx0" brushRef="#br0" timeOffset="1.30739E6">2011 585 24575,'11'4'0,"7"1"0,7 3 0,8 0 0,4-1 0,4-5 0,-6-3-8191</inkml:trace>
  <inkml:trace contextRef="#ctx0" brushRef="#br0" timeOffset="1.30739E6">2434 310 24575,'7'29'0,"6"24"0,5 17 0,-1 11 0,0 6 0,-3 3 0,-3-7 0,-4-17-819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4:32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3 127 24575,'-1'7'0,"-1"0"0,0-1 0,0 0 0,0 1 0,-1-1 0,0 0 0,-7 10 0,5-7 0,1-1 0,-11 19 0,-26 35 0,36-56 0,1 0 0,-1 0 0,0-1 0,0 0 0,-1 0 0,0 0 0,1-1 0,-1 0 0,-1 0 0,1 0 0,-13 5 0,18-9 0,0 1 0,-1-1 0,1 1 0,0-1 0,0 1 0,0-1 0,0 0 0,-1 0 0,1 0 0,0 1 0,0-1 0,-1 0 0,1-1 0,0 1 0,0 0 0,-1 0 0,1 0 0,0-1 0,0 1 0,0-1 0,0 1 0,-1-1 0,1 1 0,0-1 0,0 0 0,0 1 0,0-1 0,0 0 0,0 0 0,1 0 0,-1 0 0,0 0 0,0 0 0,0 0 0,1 0 0,-1 0 0,1 0 0,-1 0 0,1 0 0,-1 0 0,1-1 0,0 1 0,-1 0 0,1 0 0,0 0 0,0-1 0,0 1 0,0 0 0,0 0 0,0-1 0,1-1 0,0-5 0,0 0 0,0 0 0,0 1 0,1-1 0,1 0 0,5-12 0,-3 11 0,0 0 0,0 1 0,1-1 0,0 1 0,0 0 0,9-6 0,-13 12 0,0 0 0,0 0 0,0 1 0,0-1 0,1 1 0,-1 0 0,0-1 0,1 1 0,-1 0 0,1 0 0,5 0 0,-7 0 0,1 1 0,0 1 0,-1-1 0,1 0 0,0 0 0,-1 1 0,1-1 0,-1 0 0,1 1 0,-1 0 0,1-1 0,-1 1 0,1 0 0,-1 0 0,0 0 0,1 0 0,-1 0 0,0 0 0,0 0 0,0 0 0,2 2 0,4 7 18,-1 0 0,0 0 0,0 1 0,7 21 0,-10-24-180,1 1 1,-1 0-1,2-1 0,-1 0 1,1 0-1,0 0 0,1 0 1,10 10-1,-4-8-6664</inkml:trace>
  <inkml:trace contextRef="#ctx0" brushRef="#br0" timeOffset="355.39">361 233 24575,'0'7'0,"-4"10"0,-4 9 0,-5 7 0,0 9 0,-2 5 0,-1 4 0,-2 2 0,2-5 0,1-4 0,2-5 0,4-10-8191</inkml:trace>
  <inkml:trace contextRef="#ctx0" brushRef="#br0" timeOffset="774.93">402 507 24575,'18'-3'0,"10"-2"0,-1 4 0,-4 6 0,-10 9 0,-10 9 0,-14 5 0,-8 4 0,-8 1 0,1-2 0,0-7 0,10-6 0,13-7 0,12-9 0,11-8 0,9-11 0,0-1-8191</inkml:trace>
  <inkml:trace contextRef="#ctx0" brushRef="#br0" timeOffset="775.93">783 295 24575,'-11'25'0,"-3"13"0,-3 2 0,1 2 0,0-6 0,2-5 0,4-9-8191</inkml:trace>
  <inkml:trace contextRef="#ctx0" brushRef="#br0" timeOffset="1239.87">870 106 24575,'12'126'0,"-2"-10"0,-6-110 0,3-12 0,3-14 0,-7 15 0,6-20 0,1 1 0,1 1 0,1 0 0,2 1 0,23-31 0,-36 51 0,0 1 0,0 0 0,0 0 0,0-1 0,0 1 0,1 0 0,-1 0 0,0 0 0,1 0 0,-1 0 0,1 1 0,-1-1 0,1 0 0,-1 1 0,1-1 0,0 1 0,-1-1 0,1 1 0,3 0 0,-4 0 0,0 0 0,1 1 0,-1-1 0,0 1 0,0-1 0,1 1 0,-1 0 0,0 0 0,0-1 0,0 1 0,0 0 0,0 0 0,0 0 0,0 0 0,0 0 0,0 0 0,0 0 0,1 3 0,1 2 0,0 1 0,0 0 0,0 0 0,-1 0 0,0 1 0,-1-1 0,2 10 0,-1 83-1365,-3-72-5461</inkml:trace>
  <inkml:trace contextRef="#ctx0" brushRef="#br0" timeOffset="1629.29">1166 190 24575,'11'0'0,"7"0"0,8 0 0,6-3 0,5-2 0,4-3 0,-5 0-8191</inkml:trace>
  <inkml:trace contextRef="#ctx0" brushRef="#br0" timeOffset="1630.29">1547 0 24575,'11'15'0,"3"11"0,4 12 0,-2 8 0,-4 2 0,-3 4 0,-4-3 0,-3-9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52.6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0 721 24575,'29'-11'0,"20"-3"0,12 0 0,7 3 0,0 3 0,-10 3 0,-13 6 0,-15 3-8191</inkml:trace>
  <inkml:trace contextRef="#ctx0" brushRef="#br0" timeOffset="360.74">2623 804 24575,'14'4'0,"20"1"0,18-1 0,15-4 0,-5-2-8191</inkml:trace>
  <inkml:trace contextRef="#ctx0" brushRef="#br0" timeOffset="760.05">3534 212 24575,'-1'41'0,"-1"-28"0,2 1 0,-1-1 0,2 0 0,0 0 0,1 0 0,3 13 0,-5-25 0,0-1 0,0 1 0,0-1 0,0 1 0,0-1 0,0 1 0,0-1 0,0 1 0,0-1 0,1 1 0,-1-1 0,0 0 0,0 1 0,1-1 0,-1 1 0,0-1 0,1 0 0,-1 1 0,0-1 0,1 0 0,-1 1 0,0-1 0,1 0 0,-1 0 0,1 1 0,-1-1 0,1 0 0,-1 0 0,1 0 0,-1 1 0,1-1 0,-1 0 0,0 0 0,1 0 0,-1 0 0,1 0 0,-1 0 0,1 0 0,-1 0 0,1 0 0,-1 0 0,1-1 0,-1 1 0,1 0 0,-1 0 0,1 0 0,-1 0 0,1-1 0,-1 1 0,0 0 0,1-1 0,-1 1 0,0 0 0,1 0 0,-1-1 0,0 1 0,1-1 0,-1 1 0,1-1 0,19-29 0,-17 26 0,12-20 0,-4 7 0,-1 1 0,-1-1 0,0 0 0,-1-1 0,7-22 0,-15 40 0,0 0 0,0-1 0,0 1 0,0 0 0,0 0 0,0-1 0,0 1 0,1 0 0,-1 0 0,0-1 0,0 1 0,0 0 0,0 0 0,0-1 0,0 1 0,0 0 0,0 0 0,0-1 0,0 1 0,0 0 0,-1 0 0,1-1 0,0 1 0,0 0 0,0 0 0,0-1 0,0 1 0,0 0 0,0 0 0,-1 0 0,1-1 0,0 1 0,0 0 0,0 0 0,-1 0 0,1 0 0,0-1 0,0 1 0,0 0 0,-1 0 0,1 0 0,0 0 0,-1 0 0,-12 6 0,-14 17 0,-1 12 0,0 1 0,3 2 0,1 0 0,1 2 0,3 0 0,1 2 0,2 0 0,-19 74 0,30-91-85,0 1 0,2 1-1,1-1 1,1 1 0,2-1-1,0 1 1,2-1 0,0 1-1,2-1 1,1 0 0,2 0-1,0-1 1,1 1 0,2-2-1,23 44 1,9 0-6741</inkml:trace>
  <inkml:trace contextRef="#ctx0" brushRef="#br0" timeOffset="1123.98">4148 508 24575,'-14'11'0,"-5"14"0,1 10 0,-1 11 0,4 10 0,4 8 0,3 3 0,4 1 0,3-3 0,4-6 0,6-10 0,1-12-8191</inkml:trace>
  <inkml:trace contextRef="#ctx0" brushRef="#br0" timeOffset="1498.67">4295 784 24575,'29'-3'0,"20"-2"0,9 0 0,6 2 0,-9 0-8191</inkml:trace>
  <inkml:trace contextRef="#ctx0" brushRef="#br0" timeOffset="1859.53">5058 529 24575,'-77'79'0,"-143"132"0,216-208 0,-40 28 0,43-30 0,0-1 0,1 1 0,-1-1 0,0 1 0,0-1 0,0 1 0,0-1 0,0 1 0,0-1 0,0 0 0,0 1 0,0-1 0,0 0 0,0 0 0,0 0 0,0 0 0,0 0 0,0 0 0,0 0 0,0 0 0,0 0 0,0 0 0,0-1 0,0 1 0,1 0 0,-1-1 0,0 1 0,0 0 0,0-1 0,0 0 0,0 1 0,0-1 0,1 1 0,-1-1 0,0 0 0,1 1 0,-1-1 0,0 0 0,1 0 0,-1 0 0,1 0 0,-1 1 0,0-2 0,-1-8 0,0 1 0,1 0 0,-1 0 0,2-1 0,-1 1 0,1-1 0,1 1 0,0 0 0,0-1 0,3-9 0,1-1 0,1 1 0,0 0 0,16-31 0,-19 45 0,0 0 0,0 0 0,0 1 0,0-1 0,6-5 0,-9 9 0,1 1 0,-1-1 0,1 1 0,-1-1 0,1 1 0,-1-1 0,1 1 0,0 0 0,-1-1 0,1 1 0,0 0 0,-1-1 0,1 1 0,0 0 0,-1 0 0,1-1 0,0 1 0,0 0 0,-1 0 0,1 0 0,0 0 0,-1 0 0,1 0 0,0 0 0,0 0 0,-1 1 0,1-1 0,0 0 0,-1 0 0,1 1 0,0-1 0,-1 0 0,1 1 0,0-1 0,-1 0 0,1 1 0,-1-1 0,1 1 0,-1-1 0,1 1 0,-1-1 0,1 1 0,-1 0 0,1-1 0,-1 1 0,0-1 0,1 1 0,-1 0 0,0-1 0,1 3 0,5 12 0,-1 1 0,0 0 0,-1 0 0,-1 0 0,1 19 0,5 19 0,-5-30 40,2 0 0,16 38 0,-19-54-164,0-1 0,1 0 1,0 0-1,0 0 0,1 0 0,0-1 1,0 1-1,1-1 0,0-1 0,0 1 1,12 8-1,9 0-6702</inkml:trace>
  <inkml:trace contextRef="#ctx0" brushRef="#br0" timeOffset="1860.53">5334 402 24575,'14'25'0,"5"23"0,-1 22 0,-3 19 0,-12 17 0,-24 12 0,-30 8 0,-32 0 0,-37-7 0,-39-17 0,9-25-8191</inkml:trace>
  <inkml:trace contextRef="#ctx0" brushRef="#br0" timeOffset="-497.94">1692 0 24575,'25'7'0,"20"14"0,12 20 0,7 22 0,1 26 0,-8 25 0,-13 31 0,-15 22 0,-18 15 0,-20 9 0,-21-6 0,-21-13 0,-16-21 0,-11-30 0,-3-27 0,12-31-8191</inkml:trace>
  <inkml:trace contextRef="#ctx0" brushRef="#br0">2539 721 24575,'29'-11'0,"20"-3"0,12 0 0,7 3 0,0 3 0,-10 3 0,-13 6 0,-15 3-8191</inkml:trace>
  <inkml:trace contextRef="#ctx0" brushRef="#br0" timeOffset="360.74">2622 804 24575,'14'4'0,"20"1"0,18-1 0,15-4 0,-5-2-8191</inkml:trace>
  <inkml:trace contextRef="#ctx0" brushRef="#br0" timeOffset="760.05">3533 212 24575,'-1'41'0,"-1"-28"0,2 1 0,-1-1 0,2 0 0,0 0 0,1 0 0,3 13 0,-5-25 0,0-1 0,0 1 0,0-1 0,0 1 0,0-1 0,0 1 0,0-1 0,0 1 0,0-1 0,1 1 0,-1-1 0,0 0 0,0 1 0,1-1 0,-1 1 0,0-1 0,1 0 0,-1 1 0,0-1 0,1 0 0,-1 1 0,0-1 0,1 0 0,-1 0 0,1 1 0,-1-1 0,1 0 0,-1 0 0,1 0 0,-1 1 0,1-1 0,-1 0 0,0 0 0,1 0 0,-1 0 0,1 0 0,-1 0 0,1 0 0,-1 0 0,1 0 0,-1 0 0,1-1 0,-1 1 0,1 0 0,-1 0 0,1 0 0,-1 0 0,1-1 0,-1 1 0,0 0 0,1-1 0,-1 1 0,0 0 0,1 0 0,-1-1 0,0 1 0,1-1 0,-1 1 0,1-1 0,19-29 0,-17 26 0,12-20 0,-4 7 0,-1 1 0,-1-1 0,0 0 0,-1-1 0,7-22 0,-15 40 0,0 0 0,0-1 0,0 1 0,0 0 0,0 0 0,0-1 0,0 1 0,1 0 0,-1 0 0,0-1 0,0 1 0,0 0 0,0 0 0,0-1 0,0 1 0,0 0 0,0 0 0,0-1 0,0 1 0,0 0 0,-1 0 0,1-1 0,0 1 0,0 0 0,0 0 0,0-1 0,0 1 0,0 0 0,0 0 0,-1 0 0,1-1 0,0 1 0,0 0 0,0 0 0,-1 0 0,1 0 0,0-1 0,0 1 0,0 0 0,-1 0 0,1 0 0,0 0 0,-1 0 0,-12 6 0,-14 17 0,-1 12 0,0 1 0,3 2 0,1 0 0,1 2 0,3 0 0,1 2 0,2 0 0,-19 74 0,30-91-85,0 1 0,2 1-1,1-1 1,1 1 0,2-1-1,0 1 1,2-1 0,0 1-1,2-1 1,1 0 0,2 0-1,0-1 1,1 1 0,2-2-1,23 44 1,9 0-6741</inkml:trace>
  <inkml:trace contextRef="#ctx0" brushRef="#br0" timeOffset="1123.98">4146 508 24575,'-14'11'0,"-5"14"0,1 10 0,-1 11 0,4 10 0,4 8 0,3 3 0,4 1 0,3-3 0,4-6 0,6-10 0,1-12-8191</inkml:trace>
  <inkml:trace contextRef="#ctx0" brushRef="#br0" timeOffset="1498.67">4294 785 24575,'29'-3'0,"20"-2"0,9 0 0,6 2 0,-9 0-8191</inkml:trace>
  <inkml:trace contextRef="#ctx0" brushRef="#br0" timeOffset="1859.53">5057 529 24575,'-77'79'0,"-143"132"0,216-208 0,-40 28 0,43-30 0,0-1 0,1 1 0,-1-1 0,0 1 0,0-1 0,0 1 0,0-1 0,0 1 0,0-1 0,0 0 0,0 1 0,0-1 0,0 0 0,0 0 0,0 0 0,0 0 0,0 0 0,0 0 0,0 0 0,0 0 0,0 0 0,0 0 0,0-1 0,0 1 0,1 0 0,-1-1 0,0 1 0,0 0 0,0-1 0,0 0 0,0 1 0,0-1 0,1 1 0,-1-1 0,0 0 0,1 1 0,-1-1 0,0 0 0,1 0 0,-1 0 0,1 0 0,-1 1 0,0-2 0,-1-8 0,0 1 0,1 0 0,-1 0 0,2-1 0,-1 1 0,1-1 0,1 1 0,0 0 0,0-1 0,3-9 0,1-1 0,1 1 0,0 0 0,16-31 0,-19 45 0,0 0 0,0 0 0,0 1 0,0-1 0,6-5 0,-9 9 0,1 1 0,-1-1 0,1 1 0,-1-1 0,1 1 0,-1-1 0,1 1 0,0 0 0,-1-1 0,1 1 0,0 0 0,-1-1 0,1 1 0,0 0 0,-1 0 0,1-1 0,0 1 0,0 0 0,-1 0 0,1 0 0,0 0 0,-1 0 0,1 0 0,0 0 0,0 0 0,-1 1 0,1-1 0,0 0 0,-1 0 0,1 1 0,0-1 0,-1 0 0,1 1 0,0-1 0,-1 0 0,1 1 0,-1-1 0,1 1 0,-1-1 0,1 1 0,-1-1 0,1 1 0,-1 0 0,1-1 0,-1 1 0,0-1 0,1 1 0,-1 0 0,0-1 0,1 3 0,5 12 0,-1 1 0,0 0 0,-1 0 0,-1 0 0,1 19 0,5 19 0,-5-30 40,2 0 0,16 38 0,-19-54-164,0-1 0,1 0 1,0 0-1,0 0 0,1 0 0,0-1 1,0 1-1,1-1 0,0-1 0,0 1 1,12 8-1,9 0-6702</inkml:trace>
  <inkml:trace contextRef="#ctx0" brushRef="#br0" timeOffset="1860.53">5333 402 24575,'14'25'0,"5"23"0,-1 22 0,-3 19 0,-12 17 0,-24 12 0,-30 8 0,-32 0 0,-37-7 0,-39-17 0,9-25-8191</inkml:trace>
  <inkml:trace contextRef="#ctx0" brushRef="#br0" timeOffset="1.29016E6">21 1038 24575,'-3'-4'0,"0"-1"0,1 0 0,0 0 0,-1 0 0,2 0 0,-1-1 0,1 1 0,-1 0 0,1-1 0,1 1 0,-1-1 0,1 1 0,0-1 0,0 1 0,1-1 0,1-8 0,-2 14 0,0-1 0,0 1 0,0 0 0,0-1 0,0 1 0,0-1 0,0 1 0,0-1 0,1 1 0,-1 0 0,0-1 0,0 1 0,0-1 0,0 1 0,0 0 0,1-1 0,-1 1 0,0 0 0,0-1 0,1 1 0,-1 0 0,0-1 0,1 1 0,-1 0 0,0 0 0,1-1 0,-1 1 0,0 0 0,1 0 0,-1 0 0,1-1 0,-1 1 0,0 0 0,1 0 0,-1 0 0,1 0 0,0 0 0,10 13 0,5 27 0,-2 19-273,-2 2 0,-3-1 0,-3 1 0,-1 78 0,-6-121-6553</inkml:trace>
  <inkml:trace contextRef="#ctx0" brushRef="#br0" timeOffset="1.29054E6">231 1164 24575,'18'0'0,"10"0"0,6 0 0,3 0 0,-3 0 0,-3 0 0,-7 0-8191</inkml:trace>
  <inkml:trace contextRef="#ctx0" brushRef="#br0" timeOffset="1.2911E6">719 1016 24575,'-5'12'0,"0"-1"0,0 0 0,-1 0 0,-1-1 0,0 0 0,-10 12 0,-5 3 0,-26 23 0,46-47 0,-44 36 0,45-36 0,-1 0 0,0 0 0,1 1 0,-1-1 0,0-1 0,0 1 0,1 0 0,-1 0 0,0-1 0,0 1 0,0-1 0,0 1 0,0-1 0,0 0 0,0 0 0,0 0 0,0 0 0,0 0 0,0-1 0,0 1 0,1 0 0,-1-1 0,0 1 0,0-1 0,0 0 0,-2-1 0,3 1 0,0-1 0,0 1 0,0-1 0,0 0 0,0 0 0,0 1 0,0-1 0,0 0 0,1 0 0,-1 0 0,1 0 0,0 0 0,-1 1 0,1-1 0,0 0 0,0 0 0,0 0 0,0 0 0,0 0 0,1 0 0,-1 0 0,1 0 0,-1 0 0,1 0 0,0 1 0,0-1 0,1-2 0,3-8 0,1 1 0,12-19 0,-16 27 0,5-9 0,-1 3 0,0 0 0,0 0 0,1 1 0,9-11 0,-15 18 0,1 0 0,-1 0 0,0 0 0,0 0 0,1 0 0,-1 0 0,0 0 0,1 0 0,-1 0 0,1 0 0,-1 1 0,1-1 0,0 1 0,-1-1 0,1 1 0,-1 0 0,1 0 0,0 0 0,-1-1 0,1 2 0,0-1 0,-1 0 0,1 0 0,0 0 0,-1 1 0,1-1 0,0 1 0,-1-1 0,1 1 0,-1 0 0,1-1 0,-1 1 0,0 0 0,3 2 0,8 8 0,-1 0 0,-1 1 0,16 23 0,-16-22 0,0 0 0,22 22 0,-28-30 0,1-1 0,1-1 0,-1 1 0,1-1 0,-1 0 0,1 0 0,0 0 0,0-1 0,0 0 0,0 0 0,8 1 0,-9-2 0,1 0 0,-1-1 0,1 0 0,-1 0 0,1 0 0,-1-1 0,1 0 0,-1 0 0,0 0 0,1-1 0,-1 1 0,0-1 0,0-1 0,0 1 0,0-1 0,-1 1 0,1-2 0,-1 1 0,1 0 0,-1-1 0,5-5 0,4-7 0,0 0 0,-1-1 0,0 0 0,10-23 0,-14 27 0,-117 187 0,60-88-682,-52 128-1,91-188-6143</inkml:trace>
  <inkml:trace contextRef="#ctx0" brushRef="#br0" timeOffset="1.29147E6">1015 1291 24575,'18'-3'0,"6"2"0,-2 8 0,-4 7 0,-8 9 0,-10 3 0,-12 1 0,-8 0 0,-4-2 0,-1-1 0,0-4 0,11-6 0,15-6 0,15-3 0,15-7 0,10-3 0,5-4 0,-5-1-8191</inkml:trace>
  <inkml:trace contextRef="#ctx0" brushRef="#br0" timeOffset="1.2919E6">1353 1122 24575,'0'11'0,"0"7"0,0 8 0,-4 3 0,0 3 0,-1 1 0,1-2 0,-2-7 0,0-7-8191</inkml:trace>
  <inkml:trace contextRef="#ctx0" brushRef="#br0" timeOffset="1.29249E6">1524 1037 24575,'4'170'0,"25"-245"0,-25 67 0,0 1 0,0 0 0,0 0 0,1 0 0,0 1 0,0-1 0,10-8 0,-14 15 0,-1-1 0,0 1 0,1 0 0,-1-1 0,1 1 0,-1 0 0,1-1 0,-1 1 0,1 0 0,-1 0 0,1-1 0,-1 1 0,1 0 0,-1 0 0,1 0 0,-1 0 0,1 0 0,-1-1 0,1 1 0,-1 0 0,1 0 0,0 0 0,-1 1 0,1-1 0,-1 0 0,1 0 0,-1 0 0,1 0 0,-1 0 0,1 1 0,-1-1 0,1 0 0,-1 0 0,1 1 0,-1-1 0,1 0 0,-1 1 0,0-1 0,1 1 0,-1-1 0,0 0 0,1 1 0,-1-1 0,0 1 0,1-1 0,-1 1 0,0-1 0,0 1 0,0-1 0,1 1 0,-1-1 0,0 1 0,0 0 0,0 0 0,5 35 0,-5-33 0,0 107-1365,-1-89-5461</inkml:trace>
  <inkml:trace contextRef="#ctx0" brushRef="#br0" timeOffset="1.29285E6">1715 1080 24575,'7'-3'0,"10"-2"0,5 4 0,3 2 0,-3 1-8191</inkml:trace>
  <inkml:trace contextRef="#ctx0" brushRef="#br0" timeOffset="1.29335E6">1947 910 24575,'7'29'0,"3"17"0,-1 11 0,-2 7 0,-9-4 0,-4-13-819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34:07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0 487 24575,'0'0'0,"0"0"0,0-1 0,0 1 0,0 0 0,1-1 0,-1 1 0,0 0 0,0-1 0,0 1 0,0 0 0,-1-1 0,1 1 0,0 0 0,0-1 0,0 1 0,0 0 0,0-1 0,0 1 0,0 0 0,-1-1 0,1 1 0,0 0 0,0-1 0,0 1 0,-1 0 0,1 0 0,0-1 0,0 1 0,-1 0 0,1 0 0,0 0 0,-1-1 0,1 1 0,0 0 0,0 0 0,-1 0 0,1 0 0,0 0 0,-1 0 0,1 0 0,0 0 0,-1 0 0,1-1 0,-1 2 0,-17 9 0,-15 23 0,-163 233 0,89-114 0,98-139-119,6-7 6,-1-1-1,0 1 1,0-1 0,0 0 0,-1 0-1,1 0 1,-1-1 0,0 0 0,-1 1-1,-9 5 1,6-9-6713</inkml:trace>
  <inkml:trace contextRef="#ctx0" brushRef="#br0" timeOffset="517.36">18 487 24575,'0'-3'0,"0"5"0,0 10 0,4 14 0,4 9 0,5 10 0,4 8 0,2 2 0,5 3 0,7 2 0,7 1 0,6-1 0,-2-2 0,-4-2 0,-5-4 0,-5-7 0,-7-11-8191</inkml:trace>
  <inkml:trace contextRef="#ctx0" brushRef="#br0" timeOffset="2131.56">610 107 24575,'0'-3'0,"0"1"0,1-1 0,-1 0 0,1 0 0,0 0 0,0 0 0,0 1 0,0-1 0,0 0 0,1 1 0,-1-1 0,1 1 0,-1 0 0,1-1 0,4-2 0,-1 0 0,1 0 0,-1 0 0,1 1 0,0 0 0,1 0 0,8-4 0,-5 3 0,1 1 0,0 0 0,1 0 0,-1 1 0,0 1 0,1 0 0,0 1 0,17-1 0,-27 2 0,0 0 0,0 0 0,0 0 0,-1 1 0,1-1 0,0 0 0,0 1 0,0 0 0,-1-1 0,1 1 0,0 0 0,0 0 0,-1 0 0,1 0 0,-1 0 0,1 0 0,-1 0 0,1 0 0,-1 1 0,0-1 0,0 1 0,0-1 0,2 3 0,-2-1 0,0 0 0,0 0 0,0 0 0,-1 0 0,1 0 0,-1 1 0,0-1 0,0 0 0,0 0 0,0 0 0,-1 0 0,-1 6 0,-1 4 0,-1 0 0,-1 0 0,0 0 0,-1-1 0,-10 15 0,-65 88 0,80-114 0,0 0 0,0 0 0,1 0 0,-1 1 0,0-1 0,1 0 0,-1 0 0,1 1 0,-1-1 0,1 1 0,-1-1 0,1 1 0,0-1 0,0 0 0,0 1 0,0-1 0,0 1 0,0-1 0,0 2 0,1-2 0,-1 0 0,1 0 0,-1-1 0,1 1 0,0-1 0,-1 1 0,1 0 0,0-1 0,-1 1 0,1-1 0,0 1 0,0-1 0,0 0 0,-1 1 0,1-1 0,0 0 0,0 0 0,0 1 0,0-1 0,0 0 0,0 0 0,1 0 0,8 0 0,0-1 0,0 0 0,0-1 0,12-3 0,-15 4 0,142-38 68,56-11-1501,-193 48-539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16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462 24575,'-24'14'0,"1"0"0,-26 23 0,2-3 0,-17 9 0,15-11 0,-74 63 0,122-94 0,0-1 0,0 1 0,1 0 0,-1-1 0,0 1 0,1 0 0,-1 0 0,0-1 0,1 1 0,-1 0 0,1 0 0,0 0 0,-1 0 0,1 0 0,0 0 0,-1 0 0,1 1 0,0-1 0,0 0 0,0-1 0,1 1 0,-1-1 0,0 1 0,0-1 0,1 1 0,-1-1 0,0 1 0,1-1 0,-1 0 0,0 1 0,1-1 0,-1 1 0,1-1 0,-1 0 0,0 1 0,1-1 0,-1 0 0,1 0 0,-1 1 0,2-1 0,39 8 0,-31-7 0,120 9 0,-86-8 0,0 2 0,0 1 0,82 22 0,-119-25-170,-1 1-1,0-1 0,0 1 1,0 0-1,0 1 0,0-1 1,8 8-1,1 5-6655</inkml:trace>
  <inkml:trace contextRef="#ctx0" brushRef="#br0" timeOffset="375.43">0 1032 24575,'29'0'0,"23"0"0,15 4 0,9 1 0,3 3 0,-4 1 0,-16-2-8191</inkml:trace>
  <inkml:trace contextRef="#ctx0" brushRef="#br0" timeOffset="2868.6">3510 316 24575,'25'18'0,"16"20"0,8 26 0,-1 26 0,-1 24 0,-5 17 0,-10 16 0,-10 11 0,-13 4 0,-18-4 0,-19-11 0,-18-15 0,-17-21 0,-8-17 0,-3-22 0,8-19 0,15-18-8191</inkml:trace>
  <inkml:trace contextRef="#ctx0" brushRef="#br0" timeOffset="1.28992E6">1524 526 24575,'-25'33'0,"-20"17"0,-8 11 0,-7 6 0,0 3 0,3-4 0,4-5 0,3-7 0,8-4 0,6-8 0,7-11 0,7-11-8191</inkml:trace>
  <inkml:trace contextRef="#ctx0" brushRef="#br0" timeOffset="1.29029E6">995 547 24575,'2'19'0,"0"0"0,1 0 0,1-1 0,13 35 0,-3-8 0,66 205 0,15 56 0,-93-294 0,0-3 0,0-1 0,0 0 0,1 0 0,0 0 0,7 14 0,-9-21 0,-1 0 0,1 0 0,-1 0 0,1-1 0,0 1 0,-1 0 0,1 0 0,0-1 0,0 1 0,0-1 0,0 1 0,-1-1 0,1 1 0,0-1 0,0 1 0,0-1 0,0 0 0,0 1 0,0-1 0,0 0 0,0 0 0,1 0 0,0 0 0,1-1 0,-1 0 0,0 1 0,0-1 0,0 0 0,-1 0 0,1 0 0,0 0 0,0 0 0,0-1 0,-1 1 0,1-1 0,-1 1 0,1-1 0,0-1 0,25-30 0,-2-1 0,-1-2 0,18-38 0,18-25 0,-34 59-1365,-6 9-5461</inkml:trace>
  <inkml:trace contextRef="#ctx0" brushRef="#br0" timeOffset="1.29068E6">1651 82 24575,'20'-16'0,"37"-24"0,-52 37 0,1 0 0,-1 0 0,1 0 0,0 0 0,0 1 0,0 0 0,0 0 0,0 1 0,0 0 0,0 0 0,1 0 0,9 1 0,-15 0 0,1 0 0,0 1 0,-1-1 0,1 1 0,-1-1 0,1 1 0,0-1 0,-1 1 0,1 0 0,-1 0 0,0 0 0,1 0 0,-1 0 0,0 0 0,1 0 0,-1 1 0,0-1 0,0 0 0,0 1 0,0-1 0,0 0 0,0 1 0,-1-1 0,1 1 0,0 0 0,-1-1 0,1 1 0,-1 0 0,0-1 0,0 1 0,1 0 0,-1-1 0,0 1 0,0 0 0,0-1 0,-1 3 0,0 4 0,0-1 0,-1 1 0,1-1 0,-1 0 0,-1 0 0,-6 14 0,-1-4 0,-2 0 0,0 0 0,0-1 0,-19 17 0,-3 6 0,32-37 0,1 0 0,-1 0 0,0 0 0,1 1 0,-1-1 0,1 1 0,0-1 0,-1 1 0,1-1 0,1 1 0,-2 3 0,2-5 0,0 0 0,0 0 0,1 0 0,-1 0 0,0 0 0,0 0 0,1 0 0,-1 0 0,1 0 0,-1 0 0,1 0 0,-1 0 0,1 0 0,-1 0 0,1 0 0,0 0 0,0 0 0,-1-1 0,1 1 0,0 0 0,0-1 0,0 1 0,0-1 0,0 1 0,0-1 0,0 1 0,0-1 0,0 1 0,0-1 0,0 0 0,2 1 0,13 2-99,0 0 0,0-1-1,0-1 1,0 0-1,1-1 1,-1-1 0,30-6-1,-32 6-470,54-9-6256</inkml:trace>
  <inkml:trace contextRef="#ctx0" brushRef="#br0" timeOffset="1.29116E6">1671 990 24575,'0'8'0,"0"9"0,0 8 0,0 12 0,0 7 0,0 6 0,0 2 0,0-1 0,0-5 0,0-7 0,0-7 0,0-15 0</inkml:trace>
  <inkml:trace contextRef="#ctx0" brushRef="#br0" timeOffset="1.29152E6">1778 1202 24575,'4'0'0,"7"-3"0,11-2 0,4 0 0,5 2 0,1 0 0,-2 2 0,-2 0 0,-5 0-8191</inkml:trace>
  <inkml:trace contextRef="#ctx0" brushRef="#br0" timeOffset="1.29199E6">2073 1097 24575,'0'0'0,"1"0"0,-1-1 0,0 1 0,0 0 0,1 0 0,-1 0 0,0-1 0,1 1 0,-1 0 0,0 0 0,1 0 0,-1 0 0,0-1 0,1 1 0,-1 0 0,1 0 0,-1 0 0,0 0 0,1 0 0,-1 0 0,0 0 0,1 0 0,-1 0 0,1 0 0,-1 0 0,0 0 0,1 1 0,-1-1 0,0 0 0,1 0 0,-1 0 0,0 0 0,1 1 0,-1-1 0,0 0 0,1 0 0,-1 1 0,0-1 0,0 0 0,1 0 0,-1 1 0,0-1 0,0 0 0,0 1 0,1-1 0,-1 0 0,0 1 0,0-1 0,0 0 0,0 1 0,0-1 0,0 1 0,0-1 0,0 0 0,1 1 0,-1-1 0,-1 0 0,1 1 0,0-1 0,0 1 0,3 27 0,-3-12 0,-1 1 0,-1-1 0,0 0 0,-1 0 0,-1 0 0,0 0 0,-1 0 0,-1-1 0,-1 0 0,0 0 0,-1-1 0,0 0 0,-16 20 0,20-30 0,0 1 0,-1-1 0,1 0 0,-1 0 0,0-1 0,-11 6 0,15-8 0,0-1 0,0 1 0,0-1 0,0 0 0,0 1 0,0-1 0,0 0 0,0 0 0,0 0 0,-1 0 0,1 0 0,0 0 0,0 0 0,0 0 0,0 0 0,0 0 0,0-1 0,0 1 0,0 0 0,-1-1 0,1 1 0,0-1 0,0 1 0,0-1 0,1 1 0,-1-1 0,0 0 0,0 0 0,0 1 0,0-1 0,1 0 0,-1 0 0,0 0 0,1 0 0,-1 0 0,1 0 0,-1 0 0,1 0 0,-1 0 0,1 0 0,0 0 0,-1 0 0,1-3 0,-2-4 0,1 0 0,0 0 0,0 0 0,1 0 0,0-1 0,1 1 0,0 0 0,0 0 0,1 0 0,-1 0 0,6-14 0,-5 17 0,0 0 0,0 0 0,0 0 0,1 0 0,-1 0 0,1 0 0,0 0 0,1 1 0,-1 0 0,1 0 0,0 0 0,0 0 0,0 0 0,1 1 0,-1-1 0,1 1 0,0 1 0,6-4 0,-9 5 0,1 1 0,0-1 0,0 1 0,-1-1 0,1 1 0,0 0 0,0 0 0,-1 1 0,1-1 0,0 1 0,-1-1 0,1 1 0,0 0 0,-1 0 0,1 0 0,-1 0 0,1 0 0,-1 0 0,1 1 0,-1-1 0,0 1 0,0 0 0,0 0 0,0 0 0,0 0 0,2 2 0,5 8 0,0 1 0,0 0 0,11 24 0,2 2 0,-20-35 0,1-1 0,-1 1 0,1-1 0,0 0 0,0 0 0,0 0 0,0 0 0,1-1 0,-1 1 0,1-1 0,0 0 0,0 0 0,-1 0 0,7 1 0,-8-2 0,1-1 0,0 1 0,0-1 0,0 0 0,0 0 0,0 0 0,0-1 0,0 1 0,0-1 0,0 1 0,-1-1 0,1 0 0,0 0 0,0-1 0,-1 1 0,1 0 0,-1-1 0,1 1 0,-1-1 0,0 0 0,4-3 0,9-11 0,0-1 0,-1 0 0,0-1 0,17-33 0,-22 40 0,-11 24 0,-12 24 0,-33 76-682,-89 153-1,113-230-6143</inkml:trace>
  <inkml:trace contextRef="#ctx0" brushRef="#br0" timeOffset="1.29236E6">2413 1498 24575,'14'4'0,"5"8"0,-1 6 0,-7 7 0,-12 2 0,-14 1 0,-7 0 0,-8-3 0,-2-1 0,5-1 0,10-5 0,15-5 0,15-8 0,13-10 0,9-2 0,6-5 0,3-3 0,-6 0-8191</inkml:trace>
  <inkml:trace contextRef="#ctx0" brushRef="#br0" timeOffset="1.29275E6">2793 1201 24575,'-4'11'0,"-4"11"0,-5 8 0,-4 7 0,-2 4 0,-2 2 0,-1 2 0,4-4 0,1-9 0,3-10-8191</inkml:trace>
  <inkml:trace contextRef="#ctx0" brushRef="#br0" timeOffset="1.29375E6">3005 1138 24575,'1'86'0,"-3"94"0,-4-152 0,4-21 0,4-20 0,4-12 0,2 1 0,0-1 0,2 1 0,0 1 0,2 0 0,1 0 0,0 1 0,24-27 0,-37 48 0,1-1 0,0 1 0,0 0 0,-1 0 0,1 0 0,0 0 0,0 0 0,1 0 0,-1 1 0,0-1 0,0 0 0,0 0 0,0 1 0,1-1 0,-1 1 0,0-1 0,1 1 0,-1-1 0,0 1 0,1 0 0,1-1 0,-2 2 0,0-1 0,0 1 0,0-1 0,1 1 0,-1-1 0,0 1 0,0 0 0,0-1 0,0 1 0,-1 0 0,1 0 0,0 0 0,0-1 0,0 1 0,-1 0 0,1 0 0,0 0 0,-1 0 0,1 2 0,2 4 0,0 0 0,0 0 0,-1 1 0,0-1 0,-1 1 0,1 8 0,0 123-551,-3-120-263,1 5-6012</inkml:trace>
  <inkml:trace contextRef="#ctx0" brushRef="#br0" timeOffset="1.29411E6">3281 1222 24575,'18'0'0,"9"0"0,8 0 0,1 0 0,-2 0 0,-3 0 0,-7 0-8191</inkml:trace>
  <inkml:trace contextRef="#ctx0" brushRef="#br0" timeOffset="1.2945E6">3619 1074 24575,'0'25'0,"4"16"0,0 11 0,1 5 0,-1 3 0,-2 2 0,-4-3 0,-2-10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10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5 90 24575,'1'-5'0,"-1"0"0,1-1 0,1 1 0,-1 0 0,1 0 0,0 0 0,0 0 0,5-8 0,7-22 0,-22 38 0,-5 11 0,-26 35 0,2 1 0,2 2 0,3 2 0,-39 86 0,29-37 0,-51 180 0,74-211 0,3 1 0,3 1 0,4 0 0,-1 132 0,11-172 0,1-1 0,2 0 0,2 0 0,0 0 0,2 0 0,2-1 0,1-1 0,1 0 0,2 0 0,1-1 0,1-1 0,40 53 0,-37-59-682,44 40-1,16-1-6143</inkml:trace>
  <inkml:trace contextRef="#ctx0" brushRef="#br0" timeOffset="4386.37">3411 556 24575,'15'-3'0,"3"-1"0,-18 4 0,0 0 0,0 0 0,0 0 0,0 0 0,0 0 0,-1 1 0,1-1 0,0 0 0,0 0 0,0 0 0,0 0 0,0 0 0,-1 0 0,1 0 0,0 0 0,0 1 0,0-1 0,0 0 0,0 0 0,0 0 0,0 0 0,0 1 0,0-1 0,0 0 0,0 0 0,0 0 0,-1 0 0,1 0 0,0 1 0,0-1 0,0 0 0,0 0 0,0 0 0,1 0 0,-1 1 0,0-1 0,0 0 0,0 0 0,0 0 0,0 0 0,0 1 0,0-1 0,0 0 0,0 0 0,0 0 0,0 0 0,0 0 0,1 1 0,-1-1 0,0 0 0,0 0 0,0 0 0,0 0 0,0 0 0,0 0 0,1 0 0,-1 0 0,0 0 0,0 0 0,0 1 0,0-1 0,1 0 0,-1 0 0,0 0 0,0 0 0,0 0 0,1 0 0,-22 21 0,0-1 0,-1-1 0,-39 26 0,19-14 0,-224 165 0,261-192 0,0-1 0,1 1 0,-1 0 0,1 0 0,0 0 0,1 1 0,-1-1 0,-3 7 0,6-10 0,1 0 0,-1 0 0,1 0 0,0 0 0,0-1 0,0 1 0,-1 0 0,1 0 0,0 0 0,0 0 0,0 0 0,0 0 0,0 0 0,1 0 0,-1-1 0,0 1 0,0 0 0,0 0 0,1 0 0,-1 0 0,1-1 0,0 2 0,0 0 0,1-1 0,-1 1 0,1-1 0,0 1 0,0-1 0,-1 0 0,1 0 0,0 0 0,0 0 0,0 0 0,0 0 0,0 0 0,3 0 0,45 13 0,0 2 0,-1 3 0,46 24 0,-24-3-97,-13-7-326,2-2 1,79 28-1,-112-50-6403</inkml:trace>
  <inkml:trace contextRef="#ctx0" brushRef="#br0" timeOffset="5446.97">3009 1106 24575,'-7'-3'0,"4"2"0,7 8 0,14 11 0,13 9 0,14 7 0,9 5 0,10 3 0,8 2 0,7-3 0,0-5 0,-12-9-8191</inkml:trace>
  <inkml:trace contextRef="#ctx0" brushRef="#br0" timeOffset="6195.02">4026 597 24575,'-1'-1'0,"-1"0"0,1 0 0,0 0 0,-1 0 0,1 0 0,0 0 0,0-1 0,0 1 0,0 0 0,0-1 0,1 1 0,-1-1 0,0 1 0,1-1 0,-1 1 0,1-1 0,-1 0 0,1 1 0,0-1 0,-1 0 0,1 1 0,0-1 0,0 0 0,1-2 0,0 3 0,1-1 0,-1 0 0,1 1 0,-1-1 0,1 1 0,0 0 0,0-1 0,0 1 0,0 0 0,0 0 0,0 0 0,0 1 0,0-1 0,0 0 0,0 1 0,1-1 0,-1 1 0,4 0 0,58-8 0,109 3 0,-17 1 0,-75-3 0,-181 3 0,64 2 0,24 1 0,0 1 0,0-1 0,0 2 0,0 0 0,0 0 0,-18 5 0,28-5 0,1 0 0,-1 1 0,0-1 0,0 0 0,1 1 0,-1-1 0,1 1 0,-1-1 0,1 1 0,0 0 0,0-1 0,0 1 0,0 0 0,0 0 0,0 0 0,0 0 0,0 0 0,1 0 0,-1 0 0,1 0 0,0 0 0,-1 1 0,1-1 0,0 3 0,0 9 0,0 1 0,4 22 0,-2-22 0,55 431 0,-54-428-455,1-1 0,7 22 0,-2-18-6371</inkml:trace>
  <inkml:trace contextRef="#ctx0" brushRef="#br0" timeOffset="445825.7">701 576 24575,'0'-3'0,"0"-6"0,0-4 0,0-3 0,-4 7 0,-7 14 0,-11 15 0,-11 16 0,-7 17 0,-5 12 0,-5 11 0,-1 3 0,1-2 0,5-2 0,3-8 0,5-7 0,9-11 0,9-13-8191</inkml:trace>
  <inkml:trace contextRef="#ctx0" brushRef="#br0" timeOffset="446198.01">299 702 24575,'-4'0'0,"0"4"0,-1 8 0,2 13 0,0 9 0,5 10 0,5 5 0,6 0 0,0 1 0,2-3 0,1-1 0,3-1 0,0-5 0,-2-6 0,-4-8-8191</inkml:trace>
  <inkml:trace contextRef="#ctx0" brushRef="#br0" timeOffset="446709.83">425 1125 24575,'0'-3'0,"-4"2"0,0 8 0,-4 7 0,-4 5 0,-4 6 0,2 2 0,-2 1 0,3-2 0,3 0 0,4-6-8191</inkml:trace>
  <inkml:trace contextRef="#ctx0" brushRef="#br0" timeOffset="447395.77">871 175 24575,'11'-11'0,"7"1"0,0 4 0,-3 12 0,-3 7 0,-8 10 0,-8 7 0,-7 3 0,-6-1 0,5-6 0,11-7 0,16-15 0,21-10 0,17-9 0,12-2 0,5-1 0,-2 2 0,-13 4-8191</inkml:trace>
  <inkml:trace contextRef="#ctx0" brushRef="#br0" timeOffset="1.27845E6">700 1125 24575,'0'29'0,"-2"0"0,-1 0 0,-1-1 0,-1 0 0,-2 0 0,-13 38 0,14-50 0,-1 0 0,-1-1 0,0 0 0,-1 0 0,0-1 0,-2 0 0,1 0 0,-2-2 0,0 1 0,0-1 0,-28 20 0,37-29 0,-1-1 0,1 0 0,-1 0 0,1 0 0,-1-1 0,1 1 0,-1-1 0,0 0 0,0 1 0,0-2 0,0 1 0,0 0 0,0-1 0,0 0 0,0 0 0,-5-1 0,6 0 0,0 0 0,1 0 0,-1 0 0,0 0 0,1-1 0,-1 1 0,1-1 0,-1 0 0,1 0 0,-1 0 0,1 0 0,0 0 0,0 0 0,0-1 0,1 1 0,-1 0 0,0-1 0,1 0 0,0 1 0,-1-1 0,0-5 0,-2-2 0,1 1 0,0-1 0,0 0 0,1 0 0,1 0 0,0 0 0,0 0 0,1 0 0,0-1 0,0 1 0,4-16 0,-3 24 0,0 0 0,-1 0 0,1 0 0,0 0 0,0 1 0,1-1 0,-1 0 0,0 1 0,0-1 0,1 1 0,-1 0 0,1-1 0,-1 1 0,1 0 0,0 0 0,0 0 0,-1 0 0,5-2 0,-2 2 0,0 0 0,0 0 0,0 1 0,0-1 0,0 1 0,0 0 0,0 0 0,9 1 0,-6 0 0,0 0 0,0 1 0,0 0 0,0 0 0,0 1 0,-1 0 0,1 0 0,-1 0 0,0 1 0,8 6 0,-2 2 11,-2 0-1,0 1 1,17 27-1,17 22-21,-40-57-129,0 0 1,1-1-1,0 1 1,0-1-1,0-1 0,1 1 1,-1 0-1,1-1 1,8 3-1,4 0-6686</inkml:trace>
  <inkml:trace contextRef="#ctx0" brushRef="#br0" timeOffset="1.27896E6">850 1316 24575,'-4'0'0,"-4"4"0,-5 8 0,-8 9 0,-3 12 0,-1 8 0,-1 7 0,2 3 0,0 0 0,5-1 0,5-3 0,6-5 0,3-6 0,3-9-8191</inkml:trace>
  <inkml:trace contextRef="#ctx0" brushRef="#br0" timeOffset="1.27937E6">871 1612 24575,'4'-1'0,"0"-1"0,0 1 0,0 0 0,1 0 0,-1 0 0,0 0 0,1 1 0,-1-1 0,0 1 0,1 0 0,-1 1 0,0-1 0,8 3 0,-10-3 0,0 1 0,0 0 0,0 1 0,0-1 0,0 0 0,-1 0 0,1 1 0,0-1 0,-1 1 0,1 0 0,-1-1 0,1 1 0,-1 0 0,0 0 0,0 0 0,0 0 0,0 0 0,0 0 0,0 0 0,0 0 0,-1 0 0,1 0 0,-1 0 0,0 1 0,1-1 0,-1 0 0,0 0 0,-1 4 0,1 1 0,-1 0 0,0 0 0,0 0 0,-1 0 0,0 0 0,0 0 0,-1-1 0,1 1 0,-2-1 0,1 1 0,-1-1 0,-7 11 0,-3-1 0,0-1 0,-1 0 0,-16 14 0,29-29 0,1 1 0,0 0 0,0 0 0,0 0 0,0 0 0,-1 0 0,1 0 0,1 0 0,-1 0 0,0 0 0,0 1 0,0-1 0,0 0 0,1 0 0,-1 1 0,1-1 0,-1 1 0,1-1 0,0 0 0,-1 3 0,2-3 0,0 0 0,0 0 0,0-1 0,0 1 0,0 0 0,0-1 0,0 1 0,1-1 0,-1 1 0,0-1 0,0 1 0,1-1 0,-1 0 0,0 0 0,0 0 0,1 0 0,-1 0 0,0 0 0,1 0 0,-1 0 0,0 0 0,0 0 0,3-1 0,19-2-341,0-1 0,-1-1-1,24-9 1,-8 1-6485</inkml:trace>
  <inkml:trace contextRef="#ctx0" brushRef="#br0" timeOffset="1.27978E6">1231 1464 24575,'-7'22'0,"-7"10"0,0 4 0,2-1 0,3-3 0,4-6-8191</inkml:trace>
  <inkml:trace contextRef="#ctx0" brushRef="#br0" timeOffset="1.28014E6">1379 1317 24575,'1'1'0,"1"-1"0,-1 1 0,1-1 0,-1 1 0,0-1 0,1 1 0,-1 0 0,0 0 0,0-1 0,0 1 0,0 0 0,0 0 0,1 0 0,-2 0 0,1 0 0,0 1 0,1 1 0,13 23 0,-10-13 0,0 1 0,-1-1 0,-1 1 0,0 0 0,-1 0 0,0 19 0,3 13 0,-1-49 0,4-12 0,6-19 0,0-6 0,14-38 0,-25 71 0,0 0 0,1 0 0,0 0 0,0 1 0,1-1 0,-1 1 0,12-10 0,-15 14 0,0 1 0,0 0 0,0 0 0,0 0 0,0 0 0,1 1 0,-1-1 0,0 0 0,0 0 0,1 1 0,-1-1 0,1 1 0,-1-1 0,0 1 0,1 0 0,-1-1 0,1 1 0,-1 0 0,1 0 0,-1 0 0,1 0 0,-1 0 0,1 0 0,-1 1 0,0-1 0,3 1 0,-2 1 0,0-1 0,0 1 0,0 0 0,0-1 0,0 1 0,-1 0 0,1 0 0,-1 0 0,1 1 0,-1-1 0,0 0 0,0 0 0,0 1 0,1 2 0,2 9 0,0 0 0,-1 1 0,-1-1 0,1 17 0,-2 99-1365,-2-108-5461</inkml:trace>
  <inkml:trace contextRef="#ctx0" brushRef="#br0" timeOffset="1.28014E6">1717 1338 24575,'18'0'0,"17"0"0,9 0 0,2 0 0,-1 0 0,-7 0-8191</inkml:trace>
  <inkml:trace contextRef="#ctx0" brushRef="#br0" timeOffset="1.28056E6">2076 1210 24575,'4'11'0,"4"14"0,5 11 0,4 9 0,2 4 0,-2 5 0,-3 1 0,-5-6 0,-4-11-819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31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360 24575,'-21'101'0,"9"28"0,5 159 0,3-47 0,5-240 0,-1 0 0,0-1 0,0 1 0,0 0 0,0 0 0,1-1 0,-1 1 0,0 0 0,0 0 0,-1-1 0,1 1 0,0 0 0,0-1 0,0 1 0,0 0 0,-1 0 0,1-1 0,0 1 0,-1 0 0,1-1 0,0 1 0,-1-1 0,1 1 0,-1 0 0,1-1 0,-1 1 0,0 0 0,-9-23 0,-4-48 0,2 0 0,3-1 0,4-1 0,4-91 0,2 128 0,1 0 0,2 1 0,2 0 0,1 0 0,15-47 0,-18 71 0,0 0 0,0 0 0,1 1 0,0 0 0,0 0 0,1 0 0,1 0 0,-1 1 0,1 0 0,1 1 0,-1-1 0,1 1 0,1 1 0,-1-1 0,1 2 0,0-1 0,1 1 0,-1 0 0,1 1 0,0 0 0,18-4 0,-18 6 0,0 1 0,0 0 0,0 0 0,0 1 0,0 0 0,0 1 0,0 0 0,0 0 0,0 1 0,0 1 0,-1 0 0,13 5 0,-16-6 0,-1 1 0,1 0 0,-1 0 0,0 0 0,0 1 0,0 0 0,-1 0 0,1 0 0,-1 0 0,0 1 0,0 0 0,-1-1 0,1 1 0,-1 1 0,0-1 0,0 0 0,-1 1 0,0 0 0,0-1 0,0 1 0,1 9 0,-2-9 0,-1 0 0,0-1 0,0 1 0,-1 0 0,0-1 0,0 1 0,0 0 0,-1-1 0,1 1 0,-1-1 0,-1 0 0,1 1 0,-1-1 0,0 0 0,0-1 0,0 1 0,-1 0 0,0-1 0,0 0 0,0 0 0,0 0 0,0 0 0,-7 3 0,-7 6 0,-1-1 0,0-1 0,-1-1 0,-33 13 0,32-14-227,-1-1-1,-1-1 1,1-1-1,-1-1 1,-32 3-1,26-8-6598</inkml:trace>
  <inkml:trace contextRef="#ctx0" brushRef="#br0" timeOffset="357.9">988 0 24575,'-29'25'0,"-16"23"0,-8 25 0,1 22 0,6 19 0,8 16 0,9 11 0,11 6 0,11 1 0,14-8 0,14-13 0,13-17 0,9-16 0,3-22 0,-5-21-8191</inkml:trace>
  <inkml:trace contextRef="#ctx0" brushRef="#br0" timeOffset="3522.4">4122 360 24575,'-9'1'0,"0"0"0,0 0 0,1 1 0,-1 0 0,1 0 0,-1 1 0,1 1 0,0-1 0,-9 5 0,-11 9 0,-29 22 0,31-21 0,-50 31 0,42-29 0,1 2 0,1 2 0,-33 29 0,65-52 0,-1-1 0,0 0 0,1 1 0,-1-1 0,1 1 0,0-1 0,-1 1 0,1-1 0,-1 1 0,1-1 0,0 1 0,-1-1 0,1 1 0,0-1 0,0 1 0,-1 0 0,1-1 0,0 1 0,0-1 0,0 1 0,0 0 0,0-1 0,0 1 0,0 0 0,0-1 0,0 1 0,0 0 0,0-1 0,0 1 0,0-1 0,0 1 0,1 0 0,-1-1 0,0 1 0,0-1 0,1 1 0,-1-1 0,1 1 0,-1 0 0,0-1 0,1 0 0,-1 1 0,1-1 0,-1 1 0,1-1 0,-1 0 0,1 1 0,-1-1 0,1 0 0,0 1 0,-1-1 0,1 0 0,-1 0 0,1 1 0,1-1 0,42 9 0,-39-8 0,108 10-82,-62-8 180,74 15-1,-110-15-245,1 1 1,-1 1-1,-1 0 0,1 1 0,-1 1 0,0 0 0,0 1 1,-1 1-1,14 10 0,-4 3-6678</inkml:trace>
  <inkml:trace contextRef="#ctx0" brushRef="#br0" timeOffset="3897.3">3699 930 24575,'25'4'0,"23"4"0,21 2 0,17 1 0,12 1 0,-1 0 0,-15-1-8191</inkml:trace>
  <inkml:trace contextRef="#ctx0" brushRef="#br0" timeOffset="453441.75">1369 655 24575,'-4'4'0,"-4"8"0,-8 6 0,-6 7 0,-1 6 0,-2 5 0,-3 1 0,0 0 0,0-2 0,6 0 0,2-5 0,2-5 0,3-7-8191</inkml:trace>
  <inkml:trace contextRef="#ctx0" brushRef="#br0" timeOffset="453924.42">1093 614 24575,'2'16'0,"1"-1"0,0 0 0,9 23 0,6 29 0,4 57 0,21 92 0,-43-215 0,0 0 0,0 0 0,1 0 0,-1 0 0,0 1 0,1-1 0,-1 0 0,1 0 0,-1 0 0,1 0 0,0 0 0,-1 0 0,1 0 0,0 0 0,0 0 0,-1-1 0,1 1 0,0 0 0,0 0 0,0-1 0,0 1 0,2 0 0,-2-1 0,0 0 0,0 0 0,0 0 0,1 0 0,-1 0 0,0 0 0,0-1 0,0 1 0,0 0 0,0-1 0,0 1 0,0-1 0,0 0 0,0 1 0,0-1 0,0 0 0,0 1 0,0-1 0,0-1 0,8-7 0,-1-1 0,0 0 0,9-17 0,-8 14 0,-5 6-93,3-4-119,1 0 0,0 1 0,1 0 0,0 0 0,13-11 0,-6 10-6614</inkml:trace>
  <inkml:trace contextRef="#ctx0" brushRef="#br0" timeOffset="454375.83">1347 337 24575,'4'-10'0,"1"0"0,1 0 0,-1 0 0,12-14 0,-16 22 0,1 0 0,-1 0 0,1 0 0,0 0 0,-1 1 0,1-1 0,0 0 0,0 1 0,0-1 0,0 1 0,0 0 0,0 0 0,1 0 0,-1 0 0,0 0 0,0 0 0,1 0 0,-1 1 0,1-1 0,-1 1 0,1 0 0,-1-1 0,1 1 0,-1 0 0,1 1 0,3 0 0,-4 0 0,0 0 0,0 0 0,-1 0 0,1 0 0,0 1 0,-1-1 0,0 1 0,1-1 0,-1 1 0,0 0 0,0-1 0,1 1 0,-1 0 0,-1 0 0,1 0 0,0 0 0,0 0 0,-1 0 0,1 0 0,-1 0 0,1 0 0,-1 0 0,0 0 0,0 4 0,0 3 0,0 0 0,-1 1 0,0-1 0,-3 11 0,0-6 0,-1 0 0,-12 23 0,-5 19 0,22-55 0,0-1 0,0 1 0,-1-1 0,1 1 0,0 0 0,0-1 0,0 1 0,0 0 0,0-1 0,1 1 0,-1-1 0,0 1 0,0 0 0,0-1 0,0 1 0,1-1 0,-1 1 0,0-1 0,1 1 0,-1-1 0,0 1 0,1-1 0,-1 1 0,1-1 0,-1 1 0,0-1 0,1 0 0,-1 1 0,1-1 0,-1 1 0,1-1 0,0 0 0,-1 0 0,1 1 0,-1-1 0,1 0 0,-1 0 0,2 0 0,26 3 0,-24-3 0,72-1-1365,-40 0-54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4:19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962 24575,'0'-2'0,"0"-1"0,0 0 0,0 0 0,0 0 0,1 1 0,-1-1 0,1 0 0,0 0 0,0 1 0,0-1 0,0 1 0,0-1 0,1 1 0,-1-1 0,1 1 0,-1 0 0,1-1 0,0 1 0,0 0 0,0 0 0,0 1 0,0-1 0,1 0 0,-1 1 0,0-1 0,1 1 0,-1 0 0,1 0 0,0 0 0,-1 0 0,1 0 0,0 0 0,3 0 0,0 0 0,1 1 0,-1 0 0,0 0 0,1 0 0,-1 1 0,0 0 0,1 0 0,-1 1 0,0-1 0,0 1 0,0 1 0,0-1 0,-1 1 0,7 4 0,-4-1 0,0 0 0,-1 1 0,0 0 0,0 1 0,0-1 0,-1 2 0,0-1 0,-1 0 0,0 1 0,0 0 0,-1 0 0,0 1 0,0-1 0,3 19 0,-2-7 0,-1 0 0,-2-1 0,0 1 0,-1 0 0,-1 0 0,-3 26 0,2-38 0,0 0 0,-1 0 0,0-1 0,-1 1 0,0 0 0,-1-1 0,1 0 0,-2 0 0,1 0 0,-1 0 0,0-1 0,-1 1 0,1-2 0,-2 1 0,1 0 0,-1-1 0,1 0 0,-2-1 0,1 0 0,-1 0 0,0 0 0,0-1 0,0 0 0,0 0 0,-1-1 0,1-1 0,-1 1 0,0-1 0,0-1 0,0 1 0,0-1 0,0-1 0,0 0 0,0 0 0,0-1 0,0 0 0,0-1 0,-15-4 0,21 5 0,-1 0 0,1 0 0,0 0 0,0 0 0,-1-1 0,1 1 0,0-1 0,1 0 0,-1 0 0,0 0 0,0 0 0,1-1 0,-1 1 0,1-1 0,0 1 0,0-1 0,0 0 0,0 0 0,0 0 0,1 0 0,-1 0 0,1 0 0,0 0 0,0-1 0,0 1 0,0 0 0,1-1 0,-1 1 0,1-1 0,0 1 0,0-1 0,0 1 0,0 0 0,1-1 0,0 1 0,-1-1 0,1 1 0,0 0 0,1 0 0,1-5 0,5-9 0,1 1 0,1 0 0,0 1 0,1 0 0,0 0 0,1 1 0,18-16 0,106-82 0,-61 59-682,136-72-1,-135 86-6143</inkml:trace>
  <inkml:trace contextRef="#ctx0" brushRef="#br0" timeOffset="499.91">861 411 24575,'11'-8'0,"0"0"0,0 0 0,0 1 0,1 0 0,22-8 0,-32 14 0,0 0 0,0 0 0,0 0 0,0 1 0,1-1 0,-1 1 0,0-1 0,0 1 0,1 0 0,-1 0 0,0 0 0,0 0 0,0 0 0,1 1 0,-1-1 0,0 1 0,0-1 0,0 1 0,0 0 0,0 0 0,0 0 0,0 0 0,0 0 0,0 0 0,0 1 0,0-1 0,-1 1 0,1-1 0,-1 1 0,1 0 0,-1-1 0,1 1 0,-1 0 0,0 0 0,0 0 0,0 0 0,0 0 0,0 0 0,-1 0 0,1 0 0,-1 1 0,1-1 0,-1 2 0,2 6 0,-1-1 0,0 0 0,0 1 0,-1-1 0,-1 1 0,0-1 0,0 0 0,-1 1 0,0-1 0,0 0 0,-1 0 0,0 0 0,-8 14 0,-4 6 0,-2-1 0,-31 39 0,39-56 0,9-10 0,-1-1 0,1 1 0,-1-1 0,1 1 0,-1-1 0,1 1 0,-1-1 0,1 1 0,0-1 0,-1 1 0,1-1 0,0 1 0,0-1 0,-1 1 0,1 0 0,0-1 0,0 1 0,0 0 0,0-1 0,0 1 0,0 0 0,0-1 0,0 1 0,0 0 0,0-1 0,0 1 0,0-1 0,0 1 0,0 0 0,1-1 0,-1 1 0,0 0 0,0-1 0,1 1 0,-1-1 0,1 1 0,-1-1 0,0 1 0,1-1 0,-1 1 0,1-1 0,-1 1 0,1-1 0,-1 0 0,1 1 0,-1-1 0,1 0 0,0 1 0,-1-1 0,2 0 0,37 6 0,-36-5 0,372-6-1365,-275-1-5461</inkml:trace>
  <inkml:trace contextRef="#ctx0" brushRef="#br0" timeOffset="3394.66">1794 1046 24575,'-8'-2'0,"12"-3"0,19-3 0,14 9 0,0 2 0,-1 2 0,0 2 0,61 18 0,-96-25 0,33 9 0,-9-3 0,0 1 0,0 0 0,-1 2 0,46 24 0,-70-33 0,0 0 0,0 0 0,1 0 0,-1 1 0,0-1 0,0 0 0,0 0 0,1 0 0,-1 0 0,0 0 0,0 1 0,0-1 0,0 0 0,1 0 0,-1 0 0,0 0 0,0 1 0,0-1 0,0 0 0,0 0 0,0 0 0,0 1 0,0-1 0,1 0 0,-1 0 0,0 1 0,0-1 0,0 0 0,0 0 0,0 0 0,0 1 0,0-1 0,0 0 0,0 0 0,0 1 0,0-1 0,-1 0 0,1 0 0,0 0 0,0 1 0,0-1 0,0 0 0,0 0 0,0 0 0,0 1 0,-1-1 0,1 0 0,0 0 0,0 0 0,0 1 0,0-1 0,-1 0 0,1 0 0,0 0 0,0 0 0,0 0 0,-1 0 0,1 0 0,0 0 0,0 1 0,-1-1 0,1 0 0,0 0 0,0 0 0,0 0 0,-1 0 0,1 0 0,0 0 0,-1 0 0,-24 4 0,17-2 0,-8 2 0,1 1 0,0 1 0,0 0 0,0 1 0,-18 13 0,-68 52 0,53-36 0,-17 9 0,31-23 0,1 1 0,1 2 0,-33 33 0,49-37-1365,8-5-5461</inkml:trace>
  <inkml:trace contextRef="#ctx0" brushRef="#br0" timeOffset="3747.34">2343 1363 24575,'-14'4'0,"-13"8"0,-12 9 0,-10 9 0,-7 6 0,-2 4 0,2 3 0,7-3 0,8-4 0,11-9-8191</inkml:trace>
  <inkml:trace contextRef="#ctx0" brushRef="#br0" timeOffset="4308.51">3422 454 24575,'25'-14'0,"23"-5"0,21-3 0,14 2 0,10 5 0,4 1 0,-4 4 0,-14-1 0,-20 1-8191</inkml:trace>
  <inkml:trace contextRef="#ctx0" brushRef="#br0" timeOffset="4694.87">3486 306 24575,'25'-7'0,"0"1"0,0 0 0,1 2 0,49-2 0,-68 6 0,-1 0 0,0 1 0,0-1 0,0 1 0,0 0 0,0 0 0,-1 1 0,1 0 0,0 0 0,-1 0 0,1 1 0,-1 0 0,0 0 0,1 0 0,-2 1 0,1-1 0,0 1 0,-1 1 0,1-1 0,-1 0 0,-1 1 0,1 0 0,0 0 0,-1 0 0,0 0 0,4 11 0,-3-4 0,-1 1 0,-1-1 0,0 1 0,0-1 0,-1 1 0,-1 0 0,0-1 0,-1 1 0,0 0 0,-1-1 0,0 1 0,-1-1 0,-8 21 0,-2 1 0,-2 0 0,-1-1 0,-31 48 0,-12 2 0,-80 88 0,-4 4 0,140-171 0,-2 3 0,0 0 0,0 0 0,1 0 0,-5 11 0,8-17 0,1 1 0,-1-1 0,1 1 0,-1 0 0,1-1 0,0 1 0,-1 0 0,1-1 0,0 1 0,0 0 0,0-1 0,0 1 0,1 0 0,-1-1 0,0 1 0,1 0 0,-1-1 0,1 1 0,0-1 0,-1 1 0,1-1 0,0 1 0,0-1 0,0 1 0,0-1 0,0 0 0,2 2 0,2 1 0,-1-1 0,1 0 0,0 0 0,1 0 0,-1 0 0,0-1 0,1 0 0,-1 0 0,1-1 0,9 2 0,65 3 0,-56-5 0,65 1-682,120-14-1,-115 2-6143</inkml:trace>
  <inkml:trace contextRef="#ctx0" brushRef="#br0" timeOffset="5083.76">4672 348 24575,'-29'11'0,"-16"18"0,-8 15 0,1 14 0,10 12 0,12 4 0,10 5 0,14 3 0,14 1 0,13-1 0,10-9 0,11-12 0,8-13 0,-3-15-8191</inkml:trace>
  <inkml:trace contextRef="#ctx0" brushRef="#br0" timeOffset="5523.43">5200 580 24575,'-7'7'0,"-10"14"0,-9 10 0,-3 10 0,-5 6 0,-3 6 0,1 0 0,-1-1 0,3-2 0,-1-6 0,3-11 0,2-10 0,4-10 0,5-10 0,7-6-8191</inkml:trace>
  <inkml:trace contextRef="#ctx0" brushRef="#br0" timeOffset="5911.85">4842 602 24575,'7'18'0,"6"13"0,8 9 0,4 8 0,5 7 0,5 1 0,-1-2 0,2-2 0,2-7 0,-3-11 0,-6-12-8191</inkml:trace>
  <inkml:trace contextRef="#ctx0" brushRef="#br0" timeOffset="5912.85">5392 835 24575,'4'18'0,"0"13"0,1 13 0,2 8 0,0 8 0,0-1 0,-3-2 0,3-7 0,-1-9 0,-1-11-8191</inkml:trace>
  <inkml:trace contextRef="#ctx0" brushRef="#br0" timeOffset="6283.73">5434 432 24575,'-4'4'0,"3"8"0,5 9 0,5 9 0,6 2 0,-1-4-8191</inkml:trace>
  <inkml:trace contextRef="#ctx0" brushRef="#br0" timeOffset="6284.73">5752 855 24575,'14'-3'0,"13"-2"0,11 0 0,11 2 0,4-3 0,4-1 0,-8 2-8191</inkml:trace>
  <inkml:trace contextRef="#ctx0" brushRef="#br0" timeOffset="6656.57">6535 560 24575,'4'-3'0,"-3"-2"0,-5 8 0,-9 10 0,-9 13 0,-9 11 0,-2 9 0,-3 7 0,-2 6 0,-2 0 0,2-3 0,3-7 0,6-9 0,6-10-8191</inkml:trace>
  <inkml:trace contextRef="#ctx0" brushRef="#br0" timeOffset="7013.29">6195 559 24575,'18'29'0,"10"20"0,6 13 0,3 6 0,1 3 0,-3-4 0,-2-6 0,-4-9 0,-4-11 0,-5-12-8191</inkml:trace>
  <inkml:trace contextRef="#ctx0" brushRef="#br0" timeOffset="7014.29">6195 347 24575,'32'-3'0,"22"-2"0,16 0 0,11 2 0,-9 0-8191</inkml:trace>
  <inkml:trace contextRef="#ctx0" brushRef="#br0" timeOffset="7545.68">6873 305 24575,'22'11'0,"10"14"0,4 14 0,-5 14 0,-7 14 0,-8 15 0,-10 14 0,-10 6 0,-11 6 0,-15 1 0,-8-6 0,-9-14 0,-8-15 0,-1-20 0,2-19 0,9-16-8191</inkml:trace>
  <inkml:trace contextRef="#ctx0" brushRef="#br0" timeOffset="7993.7">7211 93 24575,'17'-13'0,"5"-4"0,41-23 0,-57 36 0,0 1 0,0 0 0,0 1 0,0-1 0,1 1 0,-1 1 0,1-1 0,0 1 0,-1 0 0,1 1 0,0-1 0,8 2 0,-12-1 0,-1 0 0,1 1 0,-1-1 0,0 1 0,1 0 0,-1 0 0,0 0 0,0 0 0,1 0 0,-1 0 0,0 0 0,0 1 0,0-1 0,0 1 0,-1 0 0,1-1 0,0 1 0,-1 0 0,1 0 0,-1 0 0,0 0 0,1 0 0,-1 1 0,0-1 0,0 0 0,-1 0 0,1 1 0,0-1 0,-1 1 0,1-1 0,-1 0 0,0 1 0,0-1 0,0 1 0,0-1 0,-1 5 0,0 3 0,-1 0 0,0 0 0,-1 0 0,0 0 0,0-1 0,-1 1 0,-8 13 0,-12 14 0,18-30 0,1 0 0,0 0 0,0 1 0,1 0 0,-7 16 0,11-23 0,0 0 0,0 0 0,0 0 0,0 0 0,0 0 0,0 0 0,0 0 0,0 0 0,1 0 0,-1 0 0,0-1 0,0 1 0,1 0 0,-1 0 0,1 0 0,-1 0 0,1 0 0,0 0 0,-1-1 0,1 1 0,0 0 0,-1 0 0,1-1 0,0 1 0,0-1 0,-1 1 0,1-1 0,0 1 0,0-1 0,0 1 0,0-1 0,0 1 0,0-1 0,0 0 0,0 0 0,0 0 0,0 0 0,1 1 0,47 4 0,-42-5 0,216-4-1365,-150-2-5461</inkml:trace>
  <inkml:trace contextRef="#ctx0" brushRef="#br0" timeOffset="8588.09">2831 1893 24575,'173'-23'-23,"195"-2"1,-240 19-152,1043-31-1926,-182 8 1689,-592 9 361,602-11-405,-971 32 729,-6-2 46,0 1-1,0 2 1,0 0-1,0 1 1,24 7-1,-31-1-1266,-13-1-5253</inkml:trace>
  <inkml:trace contextRef="#ctx0" brushRef="#br0" timeOffset="10833.69">7719 1109 24575,'11'8'0,"10"16"0,10 22 0,6 25 0,0 29 0,-5 34 0,-13 33 0,-19 29 0,-29 27 0,-27 19-771,-29 8 771,-25-3 0,-27-14 0,-25-26 0,-22-33 0,21-46-742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4:13.4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57 24575,'-13'-54'0,"13"54"0,0 0 0,1 0 0,-1 0 0,0 0 0,0 1 0,0-1 0,0 0 0,0 0 0,0 0 0,0 0 0,1 0 0,-1 0 0,0 0 0,0 1 0,0-1 0,0 0 0,0 0 0,1 0 0,-1 0 0,0 0 0,0 0 0,0 0 0,0 0 0,1 0 0,-1 0 0,0 0 0,0 0 0,0 0 0,0 0 0,1 0 0,-1 0 0,0 0 0,0 0 0,0 0 0,0 0 0,1 0 0,-1 0 0,0 0 0,0-1 0,0 1 0,0 0 0,0 0 0,1 0 0,-1 0 0,0 0 0,0 0 0,0 0 0,0-1 0,0 1 0,0 0 0,0 0 0,1 0 0,-1 0 0,0 0 0,0-1 0,0 1 0,0 0 0,0 0 0,0 0 0,0 0 0,0-1 0,0 1 0,17 16 0,-11-11 0,153 125 0,-127-107 0,1-2 0,1-2 0,46 20 0,-62-33 0,-5 0 0,-14-5 0,1 0 0,-1 0 0,0 0 0,0 0 0,0 0 0,0 0 0,0 0 0,0 0 0,0-1 0,0 1 0,0 0 0,0-1 0,-1 1 0,1-1 0,-1 1 0,-93 55 0,-159 124 0,233-162-1365,10-7-5461</inkml:trace>
  <inkml:trace contextRef="#ctx0" brushRef="#br0" timeOffset="355.43">627 418 24575,'-29'15'0,"-16"7"0,-8 9 0,1 5 0,3 0 0,5 1 0,8-1 0,9-4 0,9-4 0,12-6 0,10-8 0,8-8 0,2-7-81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0:22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255 24575,'1'-59'0,"-3"-67"0,3 124 0,-1 0 0,0 0 0,0 0 0,0 0 0,-1 1 0,1-1 0,0 0 0,-1 0 0,1 0 0,-1 0 0,0 0 0,1 0 0,-1 1 0,0-1 0,0 0 0,0 1 0,0-1 0,-1 1 0,1-1 0,0 1 0,-1-1 0,1 1 0,-1 0 0,1 0 0,-1 0 0,0-1 0,1 2 0,-1-1 0,0 0 0,0 0 0,1 1 0,-1-1 0,0 1 0,0-1 0,0 1 0,0 0 0,0-1 0,0 1 0,0 0 0,0 1 0,-2-1 0,-4 2 0,1-1 0,0 1 0,0 1 0,0 0 0,0-1 0,1 2 0,-1-1 0,1 1 0,-11 8 0,5-2 0,0 2 0,1-1 0,0 1 0,0 1 0,2 0 0,-1 0 0,-11 23 0,17-27 0,-1 0 0,1 0 0,1 1 0,0-1 0,0 1 0,1 0 0,0 0 0,0 0 0,2 0 0,-1 0 0,1 0 0,0 0 0,3 15 0,-2-23 0,-1 1 0,1 0 0,0 0 0,0 0 0,0-1 0,0 1 0,1 0 0,-1-1 0,1 1 0,0-1 0,-1 0 0,1 0 0,0 1 0,0-1 0,1 0 0,-1-1 0,0 1 0,1 0 0,-1-1 0,1 1 0,-1-1 0,1 0 0,0 1 0,-1-1 0,1-1 0,0 1 0,0 0 0,0-1 0,0 1 0,0-1 0,5 0 0,0-1 0,-1 1 0,0-1 0,1-1 0,-1 1 0,0-1 0,0 0 0,0-1 0,0 0 0,0 0 0,0-1 0,8-5 0,-6 2 0,-1 0 0,-1 0 0,1-1 0,-1 0 0,0 0 0,-1-1 0,0 0 0,0 0 0,-1 0 0,0-1 0,-1 0 0,0 0 0,-1 0 0,1 0 0,-2 0 0,0-1 0,0 1 0,-1-1 0,0 0 0,-1-19 0,1 44 17,1 0 0,0 1 1,1-2-1,1 1 0,0 0 0,8 15 0,-9-20-141,2-1 0,-1 0 1,1 0-1,1 0 0,-1-1 0,1 1 1,0-1-1,1 0 0,0-1 0,0 0 1,13 9-1,3-3-6702</inkml:trace>
  <inkml:trace contextRef="#ctx0" brushRef="#br0" timeOffset="366.2">511 0 24575,'0'7'0,"4"10"0,4 13 0,9 15 0,4 15 0,0 11 0,-5 12 0,-12 10 0,-21 7 0,-26 0 0,-26-5 0,-3-19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45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871 24575,'-9'183'0,"-1"-5"0,7 181 0,3-357 0,0 4 0,-1 1 0,1 0 0,-1-1 0,0 1 0,-4 12 0,2-22 0,-1-12 0,0-17 0,2-461 0,3 447 0,13-82 0,-12 115 0,0 1 0,1 0 0,1 0 0,0 0 0,1 0 0,0 0 0,0 1 0,2 0 0,-1 0 0,1 1 0,15-18 0,-18 25 0,1-1 0,-1 1 0,0-1 0,1 1 0,-1 1 0,1-1 0,0 0 0,0 1 0,0 0 0,0 1 0,0-1 0,1 1 0,-1 0 0,0 0 0,1 0 0,5 1 0,-3 0 0,0 1 0,-1 0 0,1 0 0,0 1 0,0 0 0,-1 0 0,1 1 0,-1 0 0,0 1 0,9 5 0,-7-4 0,1 1 0,-2 1 0,1 0 0,-1 0 0,0 1 0,0 0 0,-1 0 0,0 0 0,-1 1 0,0 0 0,0 1 0,-1-1 0,0 1 0,-1 0 0,0 1 0,3 10 0,-6-17 0,-1 1 0,0-1 0,1 1 0,-2-1 0,1 1 0,0 0 0,-1-1 0,0 1 0,0-1 0,0 0 0,-1 1 0,1-1 0,-1 0 0,0 0 0,0 0 0,-1 0 0,1 0 0,-1 0 0,0-1 0,0 1 0,0-1 0,0 0 0,-1 0 0,1 0 0,-1 0 0,0-1 0,-7 5 0,-5 1 0,-1 0 0,1-2 0,-1 1 0,0-2 0,-31 6 0,26-7-341,-1-1 0,1-1-1,-26-1 1,5-4-6485</inkml:trace>
  <inkml:trace contextRef="#ctx0" brushRef="#br0" timeOffset="368.57">1461 386 24575,'-29'4'0,"-23"19"0,-19 23 0,-10 30 0,-3 30 0,3 26 0,7 23 0,16 17 0,19 5 0,22-6 0,26-14 0,25-19 0,25-23 0,20-24 0,12-23 0,-11-23-8191</inkml:trace>
  <inkml:trace contextRef="#ctx0" brushRef="#br0" timeOffset="19466.21">2541 470 24575,'-14'-10'0,"-2"-5"0,14-2 0,17 2 0,20-1 0,16 2 0,13 5 0,11-1 0,6 1 0,-4 3 0,-3 2 0,-11 2 0,-13 1 0,-14 0-8191</inkml:trace>
  <inkml:trace contextRef="#ctx0" brushRef="#br0" timeOffset="20000.21">2393 449 24575,'41'-11'0,"1"2"0,1 1 0,-1 2 0,85 0 0,-117 5 0,0 2 0,-1-1 0,1 1 0,0 1 0,-1-1 0,1 2 0,-1-1 0,0 1 0,15 8 0,-20-9 0,0 0 0,-1 0 0,1 1 0,-1 0 0,0 0 0,0 0 0,0 0 0,0 0 0,-1 0 0,1 1 0,-1-1 0,0 1 0,0 0 0,0 0 0,0 0 0,-1 0 0,0 0 0,0 0 0,0 0 0,0 0 0,0 0 0,-1 1 0,0-1 0,0 7 0,-2 2 0,0 1 0,0-1 0,-2 0 0,1 0 0,-2 0 0,0-1 0,0 1 0,-1-1 0,-1 0 0,0-1 0,0 1 0,-1-1 0,-11 11 0,-13 13 0,-2-1 0,-50 39 0,-133 82 0,98-75 0,112-75 0,1 0 0,-1 0 0,1 1 0,0 0 0,-5 6 0,10-11 0,0 0 0,1 0 0,-1 0 0,1 0 0,-1 0 0,1 0 0,-1 0 0,1 0 0,0 0 0,-1 0 0,1 0 0,0 0 0,0 0 0,0 0 0,0 0 0,0 0 0,0 0 0,0 0 0,0 2 0,1-2 0,0 0 0,-1 0 0,1 0 0,0 0 0,0 0 0,0 0 0,0 0 0,0 0 0,0 0 0,0-1 0,0 1 0,0 0 0,0-1 0,1 1 0,-1-1 0,0 1 0,0-1 0,1 1 0,-1-1 0,2 0 0,34 7 0,1-3 0,0-1 0,0-1 0,51-6 0,-35 2 0,47-2-1365,-7-2-5461</inkml:trace>
  <inkml:trace contextRef="#ctx0" brushRef="#br0" timeOffset="20354.98">3514 260 24575,'-25'11'0,"-16"14"0,-7 14 0,-4 14 0,0 14 0,6 8 0,7 11 0,9 4 0,11-2 0,8-2 0,13-4 0,14-9 0,11-10 0,12-12 0,10-15 0,7-13 0,-5-11-8191</inkml:trace>
  <inkml:trace contextRef="#ctx0" brushRef="#br0" timeOffset="20761.44">4001 555 24575,'-11'11'0,"-14"14"0,-10 14 0,-7 11 0,-3 4 0,0 0 0,-1-1 0,0-7 0,5-8 0,10-6 0,5-8 0,8-13 0,7-8-8191</inkml:trace>
  <inkml:trace contextRef="#ctx0" brushRef="#br0" timeOffset="20762.44">3683 640 24575,'0'-7'0,"4"1"0,1 9 0,3 11 0,1 10 0,5 12 0,4 7 0,3 4 0,5-3 0,2-2 0,-1-4 0,3-9 0,-1-9 0,-1-8 0,-5-6-8191</inkml:trace>
  <inkml:trace contextRef="#ctx0" brushRef="#br0" timeOffset="21116.72">4108 724 24575,'0'15'0,"0"15"0,0 13 0,0 7 0,0 6 0,0 4 0,0 2 0,0-2 0,4-7 0,0-10 0,1-7 0,-1-15 0,-2-10-8191</inkml:trace>
  <inkml:trace contextRef="#ctx0" brushRef="#br0" timeOffset="21117.72">4192 449 24575,'0'4'0,"0"8"0,0 9 0,4 9 0,1 2 0,-1-3-8191</inkml:trace>
  <inkml:trace contextRef="#ctx0" brushRef="#br0" timeOffset="21519.81">4362 914 24575,'11'0'0,"14"0"0,14-3 0,14-6 0,13 0 0,6-3 0,-9 1-8191</inkml:trace>
  <inkml:trace contextRef="#ctx0" brushRef="#br0" timeOffset="21944.98">5271 493 24575,'-7'7'0,"-10"10"0,-5 13 0,-3 8 0,-4 8 0,-1 4 0,1 5 0,-2-5 0,2-2 0,-3-7 0,1-10 0,2-10 0,7-9-8191</inkml:trace>
  <inkml:trace contextRef="#ctx0" brushRef="#br0" timeOffset="21945.98">4975 620 24575,'14'22'0,"13"17"0,4 10 0,5 4 0,3-1 0,-2-1 0,-2-2 0,-5-7 0,-3-9 0,-7-11-8191</inkml:trace>
  <inkml:trace contextRef="#ctx0" brushRef="#br0" timeOffset="22317.45">4932 364 24575,'14'-3'0,"16"-2"0,17 4 0,19 2 0,12 1 0,-7 0-8191</inkml:trace>
  <inkml:trace contextRef="#ctx0" brushRef="#br0" timeOffset="22318.45">5694 152 24575,'14'33'0,"9"24"0,4 21 0,1 12 0,-5 8 0,-6 6 0,-9 3 0,-10 1 0,-15-3 0,-12-2 0,-12-3 0,-10-12 0,-6-14 0,-2-16 0,10-17-8191</inkml:trace>
  <inkml:trace contextRef="#ctx0" brushRef="#br0" timeOffset="22693.31">6161 5 24575,'25'-3'0,"12"2"0,0 12 0,-7 11 0,-8 9 0,-15 11 0,-16 4 0,-14 3 0,-6-4 0,-2-7 0,4-5 0,11-8 0,18-9 0,24-7 0,25-5 0,18-7 0,12-3 0,-8 0-8191</inkml:trace>
  <inkml:trace contextRef="#ctx0" brushRef="#br0" timeOffset="23203.97">2224 1846 24575,'666'-48'2,"-388"31"-196,866-52-1817,429-30 1217,-1465 90 895,13-1 856,132 5 0,-251 6-1952,-11 0-521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44.7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59 24575,'-6'-2'0,"0"-2"0,0 1 0,1 0 0,-1-1 0,1 0 0,-7-8 0,11 12 0,1 0 0,0-1 0,-1 1 0,1 0 0,0-1 0,0 1 0,-1-1 0,1 1 0,0 0 0,0-1 0,0 1 0,-1-1 0,1 1 0,0-1 0,0 1 0,0-1 0,0 1 0,0-1 0,0 1 0,0-1 0,0 1 0,0-1 0,0 1 0,0 0 0,0-1 0,1 1 0,-1-1 0,0 1 0,0-1 0,0 1 0,1 0 0,-1-1 0,1 0 0,1 0 0,0 0 0,0-1 0,0 1 0,0 0 0,0 1 0,0-1 0,0 0 0,1 1 0,-1-1 0,0 1 0,1-1 0,1 1 0,17-1 0,0 0 0,0 1 0,0 1 0,32 7 0,-39-6 0,0 1 0,0 1 0,-1 0 0,0 1 0,1 1 0,-2 0 0,22 13 0,-32-17 0,1-1 0,-1 1 0,0 0 0,1 0 0,-1 0 0,0 0 0,0 0 0,0 1 0,-1-1 0,1 0 0,0 1 0,-1 0 0,0-1 0,1 1 0,-1 0 0,0 0 0,-1-1 0,1 1 0,0 0 0,-1 0 0,1 3 0,-2-2 0,0 0 0,1 0 0,-1 0 0,-1 0 0,1 0 0,0 0 0,-1 0 0,0 0 0,0-1 0,0 1 0,-1-1 0,1 1 0,-4 3 0,-10 9 0,0-1 0,0-1 0,-2-1 0,-26 17 0,42-29 0,-28 18 0,-1-1 0,-64 25 0,68-35 0,26-8 0,1 0 0,0 0 0,0 0 0,-1 0 0,1 0 0,0 0 0,0 0 0,-1 0 0,1 0 0,0 0 0,0 0 0,-1 0 0,1 0 0,0-1 0,0 1 0,0 0 0,-1 0 0,1 0 0,0 0 0,0 0 0,0-1 0,0 1 0,-1 0 0,1 0 0,0 0 0,0-1 0,0 1 0,0 0 0,0 0 0,0-1 0,-1 1 0,1 0 0,0 0 0,0 0 0,0-1 0,0 1 0,0 0 0,0 0 0,0-1 0,0 1 0,0 0 0,0 0 0,0-1 0,0 1 0,0 0 0,1 0 0,-1-1 0,0 1 0,0 0 0,0 0 0,0-1 0,0 1 0,0 0 0,1 0 0,-1 0 0,0 0 0,0-1 0,0 1 0,0 0 0,1 0 0,-1 0 0,0 0 0,0 0 0,0-1 0,1 1 0,-1 0 0,16-17 0,27-19 0,3 2 0,0 3 0,98-50 0,-142 79 0,5-1 0,-1 0 0,1 0 0,0 0 0,13-2 0,-19 5 0,1-1 0,-1 1 0,1 0 0,-1 0 0,0 0 0,1 0 0,-1 0 0,1 0 0,-1 1 0,0-1 0,1 0 0,-1 1 0,0-1 0,1 1 0,-1-1 0,0 1 0,1 0 0,-1 0 0,0-1 0,0 1 0,0 0 0,0 0 0,0 0 0,0 0 0,0 0 0,0 0 0,0 1 0,-1-1 0,1 0 0,1 3 0,2 10-43,-1-1-1,0 2 1,-1-1-1,-1 0 1,0 0-1,-1 1 1,-1-1-1,-2 20 1,1-8-931,-1 14-585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9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7 0 24575,'-9'25'0,"-1"0"0,-2-1 0,0-1 0,-27 40 0,-72 74 0,25-34 0,85-102 0,1-1 0,-1 1 0,1-1 0,-1 0 0,1 1 0,-1-1 0,1 1 0,0-1 0,-1 1 0,1-1 0,0 1 0,-1 0 0,1-1 0,0 1 0,0-1 0,-1 1 0,1 0 0,0-1 0,0 1 0,0 0 0,0-1 0,0 1 0,0-1 0,0 1 0,0 0 0,0-1 0,0 1 0,0 0 0,1-1 0,-1 1 0,0 0 0,0-1 0,0 1 0,1-1 0,-1 1 0,0-1 0,1 1 0,-1-1 0,1 1 0,-1-1 0,1 1 0,-1-1 0,1 1 0,-1-1 0,1 0 0,-1 1 0,1-1 0,-1 0 0,1 1 0,1-1 0,38 6 0,-28-5 0,306 20-1365,-279-17-5461</inkml:trace>
  <inkml:trace contextRef="#ctx0" brushRef="#br0" timeOffset="392.09">76 572 24575,'29'7'0,"20"3"0,16 3 0,8-1 0,2 1 0,-4-1 0,-15-3-819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8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238 24575,'3'-3'0,"1"0"0,-1 0 0,1 0 0,0 1 0,0-1 0,0 1 0,0 0 0,0 0 0,1 0 0,-1 1 0,1 0 0,-1-1 0,1 2 0,-1-1 0,1 0 0,-1 1 0,1 0 0,0 0 0,-1 0 0,1 1 0,-1-1 0,1 1 0,0 0 0,-1 1 0,0-1 0,1 1 0,6 3 0,-2-1 0,-1 1 0,0 0 0,0 0 0,-1 1 0,1 0 0,-1 0 0,-1 0 0,1 1 0,-1 0 0,0 1 0,-1-1 0,9 15 0,-10-14 0,0 1 0,0 1 0,-1-1 0,0 0 0,-1 1 0,0-1 0,0 1 0,-1 0 0,0 0 0,-1 0 0,0-1 0,-1 1 0,-1 11 0,0-14 0,0 0 0,0-1 0,0 1 0,-1-1 0,0 0 0,0 0 0,-1 0 0,0 0 0,0 0 0,0-1 0,-1 1 0,1-1 0,-1-1 0,0 1 0,-1-1 0,1 1 0,-1-2 0,0 1 0,-9 4 0,3-3 0,0 0 0,-1-1 0,1-1 0,-1 0 0,0-1 0,1 0 0,-1-1 0,0 0 0,0-1 0,0-1 0,0 0 0,-15-3 0,20 2 0,0 0 0,1 0 0,-1 0 0,1-1 0,-1-1 0,1 1 0,0-1 0,1 0 0,-10-7 0,12 7 0,0 0 0,1 0 0,-1 0 0,1 0 0,-1-1 0,1 1 0,1-1 0,-1 0 0,1 0 0,-1 0 0,1 0 0,1 0 0,-1 0 0,-1-10 0,3 10 0,-1-1 0,1 1 0,0-1 0,0 0 0,1 1 0,-1-1 0,1 0 0,1 1 0,-1-1 0,1 1 0,0 0 0,4-9 0,-1 5 0,1 0 0,-1 1 0,1 0 0,1 1 0,-1-1 0,14-10 0,0 2 0,1 1 0,1 1 0,0 1 0,40-17 0,-23 15-273,-1 2 0,2 1 0,-1 2 0,50-5 0,-26 8-6553</inkml:trace>
  <inkml:trace contextRef="#ctx0" brushRef="#br0" timeOffset="389.61">720 110 24575,'10'-9'0,"8"-10"0,40-31 0,-53 46 0,-1 0 0,2 1 0,-1 0 0,0 0 0,0 0 0,1 1 0,0 0 0,-1 0 0,1 0 0,0 1 0,0 0 0,0 0 0,0 1 0,7-1 0,-11 1 0,-1 0 0,1 0 0,-1 1 0,1-1 0,-1 0 0,1 1 0,-1-1 0,1 1 0,-1-1 0,0 1 0,1 0 0,-1-1 0,0 1 0,0 0 0,0 0 0,1 0 0,-1 0 0,0 0 0,0 0 0,0 0 0,0 1 0,1 1 0,-1 0 0,-1-1 0,1 1 0,0-1 0,-1 1 0,1-1 0,-1 1 0,0-1 0,0 1 0,0-1 0,0 1 0,-1-1 0,0 4 0,-1 4 0,-1 0 0,-1-1 0,0 1 0,0-1 0,-8 13 0,1-6 0,-1-1 0,0 0 0,-1-1 0,-24 19 0,17-14 0,19-19 0,1 1 0,-1-1 0,1 1 0,-1-1 0,1 1 0,-1 0 0,1-1 0,-1 1 0,1-1 0,-1 1 0,1 0 0,0-1 0,-1 1 0,1 0 0,0-1 0,0 1 0,0 0 0,-1 1 0,9 4 0,25-4 0,37-7-682,134-30-1,-133 19-614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7.9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1 0 24575,'0'33'0,"0"24"0,0 18 0,0 10 0,4 5 0,0 2 0,1-5 0,-1-9 0,-2-18-8191</inkml:trace>
  <inkml:trace contextRef="#ctx0" brushRef="#br0" timeOffset="383.75">0 762 24575,'40'-14'0,"37"-5"0,36-3 0,26 3 0,20 0 0,3 4 0,-8 4 0,-15 5 0,-24 2 0,-32 3-819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17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4 19 24575,'0'0'0,"1"0"0,-1-1 0,0 1 0,1-1 0,-1 1 0,0 0 0,0-1 0,0 1 0,1-1 0,-1 1 0,0-1 0,0 1 0,0-1 0,0 1 0,0-1 0,0 1 0,0-1 0,0 1 0,0-1 0,0 1 0,0-1 0,0 1 0,0-1 0,0 1 0,-1-1 0,1 1 0,0-1 0,0 1 0,0 0 0,-1-1 0,1 1 0,0-1 0,-1 1 0,1 0 0,0-1 0,-1 1 0,1 0 0,0-1 0,-1 1 0,1 0 0,-1 0 0,1-1 0,-1 1 0,1 0 0,-1 0 0,1 0 0,0-1 0,-1 1 0,1 0 0,-1 0 0,1 0 0,-2 0 0,-28 4 0,3 7 0,0 1 0,1 2 0,1 1 0,0 0 0,1 2 0,1 1 0,1 1 0,-30 31 0,52-49 0,-7 5 0,1 1 0,0 0 0,1 0 0,-8 12 0,12-17 0,0-1 0,1 0 0,-1 1 0,0-1 0,1 1 0,-1-1 0,1 1 0,-1-1 0,1 1 0,0 0 0,0-1 0,0 1 0,-1-1 0,2 1 0,-1 0 0,0-1 0,0 1 0,0-1 0,1 1 0,-1 0 0,1-1 0,-1 1 0,1-1 0,0 1 0,-1-1 0,1 0 0,0 1 0,0-1 0,0 0 0,0 0 0,0 1 0,1-1 0,0 1 0,5 2 0,0 1 0,0-2 0,0 1 0,0-1 0,0 0 0,1-1 0,-1 1 0,10 0 0,70 9 0,-41-7 0,8 2-114,-22-5-94,-1 2-1,0 2 1,0 0-1,0 2 1,51 21-1,-56-14-6617</inkml:trace>
  <inkml:trace contextRef="#ctx0" brushRef="#br0" timeOffset="416.33">16 506 24575,'22'0'0,"21"0"0,21 4 0,15 4 0,8 2 0,0-2 0,-8 1 0,-17 0-81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3:01.4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330 24575,'-7'-12'0,"2"15"0,-1 26 0,-21 362 0,28 3 0,-1-320 0,-24-170 0,-34-246 0,45 234 0,1-130 0,12 226 0,1 1 0,-1-1 0,2 1 0,0 0 0,0 0 0,1 0 0,0 0 0,1 0 0,0 1 0,8-16 0,-8 21 0,-1 0 0,1 0 0,1 0 0,-1 0 0,1 1 0,-1 0 0,1 0 0,1 0 0,-1 0 0,0 1 0,1 0 0,0 0 0,0 0 0,-1 1 0,2 0 0,-1 0 0,0 0 0,0 1 0,12-1 0,-6 1 0,1 1 0,-1 1 0,0 0 0,0 0 0,0 1 0,0 1 0,0 0 0,0 0 0,-1 1 0,21 11 0,-23-11 0,0 1 0,-1 0 0,0 0 0,0 1 0,0 1 0,-1-1 0,0 1 0,0 0 0,-1 1 0,0-1 0,0 1 0,0 0 0,8 18 0,-13-22 0,0 0 0,1 0 0,-1 0 0,-1 0 0,1 0 0,0 0 0,-1 1 0,0-1 0,0 0 0,0 0 0,-1 0 0,1 0 0,-1 0 0,0 0 0,0 0 0,-1 0 0,1 0 0,-1 0 0,0 0 0,0-1 0,0 1 0,0-1 0,-1 1 0,1-1 0,-1 0 0,0 0 0,0 0 0,0 0 0,0-1 0,-4 3 0,-8 6 0,-1-2 0,1 0 0,-2 0 0,1-2 0,-25 9 0,-2-2-682,-53 9-1,41-13-6143</inkml:trace>
  <inkml:trace contextRef="#ctx0" brushRef="#br0" timeOffset="1477.15">1061 97 24575,'41'-88'0,"-40"80"0,-5 9 0,-12 14 0,-9 17 0,1 2 0,2 1 0,-18 37 0,-45 123 0,60-128 0,2 2 0,4 0 0,3 2 0,3 0 0,3 0 0,-2 97 0,13-125 0,1 1 0,2-1 0,2 0 0,1 0 0,3-1 0,2 0 0,1-1 0,2 0 0,2-1 0,1 0 0,44 66 0,-32-65-341,2-1 0,1-2-1,74 66 1,-11-27-648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56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21 24575,'29'-7'0,"20"-3"0,16 1 0,8 2 0,-1 5 0,-13 4-8191</inkml:trace>
  <inkml:trace contextRef="#ctx0" brushRef="#br0" timeOffset="505.21">0 417 24575,'36'-14'0,"22"-9"0,17 0 0,9 0 0,1 1 0,-13 3-8191</inkml:trace>
  <inkml:trace contextRef="#ctx0" brushRef="#br0" timeOffset="506.21">465 15 24575,'0'0'0,"0"0"0,-1 0 0,1 0 0,0 0 0,0 0 0,0-1 0,-1 1 0,1 0 0,0 0 0,0 0 0,0-1 0,0 1 0,0 0 0,-1 0 0,1 0 0,0-1 0,0 1 0,0 0 0,0 0 0,0-1 0,0 1 0,0 0 0,0 0 0,0-1 0,0 1 0,0 0 0,0 0 0,0-1 0,0 1 0,0 0 0,0 0 0,0 0 0,0-1 0,0 1 0,0 0 0,1 0 0,-1-1 0,0 1 0,0 0 0,0 0 0,0 0 0,0-1 0,1 1 0,-1 0 0,15-5 0,20 5 0,-24 1 0,0 1 0,0 1 0,0 0 0,0 0 0,0 1 0,-1 1 0,0-1 0,0 2 0,0-1 0,12 11 0,-18-14 0,0 1 0,-1 1 0,1-1 0,-1 1 0,0-1 0,0 1 0,-1 0 0,1 0 0,-1 0 0,0 0 0,0 0 0,0 1 0,0-1 0,-1 1 0,0-1 0,1 1 0,-2 0 0,1-1 0,-1 1 0,1 0 0,-1 0 0,-1-1 0,1 1 0,-1 0 0,0-1 0,0 1 0,-2 6 0,-4 7 0,-1 0 0,-1-1 0,0-1 0,-1 1 0,-1-1 0,0-1 0,-19 19 0,-105 96 0,91-90 0,-24 21-1365,9-8-546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9.5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9 16 24575,'13'-4'0,"1"0"0,25-3 0,-39 7 0,0-1 0,0 1 0,0 0 0,0 0 0,0 0 0,0 0 0,0 0 0,0 0 0,1 0 0,-1 0 0,0 0 0,0 0 0,0 0 0,0 0 0,0 0 0,0 0 0,0 0 0,1 0 0,-1 0 0,0 0 0,0 0 0,0 0 0,0 0 0,0 0 0,0 0 0,0 0 0,0 0 0,1 0 0,-1 0 0,0 1 0,0-1 0,0 0 0,0 0 0,0 0 0,0 0 0,0 0 0,0 0 0,0 0 0,0 0 0,0 0 0,0 0 0,0 1 0,1-1 0,-1 0 0,0 0 0,0 0 0,0 0 0,0 0 0,0 0 0,0 0 0,0 0 0,0 1 0,0-1 0,0 0 0,0 0 0,0 0 0,0 0 0,0 0 0,0 0 0,0 0 0,-1 1 0,1-1 0,0 0 0,0 0 0,0 0 0,-8 10 0,-16 9 0,-45 26 0,45-30 0,0 0 0,1 1 0,1 1 0,0 2 0,-24 27 0,44-45 0,1 1 0,0-1 0,-1 1 0,1-1 0,0 1 0,0 0 0,0-1 0,0 1 0,0 0 0,1 0 0,-1 0 0,0 0 0,1 0 0,0 0 0,-1-1 0,1 1 0,0 0 0,0 0 0,0 0 0,0 0 0,1 3 0,0-3 0,0 0 0,0 0 0,0-1 0,0 1 0,1 0 0,-1-1 0,0 1 0,1-1 0,-1 0 0,1 1 0,0-1 0,-1 0 0,1 0 0,0 0 0,0 0 0,0 0 0,2 0 0,10 4 0,1-2 0,0 1 0,0-2 0,21 1 0,-33-2 0,123 5 0,-60-4 0,-1 3 0,72 15 0,-134-19-50,48 14 226,-49-14-247,0 0 0,0 0 0,0 0 0,0 0 0,0 0 0,0 0 0,0 0 0,-1 1 0,1-1 0,-1 1 0,1-1 0,-1 1 0,1 0 0,-1-1 0,0 1 0,0 0 0,0 0 0,0 0 0,0 0 0,1 3 0,-3 13-6755</inkml:trace>
  <inkml:trace contextRef="#ctx0" brushRef="#br0" timeOffset="402.35">104 524 24575,'11'0'0,"14"0"0,14 0 0,10 0 0,13 0 0,9 4 0,3 1 0,-10 0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8.1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219 24575,'7'-2'0,"0"0"0,0 0 0,1 1 0,-1 0 0,1 0 0,-1 1 0,0 0 0,1 0 0,-1 0 0,1 1 0,-1 0 0,0 1 0,0 0 0,1 0 0,-1 0 0,0 1 0,-1 0 0,1 1 0,-1-1 0,1 1 0,-1 0 0,0 1 0,0-1 0,-1 1 0,0 1 0,1-1 0,-2 1 0,1-1 0,-1 2 0,0-1 0,0 0 0,0 1 0,-1-1 0,0 1 0,0 0 0,-1 0 0,0 0 0,0 1 0,-1-1 0,0 0 0,0 1 0,-1-1 0,0 1 0,0-1 0,0 0 0,-3 13 0,1-11 0,-1 1 0,0-1 0,0 0 0,-1 0 0,0 0 0,0 0 0,-1-1 0,0 1 0,-1-1 0,1-1 0,-2 1 0,1-1 0,-1 0 0,0 0 0,-1-1 0,1 0 0,-15 8 0,12-8 0,0 0 0,-1-1 0,0-1 0,0 0 0,0 0 0,0-1 0,-1 0 0,0-1 0,1 0 0,-1-1 0,0-1 0,0 1 0,1-2 0,-16-2 0,24 3 0,0-1 0,0 1 0,0-1 0,0 0 0,1 0 0,-1 0 0,0 0 0,0-1 0,1 1 0,-1-1 0,1 0 0,-1 0 0,1 1 0,0-1 0,0-1 0,0 1 0,0 0 0,-3-5 0,3 4 0,0-2 0,1 1 0,-1 0 0,1 0 0,0-1 0,0 1 0,0 0 0,1-1 0,-1 1 0,1-1 0,1-5 0,1-5 0,0 0 0,1 0 0,1 0 0,0 0 0,1 1 0,9-18 0,-2 9 14,1 0-1,1 0 0,1 2 0,0-1 1,2 2-1,1 0 0,0 2 1,34-28-1,-37 34-127,1 1 0,-1 1-1,2 1 1,-1 0 0,1 1 0,1 1-1,-1 0 1,1 1 0,0 1 0,1 1-1,-1 1 1,36-3 0,-28 7-6712</inkml:trace>
  <inkml:trace contextRef="#ctx0" brushRef="#br0" timeOffset="382.25">746 30 24575,'0'0'0,"15"-6"0,-1 1 0,1 0 0,-1 1 0,21-3 0,-33 6 0,0 1 0,1-1 0,-1 1 0,1 0 0,-1 0 0,1 0 0,-1 0 0,1 0 0,-1 0 0,1 1 0,-1 0 0,0-1 0,1 1 0,-1 0 0,0 0 0,1 0 0,-1 0 0,0 0 0,0 1 0,0-1 0,0 1 0,0-1 0,0 1 0,-1 0 0,1 0 0,0 0 0,-1 0 0,0 0 0,1 0 0,-1 0 0,0 0 0,0 1 0,0-1 0,1 5 0,-1-3 0,-1 0 0,1 0 0,-1-1 0,0 1 0,0 0 0,-1 0 0,1 0 0,-1-1 0,0 1 0,0 0 0,0 0 0,0-1 0,-1 1 0,1-1 0,-1 1 0,0-1 0,0 0 0,0 0 0,-6 6 0,-3 3 0,0-1 0,-1 0 0,-19 13 0,14-11 0,6-1 0,12-4 0,1-7 0,0 0 0,0 0 0,1 0 0,-1-1 0,0 1 0,0 0 0,0-1 0,1 0 0,-1 1 0,4-1 0,21 1-455,0-1 0,39-5 0,6-5-637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56:36.5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0 24575,'0'-7'0,"11"-6"0,18-5 0,18 1 0,16 4 0,11 3 0,8 4 0,1 3 0,0 2 0,-6 5 0,-14 4 0,-16 2-8191</inkml:trace>
  <inkml:trace contextRef="#ctx0" brushRef="#br0" timeOffset="419.66">106 268 24575,'-18'0'0,"-2"0"0,13 0 0,14-3 0,18-2 0,18 0 0,14-3 0,10 1 0,5 1 0,2 1 0,-6 2 0,-3 2 0,-5 0 0,-9-3 0,-14 0-8191</inkml:trace>
  <inkml:trace contextRef="#ctx0" brushRef="#br0" timeOffset="795.15">339 13 24575,'-20'-12'0,"20"12"0,0 0 0,0 0 0,0 0 0,0 0 0,0 0 0,0 0 0,0 0 0,0 0 0,0 0 0,0 0 0,0 0 0,0 0 0,0 0 0,0 0 0,0 0 0,0 1 0,0-1 0,0 0 0,0 0 0,0 0 0,0 0 0,32 24 0,-14-13 0,1 0 0,-1-2 0,2 0 0,39 12 0,86 13 0,2 1 0,-146-35 0,-1 0 0,0 0 0,0 0 0,0 0 0,1 0 0,-1 0 0,0 0 0,0 0 0,0 0 0,1 0 0,-1 0 0,0 0 0,0 0 0,1 0 0,-1 0 0,0 0 0,0 0 0,0 1 0,0-1 0,1 0 0,-1 0 0,0 0 0,0 0 0,0 0 0,0 1 0,0-1 0,1 0 0,-1 0 0,0 0 0,0 1 0,0-1 0,0 0 0,0 0 0,0 0 0,0 1 0,0-1 0,0 0 0,0 0 0,0 1 0,0-1 0,0 0 0,0 0 0,0 0 0,0 1 0,0-1 0,0 0 0,0 0 0,0 0 0,0 1 0,0-1 0,0 0 0,0 0 0,-1 0 0,1 1 0,0-1 0,0 0 0,0 0 0,0 0 0,0 0 0,-1 1 0,1-1 0,-17 11 0,9-7 0,-27 21 39,0 0-1,-55 55 0,-48 69-1369,133-143 1182,-61 69-667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42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592 24575,'25'-11'0,"20"-3"0,16-3 0,8 1 0,4 3 0,0 5 0,-9 3 0,-12 2 0,-14 2-8191</inkml:trace>
  <inkml:trace contextRef="#ctx0" brushRef="#br0" timeOffset="424.56">177 549 24575,'4'-1'0,"119"-43"0,-108 40 0,0 1 0,1 0 0,-1 1 0,0 0 0,1 1 0,20 2 0,-32-1 0,-1 1 0,1-1 0,0 0 0,-1 1 0,1 0 0,-1 0 0,1 0 0,-1 1 0,1-1 0,-1 1 0,0 0 0,0 0 0,0 0 0,0 0 0,0 0 0,0 1 0,0-1 0,3 5 0,-4-3 0,0-1 0,-1 1 0,1-1 0,-1 1 0,0-1 0,0 1 0,0 0 0,-1 0 0,1-1 0,-1 1 0,0 0 0,0 0 0,0 0 0,0-1 0,-2 5 0,-1 6 0,-1 0 0,0 0 0,-1-1 0,-1 1 0,0-1 0,-1-1 0,0 1 0,-12 14 0,-28 28 0,-2-3 0,-2-1 0,-82 61 0,13-10 0,114-97 0,0 0 0,0 1 0,1-1 0,0 1 0,0 1 0,-5 8 0,10-14 0,-1 0 0,1 0 0,-1 0 0,1 0 0,0 0 0,-1 0 0,1 0 0,0 0 0,0 0 0,0 0 0,0 0 0,0 0 0,0 0 0,0 0 0,0 0 0,0 0 0,1 0 0,-1 0 0,0 0 0,1 2 0,1-2 0,-1 1 0,0-1 0,1 1 0,-1-1 0,1 0 0,-1 0 0,1 0 0,-1 0 0,1 0 0,0 0 0,0 0 0,-1-1 0,1 1 0,0-1 0,3 1 0,34 6 0,0-3 0,1-1 0,71-5 0,-49 1 0,198-3-1365,-192 3-5461</inkml:trace>
  <inkml:trace contextRef="#ctx0" brushRef="#br0" timeOffset="922.57">1363 634 24575,'-11'11'0,"-10"11"0,-6 8 0,-2 11 0,-3 5 0,1 2 0,1 0 0,3-1 0,2-5 0,1-6 0,6-5 0,1-5 0,5-6-8191</inkml:trace>
  <inkml:trace contextRef="#ctx0" brushRef="#br0" timeOffset="1280.46">1088 762 24575,'-4'-3'0,"3"-2"0,5 8 0,9 6 0,9 10 0,8 8 0,3 7 0,0 4 0,-3 4 0,-3 2 0,-6-4 0,-2-4 0,-5-5 0,-5-8-8191</inkml:trace>
  <inkml:trace contextRef="#ctx0" brushRef="#br0" timeOffset="1654.69">1490 909 24575,'0'8'0,"0"5"0,0 12 0,0 8 0,0 7 0,0 6 0,0 0 0,0-5 0,0-6 0,0-5 0,0-14 0</inkml:trace>
  <inkml:trace contextRef="#ctx0" brushRef="#br0" timeOffset="1655.69">1574 549 24575,'0'-3'0,"0"5"0,0 11 0,0 9 0,4 9 0,1-2-8191</inkml:trace>
  <inkml:trace contextRef="#ctx0" brushRef="#br0" timeOffset="2046.02">1787 910 24575,'11'-3'0,"10"-6"0,14 0 0,10 1 0,13 2 0,6 2 0,5-3 0,-11 2-8191</inkml:trace>
  <inkml:trace contextRef="#ctx0" brushRef="#br0" timeOffset="2403.45">2738 593 24575,'4'-3'0,"-3"2"0,-5 8 0,-9 10 0,-10 10 0,-7 8 0,-7 7 0,0 6 0,-1 0 0,2 0 0,4-1 0,3-5 0,8-6 0,6-10-8191</inkml:trace>
  <inkml:trace contextRef="#ctx0" brushRef="#br0" timeOffset="2404.45">2462 614 24575,'4'4'0,"4"8"0,5 13 0,4 9 0,6 10 0,3 5 0,3 4 0,2-2 0,-5-4 0,-4-6 0,-5-9-8191</inkml:trace>
  <inkml:trace contextRef="#ctx0" brushRef="#br0" timeOffset="2764.42">2335 401 24575,'25'-3'0,"23"-2"0,21 0 0,14 2 0,3 0 0,-13 2-8191</inkml:trace>
  <inkml:trace contextRef="#ctx0" brushRef="#br0" timeOffset="3156.51">3119 318 24575,'14'4'0,"9"8"0,3 9 0,2 16 0,-1 15 0,-5 18 0,-6 14 0,-9 15 0,-14 8 0,-15 8 0,-23 2 0,-25-4 0,-26-11 0,3-22-8191</inkml:trace>
  <inkml:trace contextRef="#ctx0" brushRef="#br0" timeOffset="3542">962 487 24575,'4'-7'0,"-3"-2"0,-9 7 0,-10 11 0,-8 19 0,-5 19 0,0 15 0,5 16 0,7 16 0,14 10 0,19 5 0,21 3 0,26-1 0,25-11 0,26-16 0,-6-22-8191</inkml:trace>
  <inkml:trace contextRef="#ctx0" brushRef="#br0" timeOffset="3919.01">3416 83 24575,'24'-16'0,"43"-24"0,-59 35 0,0 2 0,1-1 0,-1 1 0,1 0 0,0 1 0,0 0 0,0 0 0,0 1 0,13 0 0,-20 1 0,0 0 0,0 0 0,0 0 0,0 0 0,0 0 0,0 1 0,0-1 0,-1 1 0,1-1 0,0 1 0,0 0 0,0-1 0,-1 1 0,1 0 0,-1 0 0,1 0 0,0 1 0,-1-1 0,0 0 0,1 1 0,-1-1 0,0 0 0,0 1 0,2 1 0,-3 0 0,1 0 0,0-1 0,-1 1 0,0-1 0,0 1 0,1 0 0,-2-1 0,1 1 0,0 0 0,0-1 0,-1 1 0,1 0 0,-1-1 0,0 1 0,-1 2 0,-4 8 0,-1 0 0,0 0 0,0 0 0,-19 22 0,1-8 0,-40 35 0,44-44 0,0 1 0,2 1 0,-29 37 0,48-56 0,-1-1 0,0 1 0,1 0 0,-1 0 0,0 0 0,1 0 0,-1 0 0,1 0 0,-1 0 0,1 0 0,0 0 0,0 0 0,-1 0 0,1 0 0,0 0 0,0 0 0,0 0 0,0 0 0,0 0 0,0 0 0,0 0 0,0 0 0,1 0 0,-1 0 0,0 0 0,1 0 0,-1 0 0,0 0 0,1 0 0,-1 0 0,1 0 0,0 0 0,-1 0 0,1 0 0,0 0 0,-1-1 0,1 1 0,0 0 0,0-1 0,0 1 0,0 0 0,0-1 0,0 1 0,0-1 0,0 0 0,0 1 0,0-1 0,0 0 0,0 1 0,0-1 0,2 0 0,9 2 0,0 0 0,0 0 0,21-1 0,-23-1 0,156 1-1365,-80-3-5461</inkml:trace>
  <inkml:trace contextRef="#ctx0" brushRef="#br0" timeOffset="4539.66">220 1586 24575,'-40'9'0,"40"-9"0,-1 0 0,1 0 0,0 1 0,0-1 0,0 0 0,0 0 0,-1 0 0,1 0 0,0 0 0,0 0 0,0 1 0,0-1 0,-1 0 0,1 0 0,0 0 0,0 0 0,0 1 0,0-1 0,0 0 0,0 0 0,0 0 0,0 1 0,-1-1 0,1 0 0,0 0 0,0 0 0,0 1 0,0-1 0,0 0 0,0 0 0,0 0 0,0 1 0,0-1 0,1 0 0,-1 0 0,0 1 0,0-1 0,0 0 0,0 0 0,0 0 0,0 0 0,0 1 0,0-1 0,0 0 0,1 0 0,-1 0 0,0 0 0,0 1 0,0-1 0,0 0 0,1 0 0,-1 0 0,0 0 0,0 0 0,0 0 0,1 0 0,-1 1 0,0-1 0,0 0 0,0 0 0,1 0 0,-1 0 0,0 0 0,0 0 0,0 0 0,1 0 0,-1 0 0,21 6 0,37 2 0,-1-3 0,75-3 0,-82-2 0,815-23-943,-530 10 593,640-29-1569,-478 20 1463,-418 18-298,-26 3-3015</inkml:trace>
  <inkml:trace contextRef="#ctx0" brushRef="#br0" timeOffset="6584">4389 930 24575,'13'-4'0,"1"0"0,25-3 0,-39 7 0,0-1 0,0 1 0,0 0 0,0 0 0,0 0 0,0 0 0,0 0 0,0 0 0,1 0 0,-1 0 0,0 0 0,0 0 0,0 0 0,0 0 0,0 0 0,0 0 0,0 0 0,1 0 0,-1 0 0,0 0 0,0 0 0,0 0 0,0 0 0,0 0 0,0 0 0,0 0 0,0 0 0,1 0 0,-1 0 0,0 1 0,0-1 0,0 0 0,0 0 0,0 0 0,0 0 0,0 0 0,0 0 0,0 0 0,0 0 0,0 0 0,0 0 0,0 1 0,1-1 0,-1 0 0,0 0 0,0 0 0,0 0 0,0 0 0,0 0 0,0 0 0,0 0 0,0 1 0,0-1 0,0 0 0,0 0 0,0 0 0,0 0 0,0 0 0,0 0 0,0 0 0,-1 1 0,1-1 0,0 0 0,0 0 0,0 0 0,-8 10 0,-16 9 0,-45 26 0,45-30 0,0 0 0,1 1 0,1 1 0,0 2 0,-24 27 0,44-45 0,1 1 0,0-1 0,-1 1 0,1-1 0,0 1 0,0 0 0,0-1 0,0 1 0,0 0 0,1 0 0,-1 0 0,0 0 0,1 0 0,0 0 0,-1-1 0,1 1 0,0 0 0,0 0 0,0 0 0,0 0 0,1 3 0,0-3 0,0 0 0,0 0 0,0-1 0,0 1 0,1 0 0,-1-1 0,0 1 0,1-1 0,-1 0 0,1 1 0,0-1 0,-1 0 0,1 0 0,0 0 0,0 0 0,0 0 0,2 0 0,10 4 0,1-2 0,0 1 0,0-2 0,21 1 0,-33-2 0,123 5 0,-60-4 0,-1 3 0,72 15 0,-134-19-50,48 14 226,-49-14-247,0 0 0,0 0 0,0 0 0,0 0 0,0 0 0,0 0 0,0 0 0,-1 1 0,1-1 0,-1 1 0,1-1 0,-1 1 0,1 0 0,-1-1 0,0 1 0,0 0 0,0 0 0,0 0 0,0 0 0,1 3 0,-3 13-6755</inkml:trace>
  <inkml:trace contextRef="#ctx0" brushRef="#br0" timeOffset="6986.35">4284 1438 24575,'11'0'0,"14"0"0,14 0 0,10 0 0,13 0 0,9 4 0,3 1 0,-10 0-819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9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7 24575,'14'0'0,"6"0"-8191</inkml:trace>
  <inkml:trace contextRef="#ctx0" brushRef="#br0" timeOffset="1">677 26 24575,'11'-7'0,"7"-2"0,0 0-819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9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22 24575,'-4'-10'0,"3"3"0,9 2 0,6 7 0,0 2-819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2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7 168 24575,'0'22'0,"-4"21"0,-4 18 0,-1 13 0,1 5 0,1 2 0,3 4 0,2-4 0,1-3 0,-3-9 0,-1-12 0,1-12 0,1-10 0,0-19 0</inkml:trace>
  <inkml:trace contextRef="#ctx0" brushRef="#br0" timeOffset="356.11">635 591 24575,'18'-7'0,"20"-2"0,15 0 0,13 1 0,9 3 0,3 2 0,-1 1 0,-14 2-8191</inkml:trace>
  <inkml:trace contextRef="#ctx0" brushRef="#br0" timeOffset="760.15">1546 316 24575,'-1'4'0,"1"0"0,-1 0 0,0 0 0,0-1 0,-1 1 0,1 0 0,-1-1 0,0 1 0,0-1 0,-4 6 0,0 1 0,-25 39 0,-1-2 0,-3 0 0,-1-3 0,-2-1 0,-80 68 0,113-106 0,-1-1 0,0 1 0,-1-1 0,1-1 0,-1 1 0,-7 2 0,13-5 0,0-1 0,0 0 0,0 0 0,0 1 0,-1-1 0,1 0 0,0 0 0,0 0 0,0 0 0,0 0 0,0 0 0,0 0 0,0-1 0,0 1 0,-1 0 0,1-1 0,0 1 0,0 0 0,-1-2 0,1 1 0,0 0 0,0 0 0,0 0 0,0-1 0,0 1 0,1 0 0,-1-1 0,0 1 0,1-1 0,-1 1 0,1-1 0,-1 1 0,1-1 0,0 1 0,0-1 0,0 1 0,-1-1 0,2-1 0,-1-13 0,1 0 0,1 0 0,1 1 0,0-1 0,1 1 0,0 0 0,12-24 0,-8 20 0,1 1 0,0 1 0,2 0 0,0 0 0,23-26 0,-32 41 0,0-1 0,1 1 0,-1 0 0,1 0 0,-1 0 0,1 0 0,0 0 0,0 0 0,0 1 0,0-1 0,0 1 0,0 0 0,0 0 0,1 0 0,-1 0 0,0 1 0,0-1 0,1 1 0,-1 0 0,0 0 0,1 0 0,-1 0 0,0 1 0,1 0 0,-1-1 0,0 1 0,0 0 0,1 0 0,-1 1 0,0-1 0,0 1 0,0-1 0,-1 1 0,6 4 0,7 6 0,0 2 0,0-1 0,-2 2 0,22 28 0,-16-18 0,7 5-119,1 5-130,1-2 0,2-1 0,2-1-1,36 27 1,-32-34-6577</inkml:trace>
  <inkml:trace contextRef="#ctx0" brushRef="#br0" timeOffset="1118.72">2076 210 24575,'22'18'0,"10"21"0,4 21 0,-5 19 0,-7 13 0,-15 13 0,-24 7 0,-23-1 0,-27-10 0,-24-10 0,-23-17 0,9-21-8191</inkml:trace>
  <inkml:trace contextRef="#ctx0" brushRef="#br0" timeOffset="1493.25">254 0 24575,'-29'29'0,"-20"27"0,-5 26 0,2 21 0,11 17 0,15 15 0,24 4 0,29 5 0,29-4 0,30-12 0,21-20 0,-6-29-819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20.1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2 24575,'25'-3'0,"23"-2"0,14 0 0,7 2 0,3 0 0,-8 2 0,-14 0-8191</inkml:trace>
  <inkml:trace contextRef="#ctx0" brushRef="#br0" timeOffset="378.67">21 191 24575,'32'-3'0,"30"-2"0,17-3 0,14-4 0,-9-1-81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12:02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38 24575,'-1'0'0,"0"0"0,1-1 0,-1 1 0,0 0 0,0 0 0,0 0 0,0 0 0,0 0 0,1 0 0,-1 0 0,0 0 0,0 0 0,0 0 0,0 0 0,0 0 0,1 1 0,-1-1 0,0 0 0,0 1 0,0-1 0,1 1 0,-1-1 0,0 1 0,0-1 0,1 1 0,-1-1 0,1 1 0,-1 0 0,0-1 0,1 1 0,-1 0 0,1-1 0,0 1 0,-1 0 0,1 0 0,-1 1 0,-13 33 0,13-31 0,-12 45 0,3 1 0,-6 55 0,1 105 0,11-135 0,-3 146 0,9-353 0,-4-507 0,-9 535 0,11 103 0,0 0 0,0 0 0,0 0 0,0 0 0,0 1 0,0-1 0,0 0 0,0 0 0,0 0 0,0 1 0,0-1 0,1 0 0,-1 0 0,0 0 0,0 1 0,1-1 0,-1 0 0,1 0 0,-1 1 0,1-1 0,-1 0 0,1 1 0,-1-1 0,1 1 0,-1-1 0,1 0 0,0 1 0,-1-1 0,1 1 0,0 0 0,0-1 0,-1 1 0,1 0 0,0-1 0,0 1 0,-1 0 0,1 0 0,0 0 0,0-1 0,0 1 0,0 0 0,-1 0 0,1 0 0,0 0 0,0 1 0,0-1 0,-1 0 0,1 0 0,0 0 0,0 1 0,0-1 0,-1 0 0,1 1 0,1 0 0,5 2 0,0 0 0,-1 1 0,1 0 0,10 9 0,11 10 0,-1 1 0,-1 1 0,-1 1 0,-1 2 0,-2 0 0,-1 2 0,26 47 0,-44-73 0,-1 0 0,0 0 0,-1 1 0,1-1 0,-1 0 0,0 1 0,0-1 0,0 1 0,-1-1 0,0 1 0,1-1 0,-2 1 0,0 7 0,0-9 0,0 0 0,0 0 0,0 0 0,-1 0 0,1-1 0,-1 1 0,0 0 0,0-1 0,0 0 0,0 1 0,0-1 0,0 0 0,-1 0 0,1 0 0,-1 0 0,1 0 0,-1-1 0,0 1 0,0-1 0,-4 2 0,-19 5-132,0-2-1,-1 0 1,1-2-1,-1 0 1,0-2-1,-36-2 1,49 0-306,-39 0-6388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27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2 1228 24575,'0'-3'0,"1"0"0,-1 0 0,1 0 0,0 0 0,-1 0 0,1 0 0,1 1 0,2-6 0,1 5 0,-5 21 0,-6 9 0,0 0 0,-2 0 0,-1-1 0,-1 0 0,-20 38 0,-4-4 0,-44 60 0,46-74-77,-66 86-1211,76-109-5538</inkml:trace>
  <inkml:trace contextRef="#ctx0" brushRef="#br0" timeOffset="370.98">827 1269 24575,'1'0'0,"-1"-1"0,1 1 0,-1 0 0,1-1 0,0 1 0,-1 0 0,1-1 0,0 1 0,-1 0 0,1 0 0,0 0 0,0 0 0,-1 0 0,1 0 0,0 0 0,0 0 0,-1 0 0,1 0 0,0 0 0,-1 0 0,1 0 0,0 0 0,0 1 0,-1-1 0,1 0 0,0 1 0,-1-1 0,1 0 0,-1 1 0,1-1 0,0 1 0,20 17 0,-18-15 0,14 16 0,-1 1 0,0 1 0,-1 0 0,21 42 0,37 101 0,-60-133 0,7 19 0,37 78 0,-50-115 0,0-1 0,1 0 0,0 0 0,1-1 0,0 0 0,1 0 0,16 13 0,-25-23 0,0 0 0,0 0 0,0-1 0,0 1 0,0 0 0,1 0 0,-1-1 0,0 1 0,0-1 0,0 1 0,1-1 0,-1 1 0,0-1 0,1 0 0,-1 0 0,0 1 0,0-1 0,1 0 0,-1 0 0,0 0 0,1-1 0,-1 1 0,0 0 0,1 0 0,-1-1 0,0 1 0,0-1 0,1 1 0,-1-1 0,0 0 0,0 1 0,0-1 0,0 0 0,0 0 0,0 1 0,0-1 0,0 0 0,0 0 0,0 0 0,0 0 0,-1-1 0,1 1 0,0 0 0,-1 0 0,1 0 0,0-2 0,4-8 0,-1 0 0,-1 0 0,0 0 0,3-15 0,-4 18 0,30-159-1365,-27 134-5461</inkml:trace>
  <inkml:trace contextRef="#ctx0" brushRef="#br0" timeOffset="1167.81">1398 1059 24575,'-4'-9'0,"0"0"0,1-1 0,0 0 0,0 1 0,1-1 0,0 0 0,1 0 0,0-1 0,1 1 0,0 0 0,3-20 0,-2 24 0,0-1 0,1 1 0,-1-1 0,1 1 0,1 0 0,-1-1 0,1 1 0,0 0 0,1 1 0,-1-1 0,1 1 0,1-1 0,-1 1 0,0 0 0,1 1 0,0-1 0,0 1 0,10-6 0,-4 4 0,0 0 0,1 1 0,-1 1 0,1-1 0,0 2 0,23-4 0,-32 6 0,0 1 0,0 0 0,1 0 0,-1 0 0,0 0 0,0 1 0,1-1 0,-1 1 0,0 0 0,0 0 0,0 0 0,0 0 0,4 3 0,-5-3 0,0 1 0,-1-1 0,1 1 0,0 0 0,-1 0 0,1 0 0,-1 0 0,1 0 0,-1 0 0,0 0 0,0 0 0,0 0 0,0 1 0,-1-1 0,1 0 0,0 1 0,-1-1 0,0 0 0,1 1 0,-1 2 0,0 4 0,0 0 0,-1 0 0,0 0 0,-1 0 0,1 0 0,-2 0 0,1-1 0,-1 1 0,-1-1 0,-5 12 0,-7 7 0,-32 42 0,19-28 0,28-41 0,0 1 0,1 0 0,-1-1 0,1 1 0,-1 0 0,1-1 0,-1 1 0,1 0 0,0-1 0,-1 1 0,1 0 0,0 0 0,-1 0 0,1-1 0,0 1 0,0 0 0,0 0 0,0 0 0,0 0 0,0-1 0,0 1 0,0 0 0,0 0 0,0 0 0,0-1 0,1 1 0,-1 0 0,0 0 0,0 0 0,1-1 0,0 2 0,0-1 0,1 0 0,-1 0 0,1-1 0,-1 1 0,1 0 0,-1-1 0,1 1 0,0-1 0,-1 0 0,1 1 0,0-1 0,0 0 0,-1 0 0,3 0 0,11-2 0,-1 1 0,23-6 0,-37 7 0,118-33 62,-67 17-775,68-11-1,-93 23-6112</inkml:trace>
  <inkml:trace contextRef="#ctx0" brushRef="#br0" timeOffset="114206.56">44 214 24575,'0'-7'0,"0"1"0,0 9 0,0 11 0,0 10 0,0 12 0,0 7 0,0 7 0,0 3 0,0-2 0,0-1 0,0-6 0,0-7 0,0-6 0,4-8 0,7-12 0,3-8-8191</inkml:trace>
  <inkml:trace contextRef="#ctx0" brushRef="#br0" timeOffset="114563.23">275 424 24575,'11'0'0,"10"0"0,10 0 0,6 0 0,1 0 0,0 0 0,-2 0 0,-3 0 0,-4 0 0,-8 0-8191</inkml:trace>
  <inkml:trace contextRef="#ctx0" brushRef="#br0" timeOffset="114922.88">996 191 24575,'-274'308'0,"248"-286"0,26-22 0,-1 1 0,1-1 0,-1 0 0,1 0 0,-1 0 0,1 1 0,-1-1 0,0 0 0,1 0 0,-1 0 0,1 0 0,-1 0 0,1 0 0,-1 0 0,0 0 0,1 0 0,-1 0 0,1-1 0,-1 1 0,1 0 0,-1 0 0,1 0 0,-1-1 0,1 1 0,-1 0 0,1-1 0,-1 1 0,1 0 0,-1-1 0,1 1 0,0-1 0,-1 1 0,1 0 0,0-1 0,-1 1 0,1-1 0,0 1 0,0-1 0,-1 1 0,1-1 0,0 0 0,0 1 0,0-1 0,0 1 0,0-1 0,0 1 0,0-1 0,0 0 0,0 1 0,0-1 0,0 0 0,-1-12 0,0 0 0,0 0 0,2 0 0,-1-1 0,2 1 0,0 1 0,0-1 0,5-14 0,-4 19 0,0 0 0,0-1 0,0 1 0,1 0 0,0 1 0,1-1 0,-1 1 0,2 0 0,-1 0 0,1 0 0,0 1 0,0 0 0,8-6 0,-12 11 0,0-1 0,0 1 0,0 0 0,1 0 0,-1 0 0,0 0 0,0 1 0,1-1 0,-1 1 0,0-1 0,1 1 0,-1 0 0,1 0 0,-1 0 0,0 0 0,1 0 0,-1 0 0,0 1 0,1-1 0,-1 1 0,0 0 0,1-1 0,-1 1 0,0 0 0,0 1 0,0-1 0,0 0 0,0 0 0,0 1 0,2 2 0,6 5 0,-2 0 0,1 1 0,-1 0 0,10 18 0,-7-12 0,4 5-273,0 0 0,2-2 0,0 0 0,32 27 0,-26-28-6553</inkml:trace>
  <inkml:trace contextRef="#ctx0" brushRef="#br0" timeOffset="115356.85">1270 235 24575,'4'-1'0,"1"0"0,0 0 0,-1 1 0,1-1 0,-1 1 0,1 0 0,0 0 0,-1 0 0,1 1 0,0 0 0,-1 0 0,1 0 0,-1 0 0,0 1 0,1-1 0,-1 1 0,0 0 0,0 1 0,0-1 0,0 1 0,0-1 0,-1 1 0,1 0 0,-1 1 0,0-1 0,3 4 0,-1 0 0,-1 0 0,0 1 0,0-1 0,0 1 0,-1-1 0,0 1 0,-1 0 0,0 0 0,0 0 0,-1 1 0,0-1 0,0 0 0,-1 15 0,0-21 0,0-1 0,0 1 0,0-1 0,0 1 0,0-1 0,0 1 0,0-1 0,-1 1 0,1-1 0,-1 1 0,1-1 0,-1 1 0,1-1 0,-1 1 0,0-1 0,0 0 0,0 0 0,0 1 0,0-1 0,0 0 0,0 0 0,0 0 0,0 0 0,0 0 0,-1 0 0,1 0 0,0 0 0,-1-1 0,1 1 0,0 0 0,-4 0 0,4-1 0,-1-1 0,1 1 0,-1 0 0,1-1 0,-1 1 0,1-1 0,-1 0 0,1 0 0,-1 1 0,1-1 0,0 0 0,0 0 0,-1 0 0,1 0 0,0 0 0,0-1 0,0 1 0,0 0 0,0-1 0,0 1 0,0 0 0,1-1 0,-1 1 0,0-1 0,1 1 0,0-1 0,-1 1 0,1-1 0,0 1 0,-1-4 0,0 0 6,0-1 0,1 1-1,0-1 1,-1 1 0,2-1-1,-1 1 1,1-1 0,0 1 0,0 0-1,0-1 1,1 1 0,-1 0-1,2 0 1,-1 0 0,0 0-1,1 0 1,0 0 0,0 1 0,0-1-1,7-6 1,-2 4-141,-1 0 0,1 1 0,1-1 0,-1 2 0,1-1 0,0 1 0,0 0 0,1 1 0,-1 0 0,12-2 0,6-1-6691</inkml:trace>
  <inkml:trace contextRef="#ctx0" brushRef="#br0" timeOffset="116370.11">1630 214 24575,'-8'8'0,"1"1"0,0 0 0,-11 16 0,16-22 0,1-1 0,0 0 0,-1 1 0,1-1 0,0 1 0,0 0 0,0-1 0,0 1 0,1 0 0,-1-1 0,1 1 0,0 0 0,-1 0 0,1 0 0,0-1 0,1 1 0,-1 0 0,1 0 0,-1-1 0,2 5 0,-1-5 0,1-1 0,0 1 0,0 0 0,-1-1 0,1 1 0,0-1 0,0 1 0,1-1 0,-1 0 0,0 0 0,0 0 0,0 0 0,1 0 0,-1-1 0,1 1 0,-1-1 0,0 1 0,1-1 0,-1 0 0,4 0 0,2 0 0,0 0 0,-1 0 0,1-1 0,0 0 0,8-2 0,-12 2 0,-1 0 0,0-1 0,0 1 0,0-1 0,0 0 0,0 0 0,0 0 0,-1 0 0,1-1 0,0 1 0,-1 0 0,0-1 0,0 0 0,0 0 0,0 0 0,0 0 0,0 0 0,-1 0 0,1 0 0,-1 0 0,0-1 0,0 1 0,0 0 0,0-5 0,-1 5 0,1 1 0,-1 0 0,0 0 0,0-1 0,-1 1 0,1 0 0,0 0 0,-1 0 0,1 0 0,-1-1 0,0 1 0,1 0 0,-1 0 0,0 0 0,0 0 0,-1 0 0,1 1 0,0-1 0,-1 0 0,1 0 0,-1 1 0,1-1 0,-1 1 0,0-1 0,1 1 0,-1 0 0,0 0 0,0 0 0,0 0 0,0 0 0,0 0 0,0 0 0,-1 1 0,1-1 0,0 1 0,0 0 0,0-1 0,-3 1 0,1 0 0,-1 0 0,1 1 0,0-1 0,0 1 0,0 0 0,0 0 0,-1 0 0,1 1 0,1 0 0,-1-1 0,0 1 0,0 1 0,1-1 0,-1 0 0,1 1 0,0 0 0,-1-1 0,1 2 0,0-1 0,1 0 0,-1 0 0,1 1 0,-1-1 0,-2 7 0,4-7 0,-1-1 0,1 1 0,0 0 0,0 0 0,0-1 0,1 1 0,-1 0 0,0 0 0,1 0 0,0 0 0,0 0 0,0-1 0,0 1 0,0 0 0,0 0 0,1 0 0,0 0 0,-1 0 0,1-1 0,0 1 0,0 0 0,1 0 0,-1-1 0,0 1 0,1-1 0,0 0 0,-1 1 0,1-1 0,0 0 0,0 0 0,1 0 0,-1 0 0,0 0 0,0-1 0,1 1 0,3 1 0,5 2 0,1-1 0,-1 0 0,1-1 0,0 0 0,1-1 0,-1 0 0,0-1 0,0-1 0,1 0 0,-1 0 0,0-1 0,1-1 0,-1 0 0,0-1 0,19-6 0,-27 6 0,0 1 0,0-1 0,-1 0 0,1 0 0,-1-1 0,0 1 0,0-1 0,0 1 0,0-1 0,-1 0 0,1 0 0,-1 0 0,0 0 0,0-1 0,-1 1 0,1-1 0,1-8 0,-3 11 0,1 0 0,-1 0 0,1 0 0,-1 0 0,0 0 0,0 0 0,0 0 0,0-1 0,0 1 0,-1 0 0,1 0 0,0 0 0,-1 0 0,0 0 0,1 0 0,-1 0 0,0 0 0,0 0 0,0 1 0,0-1 0,0 0 0,-1 0 0,1 1 0,-1-1 0,1 1 0,-1-1 0,1 1 0,-1 0 0,0 0 0,1 0 0,-1-1 0,0 2 0,0-1 0,0 0 0,0 0 0,0 1 0,0-1 0,0 1 0,0-1 0,-4 1 0,4 0 0,-1 0 0,1 0 0,-1 0 0,1 1 0,-1-1 0,1 1 0,-1-1 0,1 1 0,-1 0 0,1 0 0,0 0 0,0 0 0,-1 1 0,1-1 0,0 1 0,0-1 0,0 1 0,0 0 0,1 0 0,-3 2 0,3-3 0,1 0 0,-1 0 0,1 0 0,-1-1 0,1 1 0,-1 0 0,1 0 0,0 0 0,0 0 0,-1 0 0,1 0 0,0 0 0,0 0 0,0-1 0,0 1 0,0 0 0,0 0 0,0 0 0,0 0 0,1 0 0,-1 2 0,1-2 0,0 0 0,0 0 0,0 0 0,0 1 0,0-1 0,0 0 0,0 0 0,1 0 0,-1-1 0,0 1 0,0 0 0,1 0 0,-1-1 0,1 1 0,-1-1 0,0 1 0,1-1 0,1 1 0,0-1 0,0 1 0,0 0 0,0-1 0,0 0 0,0 0 0,0 0 0,0 0 0,1 0 0,-2-1 0,1 1 0,0-1 0,0 0 0,0 0 0,0 0 0,0 0 0,0 0 0,-1-1 0,1 1 0,-1-1 0,1 0 0,-1 0 0,0 0 0,1 0 0,-1 0 0,0 0 0,2-4 0,18-14 0,-21 19 0,-1 1 0,1-1 0,-1 1 0,1 0 0,-1-1 0,1 1 0,-1 0 0,1 0 0,-1-1 0,1 1 0,0 0 0,-1 0 0,1 0 0,-1 0 0,1 0 0,0 0 0,-1 0 0,1 0 0,0 0 0,-1 0 0,1 0 0,-1 0 0,1 0 0,0 0 0,-1 0 0,1 1 0,-1-1 0,1 0 0,0 1 0,14 17 0,2 32 0,-16-45 0,12 43 0,-2 0 0,-2 1 0,3 77 0,-12-122 0,0 1 0,0 0 0,-1-1 0,0 1 0,0-1 0,0 1 0,0-1 0,-1 0 0,0 1 0,0-1 0,0 0 0,-3 5 0,4-8 0,0 0 0,-1 1 0,1-1 0,0 0 0,0 1 0,-1-1 0,1 0 0,-1 0 0,1 0 0,-1 0 0,1-1 0,-1 1 0,1 0 0,-1-1 0,0 1 0,0-1 0,1 1 0,-1-1 0,0 0 0,0 0 0,1 0 0,-1 0 0,0 0 0,0 0 0,1 0 0,-1 0 0,0-1 0,0 1 0,1-1 0,-1 1 0,1-1 0,-1 0 0,0 0 0,-2-1 0,2 0 0,-1 0 0,1 0 0,0 0 0,-1 0 0,1-1 0,0 1 0,0-1 0,1 1 0,-1-1 0,0 0 0,1 1 0,0-1 0,-1 0 0,1 0 0,0 0 0,1 0 0,-1 0 0,1 0 0,-1 0 0,1-1 0,0 1 0,0 0 0,0 0 0,0 0 0,1 0 0,1-6 0,0-3 0,1 1 0,0-1 0,1 0 0,0 1 0,9-17 0,12-12 0,1 2 0,2 0 0,1 2 0,50-47 0,-79 83 0,1-1 0,-1 1 0,0-1 0,1 1 0,-1 0 0,0-1 0,1 1 0,-1 0 0,0-1 0,1 1 0,-1 0 0,1-1 0,-1 1 0,1 0 0,-1 0 0,1-1 0,-1 1 0,1 0 0,-1 0 0,1 0 0,-1 0 0,1 0 0,-1 0 0,1 0 0,-1 0 0,1 0 0,-1 0 0,1 0 0,-1 0 0,2 0 0,4 16 0,-7 33 0,0-39 0,-2 96-1365,3-93-5461</inkml:trace>
  <inkml:trace contextRef="#ctx0" brushRef="#br0" timeOffset="116728.06">2160 0 24575,'-4'22'0,"3"14"0,1 1-8191</inkml:trace>
  <inkml:trace contextRef="#ctx0" brushRef="#br0" timeOffset="117304.54">2372 255 24575,'-2'-1'0,"1"0"0,-1 0 0,0 0 0,0 0 0,1 0 0,-1 0 0,0 1 0,0-1 0,0 1 0,0-1 0,0 1 0,0 0 0,0 0 0,0 0 0,0 0 0,0 0 0,0 0 0,0 0 0,0 1 0,0-1 0,0 1 0,0-1 0,0 1 0,0 0 0,0 0 0,0 0 0,1 0 0,-3 1 0,0 0 0,1 0 0,-1 1 0,0 0 0,1-1 0,-1 1 0,1 0 0,0 1 0,0-1 0,0 0 0,1 1 0,-1 0 0,-1 4 0,3-5 0,-1 1 0,1-1 0,1 1 0,-1-1 0,0 1 0,1 0 0,0 0 0,0-1 0,0 1 0,0 0 0,1-1 0,-1 1 0,1 0 0,2 6 0,-2-9 0,-1 1 0,1-1 0,0 0 0,0 1 0,0-1 0,0 1 0,0-1 0,0 0 0,0 0 0,0 0 0,0 0 0,1 0 0,-1 0 0,0 0 0,1 0 0,-1 0 0,1 0 0,-1-1 0,1 1 0,-1 0 0,1-1 0,-1 0 0,1 1 0,0-1 0,-1 0 0,1 0 0,-1 0 0,1 0 0,0 0 0,-1 0 0,1 0 0,0-1 0,-1 1 0,1 0 0,2-2 0,-3 2 0,1-1 0,-1 0 0,1 1 0,-1-1 0,1 0 0,-1 0 0,1 0 0,-1 0 0,0 0 0,1 0 0,-1-1 0,0 1 0,0 0 0,0-1 0,0 1 0,0 0 0,0-1 0,0 1 0,-1-1 0,2-2 0,6-38 0,-8 38 0,0 0 0,0-1 0,0 1 0,1 0 0,0 0 0,0 0 0,0 0 0,0 0 0,1 0 0,0 1 0,0-1 0,0 0 0,0 1 0,0-1 0,3-2 0,-3 4 0,-1 1 0,1 0 0,-1 0 0,1-1 0,0 1 0,0 1 0,-1-1 0,1 0 0,0 0 0,0 1 0,0-1 0,0 1 0,0-1 0,0 1 0,0 0 0,0 0 0,0 0 0,0 0 0,-1 0 0,1 0 0,0 0 0,2 1 0,0 1 0,-1-1 0,0 1 0,0 0 0,0-1 0,-1 1 0,1 0 0,0 1 0,-1-1 0,0 0 0,1 1 0,3 5 0,-1 0 0,1 1 0,-1 0 0,-1 0 0,1 1 0,-2-1 0,1 1 0,2 17 0,-5-22 0,0-1 0,0 1 0,0 0 0,-1 0 0,0 0 0,0 0 0,-1 0 0,1 0 0,-1 0 0,0 0 0,-3 8 0,4-13 0,0 0 0,0 0 0,0 0 0,0-1 0,0 1 0,0 0 0,0 0 0,0 0 0,0-1 0,0 1 0,0 0 0,0 0 0,0 0 0,0-1 0,0 1 0,0 0 0,0 0 0,0 0 0,-1 0 0,1-1 0,0 1 0,0 0 0,0 0 0,0 0 0,0 0 0,0-1 0,-1 1 0,1 0 0,0 0 0,0 0 0,0 0 0,-1 0 0,1 0 0,0 0 0,0 0 0,0 0 0,0 0 0,-1 0 0,1 0 0,0 0 0,0 0 0,0 0 0,-1 0 0,1 0 0,0 0 0,0 0 0,0 0 0,-1 0 0,1 0 0,0 0 0,0 0 0,0 0 0,-1 0 0,1 0 0,0 0 0,0 0 0,0 1 0,0-1 0,-1 0 0,1 0 0,0 0 0,0 0 0,0 0 0,0 1 0,0-1 0,0 0 0,0 0 0,-1 1 0,-3-18 0,3 5 0,1-1 0,0 1 0,1 0 0,0-1 0,0 1 0,2 0 0,3-15 0,-5 23 0,0-1 0,1 1 0,-1 0 0,1 0 0,0 0 0,0 0 0,0 0 0,0 0 0,0 1 0,1-1 0,0 1 0,0-1 0,0 1 0,0 0 0,0 0 0,1 1 0,-1-1 0,1 1 0,0-1 0,0 1 0,0 0 0,0 1 0,6-3 0,-7 4 0,0 0 0,-1 0 0,1 1 0,-1-1 0,1 1 0,-1-1 0,1 1 0,-1 0 0,1 0 0,-1 0 0,1 0 0,-1 0 0,0 1 0,0-1 0,0 1 0,0-1 0,0 1 0,0 0 0,0 0 0,0 0 0,-1 0 0,1 0 0,-1 0 0,1 0 0,-1 1 0,1 2 0,5 9 0,0 0 0,-1 1 0,4 14 0,-9-23 0,5 10-119,-2-6-37,-1-1 0,0 1 0,0 0 1,-1 0-1,0 1 0,-1-1 1,0 19-1,-3-18-6670</inkml:trace>
  <inkml:trace contextRef="#ctx0" brushRef="#br0" timeOffset="117832.73">2902 191 24575,'0'4'0,"0"5"0,0 4 0,4 0 0,4-6 0,1-7 0,-1-8 0,-1 1 0,-7 6 0</inkml:trace>
  <inkml:trace contextRef="#ctx0" brushRef="#br0" timeOffset="118196.55">2902 467 24575,'0'11'0,"0"7"0,4 4 0,4-2 0,1-8 0,-1-9 0,-5-5 0</inkml:trace>
  <inkml:trace contextRef="#ctx0" brushRef="#br0" timeOffset="118744.32">0 870 24575,'112'-22'0,"1"5"0,170-5 0,-241 20 0,6-1 0,72 4 0,-119-1 0,-1 0 0,0 0 0,0 0 0,0 0 0,0 0 0,0 0 0,1 0 0,-1 0 0,0 0 0,0 0 0,0 0 0,0 0 0,1 0 0,-1 0 0,0 0 0,0 0 0,0 0 0,0 0 0,1 0 0,-1 0 0,0 0 0,0 0 0,0 0 0,0 0 0,1 0 0,-1 0 0,0 0 0,0 1 0,0-1 0,0 0 0,0 0 0,0 0 0,1 0 0,-1 0 0,0 0 0,0 0 0,0 1 0,0-1 0,0 0 0,0 0 0,0 0 0,0 0 0,0 1 0,0-1 0,0 0 0,0 0 0,0 0 0,0 0 0,0 1 0,0-1 0,0 0 0,0 0 0,0 0 0,-10 7 0,-20 5 0,-93 17 0,-143 15 0,154-27 0,-14-1 0,300-24 0,408-47 0,-570 54 120,-8 3-160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7.8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0 24575,'1'-1'0,"7"-8"0,1 0 0,0 1 0,0-1 0,1 2 0,0 0 0,0 0 0,1 0 0,16-6 0,-26 12 0,0 1 0,0 0 0,-1-1 0,1 1 0,0 0 0,0 0 0,0-1 0,0 1 0,0 0 0,0 0 0,0 0 0,0 0 0,0 0 0,0 0 0,0 1 0,0-1 0,0 0 0,0 0 0,0 1 0,0-1 0,2 1 0,-3 0 0,1 0 0,-1-1 0,0 1 0,1 0 0,-1 0 0,0-1 0,1 1 0,-1 0 0,0 0 0,0 0 0,0-1 0,1 1 0,-1 0 0,0 0 0,0 0 0,0-1 0,0 1 0,-1 0 0,1 0 0,0 1 0,-2 3 0,1 1 0,-1 0 0,-1-1 0,1 0 0,-1 1 0,-3 4 0,-29 33 0,27-35 0,1 0 0,0 1 0,1-1 0,0 1 0,0 1 0,-5 10 0,11-19 0,0 0 0,0-1 0,-1 1 0,1 0 0,0 0 0,0 0 0,0 0 0,0 0 0,0 0 0,0 0 0,1 0 0,-1 0 0,0 0 0,0 0 0,1 0 0,-1 0 0,1 0 0,-1 0 0,1 0 0,-1 0 0,1 0 0,-1-1 0,1 1 0,0 0 0,-1 0 0,1-1 0,0 1 0,0-1 0,0 1 0,-1 0 0,1-1 0,0 0 0,0 1 0,0-1 0,0 1 0,0-1 0,0 0 0,0 0 0,0 0 0,0 1 0,0-1 0,2 0 0,51 4 0,-46-4 0,159-2-1365,-119 1-546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19.6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 23 24575,'0'0'0,"0"-1"0,-1 0 0,1 0 0,0 1 0,-1-1 0,1 0 0,-1 1 0,1-1 0,-1 0 0,1 1 0,-1-1 0,1 1 0,-1-1 0,1 1 0,-1-1 0,0 1 0,1-1 0,-1 1 0,0 0 0,0-1 0,1 1 0,-1 0 0,-1-1 0,-21-5 0,17 4 0,9 2 0,467-1 0,-295 2 0,-213 3-1365,21 1-546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27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8 24575,'14'-3'0,"20"-2"0,18 0 0,14 2 0,7 0 0,-1 2 0,-7 0 0,-10 8 0,-14 6 0,-15 1-8191</inkml:trace>
  <inkml:trace contextRef="#ctx0" brushRef="#br0" timeOffset="354.69">0 592 24575,'22'0'0,"21"-3"0,17-2 0,14-3 0,12 0 0,5-3 0,-1 1 0,-2-2 0,-16 2-8191</inkml:trace>
  <inkml:trace contextRef="#ctx0" brushRef="#br0" timeOffset="355.75">931 254 24575,'0'7'0,"0"10"0,0 16 0,0 13 0,0 14 0,0 7 0,0 3 0,0 0 0,0 0 0,0-6 0,0-10 0,0-10 0,4-13 0,0-11-8191</inkml:trace>
  <inkml:trace contextRef="#ctx0" brushRef="#br0" timeOffset="742.76">1312 508 24575,'4'0'0,"7"0"0,11 0 0,11 0 0,8 0 0,7 0 0,3 0 0,-4 0 0,-2 0 0,-6 0 0,-9 4 0,-6 1 0,-7-1-8191</inkml:trace>
  <inkml:trace contextRef="#ctx0" brushRef="#br0" timeOffset="1133.01">2327 275 24575,'-35'81'0,"-3"-1"0,-4-2 0,-70 99 0,111-176 0,-11 15 0,-1-1 0,-20 20 0,30-32 0,1 0 0,-1-1 0,0 1 0,0-1 0,0 0 0,0 0 0,-1 0 0,1 0 0,0-1 0,-1 1 0,0-1 0,1 0 0,-1 0 0,1 0 0,-1 0 0,0-1 0,0 1 0,0-1 0,1 0 0,-7-1 0,8 0 0,0 0 0,0 0 0,0-1 0,0 1 0,0-1 0,0 1 0,0-1 0,0 0 0,0 1 0,1-1 0,-1 0 0,1 0 0,-1 0 0,1-1 0,0 1 0,0 0 0,0 0 0,0-1 0,0 1 0,1-1 0,-1 1 0,0-4 0,-2-9 0,1 0 0,0-22 0,1 26 0,0-3 0,-1-21 0,3-37 0,0 63 0,0-1 0,0 1 0,1 0 0,0 0 0,0 0 0,1 0 0,1 1 0,-1-1 0,7-10 0,-8 16 0,0 1 0,-1 0 0,1-1 0,0 1 0,0 0 0,1 0 0,-1 0 0,0 0 0,1 0 0,-1 1 0,1-1 0,-1 1 0,1-1 0,0 1 0,0 0 0,0 0 0,0 0 0,-1 1 0,1-1 0,0 1 0,0-1 0,0 1 0,0 0 0,0 0 0,0 1 0,0-1 0,0 0 0,0 1 0,0 0 0,0 0 0,0 0 0,0 0 0,0 0 0,-1 0 0,4 3 0,9 4 0,-1 2 0,1 0 0,-1 0 0,20 21 0,-31-28 0,82 80 0,60 52 0,-122-117-1365,-4-7-5461</inkml:trace>
  <inkml:trace contextRef="#ctx0" brushRef="#br0" timeOffset="1506.32">2688 168 24575,'14'18'0,"9"21"0,4 17 0,0 14 0,-3 10 0,-7 5 0,-13 3 0,-18 0 0,-21 1 0,-19-5 0,-21-2 0,-21-8 0,7-16-8191</inkml:trace>
  <inkml:trace contextRef="#ctx0" brushRef="#br0" timeOffset="1864.32">973 0 24575,'-14'7'0,"-13"14"0,-8 13 0,-5 16 0,-4 17 0,3 18 0,8 18 0,9 11 0,9 6 0,19-1 0,18-5 0,24-12 0,25-12 0,23-18 0,21-18 0,-11-17-819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18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1 0 24575,'-18'29'0,"-13"27"0,-12 19 0,-10 15 0,1 9 0,2 10 0,10 5 0,11 0 0,11-4 0,12-7 0,14-7 0,16-8 0,16-12 0,14-16 0,-1-17-8191</inkml:trace>
  <inkml:trace contextRef="#ctx0" brushRef="#br0" timeOffset="1552.63">574 445 24575,'-14'155'0,"1"-37"0,-3 370 0,12-514 0,0 0 0,-2 0 0,-1 0 0,-1 1 0,-1 0 0,-1 1 0,-1 0 0,-1 1 0,-28-41 0,38 62 0,-1-1 0,1 0 0,0 0 0,0 1 0,1-1 0,-1 0 0,1-1 0,-2-2 0,3 5 0,0 0 0,0 0 0,0 0 0,1 0 0,-1 0 0,0 0 0,0 0 0,1 0 0,-1 0 0,0 0 0,1 0 0,-1 0 0,1 0 0,-1 1 0,1-1 0,0 0 0,-1 0 0,1 1 0,0-1 0,0 0 0,-1 1 0,1-1 0,0 0 0,0 1 0,0-1 0,0 1 0,0 0 0,0-1 0,-1 1 0,3-1 0,61-24 0,-47 20 0,0-2 0,26-13 0,-37 17 0,-1-1 0,1 0 0,-1 0 0,0 0 0,0-1 0,0 0 0,-1 0 0,1 0 0,-1-1 0,6-10 0,-9 13 0,1 0 0,-1 0 0,1 0 0,0 1 0,0-1 0,0 0 0,1 1 0,-1-1 0,4-2 0,-5 5 0,0-1 0,0 1 0,0 0 0,0-1 0,1 1 0,-1 0 0,0 0 0,0 0 0,0 0 0,0 0 0,0 0 0,0 0 0,0 0 0,0 0 0,0 1 0,0-1 0,0 0 0,0 1 0,0-1 0,0 1 0,0-1 0,0 1 0,0-1 0,0 1 0,0 0 0,-1-1 0,1 1 0,0 0 0,0 0 0,-1 0 0,1-1 0,0 1 0,0 2 0,5 6 0,0 1 0,-1-1 0,0 1 0,0 1 0,-1-1 0,-1 0 0,0 1 0,0 0 0,-1 0 0,0 0 0,-1 0 0,0 0 0,-1 13 0,-1-21 0,1-1 0,-1 1 0,1 0 0,-1 0 0,0-1 0,0 1 0,0 0 0,0-1 0,0 1 0,-1-1 0,1 1 0,-3 2 0,3-4 0,0-1 0,1 1 0,-1 0 0,1-1 0,-1 1 0,0-1 0,1 1 0,-1 0 0,0-1 0,0 0 0,0 1 0,1-1 0,-1 1 0,0-1 0,0 0 0,0 0 0,0 1 0,0-1 0,0 0 0,1 0 0,-1 0 0,0 0 0,0 0 0,0 0 0,0 0 0,0-1 0,0 1 0,0 0 0,0 0 0,1-1 0,-1 1 0,0 0 0,0-1 0,0 1 0,1-1 0,-1 1 0,0-1 0,0 1 0,1-1 0,-1 0 0,0 0 0,0 0 0,0-1 0,0 1 0,0 0 0,1-1 0,-1 1 0,0 0 0,1-1 0,-1 1 0,1-1 0,-1 1 0,1-1 0,0 1 0,0-1 0,0 0 0,0 1 0,0-1 0,0 1 0,0-1 0,0 1 0,0-1 0,1 1 0,-1-1 0,1 1 0,-1-1 0,1 1 0,0 0 0,-1-1 0,1 1 0,1-2 0,2-3 0,0 0 0,1 0 0,-1 1 0,1 0 0,7-7 0,1 2 0,1 1 0,0 0 0,0 1 0,0 1 0,1 0 0,0 1 0,1 1 0,23-6 0,12 1 0,68-6 0,-95 14 0,-41 6 0,-9 2 0,11-3 0,1 1 0,0 1 0,0 1 0,0 0 0,-22 13 0,32-17 0,0 1 0,1-1 0,-1 1 0,0 0 0,1 0 0,0 0 0,-1 1 0,1-1 0,1 1 0,-1-1 0,0 1 0,1 0 0,0 0 0,0 0 0,0 1 0,0-1 0,1 0 0,-1 1 0,1-1 0,0 1 0,1-1 0,-1 10 0,2-11 0,0 1 0,0 0 0,0-1 0,0 0 0,1 1 0,-1-1 0,1 0 0,0 1 0,0-1 0,0 0 0,0-1 0,1 1 0,-1 0 0,1-1 0,0 1 0,0-1 0,-1 0 0,2 0 0,-1 0 0,0 0 0,0 0 0,1-1 0,-1 1 0,5 0 0,2 2 0,0-1 0,1 0 0,-1-1 0,1 0 0,-1-1 0,1 0 0,12-1 0,-18 0 0,-1 0 0,1-1 0,0 1 0,-1-1 0,1 0 0,0 0 0,-1-1 0,0 1 0,1-1 0,-1 0 0,0-1 0,0 1 0,0-1 0,0 1 0,0-1 0,-1 0 0,1 0 0,-1-1 0,0 1 0,0-1 0,0 0 0,0 0 0,-1 0 0,1 0 0,-1 0 0,0 0 0,2-7 0,1-7 0,-1-1 0,-1 0 0,0 0 0,-2 0 0,0-26 0,-1 22 0,0 20 0,1 0 0,-1-1 0,0 1 0,1 0 0,0 0 0,-1 0 0,1 0 0,1 1 0,-1-1 0,0 0 0,1 0 0,-1 1 0,1-1 0,0 0 0,3-3 0,-4 5 0,1 0 0,-1 0 0,0 1 0,0-1 0,1 0 0,-1 1 0,0-1 0,1 1 0,-1 0 0,0-1 0,1 1 0,-1 0 0,1 0 0,-1 0 0,0 0 0,1 0 0,-1 0 0,1 0 0,-1 0 0,0 0 0,1 1 0,-1-1 0,1 1 0,-1-1 0,0 1 0,0-1 0,1 1 0,-1 0 0,0 0 0,0 0 0,0-1 0,0 1 0,0 0 0,0 0 0,2 3 0,3 2 0,0 1 0,0 0 0,-1 0 0,1 0 0,-2 1 0,1 0 0,-1 0 0,0 0 0,-1 1 0,3 9 0,0 7 0,-1 1 0,2 28 0,-1-5 0,-6-49 0,0 0 0,0 0 0,0 0 0,0 0 0,0 0 0,0 0 0,0 1 0,0-1 0,0 0 0,0 0 0,0 0 0,0 0 0,0 0 0,0 0 0,0 0 0,0 1 0,0-1 0,0 0 0,0 0 0,0 0 0,0 0 0,0 0 0,0 0 0,0 0 0,0 0 0,0 1 0,0-1 0,1 0 0,-1 0 0,0 0 0,0 0 0,0 0 0,0 0 0,0 0 0,0 0 0,0 0 0,0 0 0,0 0 0,1 0 0,-1 0 0,0 0 0,0 0 0,0 0 0,0 1 0,0-1 0,0 0 0,0 0 0,1 0 0,-1-1 0,0 1 0,0 0 0,0 0 0,0 0 0,0 0 0,0 0 0,0 0 0,1 0 0,5-8 0,3-14 0,-2 2 0,30-75 0,-34 87 0,1 1 0,0-1 0,1 1 0,0 0 0,0 0 0,0 1 0,1-1 0,0 1 0,9-7 0,-14 12 0,-1 0 0,1 1 0,0-1 0,0 1 0,0-1 0,0 1 0,0-1 0,0 1 0,0-1 0,0 1 0,0 0 0,0 0 0,0-1 0,0 1 0,0 0 0,0 0 0,0 0 0,0 0 0,0 0 0,0 0 0,0 1 0,0-1 0,0 0 0,0 0 0,1 1 0,-1 0 0,0 0 0,0 0 0,1 0 0,-1 1 0,0-1 0,0 0 0,0 1 0,-1-1 0,1 0 0,0 1 0,0-1 0,-1 1 0,1-1 0,0 3 0,1 6 0,0 1 0,0-1 0,-1 19 0,-1-25 0,0 25 0,1 36 0,-1-62 0,0 0 0,1-1 0,-1 1 0,1 0 0,0 0 0,0 0 0,0 0 0,0-1 0,0 1 0,0-1 0,1 1 0,-1-1 0,1 1 0,0-1 0,0 0 0,4 4 0,-5-5 0,0-1 0,1 1 0,-1-1 0,1 1 0,-1-1 0,1 0 0,-1 1 0,1-1 0,-1 0 0,0 0 0,1 0 0,-1 0 0,1-1 0,-1 1 0,1 0 0,-1-1 0,1 1 0,-1 0 0,0-1 0,1 0 0,-1 1 0,0-1 0,1 0 0,-1 0 0,0 0 0,0 0 0,0 0 0,2-2 0,32-35 0,-31 33 0,62-93 0,-14 19 0,-52 78 0,1 0 0,-1 0 0,1 0 0,0 0 0,0 0 0,-1 0 0,1 0 0,0 0 0,0 1 0,0-1 0,0 0 0,0 1 0,0-1 0,0 1 0,0-1 0,0 1 0,0-1 0,0 1 0,2-1 0,-2 2 0,0-1 0,-1 0 0,1 0 0,0 1 0,0-1 0,-1 0 0,1 1 0,0-1 0,-1 1 0,1-1 0,-1 1 0,1-1 0,0 1 0,-1-1 0,1 1 0,-1-1 0,1 1 0,-1 0 0,0-1 0,1 1 0,0 1 0,2 6 0,0 1 0,-1-1 0,1 1 0,0 9 0,-1-5 0,1-3-88,0 8-94,1-1-1,1 1 1,0-1-1,2-1 1,0 1-1,10 16 1,2-6-6644</inkml:trace>
  <inkml:trace contextRef="#ctx0" brushRef="#br0" timeOffset="3007.79">2183 489 24575,'0'52'0,"4"181"0,0-181 0,1 0 0,19 72 0,-46-187 0,9 33 0,2-1 0,2-1 0,-7-33 0,16 63 0,0 0 0,0 0 0,0-1 0,0 1 0,0 0 0,0 0 0,0 0 0,1 0 0,-1-1 0,1 1 0,-1 0 0,1 0 0,0 0 0,0 0 0,0 0 0,0 1 0,0-1 0,1 0 0,1-2 0,-1 2 0,1 0 0,0 0 0,0 0 0,0 0 0,0 0 0,0 1 0,0-1 0,0 1 0,1 0 0,-1 0 0,4-1 0,10 0 0,1 0 0,-1 1 0,35 2 0,-31 0 0,-14-1 0,25 2 0,0-2 0,0-1 0,0-2 0,-1-1 0,37-9 0,-66 13 0,0-1 0,0 1 0,-1-1 0,1 1 0,0-1 0,-1 0 0,1 0 0,0 0 0,-1 0 0,1 0 0,-1 0 0,1 0 0,-1 0 0,0 0 0,0-1 0,1 1 0,-1-1 0,0 1 0,0-1 0,0 1 0,0-1 0,0-2 0,-1 2 0,0 1 0,0 0 0,-1-1 0,1 1 0,-1 0 0,1 0 0,-1 0 0,0-1 0,1 1 0,-1 0 0,0 0 0,0 0 0,0 0 0,0 0 0,0 0 0,0 1 0,0-1 0,0 0 0,0 0 0,0 1 0,0-1 0,0 0 0,-1 1 0,1 0 0,0-1 0,0 1 0,-1-1 0,1 1 0,0 0 0,-1 0 0,-1 0 0,-4-2 0,0 1 0,0 0 0,-1 0 0,1 1 0,0 0 0,-1 0 0,1 1 0,0-1 0,0 2 0,-1-1 0,1 1 0,0 0 0,0 1 0,1-1 0,-14 8 0,15-6 0,0-1 0,0 1 0,0 0 0,1 1 0,-1-1 0,1 1 0,0 0 0,0 0 0,1 0 0,-1 0 0,1 1 0,1-1 0,-1 1 0,1 0 0,0 0 0,0 0 0,0 0 0,-1 12 0,3-12 0,-1 1 0,1 0 0,0-1 0,1 1 0,-1 0 0,1-1 0,1 1 0,-1-1 0,1 1 0,0-1 0,1 0 0,-1 1 0,1-1 0,5 6 0,-6-9 0,0 1 0,1-1 0,-1 0 0,1-1 0,0 1 0,0 0 0,0-1 0,0 0 0,1 1 0,-1-1 0,1-1 0,-1 1 0,1 0 0,0-1 0,-1 0 0,1 0 0,0 0 0,0 0 0,0 0 0,0-1 0,0 0 0,0 0 0,0 0 0,0 0 0,5-1 0,-4-1 0,0 0 0,0 0 0,0 0 0,0 0 0,0-1 0,0 1 0,-1-1 0,1-1 0,-1 1 0,0 0 0,0-1 0,0 0 0,0 0 0,0 0 0,-1-1 0,0 1 0,0-1 0,0 0 0,-1 0 0,3-7 0,3-7 0,-1 0 0,0-1 0,6-39 0,-14 66 0,0 0 0,1 0 0,0 0 0,0 0 0,0 0 0,1 0 0,0 0 0,1 0 0,-1 0 0,1 0 0,1 0 0,-1-1 0,1 1 0,0-1 0,1 0 0,6 9 0,-7-10 0,1-1 0,-1 0 0,1-1 0,0 1 0,0-1 0,0 1 0,1-1 0,-1-1 0,1 1 0,0-1 0,0 1 0,0-1 0,0-1 0,0 1 0,0-1 0,0 0 0,0 0 0,1 0 0,-1-1 0,0 1 0,1-2 0,-1 1 0,0 0 0,6-2 0,-3 0 0,-1 1 0,1-2 0,-1 1 0,0-1 0,0 0 0,0 0 0,-1-1 0,1 0 0,-1 0 0,0 0 0,0-1 0,9-9 0,-6 4 0,-2 1 0,0-1 0,0 0 0,0-1 0,-2 1 0,1-1 0,5-16 0,-3 1 0,-1 0 0,-1-1 0,-1 0 0,-2 0 0,0 0 0,-2-39 0,-2 58 0,1 1 0,-1-1 0,-1 1 0,1 0 0,-1 0 0,-5-14 0,6 20 0,1-1 0,-1 1 0,0-1 0,0 1 0,0-1 0,0 1 0,0-1 0,0 1 0,0 0 0,0-1 0,0 1 0,-1 0 0,1 0 0,0 0 0,-1 0 0,1 0 0,-1 0 0,1 1 0,-1-1 0,1 0 0,-1 1 0,0-1 0,1 1 0,-1 0 0,0-1 0,1 1 0,-1 0 0,0 0 0,1 0 0,-1 0 0,0 0 0,0 1 0,1-1 0,-1 0 0,-1 2 0,-1-1 0,1 1 0,0 0 0,1 0 0,-1 0 0,0 0 0,1 0 0,-1 1 0,1-1 0,-1 1 0,1 0 0,0 0 0,0 0 0,1 0 0,-1 0 0,1 0 0,-1 0 0,1 0 0,-1 4 0,-3 11 0,0-1 0,-1 20 0,5-35 0,-1 17 0,0 1 0,1 0 0,2 0 0,0 0 0,0 0 0,2-1 0,1 1 0,0-1 0,8 20 0,-8-28 0,0 0 0,1 0 0,1-1 0,0 0 0,0 0 0,1 0 0,10 11 0,-12-16 0,1 1 0,-1-1 0,1-1 0,1 1 0,-1-1 0,1 0 0,-1 0 0,1-1 0,0 1 0,0-2 0,15 5 0,-16-6 0,0-1 0,0 0 0,1 0 0,-1 0 0,0 0 0,0-1 0,0 0 0,0 0 0,-1-1 0,1 0 0,0 0 0,-1 0 0,1-1 0,-1 1 0,1-1 0,-1-1 0,0 1 0,0-1 0,-1 0 0,1 0 0,-1 0 0,0 0 0,7-10 0,-2 2 0,0 0 0,-1-1 0,-1 0 0,1 0 0,-2-1 0,0 0 0,-1 0 0,6-22 0,-10 32 0,0 0 0,-1 0 0,1 0 0,-1 0 0,1 0 0,-1 0 0,-1 0 0,0-8 0,1 11 0,0 1 0,0 0 0,0 0 0,0 0 0,0 0 0,0 0 0,0 0 0,0 0 0,0 0 0,0-1 0,0 1 0,0 0 0,0 0 0,0 0 0,0 0 0,0 0 0,-1 0 0,1 0 0,0 0 0,0-1 0,0 1 0,0 0 0,0 0 0,0 0 0,0 0 0,0 0 0,0 0 0,0 0 0,0 0 0,-1 0 0,1 0 0,0 0 0,0 0 0,0 0 0,0 0 0,0 0 0,0 0 0,0 0 0,-1 0 0,1 0 0,0 0 0,0 0 0,0 0 0,0 0 0,0 0 0,0 0 0,0 0 0,0 0 0,-1 0 0,1 0 0,0 0 0,0 0 0,0 0 0,0 0 0,0 0 0,0 0 0,-5 9 0,-1 11 0,4-7 0,0-1 0,2 1 0,-1 0 0,1-1 0,1 1 0,1 0 0,2 14 0,-3-24 0,-1 0 0,1 0 0,0 0 0,0 0 0,0 0 0,0 0 0,1 0 0,-1 0 0,1-1 0,-1 1 0,1-1 0,0 1 0,0-1 0,0 0 0,1 0 0,-1 1 0,0-2 0,1 1 0,-1 0 0,1 0 0,0-1 0,0 1 0,-1-1 0,1 0 0,0 0 0,0 0 0,0 0 0,0-1 0,0 1 0,0-1 0,0 0 0,1 0 0,-1 0 0,0 0 0,5-1 0,-3 0 0,1-1 0,0 0 0,-1 0 0,0-1 0,1 1 0,-1-1 0,0 0 0,0-1 0,0 1 0,-1-1 0,1 0 0,-1 0 0,0 0 0,0-1 0,-1 1 0,1-1 0,2-6 0,5-7 0,-1 0 0,-1-1 0,11-29 0,-5-2 0,-1-1 0,-2 0 0,-3-1 0,-2-1 0,0-55 0,-13 68 0,6 40 0,0 0 0,0 0 0,0-1 0,0 1 0,0 0 0,0-1 0,0 1 0,-1 0 0,1 0 0,0-1 0,0 1 0,0 0 0,0-1 0,0 1 0,-1 0 0,1 0 0,0 0 0,0-1 0,-1 1 0,1 0 0,0 0 0,0 0 0,-1-1 0,1 1 0,0 0 0,0 0 0,-1 0 0,1 0 0,0 0 0,-1 0 0,1 0 0,0 0 0,0 0 0,-1 0 0,-9 18 0,3 16 0,1 1 0,2 0 0,1 0 0,2 1 0,6 66 0,-3-73 0,2 0 0,1 0 0,9 29 0,-12-50 0,0 0 0,1-1 0,0 0 0,0 1 0,1-1 0,-1 0 0,2-1 0,-1 1 0,1-1 0,0 0 0,0 0 0,1 0 0,0-1 0,0 0 0,0 0 0,10 6 0,-13-10 0,0 1 0,0-1 0,0 0 0,1 0 0,-1 0 0,0 0 0,1-1 0,-1 1 0,1-1 0,-1 0 0,0 0 0,1 0 0,-1 0 0,1-1 0,-1 1 0,0-1 0,5-1 0,-3-1 0,0 1 0,-1-1 0,1 1 0,0-1 0,-1-1 0,0 1 0,0-1 0,0 1 0,0-1 0,3-5 0,2-3 0,-1 0 0,0 0 0,-1-1 0,-1-1 0,0 1 0,0-1 0,3-17 0,-8 29 0,12-61 0,-13 59 0,1 1 0,-1-1 0,0 1 0,0-1 0,0 1 0,-1-1 0,1 1 0,-1-1 0,0 1 0,0 0 0,0-1 0,0 1 0,0 0 0,-1 0 0,-2-4 0,4 6 0,0 1 0,-1-1 0,1 0 0,-1 1 0,1-1 0,-1 1 0,1-1 0,-1 1 0,1 0 0,-1-1 0,1 1 0,-1-1 0,0 1 0,1 0 0,-1 0 0,0-1 0,1 1 0,-1 0 0,0 0 0,1 0 0,-1 0 0,0 0 0,1 0 0,-1 0 0,0 0 0,1 0 0,-1 0 0,-1 0 0,1 1 0,0-1 0,0 1 0,0 0 0,0 0 0,0 0 0,0 0 0,0 0 0,0 0 0,0 0 0,0 0 0,1 0 0,-1 0 0,-1 2 0,-1 3 0,1 0 0,-1 0 0,1 1 0,1-1 0,-2 8 0,2-4 12,0 1 0,1 0 0,0-1 0,0 1 0,1 0 0,1-1 0,0 1 0,1-1 0,7 21 0,-7-24-111,0 0 0,0 0 0,1 0 0,1-1 0,-1 1 0,1-1 0,0 0 0,0 0 0,1 0 0,-1-1 0,1 0 0,0 0 0,1-1 0,8 6 0,17 3-6727</inkml:trace>
  <inkml:trace contextRef="#ctx0" brushRef="#br0" timeOffset="3377.97">4129 296 24575,'29'36'0,"16"34"0,5 30 0,-6 26 0,-12 18 0,-24 12 0,-36 2 0,-42-8 0,-45-15 0,-42-17 0,-42-20 0,14-28-819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10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3 132 24575,'0'-11'0,"-1"-1"0,0 1 0,-3-14 0,3 22 0,1 0 0,-1 1 0,0-1 0,0 1 0,0-1 0,-1 1 0,1-1 0,-3-3 0,3 5 0,0 1 0,1-1 0,-1 1 0,0-1 0,1 0 0,-1 1 0,0-1 0,0 1 0,1-1 0,-1 1 0,0 0 0,0-1 0,0 1 0,0 0 0,0 0 0,0 0 0,0-1 0,0 1 0,1 0 0,-1 0 0,0 0 0,0 1 0,0-1 0,0 0 0,-1 0 0,-1 2 0,1-1 0,-1 0 0,1 1 0,-1 0 0,1-1 0,0 1 0,0 0 0,0 0 0,0 0 0,0 1 0,0-1 0,0 0 0,1 1 0,-1-1 0,1 1 0,-2 4 0,-16 46 0,18-45 0,0-1 0,0 0 0,0 1 0,1-1 0,0 10 0,0-15 0,0-1 0,0 0 0,1 1 0,-1-1 0,0 0 0,1 0 0,-1 1 0,1-1 0,-1 0 0,1 0 0,-1 0 0,1 1 0,0-1 0,0 0 0,1 2 0,-1-3 0,0 0 0,0 1 0,0-1 0,-1 0 0,1 0 0,0 0 0,0 1 0,0-1 0,0 0 0,0 0 0,0 0 0,0 0 0,0 0 0,0-1 0,-1 1 0,1 0 0,0 0 0,0-1 0,0 1 0,0 0 0,0-1 0,-1 1 0,1-1 0,0 1 0,0-1 0,0 0 0,3-3 0,0 1 0,-1-1 0,1 1 0,-1-1 0,0 0 0,0-1 0,0 1 0,-1 0 0,0-1 0,0 0 0,0 1 0,0-1 0,0 0 0,-1 0 0,1-8 0,1-3 0,-1-1 0,-1 0 0,-1-23 0,-6 11 0,1 23 0,-1 19 0,1 40-1365,3-23-5461</inkml:trace>
  <inkml:trace contextRef="#ctx0" brushRef="#br0" timeOffset="375.17">117 513 24575,'-2'1'0,"0"-1"0,0 1 0,0-1 0,0 1 0,1 0 0,-1 0 0,0-1 0,0 1 0,1 1 0,-1-1 0,0 0 0,1 0 0,-1 1 0,1-1 0,0 0 0,-1 1 0,1 0 0,0-1 0,0 1 0,0 0 0,0-1 0,0 1 0,1 0 0,-1 0 0,0 0 0,1 0 0,-1 0 0,1 0 0,0 2 0,-6 41 0,6-45 0,1-16 0,0 10 0,0 1 0,-1-1 0,0 0 0,0 0 0,0 1 0,-1-1 0,0 0 0,0 1 0,0-1 0,-4-9 0,2 15-27,4 8 92,2 9-1468,5 2-5423</inkml:trace>
  <inkml:trace contextRef="#ctx0" brushRef="#br0" timeOffset="759.63">390 555 24575,'0'-7'0,"0"1"0,0 9 0,0 7 0,0 6 0,4 4 0,4-2 0,2 0 0,-2-7 0,-2-8 0,-1-10 0,-3-6 0,-4-4 0,-2-4 0,-1 6 0,1 9 0</inkml:trace>
  <inkml:trace contextRef="#ctx0" brushRef="#br0" timeOffset="1630.5">139 1232 24575,'-6'18'0,"0"0"0,1 0 0,1 1 0,1-1 0,-2 36 0,2-30 0,-3 92 0,5 1 0,16 128 0,-15-229 0,-5-39 0,-14-80 0,-57-385 0,75 478 0,0-1 0,0 0 0,1 0 0,1 0 0,2-13 0,-2 22 0,-1-1 0,1 0 0,0 0 0,0 0 0,0 1 0,1-1 0,-1 1 0,1-1 0,-1 1 0,1-1 0,0 1 0,0 0 0,0 0 0,0 0 0,1 0 0,-1 0 0,0 0 0,1 1 0,-1-1 0,1 1 0,-1 0 0,1 0 0,5-2 0,1 1 0,-1 1 0,0 0 0,1 0 0,-1 1 0,1 0 0,-1 0 0,0 1 0,1 0 0,-1 1 0,0 0 0,0 0 0,0 1 0,0 0 0,0 0 0,0 1 0,-1 0 0,0 0 0,10 8 0,-10-7 0,1 0 0,-1 1 0,-1 0 0,1 0 0,-1 1 0,0 0 0,-1 0 0,0 0 0,0 1 0,0 0 0,-1 0 0,0 0 0,-1 0 0,1 1 0,-2-1 0,1 1 0,1 11 0,-4-15 0,0 1 0,-1 0 0,1-1 0,-1 1 0,-1 0 0,1-1 0,-1 1 0,1-1 0,-2 0 0,1 0 0,0 1 0,-1-1 0,0-1 0,0 1 0,-1 0 0,1-1 0,-1 0 0,0 0 0,0 0 0,-1 0 0,1 0 0,-1-1 0,-5 3 0,-9 6 0,-1-1 0,0-1 0,0-1 0,-34 10 0,49-17 0,-48 12 0,49-13 0,0-1 0,1 1 0,-1-1 0,0 0 0,1 0 0,-1 0 0,0 0 0,0-1 0,1 0 0,-1 0 0,-6-2 0,9 3-72,1 0 1,-1-1-1,1 1 0,-1-1 0,0 1 0,1-1 0,-1 1 0,1 0 1,-1-1-1,1 0 0,-1 1 0,1-1 0,-1 1 0,1-1 0,0 0 1,-1 1-1,1-1 0,-1-1 0,2-11-6754</inkml:trace>
  <inkml:trace contextRef="#ctx0" brushRef="#br0" timeOffset="2038.2">793 977 24575,'-7'-7'0,"-10"12"0,-9 23 0,-7 25 0,-6 28 0,1 23 0,3 18 0,7 10 0,9 5 0,18-4 0,21-9 0,16-16 0,18-18 0,17-22 0,11-21 0,-9-20-8191</inkml:trace>
  <inkml:trace contextRef="#ctx0" brushRef="#br0" timeOffset="2661.16">1428 1125 24575,'-11'15'0,"-7"15"0,-8 13 0,-3 15 0,0 7 0,1 4 0,-1 0 0,0 1 0,1-6 0,6-10 0,3-6 0,1-12 0,3-19 0,5-13-8191</inkml:trace>
  <inkml:trace contextRef="#ctx0" brushRef="#br0" timeOffset="3112.75">1089 1338 24575,'-15'-10'0,"15"10"0,0 0 0,0 0 0,-1 0 0,1 0 0,0 0 0,0 0 0,0 1 0,-1-1 0,1 0 0,0 0 0,0 0 0,0 0 0,-1 0 0,1 0 0,0 1 0,0-1 0,0 0 0,0 0 0,0 0 0,-1 1 0,1-1 0,0 0 0,0 0 0,0 0 0,0 1 0,0-1 0,0 0 0,0 0 0,0 0 0,0 1 0,0-1 0,0 0 0,0 0 0,0 0 0,0 1 0,0-1 0,0 0 0,0 1 0,10 32 0,33 46 0,55 77 0,23 39 0,-109-169 0,-10-20 0,0-1 0,0 0 0,1 1 0,0-1 0,-1 0 0,2 0 0,-1-1 0,1 1 0,-1 0 0,8 5 0,-11-10 0,1 0 0,-1 0 0,0 1 0,1-1 0,-1 0 0,0 0 0,1 0 0,-1 0 0,0 0 0,1 0 0,-1 0 0,0 0 0,1 0 0,-1 0 0,0 0 0,1-1 0,-1 1 0,0 0 0,1 0 0,-1 0 0,0 0 0,1 0 0,-1-1 0,0 1 0,0 0 0,1 0 0,-1 0 0,0-1 0,0 1 0,1 0 0,-1-1 0,0 1 0,0 0 0,0 0 0,1-1 0,-1 1 0,0 0 0,0-1 0,6-16 0,-5 14 0,69-246-1365,-57 208-5461</inkml:trace>
  <inkml:trace contextRef="#ctx0" brushRef="#br0" timeOffset="4634.24">1492 977 24575,'2'-10'0,"0"0"0,1 0 0,1 0 0,-1 0 0,2 0 0,-1 1 0,1 0 0,1 0 0,6-10 0,-7 13 0,-1 1 0,1 0 0,0 0 0,0 0 0,1 0 0,-1 1 0,1 0 0,0 0 0,0 0 0,1 1 0,-1 0 0,1 0 0,0 1 0,7-2 0,-12 3 0,-1 1 0,1-1 0,-1 1 0,1 0 0,-1 0 0,1-1 0,0 1 0,-1 0 0,1 1 0,-1-1 0,1 0 0,-1 0 0,1 1 0,-1-1 0,1 1 0,-1-1 0,1 1 0,-1 0 0,1-1 0,-1 1 0,0 0 0,1 0 0,-1 0 0,2 2 0,-2 0 0,1-1 0,-1 0 0,0 1 0,0-1 0,0 1 0,0 0 0,0-1 0,-1 1 0,1 0 0,-1-1 0,0 1 0,0 0 0,0 3 0,-1 5 0,0 1 0,-1-1 0,0 1 0,-1-1 0,-7 18 0,-7 6 0,12-28 0,1 1 0,1 0 0,-1-1 0,1 1 0,-2 10 0,5-17 0,-1-1 0,1 1 0,0 0 0,0-1 0,0 1 0,0 0 0,0 0 0,0-1 0,0 1 0,0 0 0,0-1 0,0 1 0,1 0 0,-1-1 0,0 1 0,0 0 0,1-1 0,-1 1 0,0 0 0,1-1 0,-1 1 0,1-1 0,-1 1 0,1-1 0,-1 1 0,1-1 0,0 1 0,21 4 0,33-14 0,-45 7 0,152-32-1365,-116 26-5461</inkml:trace>
  <inkml:trace contextRef="#ctx0" brushRef="#br0" timeOffset="5157.64">1872 1550 24575,'-1'15'0,"0"0"0,-1 0 0,-1 0 0,-1-1 0,0 1 0,-6 15 0,-41 81 0,45-99 0,0 0 0,1 0 0,0-2 0,0 1 0,-1 0 0,-1-1 0,1 0 0,-2 0 0,1-1 0,-2 0 0,-14 13 0,22-21 0,-1 0 0,1 0 0,0 0 0,0-1 0,0 1 0,-1-1 0,1 1 0,0-1 0,0 1 0,-1-1 0,1 0 0,-1 1 0,1-1 0,0 0 0,-1 0 0,1 0 0,0 0 0,-1 0 0,1 0 0,-1-1 0,1 1 0,0 0 0,-1-1 0,1 1 0,0-1 0,0 1 0,-1-1 0,1 0 0,0 1 0,0-1 0,0 0 0,0 0 0,0 0 0,0 0 0,0 0 0,0 0 0,0 0 0,0 0 0,1 0 0,-1-1 0,0 1 0,1 0 0,-1 0 0,1-1 0,-1 1 0,1-3 0,-4-6 0,1-1 0,1 0 0,0 0 0,-1-15 0,2 15 0,0-2 0,-1 0 0,2 0 0,0 0 0,0 0 0,1 0 0,6-25 0,-7 37 0,0 0 0,1-1 0,-1 1 0,1 0 0,0 0 0,-1 0 0,1 0 0,0-1 0,0 1 0,0 0 0,0 0 0,0 0 0,0 0 0,0 1 0,0-1 0,0 0 0,0 0 0,0 1 0,0-1 0,1 0 0,-1 1 0,0 0 0,1-1 0,-1 1 0,0 0 0,1-1 0,-1 1 0,0 0 0,1 0 0,-1 0 0,0 0 0,1 0 0,-1 1 0,0-1 0,1 0 0,-1 0 0,0 1 0,1-1 0,-1 1 0,0 0 0,0-1 0,0 1 0,2 1 0,5 2 0,-1 0 0,0 1 0,0 1 0,0-1 0,8 10 0,12 16-273,-1 1 0,-2 2 0,-2 1 0,25 49 0,-34-58-6553</inkml:trace>
  <inkml:trace contextRef="#ctx0" brushRef="#br0" timeOffset="5673.12">2020 1825 24575,'0'-3'0,"0"2"0,-4 8 0,-4 11 0,-5 12 0,-3 13 0,-7 5 0,-3 7 0,0-1 0,0 3 0,2-5 0,4-5 0,6-6 0,5-10-8191</inkml:trace>
  <inkml:trace contextRef="#ctx0" brushRef="#br0" timeOffset="6076.77">1999 2184 24575,'5'-3'0,"1"0"0,0 0 0,-1 1 0,1-1 0,0 1 0,0 0 0,0 1 0,13-2 0,-18 3 0,0 0 0,1 0 0,-1 0 0,0 0 0,1 0 0,-1 0 0,0 1 0,0-1 0,1 1 0,-1-1 0,0 1 0,0-1 0,0 1 0,1-1 0,-1 1 0,0 0 0,0 0 0,0 0 0,1 1 0,-1-1 0,0 1 0,0 0 0,-1 0 0,1 0 0,0 0 0,-1 0 0,1 0 0,-1 0 0,1 0 0,-1 0 0,0 0 0,0 0 0,0 0 0,0 0 0,0 0 0,-1 3 0,-1 3 0,0 1 0,-1-1 0,0 0 0,0 0 0,0 0 0,-1 0 0,-1-1 0,1 1 0,-1-1 0,-8 9 0,-4 3 0,-2 1 0,-21 16 0,40-36 0,-1 1 0,0-1 0,0 1 0,1-1 0,-1 1 0,1-1 0,-1 1 0,0-1 0,1 1 0,-1-1 0,1 1 0,-1 0 0,1-1 0,0 1 0,-1 0 0,1 0 0,0-1 0,-1 1 0,1 0 0,0 0 0,0 0 0,-1 0 0,16 1 0,37-16 0,-46 12 0,33-11-682,40-20-1,-44 16-6143</inkml:trace>
  <inkml:trace contextRef="#ctx0" brushRef="#br0" timeOffset="6440.88">2359 1760 24575,'-11'22'0,"-7"18"0,0 9 0,-2 3 0,4 1 0,0-2 0,4-6 0,3-7 0,3-10-8191</inkml:trace>
  <inkml:trace contextRef="#ctx0" brushRef="#br0" timeOffset="6829.09">2465 1655 24575,'-2'86'0,"0"-35"0,10 100 0,-3-131 0,-5-20 0,0 0 0,0 1 0,1-1 0,-1 0 0,0 0 0,0 0 0,0 0 0,0 0 0,0 0 0,0 0 0,0 1 0,1-1 0,-1 0 0,0 0 0,0 0 0,0 0 0,0 0 0,0 0 0,1 0 0,-1 0 0,0 0 0,0 0 0,0 0 0,0 0 0,0 0 0,1 0 0,-1 0 0,0 0 0,0 0 0,0 0 0,0 0 0,1 0 0,-1 0 0,0 0 0,0 0 0,0 0 0,0 0 0,0-1 0,0 1 0,1 0 0,-1 0 0,0 0 0,0 0 0,0 0 0,0 0 0,0 0 0,0-1 0,0 1 0,0 0 0,0 0 0,1 0 0,11-34 0,4-49 0,-12 54 0,1 1 0,2-1 0,0 1 0,19-43 0,-25 69 0,0 0 0,0 1 0,0-1 0,0 0 0,0 0 0,0 0 0,1 1 0,-1-1 0,0 1 0,1-1 0,-1 1 0,1-1 0,0 1 0,-1 0 0,1 0 0,0 0 0,0 0 0,0 0 0,0 0 0,3 0 0,-3 1 0,0 0 0,0 0 0,0 1 0,-1-1 0,1 1 0,0-1 0,0 1 0,-1 0 0,1-1 0,0 1 0,-1 0 0,1 0 0,-1 0 0,1 1 0,-1-1 0,0 0 0,1 0 0,-1 1 0,0-1 0,0 1 0,0-1 0,0 1 0,1 3 0,6 9 14,-1 0-1,-1 1 0,0 0 0,-2 0 1,1 0-1,-2 1 0,0 0 1,1 16-1,0 129-1498,-5-138-5341</inkml:trace>
  <inkml:trace contextRef="#ctx0" brushRef="#br0" timeOffset="6830.09">2740 1718 24575,'22'0'0,"17"0"0,10 0 0,3 0 0,1 0 0,-6 0 0,-10 0-8191</inkml:trace>
  <inkml:trace contextRef="#ctx0" brushRef="#br0" timeOffset="7199.61">3164 1506 24575,'0'15'0,"0"15"0,0 13 0,0 11 0,0 3 0,0 2 0,4 3 0,0-3 0,1-7 0,-1-10 0,-2-11-8191</inkml:trace>
  <inkml:trace contextRef="#ctx0" brushRef="#br0" timeOffset="8385.53">3819 1042 24575,'-1'4'0,"-1"0"0,0 0 0,0 0 0,0-1 0,0 1 0,-1-1 0,1 0 0,-1 1 0,0-1 0,0 0 0,0-1 0,0 1 0,-7 4 0,0 1 0,-30 27 0,-2-1 0,-1-1 0,-49 26 0,73-45 0,19-14 0,0 0 0,0 0 0,0 1 0,0-1 0,0 0 0,0 0 0,0 0 0,0 1 0,0-1 0,0 0 0,0 0 0,0 0 0,0 1 0,0-1 0,0 0 0,0 0 0,1 0 0,-1 1 0,0-1 0,0 0 0,0 0 0,0 0 0,0 0 0,0 1 0,1-1 0,-1 0 0,0 0 0,0 0 0,0 0 0,0 0 0,1 0 0,-1 1 0,0-1 0,0 0 0,0 0 0,1 0 0,-1 0 0,0 0 0,0 0 0,1 0 0,-1 0 0,0 0 0,0 0 0,0 0 0,1 0 0,-1 0 0,45-1 0,-29 0 0,19 0-119,-8-1 203,-1 2 1,43 4-1,-61-3-191,-1 0 0,1 1 0,-1 0 0,1 0 0,-1 1-1,0 0 1,0 0 0,0 1 0,0 0 0,-1 0 0,0 0 0,0 1 0,9 8 0,1 6-6719</inkml:trace>
  <inkml:trace contextRef="#ctx0" brushRef="#br0" timeOffset="8758.91">3503 1443 24575,'7'4'0,"10"1"0,12 3 0,13 0 0,10 3 0,2-1 0,1-2 0,-3 1 0,-10 0-8191</inkml:trace>
  <inkml:trace contextRef="#ctx0" brushRef="#br0" timeOffset="9282.32">4052 978 24575,'99'-22'0,"2"4"0,131-6 0,-264 24 0,-46-6 0,76 5 0,1 1 0,-1 0 0,0 0 0,0 0 0,1 0 0,-1 1 0,0-1 0,1 0 0,-1 1 0,0-1 0,1 1 0,-1-1 0,0 1 0,1 0 0,-1 0 0,1 0 0,0 0 0,-1 0 0,1 0 0,-1 0 0,1 0 0,0 0 0,0 1 0,0-1 0,0 1 0,0-1 0,0 1 0,0-1 0,0 1 0,1-1 0,-1 1 0,1 0 0,-1-1 0,0 4 0,-1 6 0,1 0 0,-1 0 0,2 1 0,0 14 0,0-17 0,5 47 0,1 0 0,4 0 0,1-1 0,33 92 0,-35-128 95,-8-19-133,-1 0-1,1 0 1,-1 0-1,1 0 1,-1-1-1,0 1 1,1 0 0,-1 0-1,1 0 1,-1-1-1,0 1 1,1 0-1,-1 0 1,1-1 0,-1 1-1,0 0 1,0-1-1,1 1 1,-1 0 0,0-1-1,1 1 1,-1-1-1,0 1 1,0 0-1,0-1 1,0 1 0,1-1-1,-1 1 1,0-1-1,0 1 1,0-1 0,0 1-1,0-1 1,0 1-1,0 0 1,0-1-1,0 0 1,5-20-6788</inkml:trace>
  <inkml:trace contextRef="#ctx0" brushRef="#br0" timeOffset="9705.49">5111 936 24575,'1'-1'0,"1"0"0,-1 0 0,1 0 0,0 0 0,-1 0 0,1 1 0,0-1 0,0 0 0,-1 1 0,1-1 0,0 1 0,0 0 0,0-1 0,0 1 0,2 0 0,-3 0 0,-1 0 0,0 1 0,0-1 0,0 0 0,1 0 0,-1 0 0,0 0 0,0 1 0,0-1 0,1 0 0,-1 0 0,0 0 0,0 1 0,0-1 0,0 0 0,0 0 0,1 1 0,-1-1 0,0 0 0,0 0 0,0 1 0,0-1 0,0 0 0,0 0 0,0 1 0,0-1 0,0 0 0,0 0 0,0 1 0,0-1 0,0 0 0,0 0 0,0 1 0,0-1 0,-11 19 0,-12 8 0,-2-1 0,-42 35 0,11-11 0,54-48 0,0-1 0,1 0 0,-1 1 0,1-1 0,-1 1 0,1-1 0,0 1 0,0 0 0,-1-1 0,1 1 0,0 0 0,0 0 0,1 0 0,-1 0 0,0 0 0,1 0 0,-1 0 0,1 0 0,-1 3 0,2-3 0,0-1 0,0 0 0,0 1 0,0-1 0,0 0 0,0 0 0,0 0 0,1 0 0,-1 0 0,0 0 0,1 0 0,-1 0 0,0 0 0,1-1 0,-1 1 0,1-1 0,-1 1 0,1-1 0,0 1 0,-1-1 0,1 0 0,-1 0 0,1 0 0,-1 0 0,3 0 0,23 1 0,39-3 0,-37 0 0,54 4 0,-76-1 0,1 0 0,-1 0 0,0 0 0,0 1 0,-1 0 0,1 1 0,0 0 0,-1 0 0,1 0 0,-1 1 0,0 0 0,8 6 0,-11-7-136,-1 0-1,1 0 1,-1 0-1,1 0 1,-1 0-1,0 0 1,0 1-1,-1-1 0,4 8 1,-1 8-6690</inkml:trace>
  <inkml:trace contextRef="#ctx0" brushRef="#br0" timeOffset="10075.24">4941 1337 24575,'32'4'0,"19"1"0,10-1 0,3 0 0,-2-2 0,-9 0 0,-13-1-8191</inkml:trace>
  <inkml:trace contextRef="#ctx0" brushRef="#br0" timeOffset="10432.04">6043 788 24575,'-14'22'0,"-13"17"0,-12 14 0,-6 8 0,-3 1 0,-1 0 0,1-2 0,5-8 0,7-10 0,5-8 0,4-10 0,8-8-8191</inkml:trace>
  <inkml:trace contextRef="#ctx0" brushRef="#br0" timeOffset="10806.75">5620 871 24575,'22'23'0,"38"37"0,-2 2 0,58 83 0,-86-101 0,-2 0 0,-2 2 0,33 81 0,-59-124 0,1 0 0,1 0 0,-1 0 0,0 0 0,1-1 0,0 1 0,0 0 0,2 2 0,-4-5 0,0 1 0,1-1 0,-1 0 0,0 0 0,0 0 0,1 0 0,-1 1 0,0-1 0,1 0 0,-1 0 0,0 0 0,1 0 0,-1 0 0,0 0 0,1 0 0,-1 0 0,1 0 0,-1 0 0,0 0 0,1 0 0,-1 0 0,0 0 0,1 0 0,-1 0 0,0 0 0,1 0 0,-1-1 0,12-13 0,3-17 9,-1 0-1,9-36 0,-3 11-1398,-9 25-5436</inkml:trace>
  <inkml:trace contextRef="#ctx0" brushRef="#br0" timeOffset="11337.16">6255 490 24575,'2'-8'0,"1"0"0,0 0 0,0 1 0,0-1 0,1 0 0,0 1 0,1 0 0,0 0 0,0 0 0,0 1 0,1 0 0,0 0 0,0 0 0,13-9 0,-18 15 0,0-1 0,0 1 0,0-1 0,0 0 0,0 1 0,0-1 0,0 1 0,0 0 0,1-1 0,-1 1 0,0 0 0,0 0 0,0 0 0,0 0 0,0 0 0,1 0 0,-1 0 0,0 0 0,0 0 0,0 1 0,0-1 0,0 0 0,1 1 0,-1-1 0,2 2 0,-2-1 0,0 0 0,0 1 0,0-1 0,0 1 0,0 0 0,0-1 0,0 1 0,0-1 0,-1 1 0,1 0 0,-1 0 0,1-1 0,-1 1 0,0 3 0,1 5 0,-1 0 0,0 0 0,-1 0 0,-3 18 0,-1-8 0,-2-1 0,0 0 0,-19 34 0,24-50 0,1-1 0,0-1 0,0 0 0,1 1 0,-1-1 0,0 1 0,0-1 0,1 1 0,-1-1 0,1 1 0,0-1 0,-1 1 0,1 0 0,0-1 0,0 1 0,0-1 0,0 1 0,0 0 0,0-1 0,0 1 0,1-1 0,-1 1 0,0 0 0,1-1 0,0 1 0,-1-1 0,1 1 0,0-1 0,1 2 0,0-1 0,1-1 0,-1 0 0,1 1 0,-1-1 0,1 0 0,0 0 0,0-1 0,-1 1 0,1 0 0,0-1 0,0 0 0,0 0 0,0 0 0,-1 0 0,7-1 0,27-3 2,0-2-1,45-14 0,-19 4-1370,-18 6-5457</inkml:trace>
  <inkml:trace contextRef="#ctx0" brushRef="#br0" timeOffset="12292.16">6444 1231 24575,'-4'11'0,"0"11"0,-4 8 0,-1 7 0,2 8 0,-2 3 0,1 1 0,-2-1 0,0-5 0,3-6 0,2-5 0,1-9-8191</inkml:trace>
  <inkml:trace contextRef="#ctx0" brushRef="#br0" timeOffset="12639.26">6424 1506 24575,'14'-7'0,"9"-2"0,7 0 0,3 1 0,-2 3 0,-1 2 0,-3 1 0,-2 2 0,-2 0 0,-5 0-8191</inkml:trace>
  <inkml:trace contextRef="#ctx0" brushRef="#br0" timeOffset="13030.12">6868 1296 24575,'-2'10'0,"0"0"0,0 0 0,-1-1 0,0 0 0,-1 1 0,0-1 0,-1 0 0,-7 11 0,7-11 0,-2 5 0,-1-1 0,-1 0 0,1-1 0,-2 0 0,0 0 0,0-1 0,-1 0 0,0-1 0,-1 0 0,-16 10 0,27-20 0,0 1 0,0 0 0,0-1 0,0 1 0,0-1 0,0 1 0,0-1 0,-1 0 0,1 1 0,0-1 0,0 0 0,0 0 0,-1 0 0,1 0 0,0 0 0,0 0 0,0 0 0,-1 0 0,1-1 0,0 1 0,0 0 0,0-1 0,0 1 0,-1-1 0,1 1 0,-1-2 0,1 1 0,-1-1 0,1 1 0,0-1 0,0 0 0,0 0 0,0 1 0,0-1 0,0 0 0,0 0 0,1 0 0,-1 0 0,1 0 0,-1 0 0,1-2 0,-1-6 0,1 1 0,0-1 0,0 1 0,1 0 0,3-17 0,-3 23 0,0-1 0,0 1 0,0 0 0,1-1 0,-1 1 0,1 0 0,0 0 0,0 0 0,0 1 0,0-1 0,0 0 0,1 1 0,-1-1 0,1 1 0,5-4 0,-6 5 0,0 0 0,0 0 0,-1 1 0,1-1 0,0 1 0,0-1 0,0 1 0,0-1 0,0 1 0,0 0 0,0 0 0,0 0 0,0 0 0,0 1 0,0-1 0,0 0 0,0 1 0,0-1 0,0 1 0,0 0 0,-1 0 0,1 0 0,0 0 0,0 0 0,-1 0 0,1 0 0,-1 0 0,3 3 0,49 55 47,-45-48-249,1 1 0,1-2 1,0 1-1,1-1 0,-1-1 1,17 11-1,-9-10-6624</inkml:trace>
  <inkml:trace contextRef="#ctx0" brushRef="#br0" timeOffset="13417.16">7080 1379 24575,'0'4'0,"-4"8"0,-4 10 0,-8 11 0,-6 8 0,-5 7 0,-3 7 0,-2 0 0,0 3 0,1-2 0,4-3 0,5-7 0,7-8 0,6-10-8191</inkml:trace>
  <inkml:trace contextRef="#ctx0" brushRef="#br0" timeOffset="13838.97">7037 1739 24575,'4'2'0,"1"1"0,-1-1 0,0 1 0,0-1 0,-1 1 0,1 0 0,-1 1 0,1-1 0,-1 0 0,0 1 0,0 0 0,0 0 0,-1 0 0,1 0 0,-1 0 0,3 8 0,-4-7 0,0 1 0,0 0 0,0 0 0,-1 0 0,1 0 0,-1 0 0,-1 0 0,1 1 0,-1-2 0,0 1 0,-3 9 0,-4 5 0,0 0 0,-2 0 0,0 0 0,-1-1 0,-24 31 0,34-49 0,1-1 0,-1 1 0,0 0 0,1-1 0,-1 1 0,1 0 0,-1-1 0,1 1 0,-1 0 0,1 0 0,0-1 0,-1 1 0,1 0 0,0 0 0,0 0 0,0 0 0,-1-1 0,1 1 0,0 0 0,0 0 0,0 0 0,0 0 0,0 0 0,1-1 0,-1 1 0,1 2 0,-1-3 0,1 1 0,0 0 0,0-1 0,0 1 0,0-1 0,0 1 0,0-1 0,0 0 0,1 0 0,-1 1 0,0-1 0,0 0 0,0 0 0,0 0 0,0 0 0,0 0 0,2 0 0,56-13 0,-56 12 0,44-13-682,71-34-1,-88 34-6143</inkml:trace>
  <inkml:trace contextRef="#ctx0" brushRef="#br0" timeOffset="14244.22">7355 1570 24575,'-14'22'0,"-9"14"0,-4 4 0,3 3 0,2-2 0,4-8-8191</inkml:trace>
  <inkml:trace contextRef="#ctx0" brushRef="#br0" timeOffset="14773.76">7461 1423 24575,'0'245'0,"1"-265"0,1 1 0,1 0 0,0 0 0,2 0 0,0 0 0,1 1 0,14-30 0,-20 46 0,1 0 0,0 0 0,1 0 0,-1 0 0,0 0 0,0 1 0,1-1 0,-1 0 0,1 1 0,0-1 0,-1 1 0,1-1 0,0 1 0,0 0 0,0 0 0,0 0 0,3-1 0,-4 2 0,0 0 0,0 0 0,0 0 0,0 0 0,0 0 0,0 0 0,0 1 0,0-1 0,0 0 0,0 1 0,0-1 0,0 1 0,0-1 0,0 1 0,0 0 0,0-1 0,0 1 0,0 0 0,-1-1 0,1 1 0,0 0 0,0 0 0,-1 0 0,1 0 0,-1 0 0,1 0 0,-1 0 0,1 0 0,-1 0 0,0 0 0,1 0 0,-1 0 0,0 0 0,0 0 0,0 0 0,0 2 0,4 23-74,-1 0 0,-1 1 1,-3 48-1,0-41-996,0-11-5756</inkml:trace>
  <inkml:trace contextRef="#ctx0" brushRef="#br0" timeOffset="15115.48">7673 1506 24575,'14'-3'0,"13"-6"0,4 0 0,1 1 0,-1 2 0,-3-2 0,-2 1 0,-5 1-8191</inkml:trace>
  <inkml:trace contextRef="#ctx0" brushRef="#br0" timeOffset="15541">7969 1358 24575,'0'4'0,"4"4"0,0 9 0,1 8 0,-1 4 0,-2 3 0,0 1 0,-1-2 0,-1-3 0,0-6-8191</inkml:trace>
  <inkml:trace contextRef="#ctx0" brushRef="#br0" timeOffset="15922.39">8053 640 24575,'8'1'0,"1"0"0,-1 1 0,0 0 0,0 0 0,0 0 0,0 1 0,-1 0 0,1 1 0,-1 0 0,0 0 0,0 1 0,0-1 0,0 1 0,10 11 0,5 7 0,0 0 0,27 40 0,-15-14 0,-2 2 0,-2 2 0,-2 0 0,-3 2 0,-2 1 0,-2 1 0,-3 0 0,-3 2 0,-2 0 0,-3 0 0,-2 1 0,-1 62 0,-7-90 0,-2 1 0,-2-1 0,0 0 0,-2 0 0,-2 0 0,-1-1 0,-1 0 0,-1 0 0,-2-1 0,-1-1 0,-2-1 0,0 0 0,-2 0 0,-1-2 0,-2 0 0,0-2 0,-1 0 0,-1-1 0,-2-2 0,0 0 0,-32 19 0,-41 20-1365,10-13-54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3:29.2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0'4'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3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3 40 24575,'0'-1'0,"0"-1"0,0 1 0,0-1 0,0 1 0,0-1 0,-1 1 0,1-1 0,0 1 0,-1-1 0,1 1 0,-1 0 0,0-1 0,1 1 0,-1-1 0,0 1 0,0 0 0,0 0 0,0 0 0,0 0 0,0-1 0,0 1 0,0 0 0,-2-1 0,0 1 0,1 0 0,-1 0 0,0 0 0,0 1 0,1-1 0,-1 1 0,0-1 0,0 1 0,0 0 0,0 0 0,-4 1 0,-4 0 0,1 1 0,0 0 0,0 1 0,0 1 0,-18 8 0,-1 5 0,2 2 0,0 1 0,1 1 0,1 2 0,1 0 0,1 1 0,1 2 0,1 0 0,-34 57 0,46-66 0,0 0 0,2 0 0,0 0 0,0 1 0,2 0 0,0 0 0,1 0 0,1 1 0,-1 24 0,3-33 0,2 0 0,-1 0 0,1 0 0,1 0 0,-1 0 0,2 0 0,0 0 0,0-1 0,0 1 0,1-1 0,1 0 0,-1 0 0,2-1 0,-1 1 0,1-1 0,0 0 0,1 0 0,12 11 0,23 13 0,1-2 0,48 26 0,-53-35 0,0 2 0,-2 1 0,-2 2 0,34 31 0,-58-47 0,-1 0 0,-1 1 0,1-1 0,-2 2 0,0-1 0,0 1 0,-1 0 0,0 1 0,-1-1 0,0 1 0,-1 0 0,-1 1 0,0-1 0,-1 0 0,0 1 0,-1-1 0,-1 18 0,-1-17 0,0 0 0,-1 0 0,-1 0 0,0 0 0,-1 0 0,-1-1 0,0 1 0,-10 18 0,4-13 0,-1 1 0,-1-1 0,0-1 0,-29 28 0,5-11 0,-2-2 0,-1-2 0,-88 52 0,93-64 0,-19 13 0,53-32 0,1 0 0,0 0 0,-1 0 0,1 0 0,0 1 0,0-1 0,-1 0 0,1 0 0,0 0 0,0 1 0,-1-1 0,1 0 0,0 0 0,0 0 0,0 1 0,-1-1 0,1 0 0,0 1 0,0-1 0,0 0 0,0 0 0,0 1 0,0-1 0,0 0 0,-1 1 0,1-1 0,0 0 0,0 1 0,0-1 0,0 0 0,0 1 0,0-1 0,1 0 0,-1 1 0,11 4 0,26-2 0,-29-3 0,13 2 0,0 1 0,0 1 0,-1 0 0,1 2 0,-1 1 0,0 0 0,-1 1 0,1 1 0,-2 1 0,1 1 0,-2 1 0,1 0 0,-2 1 0,25 24 0,-21-16 0,-1 0 0,-1 0 0,-1 2 0,-2 0 0,0 1 0,-1 1 0,-1 0 0,-1 1 0,-2 0 0,12 43 0,-11-13 0,-2 0 0,-2 1 0,-3-1 0,-3 1 0,-2 0 0,-2-1 0,-14 69 0,-111 386 0,81-355 0,-39 231 0,75-307 0,3 0 0,4 1 0,9 114 0,-1-158 0,1-1 0,2 0 0,1-1 0,2 1 0,2-2 0,1 1 0,1-2 0,2 0 0,38 58 0,-32-61-85,1-2 0,2 0-1,0-1 1,2-2 0,1-1-1,1-1 1,1-1 0,1-2-1,1-1 1,0-1 0,2-2-1,0-1 1,0-2 0,1-1-1,50 9 1,0-6-674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25.2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162 24575,'-9'100'0,"-3"32"0,12-116 0,0 0 0,1 1 0,0-1 0,2 0 0,0 0 0,5 15 0,-6-26 0,0 0 0,0 0 0,0 0 0,1-1 0,0 1 0,0-1 0,0 0 0,0 1 0,1-2 0,-1 1 0,1 0 0,0-1 0,0 1 0,1-1 0,-1 0 0,0-1 0,1 1 0,0-1 0,0 0 0,0 0 0,0 0 0,0-1 0,0 1 0,0-1 0,0-1 0,1 1 0,-1-1 0,0 0 0,0 0 0,1 0 0,-1-1 0,0 0 0,0 0 0,1 0 0,-1 0 0,0-1 0,0 0 0,-1 0 0,1-1 0,0 1 0,-1-1 0,1 0 0,-1 0 0,0 0 0,0-1 0,0 0 0,-1 1 0,6-9 0,1-2 0,-1-1 0,-1 0 0,0 0 0,-1-1 0,-1 0 0,-1 0 0,0-1 0,-1 0 0,0 1 0,-2-1 0,0-1 0,-1-24 0,-8-2 0,-3 28 0,9 16 0,1 0 0,-1 0 0,1-1 0,-1 1 0,1 0 0,-1 0 0,1 0 0,-1 1 0,1-1 0,0 0 0,-1 0 0,1 0 0,-1 0 0,1 0 0,-1 1 0,1-1 0,-1 0 0,1 0 0,0 1 0,-1-1 0,1 0 0,-1 0 0,1 1 0,0-1 0,-1 1 0,1-1 0,0 0 0,0 1 0,-1-1 0,1 1 0,0-1 0,0 0 0,0 1 0,-1-1 0,1 1 0,-2 5 0,-1-1 0,1 0 0,1 1 0,-1-1 0,1 1 0,0 0 0,0-1 0,0 1 0,1 0 0,0 0 0,0-1 0,1 1 0,-1 0 0,1-1 0,0 1 0,1 0 0,-1-1 0,1 1 0,1-1 0,-1 0 0,1 0 0,-1 0 0,7 9 0,-6-11 0,-1 0 0,0 0 0,0 0 0,1 0 0,0 0 0,-1-1 0,1 1 0,0-1 0,1 0 0,-1 0 0,0 0 0,0 0 0,1 0 0,-1-1 0,1 0 0,0 1 0,-1-2 0,1 1 0,0 0 0,-1 0 0,1-1 0,0 0 0,0 0 0,0 0 0,0 0 0,-1-1 0,1 0 0,0 1 0,-1-1 0,1 0 0,0-1 0,-1 1 0,1-1 0,-1 0 0,0 1 0,5-5 0,-1 1 0,-1-1 0,1 0 0,-2-1 0,1 1 0,-1-1 0,0 0 0,0 0 0,-1-1 0,0 1 0,0-1 0,-1 0 0,0 0 0,4-15 0,-3 7 0,-1 1 0,-1-1 0,0 1 0,-1-1 0,-1 0 0,-2-25 0,2 41 0,0 1 0,0-1 0,0 0 0,0 0 0,-1 0 0,1 0 0,0 0 0,0 0 0,0 0 0,0 0 0,0 0 0,0 0 0,0 0 0,0 0 0,0 0 0,0 0 0,0 0 0,-1 0 0,1 0 0,0 0 0,0 0 0,0 0 0,0 0 0,0 0 0,0 0 0,0 0 0,0 0 0,0 0 0,0 0 0,0 0 0,0 0 0,-1-1 0,1 1 0,0 0 0,0 0 0,0 0 0,0 0 0,0 0 0,0 0 0,0 0 0,0 0 0,0 0 0,0 0 0,0 0 0,0 0 0,0 0 0,0-1 0,0 1 0,0 0 0,-5 15 0,-3 23 0,5 31 0,2 0 0,3 0 0,17 101 0,55 204 0,-74-373 0,3 11-37,120 496-1291,-116-486-5498</inkml:trace>
  <inkml:trace contextRef="#ctx0" brushRef="#br0" timeOffset="643.96">530 372 24575,'3'0'0,"0"0"0,-1 0 0,1 0 0,0 0 0,0 0 0,0 0 0,-1 1 0,1-1 0,0 1 0,0 0 0,-1 0 0,1 0 0,-1 0 0,1 0 0,-1 1 0,1-1 0,-1 1 0,0-1 0,0 1 0,0 0 0,0 0 0,0 0 0,0 0 0,0 1 0,0-1 0,-1 0 0,0 1 0,2 3 0,3 3 0,-2 0 0,1 1 0,-2 0 0,1 0 0,-1 0 0,2 14 0,-4-17 0,0 1 0,-1 0 0,0-1 0,-1 1 0,1 0 0,-1-1 0,-1 1 0,0-1 0,0 1 0,-5 11 0,6-16 0,-1 1 0,1-1 0,-1 0 0,0 1 0,0-1 0,0 0 0,0 0 0,-1-1 0,1 1 0,-1 0 0,0-1 0,0 0 0,0 1 0,0-1 0,0 0 0,0-1 0,0 1 0,-1 0 0,1-1 0,-1 0 0,1 0 0,-1 0 0,-6 1 0,8-2 0,1 0 0,0 0 0,0 0 0,0 0 0,0 0 0,0 0 0,-1 0 0,1 0 0,0 0 0,0-1 0,0 1 0,0 0 0,0-1 0,0 1 0,0-1 0,0 1 0,0-1 0,0 0 0,0 1 0,0-1 0,0 0 0,1 0 0,-1 1 0,0-1 0,-1-2 0,1 1 0,1 0 0,-1 0 0,1 0 0,-1 0 0,1 0 0,0 0 0,0 0 0,0 0 0,0 0 0,0 0 0,0 0 0,1 0 0,0-2 0,1-4 0,1 0 0,-1 0 0,2 0 0,-1 1 0,10-15 0,2 3 0,2 1 0,0 1 0,0 0 0,2 1 0,0 1 0,1 1 0,0 1 0,1 0 0,1 2 0,29-12 0,-50 23 0,1-1 0,-1 1 0,1-1 0,-1 1 0,0 0 0,1-1 0,-1 1 0,1 0 0,-1 0 0,1 0 0,-1 0 0,1 0 0,-1 0 0,1 1 0,-1-1 0,0 0 0,1 1 0,-1-1 0,1 1 0,-1 0 0,0-1 0,1 1 0,-1 0 0,0 0 0,0 0 0,0 0 0,0 0 0,0 0 0,0 0 0,0 0 0,0 0 0,0 0 0,0 0 0,-1 1 0,1-1 0,0 0 0,-1 1 0,1-1 0,0 3 0,2 7 0,0 1 0,-1-1 0,-1 0 0,1 16 0,0-7 0,142 792 0,-137-789 0,-6-35 0,-8-42 0,-8-28 0,-18-93 0,-13-218 0,45 359 0,4-49 0,-2 72 0,1 1 0,0 0 0,0-1 0,1 1 0,0 0 0,1 1 0,0-1 0,9-16 0,-11 24 0,-1-1 0,1 1 0,-1 0 0,1 0 0,0 0 0,0 0 0,0 0 0,0 1 0,0-1 0,0 0 0,0 1 0,1 0 0,-1 0 0,0-1 0,1 1 0,-1 0 0,1 1 0,-1-1 0,1 0 0,0 1 0,4-1 0,-4 2 0,-1-1 0,0 1 0,0-1 0,0 1 0,0 0 0,0 0 0,0 0 0,0 0 0,0 0 0,0 0 0,0 0 0,0 1 0,-1-1 0,1 1 0,0-1 0,-1 1 0,0 0 0,1 0 0,-1-1 0,0 1 0,0 0 0,0 0 0,0 0 0,0 0 0,1 4 0,1 5 0,-1 0 0,1 1 0,-2-1 0,0 1 0,0-1 0,-1 1 0,0-1 0,-1 1 0,0-1 0,-1 1 0,-1-1 0,-3 12 0,2-10 0,-1 0 0,0 0 0,-1 0 0,0 0 0,-1-1 0,0 0 0,-1-1 0,-1 1 0,-14 14 0,10-16-52,8-10 182,5-2-233,0 1 0,0-1 0,0 1 0,0-1-1,1 1 1,-1-1 0,0 1 0,1 0 0,0-1 0,-1 1 0,1-1 0,0 1 0,1-2 0,14-21-6723</inkml:trace>
  <inkml:trace contextRef="#ctx0" brushRef="#br0" timeOffset="1238.16">1208 288 24575,'-4'10'0,"-23"66"0,25-70 0,0 0 0,0 1 0,1-1 0,0 1 0,1-1 0,0 1 0,0-1 0,0 1 0,2 9 0,-2-14 0,1 0 0,-1-1 0,1 1 0,0 0 0,-1-1 0,1 1 0,0-1 0,0 0 0,0 1 0,0-1 0,0 0 0,0 1 0,1-1 0,-1 0 0,0 0 0,1 0 0,-1 0 0,0 0 0,1 0 0,-1-1 0,1 1 0,0 0 0,-1-1 0,1 1 0,0-1 0,-1 1 0,1-1 0,0 0 0,-1 0 0,1 0 0,0 0 0,-1 0 0,1 0 0,0 0 0,-1-1 0,1 1 0,0-1 0,2 0 0,1-1 0,1 0 0,-2 0 0,1 0 0,0 0 0,0-1 0,-1 0 0,1 0 0,-1 0 0,0-1 0,0 1 0,5-6 0,-5 3 0,-1 1 0,1-1 0,-1 0 0,0 0 0,0 0 0,-1 0 0,0 0 0,0-1 0,0 1 0,-1-1 0,0 1 0,0-1 0,0 0 0,-1 1 0,0-1 0,-1 0 0,-1-9 0,2 15 0,0 0 0,-1 0 0,1-1 0,0 1 0,-1 0 0,1 0 0,-1 0 0,0 0 0,1 0 0,-1 0 0,0 1 0,1-1 0,-1 0 0,0 0 0,0 0 0,0 1 0,1-1 0,-1 0 0,0 1 0,0-1 0,0 0 0,0 1 0,0 0 0,-1-1 0,1 1 0,-2-1 0,1 1 0,0 1 0,1-1 0,-1 0 0,0 1 0,0 0 0,0-1 0,0 1 0,1 0 0,-1 0 0,0 0 0,1 0 0,-1 0 0,1 0 0,-3 2 0,-1 2 0,0 1 0,0-1 0,0 1 0,1 0 0,-1 0 0,2 0 0,-6 10 0,6-7 0,0-1 0,1 1 0,0 0 0,0 0 0,1 0 0,0 0 0,1 0 0,0 0 0,0 0 0,1 1 0,3 13 0,-3-17 0,1-1 0,0 0 0,0 0 0,0 0 0,1 0 0,-1 0 0,1-1 0,0 1 0,1-1 0,-1 1 0,1-1 0,0 0 0,0-1 0,0 1 0,0-1 0,1 0 0,-1 0 0,1 0 0,0 0 0,7 2 0,-5-2 0,0 0 0,1-1 0,-1 0 0,1 0 0,-1-1 0,1 0 0,0 0 0,0-1 0,-1 0 0,1 0 0,0-1 0,0 0 0,11-3 0,-14 2 0,0 0 0,0 0 0,0 0 0,-1-1 0,1 0 0,-1 0 0,1 0 0,-1 0 0,0-1 0,0 0 0,-1 1 0,1-1 0,-1-1 0,0 1 0,0 0 0,0-1 0,0 0 0,-1 1 0,0-1 0,2-7 0,1-8 0,0 0 0,-2 0 0,0-1 0,-1 1 0,-2-27 0,1 10 0,-1 35 0,0 0 0,0-1 0,0 1 0,1 0 0,-1-1 0,1 1 0,-1 0 0,1-1 0,0 1 0,0 0 0,0 0 0,0 0 0,1 0 0,-1 0 0,0 0 0,1 0 0,-1 0 0,1 1 0,0-1 0,0 0 0,-1 1 0,4-2 0,-4 3 0,1-1 0,-1 1 0,1-1 0,-1 1 0,1 0 0,-1 0 0,1 0 0,0 0 0,-1 0 0,1 0 0,-1 0 0,1 0 0,-1 1 0,1-1 0,0 0 0,-1 1 0,1 0 0,-1-1 0,0 1 0,1 0 0,-1 0 0,0 0 0,1-1 0,-1 1 0,0 1 0,0-1 0,0 0 0,0 0 0,0 0 0,0 1 0,0-1 0,0 0 0,1 2 0,2 6 0,1 1 0,-1-1 0,-1 1 0,0 0 0,0-1 0,-1 1 0,0 1 0,0-1 0,-2 0 0,1 0 0,-1 0 0,-1 11 0,0-5 0,2 0 0,0 0 0,5 27 0,-5-41 4,0 0-1,0 1 1,1-1-1,-1 0 0,1 0 1,-1 0-1,1 0 1,-1 0-1,1-1 0,0 1 1,0-1-1,0 1 1,0-1-1,0 1 1,0-1-1,1 0 0,-1 0 1,0 0-1,1 0 1,-1-1-1,0 1 0,1 0 1,-1-1-1,1 0 1,-1 0-1,1 0 1,3 0-1,11 0-293,-1 0 0,32-6 0,-38 5-301,29-5-6235</inkml:trace>
  <inkml:trace contextRef="#ctx0" brushRef="#br0" timeOffset="3617.41">2224 98 24575,'3'122'0,"29"186"0,-27-280 0,-2-9 0,1 0 0,12 33 0,-16-51 0,0 0 0,0-1 0,0 1 0,0 0 0,1 0 0,-1-1 0,0 1 0,0 0 0,1-1 0,-1 1 0,1-1 0,-1 1 0,1 0 0,-1-1 0,1 1 0,-1-1 0,1 1 0,-1-1 0,1 1 0,0-1 0,-1 0 0,1 1 0,-1-1 0,1 0 0,0 1 0,0-1 0,-1 0 0,2 0 0,-1 0 0,0-1 0,0 1 0,0-1 0,0 1 0,0-1 0,-1 0 0,1 1 0,0-1 0,0 0 0,0 0 0,-1 0 0,1 0 0,0 1 0,-1-1 0,1 0 0,0-2 0,20-53 0,-18 48 0,7-21 0,0-5 0,20-39 0,-26 65 0,0 0 0,0 0 0,1 0 0,1 0 0,-1 1 0,1 0 0,1 0 0,-1 0 0,14-10 0,-18 16 0,-1 0 0,1-1 0,-1 1 0,1 0 0,0 1 0,-1-1 0,1 0 0,0 0 0,0 1 0,0-1 0,0 1 0,-1-1 0,1 1 0,0 0 0,0 0 0,0 0 0,0 0 0,0 0 0,0 0 0,0 1 0,0-1 0,-1 0 0,4 2 0,-2 0 0,-1-1 0,0 1 0,0 0 0,0 0 0,0 0 0,0 0 0,0 0 0,-1 0 0,1 1 0,-1-1 0,1 1 0,-1-1 0,0 1 0,1 3 0,1 3 0,0 0 0,-1 1 0,0-1 0,-1 0 0,0 1 0,0 0 0,-1-1 0,-2 16 0,0-18 0,0 0 0,0 0 0,0 0 0,-1 0 0,0-1 0,0 1 0,-1-1 0,0 0 0,0 0 0,0 0 0,-1 0 0,0-1 0,0 0 0,0 0 0,-1 0 0,0-1 0,0 1 0,0-2 0,-11 7 0,16-10 0,1 1 0,-1-1 0,1 0 0,-1 0 0,1 1 0,-1-1 0,1 0 0,-1 0 0,0 0 0,1 1 0,-1-1 0,1 0 0,-1 0 0,0 0 0,1 0 0,-1 0 0,1 0 0,-1 0 0,0 0 0,1-1 0,-1 1 0,1 0 0,-1 0 0,1 0 0,-1-1 0,1 1 0,-1 0 0,0-1 0,1 1 0,0 0 0,-1-1 0,1 1 0,-1 0 0,1-1 0,-1 1 0,1-1 0,0 1 0,-1-1 0,1 1 0,0-1 0,0 1 0,-1-1 0,1 0 0,0 1 0,0-1 0,0 1 0,0-1 0,-1 0 0,1 1 0,0-1 0,0 1 0,0-1 0,0 0 0,1 1 0,-1-1 0,0 1 0,0-1 0,0 1 0,0-1 0,1 0 0,0-4 0,0 0 0,1 0 0,0 1 0,0-1 0,0 0 0,3-4 0,3-2 0,1 2 0,-1-1 0,1 1 0,1 0 0,0 1 0,0 0 0,0 0 0,16-7 0,1 1 0,-1 1 0,44-14 0,-69 27 0,0-1 0,0 1 0,0 0 0,0-1 0,0 1 0,0 0 0,0 0 0,1 0 0,-1 0 0,0 0 0,0 0 0,0 0 0,0 0 0,0 0 0,0 0 0,0 0 0,2 1 0,-3 0 0,1-1 0,-1 1 0,1-1 0,-1 1 0,0-1 0,1 1 0,-1-1 0,0 1 0,1-1 0,-1 1 0,0-1 0,0 1 0,0 0 0,0-1 0,1 1 0,-1-1 0,0 1 0,0 0 0,0-1 0,0 1 0,0-1 0,0 1 0,-1 0 0,0 7 0,-2 0 0,1-1 0,-1 1 0,-4 8 0,-1 5 0,6-16 0,0 1 0,1-1 0,0 1 0,0-1 0,1 1 0,0-1 0,0 1 0,0 0 0,0-1 0,1 1 0,0-1 0,0 1 0,1-1 0,3 11 0,-3-12 0,1 0 0,0 0 0,0 0 0,0 0 0,0-1 0,0 1 0,1-1 0,0 0 0,0 0 0,0 0 0,0 0 0,0-1 0,0 1 0,1-1 0,-1 0 0,1-1 0,6 3 0,-5-3 0,0 1 0,0-1 0,0-1 0,0 1 0,0-1 0,0 0 0,0 0 0,1-1 0,10-2 0,-15 3 0,-1-1 0,1 1 0,-1-1 0,0 1 0,1-1 0,-1 0 0,0 1 0,1-1 0,-1 0 0,0 0 0,0 0 0,0 0 0,0 0 0,0 0 0,0 0 0,0-1 0,0 1 0,1-2 0,-2 1 0,1 0 0,-1 0 0,0 0 0,0 0 0,0 0 0,0 0 0,0 1 0,0-1 0,0 0 0,-1 0 0,1 0 0,-1 0 0,1 0 0,-1 0 0,0 1 0,0-1 0,0 0 0,-1-2 0,-3-2 0,0-1 0,0 1 0,0 0 0,-1 1 0,0-1 0,0 1 0,0 1 0,-1-1 0,-12-6 0,-10-8 0,28 19 0,0-1 0,0 1 0,0-1 0,0 0 0,0 1 0,0-1 0,0 0 0,0 0 0,1 0 0,-1 0 0,0 0 0,0 0 0,1 0 0,-1 0 0,0 0 0,1 0 0,-1 0 0,1 0 0,0-1 0,-1 1 0,1 0 0,0 0 0,0-3 0,0 3 0,1 0 0,-1 0 0,1 0 0,0 0 0,-1 0 0,1 0 0,0 0 0,0 0 0,0 0 0,0 0 0,0 0 0,0 0 0,0 1 0,0-1 0,0 0 0,0 1 0,0-1 0,3 0 0,9-3 0,0 0 0,0 0 0,19-1 0,-22 3 0,28-5 0,106-14 0,-142 20 0,0 1 0,-1 0 0,1 0 0,0 0 0,-1 0 0,1 0 0,0 0 0,-1 0 0,1 1 0,0-1 0,-1 1 0,1-1 0,0 1 0,-1-1 0,1 1 0,-1 0 0,1 0 0,-1 0 0,0 0 0,1 0 0,-1 0 0,0 0 0,0 0 0,1 1 0,-1-1 0,0 0 0,0 1 0,-1-1 0,1 1 0,0-1 0,0 1 0,-1-1 0,1 1 0,-1 0 0,1 2 0,0 5 0,0 1 0,-1-1 0,-1 1 0,1 0 0,-4 14 0,2-15 0,1 0 0,0 0 0,1 19 0,0-26 0,0-1 0,0 1 0,0 0 0,0 0 0,1 0 0,-1 0 0,1 0 0,-1-1 0,1 1 0,0 0 0,0 0 0,-1-1 0,1 1 0,0 0 0,1-1 0,-1 1 0,0-1 0,0 0 0,1 1 0,-1-1 0,1 0 0,-1 0 0,1 0 0,-1 0 0,1 0 0,0 0 0,-1 0 0,1 0 0,0-1 0,0 1 0,-1-1 0,1 1 0,0-1 0,0 0 0,0 0 0,0 0 0,0 0 0,0 0 0,2 0 0,0-1 0,0 0 0,0-1 0,-1 1 0,1-1 0,0 0 0,-1 0 0,1 0 0,-1 0 0,1-1 0,-1 1 0,0-1 0,0 0 0,0 0 0,-1 0 0,1 0 0,-1 0 0,4-6 0,0-5 0,-1-1 0,0 0 0,-1 0 0,0-1 0,-1 1 0,-1-1 0,0 0 0,-2-27 0,0 55 0,-1 0 0,2 0 0,-1 1 0,4 19 0,-3-27 0,1-1 0,-1 1 0,0-1 0,1 1 0,0-1 0,0 0 0,1 1 0,-1-1 0,1 0 0,-1-1 0,1 1 0,1 0 0,-1-1 0,0 0 0,6 5 0,-3-5 0,0 1 0,0-1 0,0 0 0,0 0 0,0 0 0,1-1 0,0 0 0,-1 0 0,1-1 0,0 0 0,0 0 0,-1-1 0,1 1 0,0-2 0,0 1 0,0-1 0,0 0 0,-1 0 0,1-1 0,8-2 0,-8 1 0,1 0 0,-1-1 0,0 1 0,0-1 0,-1-1 0,1 1 0,-1-1 0,0-1 0,0 1 0,-1-1 0,1 0 0,-1 0 0,0 0 0,-1-1 0,0 0 0,0 0 0,3-7 0,8-34 0,-15 45 0,1 0 0,0 1 0,-1-1 0,0 0 0,0 0 0,0 0 0,0 0 0,0 0 0,-1 1 0,1-1 0,-1 0 0,0 0 0,0 1 0,-2-5 0,-1 7 0,0 10 0,0 11 0,4-11 0,0 0 0,1 0 0,0 0 0,1 0 0,0 0 0,1 0 0,0 0 0,0-1 0,1 1 0,9 16 0,-11-23 0,-1 0 0,1 0 0,0 0 0,0-1 0,0 1 0,1 0 0,-1-1 0,1 1 0,-1-1 0,1 0 0,0 0 0,0 0 0,0 0 0,0-1 0,0 1 0,0-1 0,0 1 0,1-1 0,-1 0 0,0-1 0,1 1 0,-1 0 0,1-1 0,-1 0 0,1 0 0,-1 0 0,1 0 0,-1-1 0,0 1 0,1-1 0,-1 0 0,1 0 0,-1 0 0,0 0 0,4-3 0,-3 3 0,0-1 0,-1-1 0,1 1 0,0 0 0,-1-1 0,0 0 0,0 0 0,1 0 0,-2 0 0,1 0 0,0-1 0,-1 1 0,1-1 0,-1 0 0,2-4 0,0-3 0,-1 0 0,0-1 0,0 1 0,0-13 0,-1 14 0,-2 10 0,0 0 0,1 0 0,-1 0 0,0 0 0,1 0 0,-1 0 0,0 0 0,1 0 0,-1 0 0,0 0 0,0 0 0,1 0 0,-1 0 0,0 0 0,0 1 0,1-1 0,-1 0 0,0 0 0,0 0 0,1 1 0,-1-1 0,0 0 0,0 0 0,0 0 0,1 1 0,-1-1 0,0 0 0,0 0 0,0 1 0,0-1 0,0 0 0,0 1 0,1-1 0,-1 0 0,0 0 0,0 1 0,0-1 0,0 0 0,0 1 0,13 22 0,-9-14 0,3 2 0,1-1 0,-1 0 0,2 0 0,-1-1 0,1 0 0,1 0 0,0-1 0,0-1 0,0 1 0,1-2 0,11 6 0,-17-9 0,0-1 0,0 0 0,1 0 0,-1-1 0,0 0 0,1 0 0,-1 0 0,1-1 0,-1 1 0,1-1 0,-1 0 0,7-2 0,-8 1 0,0 0 0,0 0 0,0-1 0,-1 1 0,1-1 0,0 0 0,-1 0 0,1-1 0,-1 1 0,0-1 0,0 1 0,0-1 0,0 0 0,0 0 0,0-1 0,-1 1 0,4-7 0,0-1 0,-1-1 0,0 0 0,-1 1 0,-1-1 0,4-17 0,-5 15 0,2 0 0,0 0 0,8-17 0,-11 29 0,-1 0 0,1 1 0,0 0 0,0-1 0,-1 1 0,1-1 0,0 1 0,0 0 0,0 0 0,1 0 0,-1-1 0,0 1 0,0 0 0,1 0 0,-1 1 0,0-1 0,1 0 0,-1 0 0,1 1 0,1-2 0,-2 2 0,1 0 0,-1 1 0,1-1 0,-1 0 0,1 0 0,-1 0 0,0 1 0,1-1 0,-1 1 0,0-1 0,1 1 0,-1 0 0,0-1 0,1 1 0,-1 0 0,0 0 0,2 2 0,3 3 0,0 1 0,0 0 0,-1 0 0,0 1 0,7 12 0,-5-4 0,-5-11 0,1 0 0,-1-1 0,1 1 0,0 0 0,0-1 0,0 1 0,1-1 0,3 4 0,-7-8 0,1 0 0,-1 0 0,0 1 0,0-1 0,0 0 0,1 0 0,-1 0 0,0 0 0,0 1 0,1-1 0,-1 0 0,0 0 0,1 0 0,-1 0 0,0 0 0,0 0 0,1 0 0,-1 0 0,0 0 0,1 0 0,-1 0 0,0 0 0,0 0 0,1 0 0,-1 0 0,0 0 0,1 0 0,-1 0 0,0 0 0,0-1 0,1 1 0,-1 0 0,0 0 0,0 0 0,1 0 0,-1 0 0,0-1 0,0 1 0,1 0 0,4-15 0,-2-17 0,-3 29 0,0 1 0,0-1 0,-1 1 0,1-1 0,0 1 0,-1-1 0,0 1 0,1-1 0,-1 1 0,0 0 0,0-1 0,-1 1 0,1 0 0,0 0 0,-1 0 0,1 0 0,-1 0 0,0 0 0,1 0 0,-1 0 0,0 1 0,0-1 0,0 1 0,0 0 0,-1-1 0,1 1 0,0 0 0,0 0 0,-1 0 0,1 0 0,-1 1 0,1-1 0,-1 1 0,1 0 0,-1-1 0,1 1 0,-1 0 0,1 0 0,-1 1 0,1-1 0,-4 1 0,-1 0 0,0 1 0,-1-1 0,1 1 0,0 1 0,0-1 0,1 1 0,-1 0 0,1 1 0,-1 0 0,1 0 0,0 0 0,0 1 0,-6 6 0,7-5 0,0 0 0,1 0 0,0 1 0,0-1 0,1 1 0,0 0 0,0 0 0,0 0 0,1 1 0,0-1 0,-1 9 0,3-13 0,-1-1 0,1 1 0,0 0 0,0-1 0,0 1 0,1 0 0,-1-1 0,0 1 0,1-1 0,0 1 0,0-1 0,0 1 0,0-1 0,0 1 0,0-1 0,0 0 0,1 1 0,-1-1 0,1 0 0,0 0 0,0 0 0,-1 0 0,1-1 0,1 1 0,-1 0 0,0-1 0,0 1 0,0-1 0,1 0 0,-1 0 0,1 0 0,-1 0 0,1 0 0,3 0 0,0 1 0,1-1 0,-1 0 0,1 0 0,-1 0 0,1-1 0,0 0 0,-1-1 0,1 1 0,-1-1 0,1 0 0,-1-1 0,0 0 0,1 0 0,-1 0 0,0-1 0,0 1 0,-1-2 0,1 1 0,0 0 0,-1-1 0,7-6 0,-5 2 0,1 0 0,-1 0 0,-1-1 0,0 0 0,0 0 0,0-1 0,-1 1 0,-1-1 0,0 0 0,0-1 0,-1 1 0,3-14 0,0-8 0,-1-1 0,-2 1 0,-1-1 0,-1 0 0,-2 0 0,-1 1 0,-2-1 0,-1 1 0,-1 0 0,-14-38 0,19 66 0,-1 0 0,0 0 0,0 0 0,0 0 0,-1 1 0,-5-7 0,8 9 0,-1 1 0,1-1 0,-1 1 0,1-1 0,-1 1 0,1-1 0,-1 1 0,0-1 0,1 1 0,-1 0 0,1-1 0,-1 1 0,0 0 0,0 0 0,1 0 0,-1-1 0,0 1 0,1 0 0,-1 0 0,0 0 0,0 0 0,1 0 0,-1 0 0,0 0 0,1 1 0,-1-1 0,0 0 0,0 0 0,1 1 0,-1-1 0,0 0 0,1 0 0,-1 1 0,1-1 0,-1 1 0,0-1 0,1 1 0,-1-1 0,1 1 0,-1-1 0,1 1 0,0-1 0,-1 1 0,1 0 0,-1-1 0,1 1 0,0 0 0,0-1 0,-1 2 0,-3 7 0,0 0 0,0 1 0,1-1 0,0 1 0,1 0 0,0 0 0,-1 18 0,0 78 0,3-85 0,0 23 0,3 0 0,9 52 0,-10-81 0,2 1 0,0-1 0,0-1 0,1 1 0,1-1 0,1 0 0,0 0 0,0-1 0,19 24 0,-23-33 0,0-1 0,0 1 0,0-1 0,1 0 0,-1 0 0,1 0 0,0 0 0,0 0 0,0-1 0,1 0 0,-1 0 0,0 0 0,1 0 0,-1-1 0,1 0 0,0 0 0,-1 0 0,1 0 0,0-1 0,0 1 0,-1-1 0,1-1 0,0 1 0,0-1 0,-1 1 0,1-1 0,0-1 0,-1 1 0,1-1 0,-1 0 0,0 0 0,1 0 0,-1 0 0,0-1 0,5-4 0,4-3 0,-1 0 0,0-1 0,0-1 0,-2 0 0,1 0 0,-2-1 0,1 0 0,-2-1 0,9-18 0,-3-1 0,17-32 0,-28 60 0,0 0 0,0 1 0,0-1 0,1 1 0,-1 0 0,1 0 0,0 0 0,0 0 0,1 1 0,4-3 0,-7 5 0,1 0 0,-1 0 0,0 1 0,0-1 0,1 1 0,-1 0 0,0 0 0,1 0 0,-1 0 0,0 0 0,0 0 0,1 1 0,-1-1 0,0 1 0,0-1 0,1 1 0,-1 0 0,0 0 0,0 0 0,0 0 0,0 0 0,0 0 0,0 1 0,-1-1 0,1 1 0,3 3 0,5 5 0,0 1 0,0 0 0,7 12 0,-13-17 0,11 13 0,-2 1 0,0 0 0,-1 2 0,-1-1 0,9 29 0,-19-48 0,0 0 0,0 0 0,-1 0 0,1 1 0,-1-1 0,0 0 0,0 0 0,0 0 0,0 1 0,0-1 0,0 0 0,0 0 0,-1 0 0,1 1 0,-1-1 0,-1 3 0,1-3 0,0-1 0,0 0 0,0 0 0,0 1 0,0-1 0,0 0 0,0 0 0,0 0 0,-1 0 0,1 0 0,0-1 0,-1 1 0,1 0 0,-1-1 0,1 1 0,-1-1 0,1 1 0,-3-1 0,0 1 0,0-1 0,1 0 0,-1 0 0,0 0 0,0 0 0,0-1 0,0 0 0,1 1 0,-1-1 0,0-1 0,1 1 0,-1-1 0,1 1 0,-1-1 0,1 0 0,0 0 0,-6-5 0,-9-14-1365,4-2-5461</inkml:trace>
  <inkml:trace contextRef="#ctx0" brushRef="#br0" timeOffset="4020.78">4934 458 24575,'7'-3'0,"-5"-2"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14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07 72 24575,'-3'-1'0,"0"1"0,0-1 0,0 1 0,0-1 0,-1 1 0,1 0 0,0 0 0,0 1 0,0-1 0,0 1 0,0-1 0,0 1 0,0 0 0,0 0 0,0 0 0,0 0 0,0 1 0,0-1 0,1 1 0,-1 0 0,1 0 0,-1 0 0,1 0 0,-1 0 0,1 0 0,0 1 0,-2 3 0,1-2 0,0 0 0,0 0 0,1 0 0,0 0 0,0 1 0,0-1 0,0 1 0,1-1 0,-1 1 0,1 0 0,0-1 0,1 1 0,-1 0 0,1 0 0,0 0 0,0 0 0,2 6 0,-2-9 0,0-1 0,1 0 0,-1 1 0,0-1 0,1 0 0,0 1 0,-1-1 0,1 0 0,0 1 0,0-1 0,-1 0 0,1 0 0,0 0 0,0 0 0,0 0 0,1 0 0,-1 0 0,0 0 0,0 0 0,0-1 0,1 1 0,1 1 0,0-2 0,-1 1 0,1-1 0,-1 0 0,1 1 0,0-1 0,-1-1 0,1 1 0,-1 0 0,1 0 0,0-1 0,3-1 0,3-1 0,-2 0 0,1-1 0,0 1 0,-1-2 0,1 1 0,11-10 0,-3-3 0,0 1 0,17-27 0,-21 32 0,-4 14 0,-7-1 0,0 1 0,0 0 0,0-1 0,-1 1 0,1 0 0,-1 0 0,1-1 0,-1 5 0,5 195 0,1 26 0,38 96 0,-36-287 0,1 0 0,2 0 0,2-1 0,1-1 0,2 0 0,31 50 0,-43-79 0,1 0 0,-1 0 0,1 0 0,0-1 0,1 0 0,9 8 0,-14-13 0,0 1 0,0 0 0,0-1 0,0 1 0,0 0 0,0-1 0,0 1 0,0-1 0,0 0 0,0 1 0,1-1 0,-1 0 0,0 0 0,0 0 0,0 0 0,0 0 0,1 0 0,-1 0 0,0 0 0,0 0 0,0-1 0,0 1 0,1 0 0,-1-1 0,0 1 0,0-1 0,0 1 0,0-1 0,0 1 0,0-1 0,0 0 0,0 0 0,0 1 0,-1-1 0,1 0 0,0 0 0,0 0 0,-1 0 0,1 0 0,0 0 0,-1 0 0,1 0 0,-1 0 0,1 0 0,-1 0 0,0-1 0,1-1 0,3-10 0,-1 0 0,0-1 0,-1 1 0,-1 0 0,0-1 0,0 1 0,-1-1 0,-1 1 0,-1-1 0,0 1 0,0-1 0,-1 1 0,-10-24 0,6 17 0,-1 1 0,-1 0 0,-1 1 0,-1 0 0,0 0 0,-2 1 0,0 1 0,-20-21 0,6 15 0,-1 1 0,0 1 0,-1 2 0,-63-29 0,73 34 0,18 13 0,1 0 0,0 0 0,0-1 0,-1 1 0,1 0 0,0 0 0,0-1 0,0 1 0,-1 0 0,1 0 0,0-1 0,0 1 0,0 0 0,0-1 0,0 1 0,0 0 0,-1-1 0,1 1 0,0 0 0,0-1 0,0 1 0,0 0 0,0-1 0,0 1 0,0 0 0,1-1 0,-1 1 0,0 0 0,0-1 0,0 1 0,2-2 0,0 0 0,1 1 0,-1 0 0,0-1 0,1 1 0,-1 0 0,1 0 0,-1 1 0,1-1 0,-1 0 0,1 1 0,4-1 0,358-35-308,-286 30-749,-4 1-5769</inkml:trace>
  <inkml:trace contextRef="#ctx0" brushRef="#br0" timeOffset="-1756.62">6095 283 24575,'0'-2'0,"0"0"0,0 1 0,0-1 0,0 0 0,0 0 0,0 0 0,1 0 0,-1 0 0,1 0 0,-1 0 0,1 0 0,0 1 0,0-1 0,0 0 0,0 1 0,0-1 0,0 0 0,0 1 0,2-2 0,-2 2 0,-1 1 0,1 0 0,-1 0 0,1-1 0,-1 1 0,1 0 0,0 0 0,-1 0 0,1 0 0,-1 0 0,1 0 0,-1 0 0,1 0 0,0 0 0,-1 0 0,1 0 0,-1 0 0,1 0 0,-1 1 0,1-1 0,-1 0 0,1 0 0,0 1 0,16 18 0,40 93 0,5 7 0,-60-116 0,0 1 0,1 0 0,0-1 0,0 1 0,0-1 0,0 0 0,0 0 0,7 5 0,-9-7 0,0-1 0,-1 0 0,1 1 0,0-1 0,0 0 0,0 0 0,-1 1 0,1-1 0,0 0 0,0 0 0,0 0 0,0 0 0,0 0 0,-1 0 0,1 0 0,0 0 0,0 0 0,0 0 0,0-1 0,1 1 0,-1-1 0,0 0 0,0 0 0,1 0 0,-1 0 0,0-1 0,0 1 0,0 0 0,0 0 0,0-1 0,-1 1 0,1 0 0,0-1 0,0 1 0,-1-1 0,1-1 0,5-19 0,0 0 0,-2 0 0,3-34 0,5-28 0,-11 81 11,0 0 0,-1 0 0,2 0 0,-1 1 0,0-1 0,0 0-1,1 1 1,-1-1 0,1 1 0,2-3 0,-3 4-40,-1 1 0,1-1 0,-1 1 0,1 0-1,-1-1 1,1 1 0,-1 0 0,1 0 0,0-1 0,-1 1 0,1 0 0,-1 0-1,1 0 1,0 0 0,-1 0 0,1 0 0,-1 0 0,1 0 0,0 0 0,-1 0 0,1 0-1,-1 0 1,1 0 0,0 0 0,-1 1 0,1-1 0,-1 0 0,1 0 0,-1 1-1,1-1 1,0 0 0,-1 1 0,0-1 0,1 1 0,-1-1 0,1 0 0,-1 1-1,1-1 1,-1 1 0,0-1 0,1 1 0,-1 0 0,0-1 0,0 1 0,1-1 0,-1 1-1,0-1 1,0 1 0,0 0 0,0 0 0,8 16-6797</inkml:trace>
  <inkml:trace contextRef="#ctx0" brushRef="#br0" timeOffset="-655.3">6646 409 24575,'-1'-4'0,"0"-1"0,-1 1 0,0 0 0,0-1 0,0 1 0,0 0 0,0 0 0,-1 0 0,0 1 0,0-1 0,-5-4 0,7 7 0,0 0 0,0 0 0,0 0 0,-1 0 0,1 1 0,0-1 0,-1 0 0,1 1 0,0 0 0,-1-1 0,1 1 0,-1 0 0,1-1 0,-1 1 0,1 0 0,-1 0 0,1 0 0,-1 0 0,1 1 0,0-1 0,-1 0 0,1 1 0,-1-1 0,1 1 0,0-1 0,-1 1 0,1-1 0,0 1 0,-1 0 0,1 0 0,0 0 0,0 0 0,0 0 0,0 0 0,0 0 0,0 0 0,0 0 0,0 0 0,0 2 0,-3 2 0,1 0 0,0 0 0,0 0 0,1 0 0,0 0 0,0 1 0,0-1 0,0 1 0,1-1 0,0 1 0,0 0 0,1 0 0,-1-1 0,1 1 0,0 0 0,1 0 0,1 7 0,-2-10 0,1-1 0,-1 1 0,1-1 0,0 0 0,0 1 0,0-1 0,0 0 0,0 0 0,0 0 0,1 1 0,-1-1 0,1-1 0,-1 1 0,1 0 0,0 0 0,0 0 0,0-1 0,0 1 0,0-1 0,0 0 0,0 1 0,0-1 0,0 0 0,1 0 0,-1-1 0,1 1 0,-1 0 0,0-1 0,1 1 0,-1-1 0,1 0 0,-1 0 0,1 0 0,-1 0 0,1 0 0,-1-1 0,1 1 0,-1-1 0,0 0 0,1 1 0,2-3 0,-1 2 0,0-1 0,0 0 0,0-1 0,-1 1 0,1-1 0,-1 1 0,1-1 0,-1 0 0,0-1 0,0 1 0,-1 0 0,1-1 0,-1 1 0,1-1 0,-1 0 0,0 0 0,1-5 0,0 3 0,-1 0 0,0 0 0,0 1 0,-1-1 0,0-1 0,0 1 0,0 0 0,-1 0 0,0 0 0,0 0 0,-2-10 0,2 16 0,1-1 0,-1 1 0,0 0 0,0-1 0,0 1 0,0 0 0,0-1 0,0 1 0,0 0 0,0-1 0,0 1 0,-1 0 0,1-1 0,0 1 0,0 0 0,0-1 0,0 1 0,0 0 0,0-1 0,-1 1 0,1 0 0,0 0 0,0-1 0,-1 1 0,1 0 0,0 0 0,0-1 0,-1 1 0,1 0 0,0 0 0,-1 0 0,1-1 0,0 1 0,0 0 0,-1 0 0,1 0 0,0 0 0,-1 0 0,1 0 0,-1 0 0,0 0 0,1 0 0,0 1 0,0 0 0,0-1 0,0 1 0,0 0 0,0-1 0,-1 1 0,2 0 0,-1-1 0,0 1 0,0 0 0,0-1 0,0 1 0,0 0 0,0-1 0,1 1 0,-1 0 0,0-1 0,1 1 0,-1 0 0,0-1 0,1 1 0,0 0 0,1 3 0,1 0 0,1-1 0,-1 1 0,0-1 0,1 1 0,0-1 0,-1 0 0,1 0 0,1-1 0,-1 1 0,0-1 0,1 0 0,-1 0 0,1 0 0,-1-1 0,1 0 0,0 0 0,0 0 0,-1 0 0,1-1 0,0 1 0,0-1 0,8-1 0,-7 0 0,-1 0 0,1 0 0,0 0 0,-1-1 0,1 1 0,-1-2 0,0 1 0,0 0 0,1-1 0,-2 0 0,1 0 0,0 0 0,-1-1 0,1 0 0,-1 0 0,0 0 0,0 0 0,-1 0 0,7-10 0,-5 4 0,-1-1 0,0 0 0,-1 0 0,1-1 0,-2 1 0,0-1 0,0 1 0,-1-1 0,-1 1 0,0-1 0,0 0 0,-2 0 0,-2-16 0,-3-3 0,-1 1 0,-1 0 0,-24-51 0,21 64 0,12 17 0,-1 0 0,1 0 0,0 0 0,0 0 0,-1 0 0,1 0 0,0 0 0,-1 0 0,1 0 0,0 1 0,0-1 0,-1 0 0,1 0 0,0 0 0,0 0 0,-1 0 0,1 1 0,0-1 0,0 0 0,0 0 0,-1 0 0,1 1 0,0-1 0,0 0 0,0 0 0,0 1 0,-1-1 0,1 0 0,0 0 0,0 1 0,0-1 0,0 0 0,0 1 0,0-1 0,0 1 0,-5 39 0,4 5 0,2 1 0,8 50 0,-6-76 0,0-1 0,2 1 0,0-1 0,2 0 0,0 0 0,1 0 0,13 22 0,-17-35 0,-1 0 0,1-1 0,1 0 0,-1 0 0,1 0 0,0-1 0,0 1 0,0-1 0,1 0 0,-1-1 0,11 6 0,-14-8 0,1-1 0,-1 1 0,1 0 0,-1-1 0,1 1 0,-1-1 0,1 0 0,-1 0 0,1 0 0,0 0 0,-1 0 0,1 0 0,-1-1 0,1 1 0,-1-1 0,1 0 0,-1 0 0,0 0 0,1 0 0,-1 0 0,0 0 0,0-1 0,1 1 0,-1-1 0,0 1 0,-1-1 0,1 0 0,0 0 0,0 0 0,-1 0 0,1 0 0,1-3 0,3-7 0,0 0 0,0-1 0,-1 1 0,-1-1 0,0 0 0,-1 0 0,3-20 0,11-39 0,-14 70 0,2 11 0,4 24 0,-3-13 0,-3-12 0,0 0 0,0 0 0,1-1 0,0 0 0,1 1 0,0-2 0,0 1 0,0 0 0,1-1 0,0 0 0,0 0 0,11 7 0,-11-9 0,0-1 0,0 0 0,0 0 0,0 0 0,0-1 0,0 0 0,1 0 0,-1-1 0,1 1 0,-1-1 0,1-1 0,0 1 0,-1-1 0,1-1 0,0 1 0,10-3 0,-12 2 0,-1-1 0,1 1 0,-1-1 0,0 0 0,0-1 0,0 1 0,0-1 0,0 0 0,0 1 0,0-2 0,-1 1 0,0 0 0,0-1 0,0 0 0,0 1 0,0-1 0,3-7 0,-2 4 0,-1 0 0,0 0 0,0-1 0,0 1 0,-1-1 0,0 0 0,-1 0 0,0 1 0,0-14 0,0 20 0,-1 0 0,0-1 0,0 1 0,0 0 0,-1 0 0,1 0 0,0 0 0,0 0 0,0 0 0,-1 0 0,1 0 0,-1 0 0,1 0 0,-1 0 0,0-1 0,1 2 0,-1 0 0,1 0 0,0-1 0,0 1 0,-1 0 0,1 0 0,0 0 0,-1 0 0,1 0 0,0 0 0,-1 0 0,1 0 0,0 0 0,-1 0 0,1 0 0,0 0 0,-1 0 0,1 0 0,0 0 0,-1 0 0,1 0 0,0 1 0,0-1 0,-1 0 0,1 0 0,0 0 0,-1 0 0,1 1 0,0-1 0,-1 0 0,-1 3 0,0-1 0,0 0 0,0 0 0,0 1 0,1-1 0,-1 1 0,0-1 0,1 1 0,-1 3 0,0-3 0,1 1 0,0-1 0,0 1 0,0-1 0,0 1 0,1 0 0,-1-1 0,1 1 0,0 0 0,0 0 0,0-1 0,1 1 0,-1 0 0,1-1 0,0 1 0,2 5 0,-1-6 0,0 0 0,0-1 0,0 1 0,0 0 0,1-1 0,-1 0 0,1 1 0,0-1 0,-1 0 0,1 0 0,0-1 0,0 1 0,0 0 0,1-1 0,-1 0 0,0 0 0,0 0 0,5 1 0,10 1-455,0 0 0,21 1 0,-3-3-6371</inkml:trace>
  <inkml:trace contextRef="#ctx0" brushRef="#br0" timeOffset="1136.38">189 1955 24575,'22'22'0,"-2"1"0,0 1 0,32 51 0,-45-64 0,-2 0 0,1 0 0,-1 0 0,-1 1 0,0-1 0,0 1 0,-2 0 0,1 0 0,-1 0 0,-1 1 0,0-1 0,-2 21 0,0-26 0,-1-1 0,0 0 0,0 1 0,0-1 0,-1 0 0,1 0 0,-1 0 0,-1-1 0,1 1 0,-1-1 0,0 0 0,-1 0 0,1 0 0,-1-1 0,0 1 0,0-1 0,0 0 0,-1 0 0,1-1 0,-1 0 0,0 0 0,0 0 0,0-1 0,0 1 0,-12 1 0,10-2 0,1 0 0,0-1 0,-1 0 0,1 0 0,0-1 0,-1 0 0,1 0 0,-1-1 0,1 1 0,0-2 0,-1 1 0,1-1 0,0 0 0,0-1 0,0 0 0,0 0 0,1 0 0,-1-1 0,1 0 0,0 0 0,0-1 0,-9-8 0,8 5 0,1-1 0,0 0 0,1 0 0,0 0 0,0-1 0,1 0 0,0 0 0,1 0 0,0 0 0,1-1 0,0 1 0,0-1 0,1 1 0,0-1 0,1 0 0,1 1 0,1-14 0,1 3 0,1 1 0,1-1 0,0 1 0,2 1 0,0-1 0,1 1 0,21-34 0,-17 34 0,1 1 0,0 0 0,2 1 0,0 1 0,30-26 0,-35 34 0,0 1 0,1 0 0,-1 0 0,2 1 0,-1 0 0,1 1 0,-1 0 0,1 1 0,1 0 0,-1 1 0,19-2 0,-24 4-105,-1 1 0,0 1 0,0-1 0,1 1 0,-1 0 0,0 0 0,0 1 0,0 0 0,0 0 0,0 0 0,0 1 0,7 4 0,19 16-6721</inkml:trace>
  <inkml:trace contextRef="#ctx0" brushRef="#br0" timeOffset="1640.23">549 1680 24575,'0'-8'0,"1"0"0,-1-1 0,2 1 0,-1 0 0,1 0 0,0 0 0,1 0 0,0 0 0,0 0 0,1 1 0,0-1 0,0 1 0,11-13 0,-12 16 0,1-1 0,0 2 0,0-1 0,1 0 0,-1 1 0,1 0 0,-1 0 0,1 0 0,0 1 0,1-1 0,-1 1 0,0 0 0,0 1 0,1-1 0,-1 1 0,1 0 0,-1 1 0,1-1 0,0 1 0,-1 0 0,10 1 0,-12 0 0,1-1 0,0 1 0,-1 0 0,1 0 0,-1 0 0,1 1 0,-1-1 0,1 1 0,-1 0 0,0 0 0,0 0 0,0 0 0,0 0 0,0 1 0,0-1 0,-1 1 0,5 5 0,-4-3 0,0 0 0,-1 0 0,0 0 0,0 0 0,0 0 0,-1 0 0,1 1 0,-1-1 0,0 1 0,-1-1 0,1 7 0,-2 0 0,1 0 0,-2 0 0,1 0 0,-2 0 0,1 0 0,-2-1 0,1 1 0,-2-1 0,0 0 0,-8 14 0,5-14 0,0 0 0,-1 0 0,-1-1 0,-16 14 0,-7 7 0,33-31 0,1 0 0,-1 0 0,0 0 0,1 0 0,-1 0 0,1 0 0,-1 0 0,0 0 0,1 0 0,-1 0 0,1 0 0,-1 0 0,0 0 0,1 0 0,-1 0 0,0 1 0,1-1 0,-1 0 0,1 0 0,-1 0 0,0 1 0,1-1 0,-1 0 0,0 0 0,0 1 0,1-1 0,-1 0 0,0 1 0,0-1 0,1 0 0,-1 1 0,0-1 0,0 0 0,0 1 0,0-1 0,1 0 0,-1 1 0,0-1 0,0 1 0,0-1 0,0 0 0,0 1 0,0-1 0,0 1 0,0-1 0,0 0 0,0 1 0,0-1 0,0 1 0,-1-1 0,1 0 0,0 1 0,0-1 0,0 1 0,0-1 0,-1 0 0,1 1 0,0-1 0,0 0 0,-1 0 0,1 1 0,0-1 0,-1 0 0,1 0 0,0 1 0,-1-1 0,1 0 0,0 0 0,-1 1 0,38-3 0,-34 1 0,92-13-30,-36 5-638,96-3 1,-105 13-6159</inkml:trace>
  <inkml:trace contextRef="#ctx0" brushRef="#br0" timeOffset="2539.26">1100 2167 24575,'-3'-18'0,"3"18"0,-1 0 0,1 0 0,0 0 0,0 0 0,-1 0 0,1 0 0,0 0 0,0 0 0,-1 0 0,1 0 0,0 0 0,0 0 0,-1 0 0,1 0 0,0 0 0,0 0 0,0 0 0,-1 0 0,1 1 0,0-1 0,0 0 0,0 0 0,-1 0 0,1 0 0,0 0 0,0 1 0,0-1 0,-1 0 0,1 0 0,0 0 0,0 0 0,0 1 0,0-1 0,0 0 0,0 0 0,-1 1 0,1-1 0,-14 34 0,7-2 0,1 1 0,-1 42 0,6-56 0,1 0 0,1 0 0,0 0 0,2-1 0,6 29 0,-8-44 0,0 1 0,0-1 0,1 1 0,-1-1 0,1 0 0,0 0 0,0 1 0,0-1 0,0-1 0,0 1 0,1 0 0,-1 0 0,1-1 0,0 0 0,-1 1 0,1-1 0,1 0 0,3 2 0,-4-3 0,0 0 0,0-1 0,0 1 0,0-1 0,0 1 0,0-1 0,0 0 0,0 0 0,0 0 0,0-1 0,0 1 0,0-1 0,0 0 0,-1 0 0,1 0 0,0 0 0,0 0 0,-1 0 0,1-1 0,0 1 0,-1-1 0,4-3 0,3-3 0,0 0 0,-1-1 0,1-1 0,-2 0 0,1 0 0,-2 0 0,1-1 0,-1 1 0,-1-2 0,0 1 0,-1-1 0,5-17 0,-3 5 0,0-1 0,-2 0 0,-1 0 0,-1 0 0,-1-29 0,-1 83 0,-1-15 0,1 0 0,0 0 0,2 1 0,-1-1 0,6 17 0,-6-27 0,0-1 0,0 1 0,1 0 0,0 0 0,0-1 0,0 1 0,0-1 0,1 1 0,-1-1 0,1 0 0,0 0 0,0 0 0,0 0 0,0-1 0,0 1 0,1-1 0,-1 0 0,1 0 0,-1 0 0,1 0 0,0-1 0,0 1 0,0-1 0,6 1 0,-5-1 0,0 0 0,1 0 0,-1-1 0,1 0 0,-1 0 0,1 0 0,-1 0 0,0-1 0,1 0 0,-1 0 0,0-1 0,1 1 0,-1-1 0,0 0 0,0 0 0,-1-1 0,1 0 0,0 0 0,-1 0 0,1 0 0,4-5 0,-4 2 0,0 0 0,0-1 0,0 1 0,-1-1 0,0 0 0,0 0 0,-1-1 0,0 1 0,0-1 0,-1 0 0,0 1 0,0-1 0,0-14 0,-1 17 0,1-45 0,-2 47 0,0-1 0,0 1 0,-1 0 0,1 0 0,-1 0 0,0 0 0,0 0 0,0 1 0,0-1 0,-1 0 0,1 0 0,-1 1 0,-2-4 0,4 5 0,-1 1 0,1-1 0,-1 0 0,1 1 0,-1 0 0,1-1 0,-1 1 0,1-1 0,-1 1 0,0 0 0,1-1 0,-1 1 0,0 0 0,1 0 0,-1-1 0,0 1 0,1 0 0,-1 0 0,0 0 0,0 0 0,1 0 0,-1 0 0,0 0 0,1 0 0,-1 0 0,0 0 0,1 1 0,-1-1 0,0 0 0,1 0 0,-1 1 0,0-1 0,1 0 0,-1 1 0,0-1 0,1 1 0,-1-1 0,1 1 0,-1-1 0,1 1 0,-1-1 0,1 1 0,0-1 0,-1 1 0,1-1 0,-1 2 0,-14 31 0,12-22 0,0-1 0,1 1 0,1 0 0,0 0 0,0 0 0,1 0 0,0-1 0,3 16 0,-3-21 0,1-1 0,1 1 0,-1-1 0,1 1 0,-1-1 0,1 0 0,1 1 0,-1-1 0,0 0 0,1-1 0,0 1 0,0 0 0,0-1 0,0 0 0,1 1 0,-1-1 0,1 0 0,0-1 0,0 1 0,0-1 0,8 4 0,-6-4 0,0 1 0,0-1 0,0-1 0,0 1 0,0-1 0,1 0 0,-1 0 0,1-1 0,-1 0 0,0 0 0,1 0 0,-1-1 0,1 0 0,-1 0 0,0-1 0,0 0 0,0 0 0,0 0 0,0-1 0,0 1 0,-1-1 0,1-1 0,8-6 0,-7 4 0,-1-1 0,1 0 0,-1 0 0,0 0 0,-1-1 0,1 0 0,-2 0 0,1-1 0,-1 1 0,0-1 0,-1 0 0,0 0 0,-1 0 0,1 0 0,0-13 0,1-38 0,-5 85 0,0-1 0,4 41 0,-1-56 0,-1 0 0,1-1 0,0 1 0,1-1 0,-1 1 0,2-1 0,-1 0 0,1 0 0,8 10 0,6 3-1365,0-5-5461</inkml:trace>
  <inkml:trace contextRef="#ctx0" brushRef="#br0" timeOffset="3083.55">1778 1891 24575,'-4'15'0,"3"11"0,9 6 0,2-4-8191</inkml:trace>
  <inkml:trace contextRef="#ctx0" brushRef="#br0" timeOffset="3440.76">1778 1891 24575,'15'8'0,"-1"1"0,0 0 0,0 1 0,-1 1 0,-1 0 0,1 0 0,9 14 0,-14-15 0,-2-1 0,0 2 0,0-1 0,0 1 0,-1 0 0,-1 0 0,0 0 0,-1 0 0,0 1 0,3 19 0,-2 59 0,-4-56 0,7 43 0,-6-68 0,1 0 0,0 0 0,1 0 0,0 0 0,0-1 0,1 1 0,0-1 0,0 0 0,8 11 0,-11-17 0,0-1 0,1 1 0,-1 0 0,0-1 0,1 1 0,-1-1 0,1 0 0,-1 1 0,1-1 0,-1 0 0,1 0 0,0 0 0,0 0 0,0 0 0,-1-1 0,1 1 0,0-1 0,0 1 0,4 0 0,-4-1 0,0-1 0,0 1 0,0-1 0,0 1 0,-1-1 0,1 0 0,0 1 0,0-1 0,-1 0 0,1 0 0,-1 0 0,1-1 0,-1 1 0,1 0 0,-1-1 0,3-2 0,1-3 0,0 0 0,-1 0 0,0-1 0,0 0 0,0 1 0,-1-1 0,4-16 0,1-26 0,-2 1 0,-3-1 0,-4-97 0,4 177 30,1 1 0,1-1 0,17 55 0,-15-63-242,2 0 0,-1-1 0,2 0-1,1-1 1,1 0 0,25 32 0,-6-19-6614</inkml:trace>
  <inkml:trace contextRef="#ctx0" brushRef="#br0" timeOffset="3857.54">2686 1892 24575,'0'-7'0,"0"-12"0,-1 17 0,-2 12 0,-5 49 0,1 0 0,4 1 0,4 65 0,5-33 0,-5-83 0,1 1 0,0-1 0,0 0 0,1 1 0,0-1 0,1-1 0,6 13 0,-8-18 0,-1-1 0,1 0 0,-1 0 0,1 0 0,-1 0 0,1 0 0,0 0 0,0 0 0,0-1 0,0 1 0,0-1 0,1 1 0,-1-1 0,0 0 0,1 0 0,-1 0 0,1 0 0,-1 0 0,1 0 0,3 0 0,-2-1 0,0-1 0,-1 1 0,1-1 0,-1 1 0,1-1 0,-1 0 0,1 0 0,-1-1 0,1 1 0,-1-1 0,0 0 0,0 1 0,4-4 0,3-3 0,-1-1 0,1 1 0,-1-2 0,-1 1 0,0-1 0,0-1 0,7-13 0,-7 10 0,-1 0 0,0-1 0,-2 0 0,1-1 0,-2 1 0,0-1 0,-1 0 0,-1 0 0,1-31 0,-5 38 0,-2 13 0,-4 15 0,5-3 0,1 0 0,1 1 0,0-1 0,1 0 0,2 18 0,-1-25 0,0 0 0,1 0 0,0-1 0,0 1 0,1-1 0,0 1 0,1-1 0,0 0 0,0 0 0,0-1 0,7 9 0,-10-15-47,0 1 0,0-1 0,0 1 0,0-1 0,1 0 0,-1 0 0,0 1 0,1-1 0,-1 0-1,1 0 1,-1 0 0,1-1 0,0 1 0,-1 0 0,1-1 0,0 1 0,0-1 0,-1 1 0,1-1 0,0 0 0,0 0 0,0 1-1,-1-1 1,1-1 0,0 1 0,0 0 0,0 0 0,2-2 0,10-5-6779</inkml:trace>
  <inkml:trace contextRef="#ctx0" brushRef="#br0" timeOffset="4263">2962 1764 24575,'-7'22'0,"-3"17"0,5 14 0,6 8 0,7 1 0,5-3 0,1-11-8191</inkml:trace>
  <inkml:trace contextRef="#ctx0" brushRef="#br0" timeOffset="4651.55">3153 2166 24575,'0'0'0,"0"-1"0,0 0 0,-1 1 0,1-1 0,0 1 0,0-1 0,-1 1 0,1-1 0,0 0 0,-1 1 0,1-1 0,-1 1 0,1-1 0,0 1 0,-1 0 0,1-1 0,-1 1 0,1-1 0,-1 1 0,0 0 0,1-1 0,-1 1 0,1 0 0,-1 0 0,0-1 0,-6 13 0,4 27 0,3-36 0,0 0 0,1 0 0,-1-1 0,1 1 0,0 0 0,0 0 0,0 0 0,0-1 0,0 1 0,0 0 0,1-1 0,-1 0 0,1 1 0,0-1 0,0 0 0,-1 1 0,2-1 0,-1 0 0,0-1 0,0 1 0,1 0 0,2 1 0,-3-2 0,0 0 0,0-1 0,0 1 0,0-1 0,0 0 0,0 0 0,0 1 0,0-1 0,0 0 0,0-1 0,0 1 0,0 0 0,-1-1 0,1 1 0,0-1 0,0 1 0,0-1 0,0 0 0,0 0 0,-1 0 0,1 0 0,0 0 0,-1 0 0,1 0 0,-1-1 0,1 1 0,-1 0 0,0-1 0,0 1 0,1-1 0,-1 0 0,0 1 0,1-4 0,2-3 0,0-1 0,0 0 0,-1 1 0,0-1 0,0 0 0,-1-1 0,-1 1 0,1 0 0,-1 0 0,-1-1 0,0-11 0,-1 15 0,1 1 0,0-1 0,-1 0 0,0 0 0,-1 1 0,1-1 0,-1 0 0,0 1 0,0-1 0,-1 1 0,0 0 0,0 0 0,0 0 0,0 0 0,-1 1 0,0-1 0,0 1 0,0 0 0,-6-4 0,9 6 0,-1 1 0,1 0 0,-1 0 0,0 0 0,0 1 0,0-1 0,1 0 0,-1 1 0,0-1 0,0 1 0,0-1 0,0 1 0,0 0 0,0 0 0,0 0 0,0 0 0,0 0 0,0 0 0,0 1 0,0-1 0,0 1 0,0-1 0,-2 2 0,1 0 0,0 0 0,0 0 0,1 0 0,-1 0 0,0 1 0,1-1 0,0 1 0,-1 0 0,1 0 0,0 0 0,-3 6 0,1 0 0,0 1 0,0-1 0,1 1 0,0 0 0,1-1 0,0 1 0,0 0 0,0 15 0,3-18 6,-1 1 0,1-1 0,1 1 0,-1-1 0,1 0 0,0 0 0,1 1 0,0-1 0,0-1 0,1 1 0,-1 0 0,1-1 0,1 0 0,-1 0 0,1 0 0,0 0 0,1-1 0,-1 0 0,10 7 0,-3-4-155,1-1 1,-1 0-1,1-1 1,0-1-1,0 0 1,1 0-1,0-1 1,0-1-1,20 2 1,17 0-6678</inkml:trace>
  <inkml:trace contextRef="#ctx0" brushRef="#br0" timeOffset="5012.12">3725 1785 24575,'-8'44'0,"2"1"0,2-1 0,2 1 0,1-1 0,3 1 0,2 0 0,14 66 0,-18-110 0,1 8 0,1 0 0,1 0 0,-1 0 0,8 15 0,-10-23 0,0 0 0,1 0 0,-1 0 0,1 0 0,0-1 0,-1 1 0,1 0 0,-1 0 0,1-1 0,0 1 0,0-1 0,-1 1 0,1 0 0,0-1 0,0 0 0,0 1 0,0-1 0,-1 1 0,1-1 0,0 0 0,0 1 0,2-1 0,-2 0 0,1-1 0,-1 1 0,1-1 0,0 0 0,-1 1 0,1-1 0,-1 0 0,0 0 0,1 0 0,-1 0 0,0 0 0,1 0 0,-1 0 0,0-1 0,0 1 0,0 0 0,0-1 0,1-1 0,10-17 0,0 0 0,17-41 0,-24 46 0,1 0 0,1 1 0,0 0 0,1 0 0,0 1 0,1 0 0,1 1 0,0 0 0,15-14 0,-24 25 0,1-1 0,0 1 0,-1 0 0,1-1 0,0 1 0,0 0 0,0 0 0,0 0 0,0 1 0,0-1 0,0 0 0,0 1 0,0-1 0,0 1 0,0 0 0,0-1 0,0 1 0,1 0 0,-1 1 0,0-1 0,0 0 0,3 1 0,-3 0 0,0 1 0,1-1 0,-1 1 0,0-1 0,0 1 0,0 0 0,0 0 0,0 0 0,0 0 0,0 0 0,-1 0 0,1 0 0,-1 1 0,1-1 0,0 3 0,3 7 0,-1 0 0,0 0 0,-1 1 0,0-1 0,-1 1 0,1 16 0,-2-21 0,-1 1 0,0-1 0,-1 0 0,0 0 0,0 0 0,-1 0 0,0 0 0,0 0 0,-1 0 0,0 0 0,0-1 0,-1 0 0,-8 13 0,8-15 0,0-1 0,0 1 0,0-1 0,0 0 0,-1 0 0,0 0 0,0-1 0,0 0 0,0 0 0,-1 0 0,1 0 0,-1-1 0,1 0 0,-1 0 0,0-1 0,0 1 0,0-1 0,0 0 0,-8-1 0,11 1-4,1-1 0,0 0 0,-1 0 0,1 0 0,0 0 0,-1-1 0,1 1 0,0-1 0,-1 1 0,1-1 0,0 0 0,0 0 0,-1 0 0,1 0 0,0 0 0,0 0 0,0-1 0,0 1 0,-2-3 0,3 2 16,0 0-1,0 0 1,0 0 0,0 0 0,0 0-1,0-1 1,1 1 0,-1 0 0,1 0 0,-1-1-1,1 1 1,0 0 0,0 0 0,0-1-1,0 1 1,1-3 0,1-5-198,0 0 1,1 0-1,1 1 0,0-1 1,0 1-1,0 0 1,9-12-1,13-16-6640</inkml:trace>
  <inkml:trace contextRef="#ctx0" brushRef="#br0" timeOffset="5527.66">4127 1892 24575,'3'-35'0,"-2"29"0,-2 24 0,-2 74 0,4 0 0,18 124 0,-23-234 0,1 8 0,1 0 0,0 0 0,0 0 0,1-16 0,1 23 0,0 0 0,0-1 0,1 1 0,-1-1 0,1 1 0,0 0 0,0 0 0,0-1 0,1 1 0,-1 0 0,1 0 0,0 0 0,-1 0 0,1 0 0,1 1 0,-1-1 0,0 1 0,1-1 0,-1 1 0,3-2 0,10-5 0,0 1 0,0 1 0,1 0 0,0 1 0,0 1 0,22-5 0,45-15 0,-82 24 0,-1 1 0,1-1 0,0 1 0,0 0 0,-1 0 0,1-1 0,0 1 0,0 0 0,0 0 0,-1 0 0,1 0 0,0 0 0,0 0 0,0 0 0,-1 0 0,1 0 0,0 1 0,0-1 0,0 0 0,-1 0 0,1 1 0,0-1 0,0 0 0,-1 1 0,1-1 0,0 1 0,-1-1 0,1 1 0,-1-1 0,1 1 0,0 0 0,-1-1 0,1 1 0,-1 0 0,1-1 0,-1 1 0,0 0 0,1-1 0,-1 1 0,0 0 0,0 0 0,1 0 0,-1-1 0,0 1 0,0 0 0,0 1 0,1 7 0,0-1 0,-1 1 0,0 14 0,-1-11 0,1 2 0,-1 1 0,0-1 0,2 0 0,0 0 0,0 0 0,1 0 0,8 27 0,-10-40 0,1 0 0,-1-1 0,0 1 0,1 0 0,-1 0 0,1 0 0,-1 0 0,1 0 0,-1-1 0,1 1 0,-1 0 0,1 0 0,0-1 0,0 1 0,-1-1 0,1 1 0,0 0 0,0-1 0,0 0 0,1 2 0,-1-2 0,0-1 0,-1 1 0,1 0 0,0 0 0,-1 0 0,1 0 0,0-1 0,0 1 0,-1 0 0,1 0 0,0-1 0,-1 1 0,1-1 0,-1 1 0,1-1 0,-1 1 0,1-1 0,-1 1 0,1-1 0,0 0 0,21-40 0,-21 38 0,26-68 0,-16 39 0,21-41 0,-32 71 0,1 0 0,0 1 0,0-1 0,0 1 0,0-1 0,0 1 0,0-1 0,0 1 0,0 0 0,0-1 0,1 1 0,-1 0 0,0 0 0,1 0 0,-1 0 0,1 0 0,0 0 0,-1 0 0,1 1 0,0-1 0,2 0 0,-2 1 0,0 0 0,0 1 0,-1-1 0,1 0 0,0 1 0,0 0 0,-1-1 0,1 1 0,0 0 0,-1 0 0,1 0 0,-1 0 0,0 0 0,1 0 0,-1 0 0,0 1 0,3 1 0,5 10 0,0-1 0,-1 1 0,-1 1 0,7 15 0,-7-16 0,35 65-1365,-24-47-5461</inkml:trace>
  <inkml:trace contextRef="#ctx0" brushRef="#br0" timeOffset="6833.73">5121 1765 24575,'7'-20'0,"-7"20"0,1 0 0,-1 0 0,0 0 0,0 0 0,0 0 0,0 0 0,0 0 0,0-1 0,0 1 0,0 0 0,1 0 0,-1 0 0,0 0 0,0 0 0,0 0 0,0 0 0,0 0 0,0 0 0,1 0 0,-1 0 0,0 0 0,0 0 0,0 0 0,0 0 0,0 0 0,0 0 0,1 0 0,-1 0 0,0 0 0,0 0 0,0 0 0,0 0 0,0 0 0,0 0 0,1 0 0,-1 0 0,0 1 0,0-1 0,0 0 0,0 0 0,0 0 0,0 0 0,0 0 0,0 0 0,0 0 0,1 0 0,-1 1 0,0-1 0,0 0 0,0 0 0,0 0 0,0 0 0,0 0 0,0 0 0,0 1 0,0-1 0,0 0 0,0 0 0,6 39 0,-5 102 0,-2-76 0,8 77 0,-6-135 0,0 0 0,1 1 0,0-1 0,0 0 0,0 0 0,1 0 0,0 0 0,1 0 0,7 11 0,-10-16 0,1-1 0,-1 1 0,1 0 0,-1-1 0,1 1 0,0-1 0,0 0 0,0 1 0,0-1 0,0 0 0,0 0 0,0 0 0,0-1 0,0 1 0,0 0 0,1-1 0,-1 1 0,0-1 0,0 0 0,1 0 0,-1 0 0,0 0 0,0 0 0,1 0 0,-1-1 0,0 1 0,0-1 0,0 0 0,1 1 0,-1-1 0,0 0 0,0 0 0,0 0 0,0-1 0,-1 1 0,3-2 0,5-4 0,-1 0 0,-1 0 0,1-1 0,-1 1 0,0-2 0,-1 1 0,0-1 0,-1 0 0,1 0 0,-2-1 0,7-18 0,-1 0 0,-1 0 0,9-58 0,-14 64 0,-3 26 0,-3 39 0,1-23 0,1-7 0,0 1 0,0 0 0,2-1 0,-1 1 0,2-1 0,0 1 0,0-1 0,9 20 0,-10-29 0,1 0 0,-1 1 0,1-1 0,0 0 0,0 0 0,0-1 0,0 1 0,1 0 0,-1-1 0,1 0 0,0 0 0,0 0 0,0-1 0,0 1 0,1-1 0,-1 0 0,1 0 0,-1 0 0,1-1 0,0 0 0,0 0 0,0 0 0,-1 0 0,1-1 0,0 0 0,10 0 0,-13 0 0,0-1 0,0 1 0,0 0 0,0-1 0,0 1 0,1-1 0,-1 0 0,0 1 0,0-1 0,0 0 0,-1 0 0,1-1 0,0 1 0,0 0 0,0 0 0,-1-1 0,1 1 0,-1-1 0,1 0 0,-1 1 0,0-1 0,0 0 0,1 0 0,-1 0 0,0 0 0,-1 0 0,1 0 0,0 0 0,-1 0 0,1 0 0,-1 0 0,1 0 0,-1-1 0,0-3 0,0 0 0,0 0 0,0 0 0,-1 0 0,0 1 0,0-1 0,0 0 0,-1 0 0,0 1 0,0-1 0,0 1 0,-7-10 0,2 5 0,0 1 0,-1 0 0,0 1 0,0 0 0,-1 0 0,-18-11 0,-63-31 0,75 42 0,14 5 0,10 1 0,17 1 0,-22 1 0,31-1 0,-1 0 0,0-3 0,0 0 0,0-3 0,-1 0 0,44-17 0,-76 23 0,0 1 0,0-1 0,0 1 0,0-1 0,0 1 0,0 0 0,0-1 0,0 1 0,0 0 0,0 0 0,0 0 0,0 0 0,0-1 0,0 2 0,0-1 0,0 0 0,0 0 0,0 0 0,0 0 0,0 1 0,0-1 0,0 0 0,0 1 0,0-1 0,0 1 0,0-1 0,0 1 0,0-1 0,-1 1 0,1 0 0,0 0 0,0-1 0,-1 1 0,1 0 0,0 0 0,-1 0 0,1 0 0,-1-1 0,1 1 0,-1 0 0,1 0 0,-1 0 0,0 0 0,0 0 0,1 0 0,-1 0 0,0 0 0,0 0 0,0 2 0,1 8 0,-1 0 0,0 0 0,-2 22 0,0-15 0,1-6 0,1-1 0,0 0 0,1 0 0,0 0 0,1 1 0,4 13 0,-5-22 0,-1 0 0,1-1 0,0 1 0,1-1 0,-1 0 0,0 1 0,0-1 0,1 0 0,0 0 0,-1 0 0,1 0 0,0 0 0,0 0 0,0 0 0,0-1 0,0 1 0,0-1 0,1 1 0,-1-1 0,1 0 0,-1 0 0,1 0 0,-1 0 0,1-1 0,-1 1 0,1-1 0,-1 1 0,1-1 0,0 0 0,-1 0 0,1 0 0,4-1 0,-2 0 0,0 1 0,-1-2 0,1 1 0,0-1 0,-1 1 0,1-1 0,-1 0 0,0-1 0,0 1 0,0-1 0,0 0 0,0 0 0,0 0 0,-1 0 0,1-1 0,-1 1 0,0-1 0,0 0 0,4-8 0,-3 5 0,0-1 0,-1 0 0,0 0 0,0-1 0,-1 1 0,0-1 0,0 1 0,-1-1 0,0 0 0,-1-9 0,-2 1 0,-3 14 0,4 4 0,0 0 0,0 0 0,0 0 0,0 0 0,0 1 0,0-1 0,1 0 0,-1 1 0,0-1 0,1 0 0,-1 1 0,1-1 0,0 1 0,-1-1 0,1 3 0,-1 3 0,0 0 0,1 0 0,0 0 0,0 0 0,1 1 0,0-1 0,0 0 0,1 0 0,0 0 0,0-1 0,0 1 0,1 0 0,5 9 0,-6-13 0,0 0 0,0 1 0,0-1 0,0 0 0,1 0 0,-1 0 0,1-1 0,0 1 0,0-1 0,0 1 0,0-1 0,0 0 0,0 0 0,1-1 0,-1 1 0,1 0 0,-1-1 0,1 0 0,0 0 0,0 0 0,-1-1 0,1 1 0,0-1 0,0 0 0,0 0 0,-1 0 0,6-1 0,-6 0 0,1 0 0,0-1 0,-1 1 0,1-1 0,-1 0 0,0 0 0,1 0 0,-1 0 0,0-1 0,0 1 0,-1-1 0,1 0 0,0 0 0,-1 0 0,0 0 0,0 0 0,0-1 0,0 1 0,0 0 0,0-1 0,-1 0 0,0 1 0,0-1 0,1-7 0,2-7 0,-1 1 0,-1 0 0,0-1 0,-2-19 0,0 26 0,-1-1 0,0 1 0,-4-15 0,4 23 0,1 1 0,-1-1 0,0 1 0,0-1 0,0 0 0,0 1 0,0 0 0,-1-1 0,1 1 0,-1 0 0,1 0 0,-1 0 0,0 0 0,0 0 0,0 0 0,0 0 0,0 1 0,0-1 0,-4-1 0,6 2 0,-1 1 0,0 0 0,1 0 0,-1-1 0,1 1 0,-1 0 0,0 0 0,1 0 0,-1 0 0,1 0 0,-1 0 0,0 0 0,1 0 0,-1 0 0,1 0 0,-1 1 0,0-1 0,1 0 0,-1 0 0,1 0 0,-1 1 0,1-1 0,-1 0 0,0 1 0,1-1 0,-1 1 0,1-1 0,0 0 0,-1 1 0,1-1 0,-1 1 0,1-1 0,0 1 0,-1-1 0,1 1 0,0-1 0,0 1 0,-1 0 0,1-1 0,0 1 0,0-1 0,0 1 0,0 0 0,0-1 0,0 1 0,0 0 0,0 0 0,-1 2 0,1 0 0,0-1 0,0 1 0,1 0 0,-1-1 0,1 1 0,-1 0 0,1-1 0,1 6 0,12 10-1365,4-2-5461</inkml:trace>
  <inkml:trace contextRef="#ctx0" brushRef="#br0" timeOffset="7598.42">6242 1913 24575,'-3'1'0,"1"-1"0,-1 1 0,0-1 0,1 1 0,-1 0 0,1 0 0,-1 0 0,1 0 0,0 0 0,-1 1 0,1-1 0,0 1 0,0 0 0,0-1 0,0 1 0,0 0 0,0 0 0,0 0 0,1 1 0,-1-1 0,1 0 0,0 1 0,0-1 0,-1 0 0,1 1 0,1 0 0,-1-1 0,0 1 0,1-1 0,-1 4 0,0-3 0,0 1 0,1 0 0,-1 0 0,1 0 0,0-1 0,0 1 0,0 0 0,1 0 0,-1 0 0,1-1 0,0 1 0,0 0 0,0-1 0,0 1 0,1-1 0,0 1 0,-1-1 0,1 1 0,1-1 0,3 5 0,-3-5 0,0 0 0,0-1 0,0 0 0,0 0 0,1 0 0,-1 0 0,1-1 0,-1 1 0,1-1 0,-1 0 0,1 0 0,0 0 0,-1 0 0,1-1 0,0 1 0,0-1 0,-1 0 0,1 0 0,0 0 0,0-1 0,0 0 0,-1 1 0,5-3 0,-3 1 0,-1 0 0,0 0 0,0-1 0,0 1 0,0-1 0,0 0 0,0 0 0,-1-1 0,1 1 0,-1-1 0,0 0 0,0 1 0,-1-2 0,1 1 0,-1 0 0,0 0 0,3-9 0,-1 0 0,0 1 0,-1-1 0,0 1 0,1-24 0,-4 32 0,0 1 0,0-1 0,0 0 0,0 0 0,0 1 0,0-1 0,-1 0 0,0 1 0,0-1 0,0 0 0,0 1 0,-1-1 0,1 1 0,-1 0 0,0-1 0,0 1 0,0 0 0,0 0 0,-1 0 0,-4-4 0,5 6 0,1 0 0,0 0 0,-1 0 0,1 1 0,-1-1 0,1 0 0,-1 1 0,0-1 0,1 1 0,-1 0 0,1-1 0,-1 1 0,0 0 0,1 0 0,-1 0 0,0 0 0,1 0 0,-1 1 0,1-1 0,-1 0 0,-2 2 0,1-1 0,0 1 0,0 0 0,1-1 0,-1 1 0,0 0 0,1 1 0,0-1 0,-1 0 0,1 1 0,-2 3 0,-2 2 0,1 1 0,1-1 0,0 1 0,0 0 0,0 0 0,-2 14 0,4-17 0,1 1 0,0 0 0,0 0 0,1-1 0,0 1 0,0 0 0,1 0 0,-1 0 0,1-1 0,1 1 0,0 0 0,-1-1 0,2 1 0,3 8 0,-3-11 0,0 1 0,0-1 0,1 0 0,-1 0 0,1 0 0,0 0 0,0-1 0,0 0 0,1 0 0,-1 0 0,1 0 0,-1 0 0,1-1 0,0 0 0,0 0 0,0-1 0,0 1 0,10 1 0,-8-2 0,1 0 0,-1 0 0,1 0 0,-1-1 0,1 0 0,0 0 0,-1-1 0,1 0 0,-1-1 0,1 0 0,-1 0 0,0 0 0,0-1 0,0 0 0,0 0 0,0-1 0,-1 0 0,1 0 0,-1 0 0,0-1 0,0 0 0,-1 0 0,0-1 0,1 1 0,-2-1 0,1 0 0,-1-1 0,0 1 0,0-1 0,-1 0 0,0 0 0,0 0 0,0 0 0,-1 0 0,0-1 0,1-8 0,0-2 0,-1-1 0,0-25 0,-2 40 0,0 0 0,0-1 0,-1 1 0,1 0 0,-1 0 0,0-1 0,0 1 0,0 0 0,-1 0 0,1 0 0,-1 0 0,0 0 0,0 1 0,0-1 0,-1 0 0,-3-3 0,5 6 0,1 1 0,0 0 0,-1-1 0,1 1 0,0 0 0,-1-1 0,1 1 0,-1 0 0,1 0 0,-1 0 0,1 0 0,0-1 0,-1 1 0,1 0 0,-1 0 0,1 0 0,-1 0 0,1 0 0,-1 0 0,1 0 0,-1 0 0,1 0 0,0 0 0,-1 0 0,1 1 0,-1-1 0,1 0 0,-1 0 0,1 0 0,0 1 0,-1-1 0,1 0 0,-1 0 0,1 1 0,0-1 0,-1 0 0,1 1 0,0-1 0,-1 0 0,1 1 0,0-1 0,0 0 0,-1 1 0,1-1 0,0 1 0,0-1 0,0 1 0,0-1 0,-1 1 0,1-1 0,0 0 0,0 1 0,0-1 0,0 1 0,0-1 0,0 1 0,-2 28 0,3-27 0,-1 1 0,1-1 0,0 1 0,0-1 0,0 1 0,0-1 0,0 0 0,1 0 0,-1 0 0,1 0 0,-1 0 0,1 0 0,0 0 0,0 0 0,0 0 0,0-1 0,0 1 0,3 1 0,0-1 0,-1 0 0,1 0 0,0 0 0,0-1 0,1 1 0,-1-1 0,0-1 0,9 1 0,1-1 0,1-1 0,0 0 0,0-1 0,-1-1 0,17-5 0,-22 5 0,-5 1 0,0 0 0,0 1 0,0 0 0,0 0 0,9 0 0,-13 1 0,0 0 0,0 0 0,1 0 0,-1 0 0,0 1 0,0-1 0,0 1 0,1-1 0,-1 1 0,0-1 0,0 1 0,0-1 0,0 1 0,0 0 0,0 0 0,0-1 0,0 1 0,0 0 0,-1 0 0,1 0 0,0 0 0,0 0 0,-1 0 0,1 0 0,-1 0 0,1 1 0,-1-1 0,1 0 0,-1 1 0,3 11 0,-1 0 0,0 0 0,-1 1 0,0-1 0,-2 0 0,1 0 0,-3 14 0,1-13 0,1 1 0,0-1 0,1 1 0,1-1 0,4 23 0,-5-35 5,1 0-1,0 0 1,0-1-1,0 1 0,0 0 1,0 0-1,1 0 1,-1-1-1,0 1 1,1-1-1,-1 1 0,1-1 1,0 1-1,-1-1 1,1 0-1,0 0 1,0 0-1,0 0 0,0 0 1,0 0-1,0 0 1,0-1-1,0 1 1,0-1-1,0 0 0,4 1 1,4 0-302,0-1 0,0 0 0,-1-1 0,14-2 0,7-3-6529</inkml:trace>
  <inkml:trace contextRef="#ctx0" brushRef="#br0" timeOffset="9020.52">7513 1891 24575,'1'-3'0,"0"0"0,-1 0 0,1 0 0,-1 0 0,0 0 0,0 0 0,0-1 0,0 1 0,0 0 0,-1 0 0,1 0 0,-1 0 0,0 0 0,0 0 0,0 0 0,0 0 0,-1 0 0,-2-4 0,3 5 0,-1 1 0,0-1 0,1 1 0,-1-1 0,0 1 0,0 0 0,0 0 0,0 0 0,0 0 0,0 0 0,0 1 0,0-1 0,0 0 0,0 1 0,-1 0 0,1-1 0,0 1 0,0 0 0,-1 0 0,1 0 0,0 1 0,0-1 0,0 0 0,0 1 0,-1 0 0,1-1 0,-2 2 0,-2 1 0,0-1 0,1 1 0,0 1 0,0-1 0,0 1 0,0 0 0,0 0 0,1 0 0,0 0 0,0 1 0,0 0 0,0 0 0,1 0 0,-6 11 0,7-13 0,1 0 0,-1-1 0,1 1 0,0 0 0,0 0 0,0 0 0,0 0 0,1 0 0,-1 1 0,1-1 0,0 0 0,0 0 0,0 0 0,0 0 0,1 1 0,-1-1 0,1 0 0,0 0 0,-1 0 0,2 0 0,-1 0 0,0 0 0,0 0 0,1-1 0,0 1 0,-1 0 0,1-1 0,0 1 0,0-1 0,1 0 0,1 3 0,-1-4 0,-1 1 0,1 0 0,-1-1 0,1 1 0,-1-1 0,1 0 0,0 0 0,-1 0 0,1 0 0,0 0 0,0-1 0,0 1 0,0-1 0,0 0 0,0 0 0,0 0 0,5-1 0,-3 0 0,-1 0 0,0 0 0,1-1 0,-1 0 0,0 0 0,0 0 0,0 0 0,0-1 0,-1 0 0,7-5 0,-4 2 0,1-1 0,-1 0 0,0 0 0,-1-1 0,0 0 0,0 0 0,-1 0 0,1 0 0,-2-1 0,5-15 0,-6 20 0,-1 0 0,0 0 0,0 0 0,-1-1 0,1 1 0,-1 0 0,0 0 0,0-1 0,-1 1 0,1 0 0,-1 0 0,0-1 0,-2-6 0,3 11 0,0 0 0,0-1 0,0 1 0,-1 0 0,1 0 0,0 0 0,0 0 0,0 0 0,0 0 0,0 0 0,0 0 0,0-1 0,0 1 0,0 0 0,0 0 0,0 0 0,0 0 0,-1 0 0,1 0 0,0 0 0,0 0 0,0 0 0,0 0 0,0 0 0,0 0 0,0 0 0,-1 0 0,1 0 0,0 0 0,0 0 0,0 0 0,0 0 0,0 0 0,0 0 0,0 0 0,-1 0 0,1 0 0,0 0 0,0 0 0,0 0 0,0 0 0,0 0 0,0 0 0,0 0 0,-1 0 0,1 0 0,0 0 0,0 0 0,0 0 0,0 0 0,0 1 0,0-1 0,0 0 0,-4 10 0,-1 11 0,4-11 0,1-1 0,0 1 0,0 0 0,1 0 0,0 0 0,1-1 0,0 1 0,1-1 0,0 1 0,0-1 0,1 0 0,9 17 0,-10-21 0,0-1 0,0 1 0,0-1 0,1 0 0,0 0 0,0 0 0,0 0 0,0-1 0,0 1 0,1-1 0,-1 0 0,1-1 0,0 1 0,0-1 0,0 0 0,0 0 0,1 0 0,-1-1 0,0 0 0,1 0 0,-1 0 0,1-1 0,-1 1 0,10-2 0,-12 1 0,1-1 0,0 0 0,0 1 0,-1-1 0,1-1 0,-1 1 0,1 0 0,-1-1 0,1 0 0,-1 0 0,0 0 0,0 0 0,0 0 0,0-1 0,0 0 0,3-4 0,-2 2 0,0-1 0,0 0 0,-1 0 0,0-1 0,0 1 0,0-1 0,-1 1 0,2-10 0,1-9 0,-2-1 0,0 1 0,-3-45 0,-1 47 0,1 23 0,5 36 0,-1-19 0,1 0 0,0-1 0,1 1 0,1-1 0,14 26 0,-17-36 0,0-1 0,0 1 0,0-1 0,1 0 0,0 0 0,0 0 0,9 6 0,-10-9 0,-1 0 0,0 0 0,1 0 0,-1-1 0,1 0 0,0 1 0,-1-1 0,1-1 0,0 1 0,0 0 0,0-1 0,-1 0 0,1 0 0,7-1 0,-8 1 0,1-1 0,-1 0 0,0-1 0,0 1 0,1 0 0,-1-1 0,0 0 0,0 1 0,-1-1 0,1-1 0,0 1 0,0 0 0,-1-1 0,0 1 0,1-1 0,-1 0 0,0 1 0,0-1 0,-1 0 0,1 0 0,-1-1 0,1 1 0,-1 0 0,0 0 0,1-6 0,1-3 0,0-1 0,-1 0 0,-1 0 0,0 0 0,-1-17 0,0 41 0,0 0 0,0 0 0,1 0 0,0 0 0,1 0 0,0-1 0,0 1 0,1-1 0,7 17 0,-6-20 0,1-1 0,-1 1 0,1-1 0,0 0 0,1 0 0,0-1 0,-1 0 0,2 0 0,6 5 0,-11-8 0,0-1 0,0 0 0,0 0 0,0 0 0,0 0 0,0 0 0,0 0 0,0-1 0,1 1 0,-1 0 0,0-1 0,0 0 0,1 0 0,-1 0 0,0 0 0,0 0 0,1 0 0,-1 0 0,0-1 0,0 1 0,1-1 0,-1 1 0,0-1 0,0 0 0,0 0 0,0 0 0,0 0 0,0 0 0,0-1 0,-1 1 0,1-1 0,0 1 0,-1-1 0,1 1 0,1-4 0,4-6 0,-1 0 0,0 0 0,-1-1 0,-1 1 0,0-1 0,0 0 0,-1 0 0,2-19 0,-3 15 0,2 0 0,0 0 0,0 1 0,9-20 0,-12 34 0,0 0 0,-1-1 0,1 1 0,-1 0 0,1-1 0,0 1 0,0 0 0,0 0 0,0 0 0,0-1 0,0 1 0,0 0 0,0 0 0,0 1 0,1-1 0,-1 0 0,0 0 0,1 1 0,1-2 0,-2 2 0,0 0 0,-1 1 0,1-1 0,0 0 0,0 0 0,0 0 0,0 1 0,0-1 0,0 0 0,0 1 0,-1-1 0,1 1 0,0-1 0,0 1 0,0 0 0,-1-1 0,1 1 0,0 0 0,-1-1 0,1 1 0,-1 0 0,1 1 0,5 7 0,-1 1 0,0 0 0,0 0 0,2 12 0,-1-6 0,-5-14 0,-1-1 0,1 0 0,-1 1 0,1-1 0,-1 0 0,1 1 0,0-1 0,0 0 0,-1 0 0,1 0 0,0 0 0,0 0 0,0 0 0,0 0 0,1 0 0,-1 0 0,1 1 0,-1-2 0,-1 0 0,1-1 0,-1 1 0,1 0 0,-1 0 0,1 0 0,-1-1 0,1 1 0,-1 0 0,1-1 0,-1 1 0,1 0 0,-1-1 0,0 1 0,1 0 0,-1-1 0,1 1 0,-1-1 0,0 1 0,0-1 0,1 1 0,-1-1 0,0 1 0,0-1 0,0 1 0,1-1 0,-1 1 0,0-1 0,2-8 0,0 0 0,0 1 0,0-18 0,-1 22 0,-1-1 0,-1 1 0,1 0 0,0 0 0,-1-1 0,0 1 0,0 0 0,0 0 0,-1 0 0,-2-5 0,4 8 0,-1-1 0,0 1 0,0 0 0,0 0 0,0 0 0,0 0 0,0 0 0,0 0 0,0 0 0,-1 0 0,1 1 0,0-1 0,-1 0 0,1 1 0,0-1 0,-1 1 0,1-1 0,-1 1 0,1 0 0,0-1 0,-1 1 0,1 0 0,-1 0 0,1 0 0,-1 0 0,1 0 0,-1 1 0,1-1 0,-1 0 0,1 1 0,0-1 0,-1 1 0,-1 0 0,-3 2 0,1-1 0,0 1 0,0 0 0,1 0 0,-1 0 0,1 1 0,-1 0 0,1 0 0,0 0 0,0 0 0,1 1 0,-7 9 0,6-7 0,0 1 0,0 0 0,0 1 0,1-1 0,0 0 0,1 1 0,0 0 0,-1 12 0,2-16 0,1 1 0,-1 0 0,2-1 0,-1 1 0,1 0 0,-1 0 0,1-1 0,1 1 0,-1-1 0,1 1 0,0-1 0,5 10 0,-4-12 0,-1 0 0,1 0 0,-1 0 0,1 0 0,0 0 0,0 0 0,0-1 0,0 0 0,0 1 0,1-1 0,-1 0 0,1-1 0,0 1 0,-1-1 0,1 0 0,0 1 0,0-2 0,0 1 0,0 0 0,4-1 0,-4 1 0,0-1 0,1 0 0,-1 0 0,0 0 0,1-1 0,-1 1 0,0-1 0,1 0 0,-1-1 0,0 1 0,0-1 0,0 1 0,0-1 0,-1 0 0,1-1 0,0 1 0,4-5 0,-3 2 0,0 0 0,-1-1 0,1 1 0,-1-1 0,0-1 0,-1 1 0,0 0 0,0-1 0,4-11 0,0-10 0,-1 0 0,-1-1 0,-2 1 0,1-32 0,-4 58 0,0-3 0,1-137 0,-1 127 0,-2 0 0,0 1 0,0-1 0,-1 1 0,-1-1 0,-1 1 0,-8-19 0,13 32 0,-1 0 0,1 0 0,0 1 0,0-1 0,-1 0 0,1 0 0,-1 0 0,1 1 0,-1-1 0,1 0 0,-1 1 0,1-1 0,-1 1 0,1-1 0,-1 0 0,0 1 0,1-1 0,-1 1 0,0 0 0,0-1 0,1 1 0,-1-1 0,0 1 0,0 0 0,0 0 0,1 0 0,-1-1 0,-1 1 0,1 1 0,0-1 0,0 1 0,0 0 0,0 0 0,0-1 0,1 1 0,-1 0 0,0 0 0,0 0 0,1 0 0,-1 0 0,0 0 0,1 0 0,-1 0 0,1 0 0,-1 3 0,-12 53 0,1 70 47,6 185-1,5-76-1504,-3-141-53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2:04.4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86 24575,'2'0'0,"0"-1"0,0 0 0,0 0 0,0 0 0,0 0 0,0 0 0,-1 0 0,1-1 0,0 1 0,-1 0 0,1-1 0,-1 0 0,1 1 0,-1-1 0,0 0 0,0 0 0,1 1 0,-1-1 0,-1 0 0,1 0 0,0 0 0,0 0 0,-1-1 0,1 1 0,-1 0 0,0 0 0,1 0 0,-1 0 0,0 0 0,-1-1 0,1 1 0,0 0 0,0 0 0,-1 0 0,1 0 0,-1 0 0,0 0 0,-1-4 0,1 5 0,-1 0 0,1-1 0,0 1 0,-1 0 0,1 0 0,-1 0 0,1 0 0,-1 0 0,1 0 0,-1 0 0,0 1 0,1-1 0,-1 1 0,0-1 0,0 1 0,0 0 0,1-1 0,-1 1 0,0 0 0,0 0 0,0 0 0,-2 1 0,1 0 0,1 0 0,-1 0 0,0 0 0,1 0 0,-1 1 0,1-1 0,0 1 0,-1 0 0,1 0 0,0 0 0,0 0 0,-3 4 0,-2 4 0,-1 1 0,2 0 0,0 0 0,0 0 0,-4 14 0,7-17 0,1 0 0,-1 0 0,1 0 0,1 0 0,-1 0 0,1 0 0,1 1 0,0 8 0,0-15 0,0 1 0,1-1 0,-1 0 0,1 0 0,-1 0 0,1 1 0,0-1 0,0 0 0,0 0 0,0 0 0,0 0 0,1 0 0,-1-1 0,0 1 0,1 0 0,-1 0 0,1-1 0,0 1 0,0-1 0,0 0 0,-1 1 0,1-1 0,0 0 0,0 0 0,1 0 0,-1 0 0,0-1 0,0 1 0,0-1 0,1 1 0,-1-1 0,0 0 0,4 1 0,-4-1-85,0 0 0,0 0-1,0 0 1,-1-1 0,1 1-1,0 0 1,0-1 0,0 1-1,0-1 1,-1 1 0,1-1-1,0 0 1,0 0 0,-1 0-1,3-2 1,6-6-674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59.5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4 245 24575,'0'-8'0,"1"-13"0,-1-1 0,-1 1 0,0-1 0,-2 1 0,-1 0 0,0 0 0,-11-29 0,3 15 0,12 33 0,1 7 0,2 14 0,10 57 0,5 22 0,8 163 0,-25-261 0,-1 1 0,0-1 0,0 1 0,0-1 0,0 1 0,0-1 0,0 1 0,0-1 0,0 1 0,0-1 0,0 1 0,0-1 0,0 1 0,0-1 0,0 0 0,0 1 0,0-1 0,-1 1 0,1-1 0,0 1 0,0-1 0,0 1 0,-1-1 0,1 0 0,0 1 0,-1-1 0,1 0 0,0 1 0,-1-1 0,1 0 0,-1 1 0,1-1 0,0 0 0,-1 0 0,1 0 0,-1 1 0,1-1 0,-1 0 0,1 0 0,-1 0 0,1 0 0,-1 0 0,1 0 0,0 0 0,-1 0 0,1 0 0,-1 0 0,1 0 0,-1 0 0,1 0 0,-1 0 0,1 0 0,-1 0 0,1-1 0,-1 1 0,1 0 0,0 0 0,-1 0 0,1-1 0,-1 1 0,1 0 0,0-1 0,-1 1 0,1 0 0,0-1 0,-1 0 0,-36-31 0,23 18 0,-4 0 0,-1 2 0,0 0 0,-31-13 0,-6-4 0,54 29 0,0-1 0,1 0 0,-1 0 0,0-1 0,1 1 0,-1 0 0,1 0 0,0-1 0,-1 1 0,1-1 0,0 1 0,0-1 0,0 1 0,0-1 0,-1-3 0,2 4 0,0 0 0,0 0 0,0 0 0,0 0 0,0 0 0,0 0 0,1 0 0,-1 0 0,0 1 0,1-1 0,-1 0 0,0 0 0,1 0 0,-1 0 0,1 0 0,0 0 0,-1 1 0,1-1 0,0 0 0,-1 1 0,1-1 0,0 0 0,0 1 0,0-1 0,-1 1 0,1-1 0,0 1 0,0-1 0,0 1 0,0 0 0,0-1 0,2 1 0,28-10 0,0 1 0,1 1 0,46-4 0,-38 6 0,63-17 0,-100 22 0,0 0 0,0 0 0,0 0 0,0-1 0,-1 1 0,1-1 0,0 0 0,-1 0 0,0 1 0,1-2 0,-1 1 0,0 0 0,0 0 0,0-1 0,0 1 0,0-1 0,-1 1 0,1-1 0,-1 0 0,0 0 0,0 0 0,0 1 0,0-1 0,1-6 0,-1-2 0,0-1 0,-1 0 0,-1 0 0,-3-23 0,3 24 0,16 86 0,30 88 0,-39-142 0,-3-11 0,0-1 0,1 1 0,-1-1 0,9 12 0,-12-20 0,0-1 0,1 1 0,-1 0 0,1 0 0,0-1 0,-1 1 0,1 0 0,0-1 0,-1 1 0,1 0 0,0-1 0,0 1 0,-1-1 0,1 1 0,0-1 0,0 0 0,0 1 0,0-1 0,0 0 0,-1 0 0,1 1 0,2-1 0,-2-1 0,1 1 0,-1-1 0,0 0 0,1 0 0,-1 0 0,0 0 0,0 1 0,0-2 0,0 1 0,0 0 0,0 0 0,0 0 0,0 0 0,0-1 0,0 1 0,-1 0 0,1-1 0,0 1 0,0-3 0,36-97 0,-29 73 0,1 2 0,2-1 0,20-38 0,-30 65 0,-1-1 0,0 0 0,0 1 0,1-1 0,-1 0 0,0 1 0,1-1 0,-1 1 0,1-1 0,-1 0 0,1 1 0,-1-1 0,1 1 0,-1-1 0,1 1 0,-1-1 0,1 1 0,0 0 0,-1-1 0,1 1 0,0 0 0,-1 0 0,1-1 0,0 1 0,0 0 0,-1 0 0,1 0 0,0 0 0,-1 0 0,1 0 0,0 0 0,0 0 0,-1 0 0,1 0 0,0 0 0,0 0 0,-1 1 0,1-1 0,0 0 0,-1 0 0,1 1 0,0-1 0,-1 1 0,1-1 0,-1 0 0,1 1 0,0-1 0,-1 1 0,1-1 0,-1 1 0,0 0 0,1-1 0,-1 1 0,1-1 0,-1 1 0,0 0 0,1 0 0,-1-1 0,0 1 0,0 1 0,6 9 0,-1 0 0,-1 0 0,3 13 0,-1-7 0,-3-9 0,0-1 0,1 1 0,0-1 0,1 0 0,-1 0 0,1-1 0,1 1 0,-1-1 0,1 0 0,0-1 0,13 11 0,-15-14 0,0 0 0,0 0 0,0 0 0,0-1 0,0 1 0,1-1 0,-1 0 0,0 0 0,1-1 0,-1 1 0,0-1 0,1 0 0,-1 0 0,1 0 0,-1-1 0,0 1 0,1-1 0,-1 0 0,0-1 0,0 1 0,0-1 0,1 1 0,5-5 0,-4 2 0,0 0 0,0 0 0,-1-1 0,1 0 0,-1 0 0,0 0 0,-1 0 0,1-1 0,-1 0 0,0 0 0,-1 0 0,1 0 0,-1-1 0,2-7 0,-1 2 0,0 0 0,-1-1 0,-1 1 0,0 0 0,-1-1 0,0 0 0,-1-13 0,0 22 0,-1 1 0,0 0 0,1-1 0,-1 1 0,0 0 0,-1-1 0,1 1 0,-2-3 0,3 6 0,-1-1 0,1 1 0,0-1 0,-1 1 0,1-1 0,0 1 0,-1 0 0,1-1 0,0 1 0,-1-1 0,1 1 0,-1 0 0,1 0 0,-1-1 0,1 1 0,-1 0 0,1 0 0,-1-1 0,1 1 0,-1 0 0,0 0 0,0 0 0,0 0 0,1 1 0,-1-1 0,0 0 0,1 1 0,-1-1 0,0 1 0,1-1 0,-1 1 0,1-1 0,-1 1 0,1-1 0,-1 1 0,1-1 0,-1 1 0,1 0 0,-1-1 0,1 1 0,0 0 0,0-1 0,-1 2 0,-1 3 0,-1 0 0,1 1 0,0-1 0,1 0 0,-1 1 0,1-1 0,0 1 0,1 0 0,-1-1 0,1 1 0,0 0 0,1-1 0,-1 1 0,1 0 0,0-1 0,4 10 0,-2-8 0,0 0 0,0 0 0,1-1 0,0 1 0,1-1 0,-1 0 0,1 0 0,1 0 0,-1-1 0,1 0 0,8 7 0,-5-6 0,0 0 0,0 0 0,1-1 0,0 0 0,0-1 0,0 0 0,1 0 0,-1-1 0,1 0 0,0-1 0,0-1 0,0 1 0,0-2 0,0 0 0,0 0 0,0-1 0,15-2 0,-23 2-65,0 0 0,-1 0 0,1 0 0,0 0 0,-1 0 0,1-1 0,-1 1 0,0-1 0,0 0 0,1 1 0,-1-1 0,0 0 0,0 0 0,-1 0 0,1-1 0,0 1 0,-1 0 0,1-1 0,-1 1 0,2-5 0,2-10-676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9:15.2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0 45 24575,'0'4'0,"0"4"0,0-2 0,0-6 0,0-7 0,0-5 0,-4-5 0,-4 1 0,-1 6 0,1 9 0,1 9 0,3 5 0,2 9 0,1 3 0,0-2-8191</inkml:trace>
  <inkml:trace contextRef="#ctx0" brushRef="#br0" timeOffset="535.42">1950 426 24575,'-1'0'0,"0"-1"0,-1 1 0,1-1 0,0 1 0,-1 0 0,1-1 0,0 1 0,-1 0 0,1 0 0,-1 0 0,1 0 0,0 0 0,-1 0 0,1 1 0,0-1 0,-1 0 0,1 1 0,0-1 0,0 1 0,-1-1 0,1 1 0,0 0 0,0-1 0,0 1 0,-1 0 0,1 0 0,0 0 0,-1 2 0,-1 0 0,0 0 0,1 1 0,0-1 0,0 1 0,0-1 0,0 1 0,0 0 0,1 0 0,0 0 0,-2 5 0,3-5 0,-1 0 0,0-1 0,1 1 0,0 0 0,0 0 0,0-1 0,0 1 0,1 0 0,-1 0 0,1-1 0,1 6 0,-1-8 0,-1 0 0,1 0 0,0 0 0,-1 1 0,1-1 0,0 0 0,0 0 0,-1 0 0,1 0 0,0 0 0,0 0 0,0 0 0,0-1 0,0 1 0,1 0 0,-1-1 0,0 1 0,0 0 0,0-1 0,1 1 0,-1-1 0,0 0 0,1 1 0,-1-1 0,0 0 0,1 0 0,-1 0 0,0 0 0,1 0 0,0 0 0,1-1 0,0 0 0,0 0 0,0-1 0,0 1 0,0-1 0,0 1 0,-1-1 0,1 0 0,-1 0 0,1 0 0,-1-1 0,0 1 0,0 0 0,0-1 0,0 1 0,0-1 0,-1 0 0,3-4 0,-2 4 0,-1 0 0,1 1 0,-1-1 0,0 0 0,0 0 0,0 0 0,0 0 0,0 0 0,-1 0 0,0 0 0,1 0 0,-1 0 0,0 0 0,0 0 0,-1 0 0,1 0 0,-1 0 0,-1-6 0,2 9-2,0-1 0,0 1 0,0 0 0,-1 0-1,1-1 1,0 1 0,0 0 0,0 0 0,0-1 0,0 1-1,-1 0 1,1 0 0,0 0 0,0-1 0,-1 1 0,1 0-1,0 0 1,0 0 0,-1 0 0,1-1 0,0 1 0,0 0 0,-1 0-1,1 0 1,0 0 0,0 0 0,-1 0 0,1 0 0,0 0-1,-1 0 1,1 0 0,0 0 0,0 0 0,-1 0 0,1 0-1,-8 10 197,1 14-1675,9-10-5345</inkml:trace>
  <inkml:trace contextRef="#ctx0" brushRef="#br0" timeOffset="890.17">2224 511 24575,'0'-3'0,"0"2"0,4 1 0,0 4 0,4 2 0,8 0 0,4-1 0,3-2 0,1-1 0,-4-5 0,-5-5 0,-5-5 0,-4-4 0,-7-2 0,-11 1 0,-10 5 0,-8 4 0,0 3-8191</inkml:trace>
  <inkml:trace contextRef="#ctx0" brushRef="#br0" timeOffset="728927.68">298 1570 24575,'-7'29'0,"-3"24"0,1 17 0,-2 11 0,1 6 0,2 3 0,2 1 0,-1-5 0,1-10 0,1-14 0,1-13 0,2-20 0,1-21 0</inkml:trace>
  <inkml:trace contextRef="#ctx0" brushRef="#br0" timeOffset="729315.34">85 1716 24575,'14'-11'0,"20"-3"0,14 0 0,10 3 0,6 3 0,-1 7 0,-3 7 0,-13 2-8191</inkml:trace>
  <inkml:trace contextRef="#ctx0" brushRef="#br0" timeOffset="729316.34">0 2055 24575,'36'-7'0,"26"-3"0,18-3 0,12-2 0,2 0 0,-1 0 0,-16 2-8191</inkml:trace>
  <inkml:trace contextRef="#ctx0" brushRef="#br0" timeOffset="729986.57">235 1652 24575,'18'0'0,"17"0"0,13 0 0,13 0 0,3 0 0,1-3 0,-6-2 0,-6 0 0,-9 2 0,-15 0 0,-20 5 0,-15 2 0,-10 4 0,-6 1 0,1-2-8191</inkml:trace>
  <inkml:trace contextRef="#ctx0" brushRef="#br0" timeOffset="730455.74">1249 1378 24575,'-32'15'0,"-19"15"0,-10 20 0,-3 17 0,6 15 0,10 11 0,12 8 0,13 4 0,14 0 0,15-8 0,14-10 0,11-12 0,8-11 0,7-18 0,-4-15-8191</inkml:trace>
  <inkml:trace contextRef="#ctx0" brushRef="#br0" timeOffset="730875.17">1356 1803 24575,'0'22'0,"0"17"0,0 10 0,0 7 0,0 1 0,0-5 0,0-8 0,0-8 0,0-13 0,0-11-8191</inkml:trace>
  <inkml:trace contextRef="#ctx0" brushRef="#br0" timeOffset="730876.17">1377 1549 24575,'0'22'0,"0"17"0,0 14 0,4 8 0,0 4 0,1-8-8191</inkml:trace>
  <inkml:trace contextRef="#ctx0" brushRef="#br0" timeOffset="731232.25">1568 1951 24575,'0'-7'0,"0"1"0,0 5 0,0 7 0,4 2 0,0 3 0,1 3 0,-1 0-8191</inkml:trace>
  <inkml:trace contextRef="#ctx0" brushRef="#br0" timeOffset="731623.95">1568 1951 24575,'19'-14'0,"-11"7"0,0 0 0,0 1 0,1 0 0,-1 0 0,2 1 0,-1 0 0,0 1 0,1 0 0,15-4 0,-24 8 0,1 0 0,-1 0 0,0 0 0,0 0 0,1 0 0,-1 1 0,0-1 0,0 0 0,0 1 0,0-1 0,1 1 0,-1 0 0,0-1 0,0 1 0,0 0 0,0 0 0,0-1 0,0 1 0,-1 0 0,1 0 0,0 0 0,0 0 0,-1 0 0,2 2 0,15 34 0,-4-10 0,-12-25 0,1 1 0,0-1 0,0 0 0,-1 0 0,1 0 0,0 0 0,0 0 0,1 0 0,-1-1 0,0 1 0,1-1 0,-1 1 0,1-1 0,-1 0 0,1 0 0,0 0 0,-1 0 0,1-1 0,0 1 0,0-1 0,-1 1 0,1-1 0,0 0 0,0 0 0,0 0 0,-1-1 0,1 1 0,4-2 0,-3 1 0,-1-1 0,1 0 0,-1 0 0,0 0 0,1 0 0,-1-1 0,0 1 0,0-1 0,-1 1 0,1-1 0,-1 0 0,1 0 0,-1-1 0,0 1 0,0 0 0,0-1 0,-1 1 0,1-1 0,-1 0 0,1-3 0,1-5 0,0 0 0,-1 0 0,-1 0 0,0-1 0,0 1 0,-3-16 0,2 24 0,-1 0 0,1 0 0,-1-1 0,-1 2 0,1-1 0,0 0 0,-1 0 0,0 0 0,0 0 0,-3-3 0,4 5 0,-1 1 0,1-1 0,-1 0 0,0 1 0,0-1 0,0 1 0,0 0 0,0-1 0,0 1 0,0 0 0,0 0 0,0 1 0,0-1 0,-1 0 0,1 1 0,0-1 0,-1 1 0,1 0 0,-3 0 0,1 0 0,0 0 0,0 1 0,0 0 0,0 0 0,0 0 0,1 0 0,-1 1 0,0-1 0,1 1 0,-1 0 0,1 0 0,-1 1 0,1-1 0,0 1 0,0-1 0,0 1 0,0 0 0,1 0 0,-1 0 0,1 1 0,0-1 0,0 0 0,0 1 0,0 0 0,-2 7 0,-2 3 0,1 0 0,1 1 0,1-1 0,0 1 0,-2 25 0,4-32 0,0 0 0,1 1 0,0-1 0,1 0 0,0 0 0,0 0 0,1-1 0,0 1 0,0 0 0,0 0 0,1-1 0,1 0 0,-1 1 0,1-1 0,0-1 0,1 1 0,-1 0 0,1-1 0,1 0 0,-1 0 0,1-1 0,0 1 0,0-1 0,1-1 0,0 1 0,-1-1 0,1 0 0,1-1 0,-1 1 0,1-1 0,-1-1 0,15 4 0,25 1-1365,-5-4-5461</inkml:trace>
  <inkml:trace contextRef="#ctx0" brushRef="#br0" timeOffset="732337">2561 1611 24575,'-4'-3'0,"-7"9"0,-7 14 0,-7 15 0,-3 16 0,0 14 0,1 10 0,6 6 0,5 1 0,6-3 0,5-4 0,6-11 0,7-14 0,10-10 0,8-13 0,4-15 0,-4-9-8191</inkml:trace>
  <inkml:trace contextRef="#ctx0" brushRef="#br0" timeOffset="732693.29">2667 1907 24575,'0'4'0,"0"8"0,0 10 0,0 7 0,0 7 0,0 4 0,0-1 0,0-3 0,0-5 0,0-4 0,0-6-8191</inkml:trace>
  <inkml:trace contextRef="#ctx0" brushRef="#br0" timeOffset="733103.95">2815 1993 24575,'22'-3'0,"17"-2"0,10 0 0,4 2 0,-8 0-8191</inkml:trace>
  <inkml:trace contextRef="#ctx0" brushRef="#br0" timeOffset="733525.11">3281 1844 24575,'-1'15'0,"0"0"0,-2 0 0,1 0 0,-2 0 0,0-1 0,-8 19 0,-1-1 0,-29 47 0,42-78 0,-35 49 0,34-48 0,0 0 0,-1 0 0,0 0 0,1 0 0,-1 0 0,0-1 0,0 1 0,0-1 0,0 1 0,0-1 0,0 0 0,-1 0 0,1 0 0,0 0 0,0 0 0,-1 0 0,1-1 0,-1 1 0,1-1 0,-1 0 0,-2 0 0,3 0 0,1-1 0,-1 0 0,0 0 0,1-1 0,-1 1 0,1 0 0,-1 0 0,1-1 0,0 1 0,0-1 0,-1 1 0,1-1 0,0 0 0,0 1 0,1-1 0,-1 0 0,0 0 0,0 0 0,1 1 0,-1-1 0,1 0 0,0 0 0,0 0 0,-1 0 0,1 0 0,1-2 0,-1-55 0,0 57 0,1-13 0,1 0 0,0 0 0,6-19 0,-7 30 0,0 0 0,0 1 0,1-1 0,-1 1 0,1-1 0,0 1 0,0 0 0,0-1 0,0 1 0,1 0 0,-1 0 0,1 1 0,0-1 0,0 1 0,0-1 0,0 1 0,0 0 0,6-3 0,-6 4 0,0 1 0,0 0 0,0-1 0,0 1 0,0 0 0,0 1 0,-1-1 0,1 0 0,0 1 0,0 0 0,0 0 0,0 0 0,-1 0 0,1 0 0,0 0 0,-1 1 0,1-1 0,-1 1 0,0 0 0,1-1 0,-1 1 0,0 0 0,2 3 0,9 8 0,-1 0 0,15 21 0,-24-29 0,48 72 55,-33-47-765,41 50 0,-45-66-6116</inkml:trace>
  <inkml:trace contextRef="#ctx0" brushRef="#br0" timeOffset="733526.11">3599 1632 24575,'14'18'0,"5"17"0,3 17 0,-3 10 0,-4 5 0,-5 3 0,-7-4 0,-12-6 0,-11-9 0,-10-7 0,-3-10 0,0-8 0,3-8 0,6-7-8191</inkml:trace>
  <inkml:trace contextRef="#ctx0" brushRef="#br0" timeOffset="733882.32">3981 1505 24575,'29'4'0,"13"8"0,6 16 0,3 19 0,-1 18 0,-5 21 0,-10 16 0,-11 17 0,-17 9 0,-20 5 0,-23-2 0,-26-13 0,-21-16 0,4-25-819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9.9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509 24575,'-6'-2'0,"0"-1"0,0 1 0,0 0 0,0 1 0,0-1 0,0 1 0,-1 0 0,1 1 0,0 0 0,-1 0 0,1 0 0,0 1 0,-1-1 0,1 2 0,0-1 0,-11 4 0,12-3 0,1 0 0,0 0 0,-1 1 0,1-1 0,0 1 0,0 0 0,0 0 0,1 1 0,-1-1 0,1 1 0,-1-1 0,1 1 0,0 0 0,1 0 0,-1 1 0,1-1 0,0 0 0,0 1 0,0-1 0,1 1 0,-3 9 0,4-12 0,-1-1 0,1 0 0,0 0 0,-1 0 0,1 0 0,0 1 0,0-1 0,0 0 0,0 0 0,0 1 0,0-1 0,0 0 0,0 0 0,1 0 0,-1 1 0,0-1 0,1 0 0,-1 0 0,1 0 0,-1 0 0,1 0 0,0 0 0,-1 0 0,1 0 0,0 0 0,0 0 0,0 0 0,0 0 0,0 0 0,0 0 0,0-1 0,0 1 0,0-1 0,0 1 0,0 0 0,0-1 0,0 0 0,0 1 0,1-1 0,-1 0 0,0 1 0,2-1 0,0 0 0,1 0 0,0 0 0,-1-1 0,1 0 0,0 1 0,-1-1 0,1 0 0,-1 0 0,1-1 0,-1 1 0,0-1 0,1 0 0,2-2 0,-1 0 0,-1 0 0,0-1 0,1 0 0,-1 1 0,-1-1 0,1-1 0,-1 1 0,0 0 0,0-1 0,-1 0 0,1 1 0,-1-1 0,-1 0 0,1 0 0,-1 0 0,0-1 0,0 1 0,-1 0 0,0-8 0,0 19 0,-1-2 0,1 1 0,0-1 0,0 0 0,0 0 0,0 1 0,0-1 0,1 0 0,0 0 0,-1 0 0,1 0 0,0 0 0,0 0 0,1 0 0,-1 0 0,1 0 0,-1 0 0,1-1 0,0 1 0,0 0 0,0-1 0,1 0 0,1 3 0,2-2 0,0 1 0,0-1 0,0-1 0,0 1 0,0-1 0,1 0 0,-1 0 0,1-1 0,-1 0 0,1 0 0,-1-1 0,1 1 0,0-2 0,-1 1 0,1-1 0,-1 0 0,1 0 0,11-4 0,-10 3 0,0-1 0,-1-1 0,1 1 0,-1-1 0,0 0 0,0-1 0,-1 1 0,1-2 0,-1 1 0,0-1 0,0 1 0,-1-1 0,0-1 0,9-12 0,-5 0 0,0-1 0,-2 0 0,0 0 0,-1 0 0,-1-1 0,-1 0 0,-1 0 0,-1 0 0,0 0 0,-3-33 0,1 52 0,0 1 0,0 0 0,0-1 0,0 1 0,0 0 0,0-1 0,-1 1 0,1 0 0,-1-1 0,1 1 0,-1 0 0,1 0 0,-1-1 0,0 1 0,0-1 0,0 1 0,1 1 0,-1 0 0,1 0 0,0 0 0,-1 0 0,1 0 0,-1 0 0,1 0 0,0 0 0,-1 0 0,1 0 0,-1 0 0,1 0 0,0 0 0,-1 0 0,1 0 0,-1 1 0,1-1 0,0 0 0,-1 0 0,1 0 0,0 1 0,-1-1 0,1 0 0,0 0 0,-1 1 0,1-1 0,0 0 0,0 1 0,-1-1 0,1 1 0,-4 3 0,1 1 0,-1 0 0,1 0 0,1 1 0,-5 10 0,-4 15 0,1 0 0,2 1 0,1 0 0,2 1 0,1-1 0,2 1 0,1 0 0,4 43 0,-2-70 0,0 1 0,0 0 0,1-1 0,0 0 0,1 1 0,-1-1 0,1 0 0,0 0 0,1 0 0,0-1 0,0 1 0,0-1 0,0 0 0,1 0 0,6 6 0,-8-9 0,0 0 0,1 0 0,-1 0 0,1 0 0,0 0 0,-1-1 0,1 1 0,0-1 0,0 0 0,0-1 0,0 1 0,0 0 0,0-1 0,0 0 0,0 0 0,0 0 0,0-1 0,0 1 0,0-1 0,0 0 0,-1 0 0,1 0 0,0-1 0,0 1 0,-1-1 0,6-3 0,-1 0 0,-1-1 0,1 0 0,-1 0 0,0 0 0,-1-1 0,0 0 0,0 0 0,0-1 0,-1 0 0,0 0 0,0 0 0,-1 0 0,5-13 0,-3 4 0,-1 0 0,-1 0 0,0 0 0,-1 0 0,0 0 0,-1-23 0,-2 47 0,3 74 0,-2-72 0,0 0 0,1-1 0,0 1 0,0 0 0,1-1 0,0 1 0,1-1 0,6 12 0,-9-19-76,1 1 1,-1 0-1,0-1 0,0 0 0,1 1 0,-1-1 0,0 0 0,1 1 1,-1-1-1,1 0 0,0 0 0,-1 0 0,1-1 0,0 1 1,0 0-1,0 0 0,2 0 0,11-1-6750</inkml:trace>
  <inkml:trace contextRef="#ctx0" brushRef="#br0" timeOffset="360.95">721 106 24575,'0'0'-8191</inkml:trace>
  <inkml:trace contextRef="#ctx0" brushRef="#br0" timeOffset="717.63">975 106 24575,'-11'22'0,"-3"18"0,0 12 0,3 6 0,3 2 0,3 3 0,2-2 0,2-5 0,1-4 0,1-4 0,-1-7 0,1-10-8191</inkml:trace>
  <inkml:trace contextRef="#ctx0" brushRef="#br0" timeOffset="1077.55">827 488 24575,'31'-8'0,"0"1"0,1 2 0,34-2 0,-2 0 0,-36 4 0,54-10 0,-73 12 0,0-2 0,-1 1 0,1-1 0,-1-1 0,0 1 0,14-10 0,-14 6 0,-9 7 0,0 1 0,0 0 0,-1 0 0,1 1 0,0-1 0,0 1 0,0-1 0,0 0 0,0 1 0,1 0 0,-1-1 0,-1 3 0,-5 23 0,2 0 0,0 0 0,2 0 0,1 0 0,1 0 0,3 30 0,1-39-1365</inkml:trace>
  <inkml:trace contextRef="#ctx0" brushRef="#br0" timeOffset="1078.55">1292 23 24575,'-4'29'0,"0"20"0,3 13 0,6 2 0,5-5 0,2-13-8191</inkml:trace>
  <inkml:trace contextRef="#ctx0" brushRef="#br0" timeOffset="1433.97">1418 339 24575,'-1'49'0,"0"-25"0,0-1 0,2 0 0,6 36 0,-7-56 0,1-1 0,-1 1 0,1 0 0,0 0 0,0-1 0,0 1 0,1 0 0,-1-1 0,1 1 0,-1-1 0,1 0 0,0 0 0,0 1 0,0-1 0,0 0 0,0 0 0,1-1 0,-1 1 0,0 0 0,1-1 0,2 2 0,-2-2 0,-1-1 0,1 0 0,-1 1 0,1-1 0,-1 0 0,0 0 0,1 0 0,-1 0 0,1-1 0,-1 1 0,1-1 0,-1 1 0,0-1 0,1 0 0,-1 0 0,0 0 0,0 0 0,0 0 0,1 0 0,-1-1 0,-1 1 0,1-1 0,0 0 0,0 1 0,2-4 0,7-8 0,-1-1 0,-1-1 0,0 0 0,0 0 0,-2 0 0,7-20 0,-5 14 0,1 0 0,20-32 0,-29 51 0,0 0 0,0 0 0,0 0 0,1 1 0,-1-1 0,1 1 0,-1-1 0,1 1 0,-1 0 0,1-1 0,0 1 0,0 0 0,0 0 0,2-1 0,-3 2 0,0 0 0,0 0 0,-1 0 0,1 0 0,0 0 0,0 0 0,0 0 0,-1 0 0,1 1 0,0-1 0,0 0 0,-1 0 0,1 1 0,0-1 0,-1 0 0,1 1 0,0-1 0,-1 1 0,1-1 0,-1 1 0,1-1 0,0 1 0,-1 0 0,1-1 0,0 2 0,2 4 0,0 1 0,0-1 0,-1 1 0,0-1 0,0 1 0,0 0 0,0 9 0,7 54 0,-4 1 0,-3 0 0,-9 101 0,5-149 0,-1 1 0,-1-1 0,-1 0 0,-1-1 0,-1 1 0,-1-1 0,-11 21 0,13-34 0,1 1 0,-1-1 0,-1 0 0,1 0 0,-2-1 0,1 0 0,-1 0 0,0-1 0,-1 0 0,0 0 0,0-1 0,0 0 0,-1 0 0,0-1 0,0-1 0,-19 7 0,17-8 20,0 0 0,0 0 0,-1-1 0,1-1 0,-19 0 0,29-1-60,0 0 0,0 0 0,-1 0-1,1 0 1,0 0 0,0-1 0,-1 1 0,1-1 0,0 0 0,0 1 0,0-1-1,0 0 1,0 0 0,0-1 0,0 1 0,0 0 0,0 0 0,1-1-1,-1 1 1,0-1 0,1 0 0,-1 1 0,1-1 0,0 0 0,0 0-1,-1 0 1,1 0 0,0 0 0,1 0 0,-1 0 0,0 0 0,1-1 0,-1 1-1,1 0 1,0 0 0,-1-5 0,3-15-6786</inkml:trace>
  <inkml:trace contextRef="#ctx0" brushRef="#br0" timeOffset="2009.27">1441 0 24575,'-4'18'0,"-1"17"0,1 17 0,0 10 0,1 9 0,-2 4 0,-1-1 0,1-2 0,-2-6 0,0-10 0,1-12 0,-2-9 0,0-11-8191</inkml:trace>
  <inkml:trace contextRef="#ctx0" brushRef="#br0" timeOffset="2479.84">1418 106 24575,'25'-3'0,"23"-2"0,14-3 0,8 0 0,-9 0-8191</inkml:trace>
  <inkml:trace contextRef="#ctx0" brushRef="#br0" timeOffset="2865.78">1545 212 24575,'0'7'0,"0"10"0,4 9 0,1 7 0,-1 6 0,0 3 0,-1 1 0,-1-2 0,2-9 0,1-9-819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212 24575,'0'-18'0,"0"-9"0,0 3 0,0 13 0,0 15 0,0 15 0,0 15 0,-4 12 0,0 9 0,-1 3 0,2 1 0,0-1 0,1-3 0,1-9 0,5-10 0,0-13-8191</inkml:trace>
  <inkml:trace contextRef="#ctx0" brushRef="#br0" timeOffset="1197.39">720 509 24575,'-6'-2'0,"0"-1"0,0 1 0,0 0 0,0 1 0,0-1 0,0 1 0,-1 0 0,1 1 0,0 0 0,-1 0 0,1 0 0,0 1 0,-1-1 0,1 2 0,0-1 0,-11 4 0,12-3 0,1 0 0,0 0 0,-1 1 0,1-1 0,0 1 0,0 0 0,0 0 0,1 1 0,-1-1 0,1 1 0,-1-1 0,1 1 0,0 0 0,1 0 0,-1 1 0,1-1 0,0 0 0,0 1 0,0-1 0,1 1 0,-3 9 0,4-12 0,-1-1 0,1 0 0,0 0 0,-1 0 0,1 0 0,0 1 0,0-1 0,0 0 0,0 0 0,0 1 0,0-1 0,0 0 0,0 0 0,1 0 0,-1 1 0,0-1 0,1 0 0,-1 0 0,1 0 0,-1 0 0,1 0 0,0 0 0,-1 0 0,1 0 0,0 0 0,0 0 0,0 0 0,0 0 0,0 0 0,0 0 0,0-1 0,0 1 0,0-1 0,0 1 0,0 0 0,0-1 0,0 0 0,0 1 0,1-1 0,-1 0 0,0 1 0,2-1 0,0 0 0,1 0 0,0 0 0,-1-1 0,1 0 0,0 1 0,-1-1 0,1 0 0,-1 0 0,1-1 0,-1 1 0,0-1 0,1 0 0,2-2 0,-1 0 0,-1 0 0,0-1 0,1 0 0,-1 1 0,-1-1 0,1-1 0,-1 1 0,0 0 0,0-1 0,-1 0 0,1 1 0,-1-1 0,-1 0 0,1 0 0,-1 0 0,0-1 0,0 1 0,-1 0 0,0-8 0,0 19 0,-1-2 0,1 1 0,0-1 0,0 0 0,0 0 0,0 1 0,0-1 0,1 0 0,0 0 0,-1 0 0,1 0 0,0 0 0,0 0 0,1 0 0,-1 0 0,1 0 0,-1 0 0,1-1 0,0 1 0,0 0 0,0-1 0,1 0 0,1 3 0,2-2 0,0 1 0,0-1 0,0-1 0,0 1 0,0-1 0,1 0 0,-1 0 0,1-1 0,-1 0 0,1 0 0,-1-1 0,1 1 0,0-2 0,-1 1 0,1-1 0,-1 0 0,1 0 0,11-4 0,-10 3 0,0-1 0,-1-1 0,1 1 0,-1-1 0,0 0 0,0-1 0,-1 1 0,1-2 0,-1 1 0,0-1 0,0 1 0,-1-1 0,0-1 0,9-12 0,-5 0 0,0-1 0,-2 0 0,0 0 0,-1 0 0,-1-1 0,-1 0 0,-1 0 0,-1 0 0,0 0 0,-3-33 0,1 52 0,0 1 0,0 0 0,0-1 0,0 1 0,0 0 0,0-1 0,-1 1 0,1 0 0,-1-1 0,1 1 0,-1 0 0,1 0 0,-1-1 0,0 1 0,0-1 0,0 1 0,1 1 0,-1 0 0,1 0 0,0 0 0,-1 0 0,1 0 0,-1 0 0,1 0 0,0 0 0,-1 0 0,1 0 0,-1 0 0,1 0 0,0 0 0,-1 0 0,1 0 0,-1 1 0,1-1 0,0 0 0,-1 0 0,1 0 0,0 1 0,-1-1 0,1 0 0,0 0 0,-1 1 0,1-1 0,0 0 0,0 1 0,-1-1 0,1 1 0,-4 3 0,1 1 0,-1 0 0,1 0 0,1 1 0,-5 10 0,-4 15 0,1 0 0,2 1 0,1 0 0,2 1 0,1-1 0,2 1 0,1 0 0,4 43 0,-2-70 0,0 1 0,0 0 0,1-1 0,0 0 0,1 1 0,-1-1 0,1 0 0,0 0 0,1 0 0,0-1 0,0 1 0,0-1 0,0 0 0,1 0 0,6 6 0,-8-9 0,0 0 0,1 0 0,-1 0 0,1 0 0,0 0 0,-1-1 0,1 1 0,0-1 0,0 0 0,0-1 0,0 1 0,0 0 0,0-1 0,0 0 0,0 0 0,0 0 0,0-1 0,0 1 0,0-1 0,0 0 0,-1 0 0,1 0 0,0-1 0,0 1 0,-1-1 0,6-3 0,-1 0 0,-1-1 0,1 0 0,-1 0 0,0 0 0,-1-1 0,0 0 0,0 0 0,0-1 0,-1 0 0,0 0 0,0 0 0,-1 0 0,5-13 0,-3 4 0,-1 0 0,-1 0 0,0 0 0,-1 0 0,0 0 0,-1-23 0,-2 47 0,3 74 0,-2-72 0,0 0 0,1-1 0,0 1 0,0 0 0,1-1 0,0 1 0,1-1 0,6 12 0,-9-19-76,1 1 1,-1 0-1,0-1 0,0 0 0,1 1 0,-1-1 0,0 0 0,1 1 1,-1-1-1,1 0 0,0 0 0,-1 0 0,1-1 0,0 1 1,0 0-1,0 0 0,2 0 0,11-1-6750</inkml:trace>
  <inkml:trace contextRef="#ctx0" brushRef="#br0" timeOffset="1558.34">1251 106 24575,'0'0'-8191</inkml:trace>
  <inkml:trace contextRef="#ctx0" brushRef="#br0" timeOffset="1915.03">1505 106 24575,'-11'22'0,"-3"18"0,0 12 0,3 6 0,3 2 0,3 3 0,2-2 0,2-5 0,1-4 0,1-4 0,-1-7 0,1-10-8191</inkml:trace>
  <inkml:trace contextRef="#ctx0" brushRef="#br0" timeOffset="2274.95">1356 488 24575,'31'-8'0,"0"1"0,1 2 0,34-2 0,-2 0 0,-36 4 0,54-10 0,-73 12 0,0-2 0,-1 1 0,1-1 0,-1-1 0,0 1 0,14-10 0,-14 6 0,-9 7 0,0 1 0,0 0 0,-1 0 0,1 1 0,0-1 0,0 1 0,0-1 0,0 0 0,0 1 0,1 0 0,-1-1 0,-1 3 0,-5 23 0,2 0 0,0 0 0,2 0 0,1 0 0,1 0 0,3 30 0,1-39-1365</inkml:trace>
  <inkml:trace contextRef="#ctx0" brushRef="#br0" timeOffset="2275.95">1821 23 24575,'-4'29'0,"0"20"0,3 13 0,6 2 0,5-5 0,2-13-8191</inkml:trace>
  <inkml:trace contextRef="#ctx0" brushRef="#br0" timeOffset="2631.37">1947 339 24575,'-1'49'0,"0"-25"0,0-1 0,2 0 0,6 36 0,-7-56 0,1-1 0,-1 1 0,1 0 0,0 0 0,0-1 0,0 1 0,1 0 0,-1-1 0,1 1 0,-1-1 0,1 0 0,0 0 0,0 1 0,0-1 0,0 0 0,0 0 0,1-1 0,-1 1 0,0 0 0,1-1 0,2 2 0,-2-2 0,-1-1 0,1 0 0,-1 1 0,1-1 0,-1 0 0,0 0 0,1 0 0,-1 0 0,1-1 0,-1 1 0,1-1 0,-1 1 0,0-1 0,1 0 0,-1 0 0,0 0 0,0 0 0,0 0 0,1 0 0,-1-1 0,-1 1 0,1-1 0,0 0 0,0 1 0,2-4 0,7-8 0,-1-1 0,-1-1 0,0 0 0,0 0 0,-2 0 0,7-20 0,-5 14 0,1 0 0,20-32 0,-29 51 0,0 0 0,0 0 0,0 0 0,1 1 0,-1-1 0,1 1 0,-1-1 0,1 1 0,-1 0 0,1-1 0,0 1 0,0 0 0,0 0 0,2-1 0,-3 2 0,0 0 0,0 0 0,-1 0 0,1 0 0,0 0 0,0 0 0,0 0 0,-1 0 0,1 1 0,0-1 0,0 0 0,-1 0 0,1 1 0,0-1 0,-1 0 0,1 1 0,0-1 0,-1 1 0,1-1 0,-1 1 0,1-1 0,0 1 0,-1 0 0,1-1 0,0 2 0,2 4 0,0 1 0,0-1 0,-1 1 0,0-1 0,0 1 0,0 0 0,0 9 0,7 54 0,-4 1 0,-3 0 0,-9 101 0,5-149 0,-1 1 0,-1-1 0,-1 0 0,-1-1 0,-1 1 0,-1-1 0,-11 21 0,13-34 0,1 1 0,-1-1 0,-1 0 0,1 0 0,-2-1 0,1 0 0,-1 0 0,0-1 0,-1 0 0,0 0 0,0-1 0,0 0 0,-1 0 0,0-1 0,0-1 0,-19 7 0,17-8 20,0 0 0,0 0 0,-1-1 0,1-1 0,-19 0 0,29-1-60,0 0 0,0 0 0,-1 0-1,1 0 1,0 0 0,0-1 0,-1 1 0,1-1 0,0 0 0,0 1 0,0-1-1,0 0 1,0 0 0,0-1 0,0 1 0,0 0 0,0 0 0,1-1-1,-1 1 1,0-1 0,1 0 0,-1 1 0,1-1 0,0 0 0,0 0-1,-1 0 1,1 0 0,0 0 0,1 0 0,-1 0 0,0 0 0,1-1 0,-1 1-1,1 0 1,0 0 0,-1-5 0,3-15-6786</inkml:trace>
  <inkml:trace contextRef="#ctx0" brushRef="#br0" timeOffset="3206.67">1970 0 24575,'-4'18'0,"-1"17"0,1 17 0,0 10 0,1 9 0,-2 4 0,-1-1 0,1-2 0,-2-6 0,0-10 0,1-12 0,-2-9 0,0-11-8191</inkml:trace>
  <inkml:trace contextRef="#ctx0" brushRef="#br0" timeOffset="3677.24">1947 106 24575,'25'-3'0,"23"-2"0,14-3 0,8 0 0,-9 0-8191</inkml:trace>
  <inkml:trace contextRef="#ctx0" brushRef="#br0" timeOffset="4063.17">2074 212 24575,'0'7'0,"0"10"0,4 9 0,1 7 0,-1 6 0,0 3 0,-1 1 0,-1-2 0,2-9 0,1-9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13.3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1 24575,'43'-3'0,"36"-2"0,30 0 0,21-2 0,10 0 0,0 1 0,-10 1 0,-16-1 0,-28-1-8191</inkml:trace>
  <inkml:trace contextRef="#ctx0" brushRef="#br0" timeOffset="525.08">127 221 24575,'39'-3'0,"35"-6"0,31 0 0,18-3 0,10-3 0,-3 1 0,-24 4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10.4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127 24575,'-2'1'0,"-1"-1"0,1 1 0,-1-1 0,1 1 0,0 0 0,-1 0 0,1 0 0,0 0 0,0 0 0,0 0 0,0 1 0,0-1 0,0 1 0,0-1 0,0 1 0,1 0 0,-1 0 0,1 0 0,-1 0 0,1 0 0,0 0 0,0 0 0,0 0 0,0 0 0,0 1 0,0-1 0,0 0 0,0 4 0,-2 8 0,-1 1 0,2-1 0,-1 20 0,3-32 0,-8 113 0,-20 186 0,27-285-28,-6 20-1309</inkml:trace>
  <inkml:trace contextRef="#ctx0" brushRef="#br0" timeOffset="785.4">636 149 24575,'-3'-7'0,"-1"-1"0,1 0 0,-2 1 0,1 0 0,-1 0 0,0 0 0,0 1 0,-1-1 0,0 1 0,-6-5 0,9 9 0,1 1 0,0-1 0,-1 1 0,1-1 0,-1 1 0,1 0 0,-1 0 0,1 0 0,-1 0 0,0 1 0,0-1 0,1 1 0,-1-1 0,0 1 0,0 0 0,0 0 0,1 0 0,-1 1 0,0-1 0,0 1 0,1-1 0,-1 1 0,0 0 0,1 0 0,-1 0 0,1 1 0,-1-1 0,1 0 0,-1 1 0,1 0 0,0-1 0,0 1 0,-2 2 0,-5 5 0,1-1 0,0 2 0,1-1 0,0 1 0,0 0 0,1 0 0,0 1 0,1-1 0,1 1 0,-1 1 0,2-1 0,-1 1 0,2-1 0,-3 21 0,5-30 0,0 0 0,0 1 0,0-1 0,1 0 0,-1 1 0,1-1 0,-1 0 0,1 0 0,0 0 0,0 1 0,0-1 0,0 0 0,0 0 0,0 0 0,1 0 0,-1-1 0,1 1 0,-1 0 0,1 0 0,0-1 0,0 1 0,0-1 0,0 0 0,0 0 0,0 1 0,0-1 0,0 0 0,0-1 0,0 1 0,0 0 0,1-1 0,-1 1 0,0-1 0,1 0 0,-1 1 0,3-1 0,1 0 0,-1 0 0,1 0 0,0 0 0,0 0 0,-1-1 0,1 0 0,0 0 0,-1 0 0,1-1 0,-1 0 0,0 0 0,1-1 0,-1 1 0,5-5 0,-5 3 0,-1 0 0,1-1 0,-1 0 0,-1 0 0,1 0 0,-1 0 0,0-1 0,0 1 0,0-1 0,-1 0 0,0 1 0,0-1 0,0 0 0,-1-1 0,1-6 0,1-14 0,-2 0 0,-2-34 0,1 8 0,4 30 0,3 35 0,5 38 0,-2 4 0,0 3 0,5 85 0,-14-127 0,-1 0 0,-1 0 0,0 0 0,-1 0 0,0 0 0,-1 0 0,-1 0 0,-1-1 0,0 1 0,-12 22 0,14-32 0,0 0 0,0 0 0,-1-1 0,0 1 0,1-1 0,-2 0 0,1 0 0,0 0 0,-1-1 0,0 0 0,1 1 0,-10 3 0,2-3 0,-1 1 0,0-2 0,-24 4 0,-3 1 0,50-10-1365,5 0-5461</inkml:trace>
  <inkml:trace contextRef="#ctx0" brushRef="#br0" timeOffset="1431.31">1060 64 24575,'0'0'0,"0"0"0,0 0 0,0 0 0,1 0 0,-1-1 0,0 1 0,0 0 0,0 0 0,0 0 0,0 0 0,0 0 0,1 0 0,-1 0 0,0-1 0,0 1 0,0 0 0,1 0 0,-1 0 0,0 0 0,0 0 0,0 0 0,0 0 0,1 0 0,-1 0 0,0 0 0,0 0 0,0 0 0,1 0 0,-1 0 0,0 0 0,0 0 0,0 0 0,0 0 0,1 0 0,-1 1 0,0-1 0,0 0 0,0 0 0,0 0 0,1 0 0,-1 0 0,0 0 0,0 1 0,4 9 0,-2 15 0,-6 10 0,-9 47 0,7-51 0,2-1 0,-2 44 0,6-71 0,-1-1 0,1 0 0,1 1 0,-1-1 0,0 0 0,1 0 0,-1 1 0,1-1 0,-1 0 0,1 0 0,0 0 0,0 0 0,0 0 0,0 0 0,1 0 0,-1 0 0,0 0 0,1 0 0,-1-1 0,1 1 0,0 0 0,-1-1 0,1 0 0,0 1 0,0-1 0,0 0 0,0 0 0,0 0 0,0 0 0,1 0 0,-1-1 0,0 1 0,0-1 0,0 1 0,1-1 0,-1 0 0,4 0 0,-1 0 0,0 0 0,0-1 0,0 0 0,0 0 0,0 0 0,-1 0 0,1-1 0,0 0 0,-1 0 0,1 0 0,-1 0 0,0-1 0,0 0 0,0 0 0,0 0 0,0 0 0,3-5 0,3-7 0,-1 0 0,0 0 0,-1-1 0,-1 0 0,-1-1 0,0 0 0,4-21 0,6-14 0,-9 40 0,-4 25 0,-4 26 0,-43 220 0,13-101 0,30-150-273,-1 0 0,2 0 0,-1-1 0,2 13 0,2-4-6553</inkml:trace>
  <inkml:trace contextRef="#ctx0" brushRef="#br0" timeOffset="1806.28">1588 171 24575,'-4'10'0,"0"-1"0,0 1 0,1 0 0,0 0 0,1 0 0,0 1 0,0-1 0,2 0 0,-1 1 0,1-1 0,0 0 0,1 1 0,1-1 0,2 13 0,4 6 0,2-1 0,1 0 0,24 45 0,-30-64 0,-1-2 0,0 1 0,-1-1 0,1 1 0,-2 0 0,4 11 0,-6-17 0,0 0 0,0 0 0,1 1 0,-1-1 0,-1 0 0,1 0 0,0 0 0,0 0 0,-1 0 0,1 0 0,-1-1 0,0 1 0,0 0 0,1 0 0,-1 0 0,0 0 0,0-1 0,-1 1 0,1 0 0,0-1 0,-1 1 0,1-1 0,-1 0 0,1 1 0,-1-1 0,1 0 0,-4 2 0,-4 1 0,-1 1 0,1-1 0,-1-1 0,0 0 0,0 0 0,0-1 0,-12 2 0,15-3 0,0-1 0,-1 1 0,1-1 0,0 0 0,-1-1 0,1 0 0,0 0 0,0-1 0,0 1 0,0-2 0,-7-2 0,11 4-91,1-1 0,0 0 0,-1 1 0,1-1 0,0 0 0,0 0 0,0 0 0,0 0 0,1 0 0,-1-1 0,0 1 0,1-1 0,0 1 0,-2-4 0,-4-15-6735</inkml:trace>
  <inkml:trace contextRef="#ctx0" brushRef="#br0" timeOffset="2302">1610 192 24575,'25'-11'0,"20"-7"0,12 0 0,7 2 0,4 5 0,2 3 0,-2 0 0,-11 2-8191</inkml:trace>
  <inkml:trace contextRef="#ctx0" brushRef="#br0" timeOffset="2677.12">2309 21 24575,'-9'11'0,"0"-1"0,1 1 0,0 0 0,1 1 0,1 0 0,-1 0 0,2 1 0,0-1 0,-4 15 0,6-17 0,0 0 0,1 1 0,0 0 0,1-1 0,0 1 0,1 0 0,0-1 0,0 1 0,1 0 0,1-1 0,5 21 0,-6-27 0,1 0 0,0 0 0,0 0 0,1 0 0,-1-1 0,1 1 0,0-1 0,0 1 0,0-1 0,0 0 0,0 0 0,1 0 0,-1-1 0,1 1 0,0-1 0,0 0 0,0 0 0,0 0 0,0-1 0,0 1 0,1-1 0,-1 0 0,0 0 0,1-1 0,-1 1 0,1-1 0,5 0 0,-1 0 0,1-1 0,-1 0 0,0-1 0,0 1 0,0-2 0,-1 1 0,1-1 0,0 0 0,-1-1 0,0 0 0,0-1 0,11-7 0,5-10 0,-2 0 0,0-1 0,-2-2 0,0 0 0,-2-1 0,17-32 0,6-6 0,-40 63 0,-1-1 0,1 1 0,0 0 0,-1 0 0,1 0 0,0 0 0,0 0 0,0 0 0,0 0 0,0 0 0,0 1 0,0-1 0,0 0 0,0 0 0,0 1 0,0-1 0,2 0 0,-2 1 0,-1 0 0,1 1 0,-1-1 0,1 0 0,-1 1 0,1-1 0,-1 1 0,0-1 0,1 0 0,-1 1 0,0-1 0,1 1 0,-1-1 0,0 1 0,1-1 0,-1 1 0,0-1 0,0 1 0,0 0 0,0-1 0,0 1 0,0-1 0,1 1 0,-1-1 0,0 1 0,-1 0 0,-1 54 0,-17 99 0,-67 260 0,65-345-682,-46 107-1,37-112-6143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7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4'0'0,"9"0"0,7 0 0,3 0 0,2 0 0,-1 0 0,1 0 0,-1 0 0,-4 0 0,-3 0 0,-3 0 0,-1 0 0,-1 0 0,-5 0-819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6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 24575,'14'0'0,"9"0"0,7 0 0,3 0 0,2 0 0,3 0 0,2 0 0,-3 0 0,1 0 0,-4 0 0,-3-3 0,-4-2 0,-2 0 0,-2 2 0,-2 0 0,-7 2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4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 24575,'154'1'0,"170"-2"0,-217-11 0,-102 13-53,-15 4 185,-16 4-1576,3-2-5382</inkml:trace>
  <inkml:trace contextRef="#ctx0" brushRef="#br0" timeOffset="514.44">41 393 24575,'4'0'0,"8"0"0,9 0 0,12 0 0,8 0 0,7 0 0,3 0 0,0 0 0,-1 0 0,-6 0 0,-7 0 0,-6 0 0,-8 0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11:11.3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0 24575,'-5'-8'0,"12"6"0,14 9 0,-9 4 0,-1-1 0,0 2 0,-1-1 0,0 1 0,-1 1 0,-1 0 0,0 0 0,0 1 0,-1 0 0,-1 0 0,0 0 0,-1 1 0,-1 0 0,0 0 0,-1 0 0,1 24 0,-4-37 0,0 1 0,0 0 0,-1-1 0,1 1 0,-1-1 0,0 1 0,0 0 0,0-1 0,0 1 0,0-1 0,-1 0 0,1 0 0,-1 1 0,0-1 0,1 0 0,-4 3 0,4-4 0,0-1 0,1 1 0,-1-1 0,0 1 0,0-1 0,1 0 0,-1 1 0,0-1 0,0 0 0,0 1 0,0-1 0,1 0 0,-1 0 0,0 0 0,0 0 0,0 1 0,0-1 0,0-1 0,1 1 0,-3 0 0,2-1 0,0 1 0,-1-1 0,1 0 0,0 1 0,0-1 0,0 0 0,0 0 0,0 0 0,0 0 0,0 0 0,1 0 0,-1 0 0,0 0 0,1-1 0,-1 1 0,0 0 0,1 0 0,-1-2 0,-2-6 0,1 0 0,0 0 0,0 0 0,1 0 0,0-1 0,1 1 0,0 0 0,0 0 0,1-1 0,0 1 0,1 0 0,0 0 0,0 0 0,1 0 0,0 0 0,1 1 0,0-1 0,0 1 0,1 0 0,0 0 0,0 1 0,1-1 0,0 1 0,0 0 0,1 1 0,-1 0 0,2 0 0,-1 0 0,1 1 0,-1 0 0,1 0 0,1 1 0,-1 0 0,13-4 0,-3 3 0,-11 2 0,-1 1 0,1 0 0,-1 0 0,1 1 0,0 0 0,0 0 0,0 1 0,13 0 0,-19 1 0,0-1 0,0 1 0,0-1 0,0 1 0,0 0 0,0 0 0,-1 0 0,1-1 0,0 1 0,0 0 0,-1 0 0,1 0 0,0 0 0,-1 0 0,1 0 0,-1 0 0,1 0 0,-1 1 0,0-1 0,1 0 0,-1 0 0,0 0 0,0 0 0,0 1 0,0-1 0,0 0 0,0 0 0,0 0 0,-1 2 0,-7 38 0,7-37 0,-7 21 0,-11 49 0,18-70 0,1 1 0,-1-1 0,1 1 0,0-1 0,0 1 0,0 0 0,1-1 0,-1 1 0,1-1 0,0 1 0,1-1 0,-1 0 0,3 5 0,-3-7 0,-1-1 0,1 0 0,0 0 0,0 1 0,0-1 0,0 0 0,0 0 0,0 0 0,0 0 0,0 0 0,0 0 0,0 0 0,1-1 0,-1 1 0,0 0 0,1-1 0,-1 1 0,1-1 0,-1 1 0,0-1 0,1 0 0,-1 1 0,1-1 0,1 0 0,0-1 0,0 1 0,0-1 0,0 1 0,0-1 0,0 0 0,0 0 0,0-1 0,0 1 0,-1-1 0,1 1 0,3-3 0,0-1 0,0 0 0,0-1 0,0 0 0,-1 0 0,1 0 0,-2 0 0,1-1 0,5-10 0,-7 12 0,-1-1 0,0 0 0,0 1 0,-1-1 0,0 0 0,0 0 0,0 0 0,-1 0 0,1 0 0,-2-11 0,0 14 0,0-1 0,1 1 0,-2-1 0,1 1 0,0 0 0,-1-1 0,1 1 0,-1 0 0,0 0 0,0 0 0,0 0 0,-1 0 0,1 1 0,-1-1 0,1 1 0,-1-1 0,0 1 0,0 0 0,-3-2 0,-5-2 0,-17-11 0,25 7 0,16-1 0,18-3 0,45-12 0,24-9 0,-89 30 0,-1-1 0,1 1 0,-1-2 0,0 0 0,0 0 0,13-13 0,-23 21 0,1-1 0,-1 1 0,1-1 0,-1 1 0,0-1 0,1 1 0,-1 0 0,0-1 0,0 1 0,1 0 0,-1-1 0,0 1 0,0 0 0,0-1 0,0 1 0,0 0 0,0-1 0,0 1 0,0 0 0,0-1 0,0 1 0,0 0 0,-1-1 0,1 1 0,0 1 0,-3 31 0,3-30 0,-10 288 0,40-381 0,-23 72 0,0 1 0,1-1 0,1 1 0,0 1 0,23-31 0,-27 41 0,0 0 0,0 0 0,1 1 0,-1 0 0,1 0 0,1 0 0,-1 1 0,0-1 0,1 2 0,0-1 0,0 1 0,0 0 0,1 0 0,-1 1 0,0 0 0,1 0 0,11-1 0,-16 3 0,0 0 0,-1 0 0,1 1 0,-1-1 0,1 0 0,0 1 0,-1 0 0,1-1 0,-1 1 0,0 0 0,1 0 0,-1 0 0,0 1 0,1-1 0,-1 1 0,0-1 0,0 1 0,0 0 0,0-1 0,0 1 0,1 3 0,0-1 0,-1 0 0,1 1 0,-1 0 0,0-1 0,0 1 0,0 0 0,-1 0 0,0 0 0,0 0 0,1 8 0,-1-6 0,-1 0 0,0 1 0,0-1 0,0 0 0,-1 0 0,0 0 0,-1 0 0,1 0 0,-1 0 0,-1 0 0,1 0 0,-1-1 0,0 1 0,-1-1 0,0 0 0,-4 7 0,2-9 0,0 0 0,0 0 0,0 0 0,-1-1 0,1 1 0,-1-2 0,0 1 0,1-1 0,-1 0 0,-10 2 0,12-3 0,0 0 0,1-1 0,-1 1 0,0-1 0,0 0 0,1 0 0,-1 0 0,0-1 0,1 0 0,-1 1 0,0-2 0,1 1 0,-1-1 0,1 1 0,0-1 0,-8-4 0,11 5-38,0-1 0,0 1 0,1 0 1,-1-1-1,0 1 0,0 0 0,1-1 0,-1 1 0,1-1 0,-1 1 0,1-1 0,0 1 0,-1-1 0,1 1 0,0-1 0,0 1 1,0-1-1,0 1 0,0-1 0,1 1 0,-1-1 0,0 1 0,1-1 0,-1 1 0,1-1 0,-1 1 0,1 0 0,0-1 0,0 1 1,0 0-1,-1-1 0,1 1 0,0 0 0,1 0 0,1-2 0,14-15-6788</inkml:trace>
  <inkml:trace contextRef="#ctx0" brushRef="#br0" timeOffset="822.03">1189 182 24575,'0'0'-819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9:47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340 24575,'0'2'0,"0"-1"0,-1 0 0,1 1 0,0-1 0,-1 0 0,1 0 0,-1 1 0,0-1 0,1 0 0,-1 0 0,0 0 0,0 0 0,1 0 0,-1 0 0,0 0 0,0 0 0,0 0 0,0 0 0,-2 1 0,2-2 0,1 0 0,0 1 0,-1-1 0,0 0 0,1 0 0,-1 1 0,1-1 0,-1 0 0,1 0 0,-1 0 0,0 0 0,1 0 0,-1 1 0,1-1 0,-1 0 0,1-1 0,-1 1 0,0 0 0,1 0 0,-1 0 0,1 0 0,-1 0 0,0 0 0,1-1 0,-1 1 0,1 0 0,-1-1 0,1 1 0,-1 0 0,1-1 0,-1 1 0,1 0 0,0-1 0,-1 1 0,1-1 0,-1 1 0,1-1 0,0 1 0,-1-1 0,1 1 0,0-1 0,0 1 0,0-1 0,-1 1 0,1-2 0,-2-6 0,-1-7 0,1 13 0,-1 8 0,-3 20 0,1 0 0,1 0 0,0 35 0,-2 10 0,2-45 0,1-8 0,1 0 0,1 0 0,0 0 0,3 27 0,-2-45 0,0 0 0,0 1 0,0-1 0,-1 0 0,1 1 0,0-1 0,0 0 0,0 1 0,1-1 0,-1 1 0,0-1 0,0 0 0,0 1 0,0-1 0,0 0 0,0 1 0,0-1 0,1 0 0,-1 1 0,0-1 0,0 0 0,0 1 0,1-1 0,-1 0 0,0 0 0,0 1 0,1-1 0,-1 0 0,0 0 0,1 1 0,-1-1 0,0 0 0,1 0 0,-1 0 0,0 0 0,1 0 0,-1 1 0,0-1 0,1 0 0,-1 0 0,0 0 0,1 0 0,-1 0 0,1 0 0,-1 0 0,0 0 0,1 0 0,-1 0 0,0-1 0,1 1 0,-1 0 0,0 0 0,1 0 0,-1 0 0,0 0 0,1-1 0,-1 1 0,0 0 0,1 0 0,-1-1 0,0 1 0,0 0 0,1 0 0,-1-1 0,0 1 0,1-1 0,16-22 0,9-24 0,24-60 0,-15 29 0,-34 77 0,0-1 0,-1 1 0,1-1 0,0 1 0,0 0 0,0-1 0,0 1 0,0 0 0,0-1 0,0 1 0,0 0 0,2-1 0,-3 2 0,1 0 0,-1 0 0,0 0 0,1 0 0,-1 0 0,0 0 0,0 0 0,1 0 0,-1 0 0,0 0 0,1 0 0,-1 0 0,0 1 0,0-1 0,1 0 0,-1 0 0,0 0 0,0 0 0,1 1 0,-1-1 0,0 0 0,0 0 0,0 1 0,1-1 0,-1 0 0,0 0 0,0 1 0,0-1 0,0 0 0,0 1 0,1-1 0,-1 0 0,0 0 0,0 1 0,0-1 0,0 1 0,5 48 0,-3-27 0,0-15 0,-1 1 0,2-1 0,-1 1 0,1-1 0,0 0 0,1 0 0,0 0 0,0 0 0,0 0 0,1-1 0,0 0 0,0 0 0,1-1 0,0 1 0,0-1 0,0 0 0,7 4 0,-8-6 0,-1-1 0,1 0 0,-1 0 0,1 0 0,0-1 0,0 1 0,-1-1 0,1 0 0,0 0 0,0-1 0,0 0 0,0 0 0,0 0 0,0 0 0,0-1 0,0 0 0,0 0 0,0 0 0,0-1 0,0 1 0,-1-1 0,1 0 0,-1-1 0,1 1 0,-1-1 0,0 0 0,7-6 0,-2 1 0,0-1 0,-1-1 0,-1 1 0,1-1 0,-1-1 0,-1 1 0,0-1 0,-1 0 0,0 0 0,0-1 0,-1 0 0,-1 0 0,0 0 0,-1 0 0,2-23 0,-3 33 0,-1 0 0,0 0 0,0-1 0,-1 1 0,1 0 0,0 0 0,-1-1 0,1 1 0,-1 0 0,0 0 0,1 0 0,-1 0 0,-2-3 0,2 4 0,0 0 0,1 0 0,-1 1 0,0-1 0,1 0 0,-1 1 0,0-1 0,0 1 0,0-1 0,0 1 0,0-1 0,0 1 0,0 0 0,0 0 0,0-1 0,0 1 0,0 0 0,0 0 0,0 0 0,0 0 0,-1 0 0,-2 1 0,1 0 0,0 0 0,-1 0 0,1 0 0,0 0 0,0 1 0,0 0 0,0 0 0,0 0 0,0 0 0,0 0 0,1 0 0,-1 1 0,1-1 0,-4 5 0,0 1 0,1 0 0,0 0 0,0 0 0,0 0 0,1 1 0,1 0 0,-1 0 0,1 0 0,-2 14 0,4-20 0,1 1 0,-1-1 0,1 0 0,0 0 0,1 0 0,-1 0 0,0 1 0,1-1 0,0 0 0,-1 0 0,1 0 0,0 0 0,1 0 0,-1 0 0,1-1 0,-1 1 0,1 0 0,0-1 0,0 1 0,0-1 0,0 1 0,0-1 0,0 0 0,1 0 0,-1 0 0,1 0 0,0-1 0,0 1 0,-1-1 0,1 1 0,0-1 0,3 1 0,3 1 0,-1 0 0,1-1 0,0 0 0,0 0 0,-1-1 0,1 0 0,0 0 0,0-1 0,0 0 0,0-1 0,0 0 0,0-1 0,0 0 0,0 0 0,-1 0 0,1-1 0,-1-1 0,0 1 0,0-1 0,0-1 0,0 0 0,-1 0 0,0 0 0,0-1 0,0 0 0,-1 0 0,0-1 0,0 1 0,0-1 0,-1-1 0,0 1 0,0-1 0,-1 0 0,0 0 0,-1 0 0,0-1 0,5-16 0,-5 14 0,-1-1 0,0 0 0,0 0 0,-1 0 0,-1 0 0,0 0 0,-1 0 0,0 0 0,-3-17 0,4 29 0,0 0 0,0-1 0,0 1 0,-1-1 0,1 1 0,0 0 0,0-1 0,0 1 0,0 0 0,0-1 0,0 1 0,-1 0 0,1-1 0,0 1 0,0 0 0,-1-1 0,1 1 0,0 0 0,0-1 0,-1 1 0,1 0 0,0 0 0,-1 0 0,1-1 0,0 1 0,-1 0 0,1 0 0,0 0 0,-1 0 0,0-1 0,-4 11 0,-1 19 0,5-11 20,0-1 0,1 0 0,1 0 0,0 0 0,6 28 0,-5-38-103,0-1 1,0 1-1,0-1 1,0 0-1,1 0 1,0 0-1,1 0 1,-1 0-1,1 0 1,0-1-1,1 0 1,-1 0-1,1 0 1,0-1-1,0 1 1,1-1-1,6 4 1,6 1-6744</inkml:trace>
  <inkml:trace contextRef="#ctx0" brushRef="#br0" timeOffset="491.4">719 0 24575,'-11'22'0,"-3"14"0,0 8 0,11 4 0,4-6-8191</inkml:trace>
  <inkml:trace contextRef="#ctx0" brushRef="#br0" timeOffset="873.73">930 127 24575,'-9'40'0,"2"0"0,2 1 0,1-1 0,2 47 0,6-7 0,16 85 0,-21-161 0,-2-8 0,-9-18 0,-12-32 0,20 46 0,2 0 0,-1 0 0,1 0 0,0 0 0,-1-11 0,3 16 0,0 1 0,0 0 0,0-1 0,1 1 0,-1 0 0,1-1 0,-1 1 0,1 0 0,0 0 0,0 0 0,0 0 0,0-1 0,0 1 0,0 0 0,0 1 0,1-1 0,-1 0 0,1 0 0,-1 1 0,1-1 0,0 0 0,0 1 0,3-3 0,61-28 0,-50 26 0,-1-1 0,0 0 0,24-17 0,-34 20 0,-1 1 0,0-1 0,0 0 0,0 0 0,-1-1 0,1 1 0,-1-1 0,0 1 0,0-1 0,-1 0 0,1 0 0,-1 0 0,0-1 0,-1 1 0,2-9 0,0-12 0,-3 19 0,-4 18 0,-1 11 0,0-1 0,2 1 0,0 0 0,1 0 0,2 0 0,0 0 0,1 0 0,1 0 0,9 37 0,-10-54 0,1-1 0,-1 0 0,1 0 0,0 0 0,0-1 0,0 1 0,0 0 0,1-1 0,4 6 0,-6-9 0,0 1 0,0 0 0,0 0 0,0-1 0,0 1 0,0 0 0,0-1 0,0 1 0,1-1 0,-1 1 0,0-1 0,0 0 0,1 0 0,-1 1 0,0-1 0,0 0 0,1 0 0,-1 0 0,0 0 0,0 0 0,1-1 0,-1 1 0,0 0 0,0-1 0,1 1 0,-1 0 0,0-1 0,0 0 0,0 1 0,0-1 0,0 0 0,0 1 0,0-1 0,0 0 0,1-1 0,8-9 0,-1 0 0,0 0 0,0-1 0,-2 0 0,1 0 0,-2-1 0,0 0 0,0 0 0,4-17 0,23-46 0,-33 75 0,1 1 0,-1-1 0,0 1 0,0-1 0,0 1 0,0-1 0,1 1 0,-1-1 0,0 1 0,0-1 0,1 1 0,-1-1 0,0 1 0,1-1 0,-1 1 0,1 0 0,-1-1 0,0 1 0,1 0 0,-1-1 0,1 1 0,-1 0 0,1 0 0,-1-1 0,1 1 0,-1 0 0,1 0 0,0 0 0,-1 0 0,1-1 0,-1 1 0,1 0 0,-1 0 0,1 0 0,0 0 0,-1 0 0,1 1 0,-1-1 0,1 0 0,-1 0 0,1 0 0,-1 0 0,1 1 0,-1-1 0,1 0 0,-1 0 0,1 1 0,-1-1 0,1 0 0,-1 1 0,1-1 0,-1 1 0,0-1 0,1 1 0,-1-1 0,18 35 0,-14-27 0,3 9-170,1-1-1,1 0 0,0 0 1,2-1-1,-1-1 0,2 0 1,22 22-1,-3-10-6655</inkml:trace>
  <inkml:trace contextRef="#ctx0" brushRef="#br0" timeOffset="1545.52">1946 276 24575,'-3'-13'0,"-2"33"0,-4 64 0,3 166 0,7-151 0,12 288 0,-3-180 0,-19-383 0,-4-139 0,11 211 0,-1 7 0,16-171 0,-11 260 0,-1 0 0,1 0 0,0 0 0,0 0 0,1 0 0,0 0 0,1 1 0,4-9 0,-6 14 0,-1 0 0,0 0 0,1 1 0,-1-1 0,1 0 0,0 1 0,0-1 0,-1 1 0,1-1 0,0 1 0,0 0 0,0 0 0,0 0 0,1 0 0,-1 0 0,0 1 0,0-1 0,1 0 0,-1 1 0,0 0 0,1 0 0,-1-1 0,0 1 0,1 1 0,-1-1 0,0 0 0,1 0 0,-1 1 0,0 0 0,0-1 0,0 1 0,1 0 0,1 1 0,3 2 0,-1-1 0,0 1 0,0 0 0,0 1 0,-1-1 0,0 1 0,1 1 0,-2-1 0,1 0 0,-1 1 0,1 0 0,-2 0 0,1 1 0,-1-1 0,0 1 0,0-1 0,3 12 0,0 4 0,-1 0 0,-1 0 0,-1 0 0,1 32 0,-4-48 0,0 0 0,0 0 0,0 1 0,-1-1 0,0 0 0,0 0 0,-1 0 0,0 0 0,0 0 0,-3 7 0,3-10 0,0 0 0,0 0 0,0 0 0,0 0 0,-1-1 0,0 1 0,1-1 0,-1 0 0,0 0 0,0 0 0,0 0 0,0 0 0,0 0 0,-1-1 0,1 1 0,-1-1 0,1 0 0,-1 0 0,-3 0 0,-9 2 30,0-1 0,0 0 0,-22-2 0,34 1-104,0-1-1,0-1 1,1 1 0,-1 0 0,0-1-1,0 0 1,0 0 0,0 0 0,1 0-1,-1-1 1,0 0 0,1 1 0,0-1-1,-1-1 1,1 1 0,0 0 0,0-1-1,0 1 1,-3-5 0,-2-7-675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8:34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5 633 24575,'-22'0'0,"56"0"0,153-4 0,207-33 0,-394 37 0,16-2 0,0-1 0,0 0 0,18-7 0,-34 10 0,1 0 0,0 0 0,-1 0 0,1 0 0,-1 0 0,1-1 0,0 1 0,-1 0 0,1 0 0,-1-1 0,1 1 0,-1 0 0,1-1 0,-1 1 0,1 0 0,-1-1 0,1 1 0,-1-1 0,0 1 0,1-1 0,-1 1 0,0-1 0,1 1 0,-1-1 0,0 0 0,1 0 0,-14-7 0,-26 2 0,-128 4 0,165 2 0,0 0 0,0-1 0,0 1 0,-1 0 0,1-1 0,0 1 0,0-1 0,0 1 0,0-1 0,0 0 0,0 0 0,0 0 0,1 0 0,-1 0 0,0-1 0,0 1 0,1 0 0,-1-1 0,1 1 0,-1-1 0,1 0 0,0 1 0,0-1 0,0 0 0,0 0 0,0 0 0,0 0 0,0 0 0,0 0 0,1 0 0,-1 0 0,1 0 0,-1 0 0,1 0 0,0-4 0,5 38 0,11 46 0,-3-22 0,17 90 0,40 202 0,-69-342-1365</inkml:trace>
  <inkml:trace contextRef="#ctx0" brushRef="#br0" timeOffset="1043.17">3282 591 24575,'21'-23'0,"-11"12"0,-19 14 0,-326 209 0,311-191 0,23-12 0,15-4 0,24-2 0,51-5 0,-63 0 0,1 1 0,-1 2 0,0 0 0,0 2 0,30 7 0,-44-7-115,-3-1-24,0 0 0,0 1 0,0 0 0,0 0 1,0 1-1,-1 0 0,1 1 0,11 8 0,-11-3-6687</inkml:trace>
  <inkml:trace contextRef="#ctx0" brushRef="#br0" timeOffset="1405.41">2944 951 24575,'11'7'0,"10"7"0,13-1 0,8-1 0,7 1 0,3-3 0,-1-2 0,-5 1 0,-6-1 0,-11-2-8191</inkml:trace>
  <inkml:trace contextRef="#ctx0" brushRef="#br0" timeOffset="2149.8">4108 570 24575,'0'-3'0,"0"2"0,-7 8 0,-7 7 0,-7 8 0,-7 11 0,-4 8 0,-2 3 0,-3 2 0,1-4 0,3-1 0,7-5 0,5-7 0,2-10 0,0-7 0,4-7-8191</inkml:trace>
  <inkml:trace contextRef="#ctx0" brushRef="#br0" timeOffset="2513">3810 570 24575,'11'7'0,"7"10"0,8 9 0,6 7 0,6 6 0,-1 2 0,1 3 0,-3-4 0,-3-4 0,-4-5 0,-6-4 0,-8-7-8191</inkml:trace>
  <inkml:trace contextRef="#ctx0" brushRef="#br0" timeOffset="3869.83">4276 738 24575,'-3'3'0,"0"0"0,0 0 0,0 0 0,0 1 0,1-1 0,-1 0 0,1 1 0,-2 4 0,-24 41 0,3 2 0,15-29 0,0-1 0,-15 20 0,25-40-68,-1-1 20,1 1 0,0-1 0,-1 1 0,1-1 0,0 0 0,-1 1 0,1-1 0,0 1 0,0-1 0,-1 1 0,1-1 0,0 1 0,0-1 0,0 1 0,0-1-1,0 1 1,-1-1 0,1 1 0,0-1 0,0 1 0,0-1 0,1 1 0,-1-1 0,0 1 0,0-1 0,0 2 0</inkml:trace>
  <inkml:trace contextRef="#ctx0" brushRef="#br0" timeOffset="4581.22">4191 145 24575,'15'-22'0,"1"0"0,19-21 0,-29 38 0,-1-1 0,1 1 0,0 0 0,1 0 0,-1 0 0,1 1 0,0 0 0,0 1 0,0-1 0,0 1 0,13-3 0,-19 6 0,0-1 0,1 1 0,-1-1 0,1 1 0,-1 0 0,1-1 0,-1 1 0,1 0 0,-1 0 0,1 0 0,-1 0 0,1 1 0,-1-1 0,1 0 0,-1 1 0,1-1 0,-1 1 0,0-1 0,1 1 0,-1 0 0,0-1 0,1 1 0,-1 0 0,0 0 0,0 0 0,0 0 0,0 0 0,0 0 0,0 0 0,0 0 0,0 1 0,0-1 0,0 0 0,-1 1 0,1-1 0,0 0 0,-1 1 0,1-1 0,-1 1 0,0-1 0,1 1 0,-1-1 0,0 1 0,0-1 0,0 1 0,0-1 0,-1 3 0,1 5 0,-1 1 0,0-1 0,-1 1 0,-1-1 0,-6 19 0,-4 1 0,-23 39 0,23-46 0,1 2 0,-18 44 0,30-67 0,0 0 0,-1 1 0,1-1 0,0 0 0,-1 0 0,1 0 0,0 0 0,0 0 0,0 0 0,0 0 0,0 0 0,0 1 0,1-1 0,-1 0 0,0 0 0,0 0 0,1 0 0,-1 0 0,1 0 0,-1 0 0,1 0 0,-1 0 0,1 0 0,1 1 0,-1-1 0,1 0 0,0 1 0,-1-1 0,1 0 0,0-1 0,0 1 0,0 0 0,0 0 0,0-1 0,0 1 0,0-1 0,3 1 0,7-1 0,0 0 0,1 0 0,19-3 0,-25 2 0,134-29-555,-121 25-255,6-1-6016</inkml:trace>
  <inkml:trace contextRef="#ctx0" brushRef="#br0" timeOffset="5301.23">4468 972 24575,'0'-11'0,"0"4"0,0 7 0,0 10 0,0 11 0,-4 9 0,-1 10 0,1 2 0,0 1 0,1-3 0,1-5 0,1-5 0,1-11 0,0-12 0</inkml:trace>
  <inkml:trace contextRef="#ctx0" brushRef="#br0" timeOffset="5675.07">4511 1118 24575,'14'-3'0,"13"-2"0,4 0 0,1 2 0,3 0 0,-2-2 0,-6-1-8191</inkml:trace>
  <inkml:trace contextRef="#ctx0" brushRef="#br0" timeOffset="6170.61">4871 885 24575,'-7'20'0,"0"0"0,-2-1 0,0-1 0,-1 1 0,0-1 0,-2-1 0,-27 32 0,38-48 0,0 0 0,1 0 0,-1 0 0,0 0 0,0 0 0,0-1 0,0 1 0,0 0 0,0 0 0,-1-1 0,1 1 0,0-1 0,0 1 0,0-1 0,-1 1 0,1-1 0,0 0 0,0 1 0,-1-1 0,1 0 0,0 0 0,-1 0 0,-1 0 0,2-1 0,0 0 0,0 1 0,0-1 0,0 0 0,0 0 0,0 0 0,0 0 0,0 0 0,0 0 0,1 0 0,-1 0 0,0 0 0,1 0 0,-1-1 0,1 1 0,-1 0 0,1 0 0,-1-3 0,-1-6 0,1 1 0,0-1 0,0 0 0,1-18 0,1 24 0,-1 0 0,1 0 0,0-1 0,0 1 0,0 0 0,1 0 0,-1 0 0,1 0 0,0 0 0,0 1 0,0-1 0,1 0 0,0 1 0,-1 0 0,4-4 0,-4 6 0,-1 0 0,1 0 0,-1-1 0,1 1 0,0 1 0,-1-1 0,1 0 0,0 0 0,0 1 0,0-1 0,-1 1 0,1-1 0,0 1 0,0 0 0,0-1 0,0 1 0,0 0 0,0 1 0,0-1 0,0 0 0,0 0 0,-1 1 0,1-1 0,0 1 0,0 0 0,0-1 0,-1 1 0,1 0 0,0 0 0,-1 0 0,1 0 0,-1 1 0,1-1 0,2 3 0,7 7 0,0 1 0,15 22 0,-16-21 0,0 0 0,19 18 0,-25-27 0,0-1 0,0 1 0,0-1 0,1 0 0,0-1 0,-1 1 0,1-1 0,0 0 0,0 0 0,1-1 0,9 3 0,-13-4 0,0 0 0,0 0 0,0 0 0,0 0 0,0 0 0,0 0 0,0 0 0,0-1 0,0 1 0,0-1 0,0 1 0,0-1 0,0 0 0,0 0 0,-1 0 0,1 0 0,0 0 0,-1 0 0,1 0 0,-1-1 0,1 1 0,-1-1 0,1 1 0,-1-1 0,1-1 0,1-2 0,0 0 0,0-1 0,-1 1 0,0 0 0,0-1 0,-1 1 0,2-8 0,-46 116 0,-8 44 0,-28 66 0,54-163-1365,16-34-5461</inkml:trace>
  <inkml:trace contextRef="#ctx0" brushRef="#br0" timeOffset="6574.95">5081 1332 24575,'8'2'0,"0"-1"0,0 1 0,0 0 0,0 1 0,0 0 0,-1 0 0,15 9 0,-20-11 0,0 1 0,-1-1 0,1 1 0,0-1 0,-1 1 0,1-1 0,-1 1 0,1 0 0,-1 0 0,0 0 0,0 0 0,0 0 0,0 0 0,0 0 0,0 0 0,0 1 0,-1-1 0,1 0 0,-1 0 0,0 1 0,0-1 0,1 0 0,-1 0 0,-1 1 0,1-1 0,0 0 0,-1 0 0,1 1 0,-1-1 0,1 0 0,-1 0 0,0 0 0,-1 3 0,-2 2 0,0 1 0,-1-1 0,0 0 0,0 0 0,0-1 0,-1 1 0,-12 10 0,-51 34 0,23-19 0,45-32 0,0 1 0,0-1 0,1 1 0,-1-1 0,0 1 0,0 0 0,0 0 0,0-1 0,1 1 0,-1 0 0,0 0 0,0 0 0,1 0 0,-1 0 0,1 0 0,-1 0 0,1 0 0,-1 0 0,1 0 0,0 0 0,0 0 0,-1 0 0,1 1 0,1-1 0,-1 0 0,1 0 0,-1-1 0,1 1 0,0-1 0,0 1 0,-1 0 0,1-1 0,0 1 0,0-1 0,-1 0 0,1 1 0,0-1 0,0 0 0,0 1 0,0-1 0,0 0 0,0 0 0,0 0 0,1 1 0,57-2 0,-57 1 0,13-1-273,-1-1 0,1-1 0,-1 0 0,16-6 0,-8 0-6553</inkml:trace>
  <inkml:trace contextRef="#ctx0" brushRef="#br0" timeOffset="7090.91">5357 1097 24575,'0'4'0,"-4"8"0,-4 6 0,-2 6 0,-2 4 0,1 0 0,-1-1 0,1-1 0,3-6-8191</inkml:trace>
  <inkml:trace contextRef="#ctx0" brushRef="#br0" timeOffset="7647.72">5440 970 24575,'-1'77'0,"3"82"0,-3-159 0,1 0 0,0 1 0,0-1 0,0 0 0,0 1 0,0-1 0,0 0 0,0 0 0,0 1 0,0-1 0,0 0 0,0 1 0,1-1 0,-1 0 0,0 1 0,0-1 0,0 0 0,0 0 0,0 1 0,0-1 0,1 0 0,-1 0 0,0 1 0,0-1 0,0 0 0,1 0 0,-1 0 0,0 1 0,0-1 0,1 0 0,-1 0 0,0 0 0,0 0 0,1 0 0,-1 1 0,0-1 0,1 0 0,9-9 0,9-24 0,-17 29 0,17-35 0,-13 26 0,0-1 0,1 1 0,1 1 0,0-1 0,0 1 0,20-21 0,-27 32 0,-1 1 0,1-1 0,0 0 0,0 1 0,-1-1 0,1 0 0,0 1 0,0-1 0,0 1 0,-1-1 0,1 1 0,0 0 0,0-1 0,0 1 0,0 0 0,0-1 0,0 1 0,0 0 0,0 0 0,0 0 0,0 0 0,0 0 0,0 0 0,0 0 0,0 0 0,0 1 0,0-1 0,1 1 0,0 0 0,-1 0 0,0 1 0,1-1 0,-1 1 0,0-1 0,0 1 0,0-1 0,-1 1 0,1 0 0,0-1 0,-1 1 0,1 0 0,0-1 0,-1 4 0,3 9 0,-2 0 0,1 29 0,-2-39 0,-2 82-1365,1-64-5461</inkml:trace>
  <inkml:trace contextRef="#ctx0" brushRef="#br0" timeOffset="7994.13">5715 1034 24575,'11'0'0,"7"0"0,4 0 0,2 0 0,-3 0-8191</inkml:trace>
  <inkml:trace contextRef="#ctx0" brushRef="#br0" timeOffset="8413.19">5715 1034 24575,'29'-28'0,"9"-7"0,3 11 0,-7 16 0,-5 16 0,-8 19 0,-3 14 0,-5 12 0,-5 8 0,-4 0 0,-9-3 0,-4-11-8191</inkml:trace>
  <inkml:trace contextRef="#ctx0" brushRef="#br0" timeOffset="10500.38">1864 907 24575,'0'0'0,"0"0"0,0 0 0,0-1 0,-1 1 0,1 0 0,0 0 0,0 0 0,0-1 0,0 1 0,-1 0 0,1 0 0,0 0 0,0 0 0,0 0 0,-1-1 0,1 1 0,0 0 0,0 0 0,-1 0 0,1 0 0,0 0 0,0 0 0,0 0 0,-1 0 0,1 0 0,0 0 0,0 0 0,-1 0 0,1 0 0,0 0 0,0 0 0,-1 0 0,1 0 0,0 0 0,0 0 0,-1 0 0,1 0 0,0 0 0,0 1 0,-1-1 0,1 0 0,0 0 0,0 0 0,0 0 0,-1 0 0,1 1 0,-16 7 0,13-6 0,-15 7 0,4-2 0,-1 0 0,1 1 0,0 1 0,0 0 0,1 1 0,-19 19 0,31-28 0,0 0 0,1-1 0,-1 1 0,0 0 0,1 0 0,-1 0 0,1-1 0,-1 1 0,1 0 0,-1 0 0,1 0 0,0 0 0,0 0 0,-1 0 0,1 0 0,0 0 0,0 0 0,0 0 0,0 0 0,0 0 0,0 0 0,0 0 0,0 0 0,1 0 0,-1 0 0,1 2 0,0-2 0,0 0 0,0 1 0,0-1 0,1 0 0,-1 0 0,1 0 0,-1 1 0,1-1 0,-1-1 0,1 1 0,-1 0 0,1 0 0,3 0 0,5 2 0,1 0 0,0-1 0,17 1 0,60-2 0,-66-2 0,1 1 0,0 1 0,0 0 0,-1 2 0,38 9 0,-58-11 14,1 0-1,0 0 0,-1 1 0,1-1 1,0 1-1,-1-1 0,0 1 1,3 2-1,-4-3-70,0-1 0,-1 1 0,1 0 0,-1 0-1,1-1 1,0 1 0,-1 0 0,0 0 0,1 0 0,-1 0 0,1 0 0,-1 0-1,0 0 1,0 0 0,0 0 0,1 0 0,-1 0 0,0 0 0,0 0 0,0 0 0,-1 0-1,1 0 1,0 0 0,0 0 0,-1 1 0,-5 10-6769</inkml:trace>
  <inkml:trace contextRef="#ctx0" brushRef="#br0" timeOffset="10860.56">1651 1205 24575,'4'4'0,"8"1"0,6-1 0,6 3 0,11 1 0,7-2 0,2-2 0,6-1 0,0 3 0,-3-1 0,-7 0 0,-7-2 0,-5-1 0,-11 0 0</inkml:trace>
  <inkml:trace contextRef="#ctx0" brushRef="#br0" timeOffset="13880.64">192 780 24575,'4'-3'0,"0"-6"0,1 4 0,-1 5 0,-5 10 0,-10 11 0,-6 12 0,-4 12 0,-2 5 0,0 5 0,-1 0 0,1-5 0,4-8 0,2-7 0,3-14 0,5-13 0</inkml:trace>
  <inkml:trace contextRef="#ctx0" brushRef="#br0" timeOffset="14255.51">0 824 24575,'108'113'0,"16"16"0,-109-115 0,13 12 0,47 33 0,-75-58 0,1 0 0,0-1 0,0 1 0,0 0 0,0-1 0,0 0 0,0 1 0,0-1 0,1 1 0,-1-1 0,0 0 0,0 0 0,0 0 0,0 0 0,0 0 0,0 0 0,1 0 0,-1 0 0,0 0 0,0 0 0,0-1 0,0 1 0,0 0 0,0-1 0,0 1 0,0-1 0,0 1 0,0-1 0,0 1 0,0-1 0,0 0 0,0 0 0,0 1 0,-1-1 0,1 0 0,0 0 0,-1 0 0,1 0 0,0 0 0,0-1 0,3-6 0,0 0 0,0 0 0,-1-1 0,3-11 0,-1 3 0,48-128-1365,-43 119-5461</inkml:trace>
  <inkml:trace contextRef="#ctx0" brushRef="#br0" timeOffset="15188.08">488 463 24575,'0'-12'0,"0"0"0,1-1 0,0 1 0,1 0 0,5-21 0,-6 29 0,1 1 0,-1 0 0,1 0 0,-1 0 0,1 0 0,0 1 0,0-1 0,0 0 0,0 1 0,0-1 0,1 1 0,-1 0 0,1 0 0,0 0 0,0 0 0,-1 0 0,1 0 0,0 1 0,1-1 0,-1 1 0,0 0 0,0 0 0,0 0 0,1 1 0,5-1 0,-7 0 0,-1 1 0,1 0 0,-1 0 0,1 0 0,-1 0 0,1 0 0,-1 0 0,0 1 0,1-1 0,-1 0 0,1 1 0,-1-1 0,0 1 0,1-1 0,-1 1 0,0 0 0,0 0 0,0-1 0,1 1 0,-1 0 0,0 0 0,0 0 0,0 0 0,1 2 0,-1 0 0,1 0 0,-1-1 0,0 1 0,0 0 0,0 0 0,-1 0 0,1 0 0,-1 0 0,0 0 0,1 0 0,-2 4 0,1 3 0,-1 0 0,-1 0 0,0 0 0,0 0 0,-1 0 0,-5 11 0,0-6 0,-1-1 0,-1 0 0,0 0 0,-1-1 0,-1 0 0,-24 21 0,15-15 0,21-18 0,-1-1 0,0 0 0,1 1 0,-1-1 0,1 0 0,-1 1 0,1-1 0,-1 1 0,1-1 0,0 1 0,-1-1 0,1 1 0,-1-1 0,1 1 0,0 0 0,0-1 0,-1 1 0,1-1 0,0 1 0,0 0 0,0-1 0,-1 1 0,1 0 0,0-1 0,0 1 0,0 0 0,0-1 0,0 1 0,0 0 0,1-1 0,-1 1 0,0 0 0,0-1 0,0 1 0,1 0 0,1 1 0,-1-1 0,1-1 0,-1 1 0,1 0 0,0 0 0,0-1 0,-1 1 0,1-1 0,0 1 0,0-1 0,0 0 0,2 1 0,65-3 0,-66 2 0,203-18-1365,-168 15-5461</inkml:trace>
  <inkml:trace contextRef="#ctx0" brushRef="#br0" timeOffset="16449.23">700 1245 24575,'-188'182'0,"186"-180"0,0 0 0,-1 1 0,1-1 0,-1 0 0,1-1 0,-1 1 0,0 0 0,0-1 0,0 0 0,0 1 0,0-1 0,0 0 0,-5 0 0,7-1 0,1 0 0,-1 0 0,0 0 0,0 0 0,0 0 0,0-1 0,1 1 0,-1 0 0,0 0 0,0-1 0,1 1 0,-1-1 0,0 1 0,0-1 0,1 1 0,-1-1 0,0 1 0,1-1 0,-1 1 0,0-2 0,0 0 0,0 0 0,0 0 0,0 0 0,0 0 0,0-1 0,0 1 0,1 0 0,-1 0 0,1-1 0,0-2 0,-2-11 0,1 0 0,1-25 0,0 38 0,1-1 0,-1 0 0,1 0 0,-1 0 0,1 1 0,0-1 0,1 1 0,-1-1 0,1 1 0,-1-1 0,1 1 0,0 0 0,0-1 0,1 1 0,-1 0 0,5-4 0,-6 6 0,0 1 0,0-1 0,0 0 0,1 1 0,-1-1 0,0 1 0,0 0 0,1-1 0,-1 1 0,0 0 0,0-1 0,1 1 0,-1 0 0,0 0 0,1 0 0,-1 0 0,0 1 0,0-1 0,1 0 0,-1 0 0,0 1 0,0-1 0,1 1 0,-1-1 0,0 1 0,0 0 0,0-1 0,0 1 0,0 0 0,0 0 0,0 0 0,0 0 0,0-1 0,0 1 0,0 1 0,0-1 0,-1 0 0,2 1 0,4 7 0,0 0 0,-1 1 0,7 16 0,-8-16 0,2 1 0,29 55 0,-33-62 0,1-1 0,-1 1 0,1 0 0,0-1 0,0 0 0,1 1 0,-1-1 0,1-1 0,-1 1 0,1 0 0,0-1 0,0 0 0,5 3 0,-7-5 0,0 0 0,-1 1 0,1-1 0,0 0 0,0 0 0,0 0 0,0 0 0,-1-1 0,1 1 0,0 0 0,0-1 0,-1 1 0,1-1 0,0 0 0,0 1 0,-1-1 0,1 0 0,-1 0 0,1 0 0,-1 0 0,1-1 0,-1 1 0,0 0 0,1 0 0,-1-1 0,0 1 0,0-1 0,0 1 0,0-1 0,0 0 0,0-1 0,5-10 0,0 1 0,-1-1 0,4-17 0,-1 5 0,5 2 0,-9 23 0,-5 15 0,-4 8 0,-1-1 0,0-1 0,-2 1 0,0-1 0,-18 30 0,1-10 0,-48 60 0,66-93-120,3-3-58,0 0 0,0 1 0,0-1 1,0 1-1,1-1 0,-5 13 0,6-5-6648</inkml:trace>
  <inkml:trace contextRef="#ctx0" brushRef="#br0" timeOffset="16884.39">741 1606 24575,'2'0'0,"0"0"0,0 0 0,0 0 0,0 0 0,1 0 0,-1 1 0,0-1 0,0 0 0,0 1 0,0 0 0,0-1 0,0 1 0,0 0 0,-1 0 0,1 0 0,0 0 0,0 1 0,-1-1 0,1 0 0,-1 1 0,1-1 0,-1 1 0,3 2 0,-4-1 0,1-1 0,0 0 0,-1 1 0,0-1 0,1 1 0,-1-1 0,0 1 0,0-1 0,0 1 0,-1-1 0,1 0 0,-1 1 0,1-1 0,-1 1 0,0-1 0,0 0 0,0 0 0,0 1 0,0-1 0,-3 3 0,-4 6 0,0 0 0,0-1 0,-2 0 0,1-1 0,-1 0 0,-14 10 0,-12 11 0,36-30 0,-1 0 0,0 1 0,0-1 0,1 1 0,-1 0 0,0-1 0,1 1 0,-1-1 0,0 1 0,1 0 0,-1-1 0,1 1 0,-1 0 0,1 0 0,0-1 0,-1 1 0,1 0 0,0 0 0,-1 0 0,1 0 0,0-1 0,0 1 0,0 0 0,0 0 0,0 0 0,0 0 0,0 0 0,0 0 0,0 1 0,1-1 0,0 0 0,1 0 0,-1 0 0,0-1 0,0 1 0,1 0 0,-1-1 0,0 1 0,1-1 0,-1 1 0,0-1 0,1 0 0,-1 1 0,1-1 0,2 0 0,10 0 0,-1 0 0,22-3 0,-26 2-93,29-5-543,39-10 0,-54 10-6190</inkml:trace>
  <inkml:trace contextRef="#ctx0" brushRef="#br0" timeOffset="17243.31">995 1372 24575,'-4'11'0,"0"7"0,-1 8 0,-2 3 0,0 0 0,0-2 0,-1 0 0,1-7-8191</inkml:trace>
  <inkml:trace contextRef="#ctx0" brushRef="#br0" timeOffset="17726.82">1081 1267 24575,'7'34'0,"3"64"0,-5-43 0,-5-54 0,0-1 0,0 1 0,0-1 0,-1 1 0,1-1 0,0 1 0,0-1 0,0 1 0,0 0 0,0-1 0,1 1 0,-1-1 0,0 1 0,0-1 0,0 1 0,0-1 0,1 1 0,-1 0 0,0-1 0,0 0 0,1 1 0,-1-1 0,1 1 0,-1-1 0,0 1 0,1-1 0,-1 0 0,1 1 0,-1-1 0,1 0 0,-1 1 0,1-1 0,-1 0 0,1 0 0,0 1 0,0-2 0,0 0 0,0 0 0,0 0 0,1 0 0,-1 0 0,0 0 0,0 0 0,-1 0 0,1 0 0,0 0 0,0-1 0,1-1 0,20-47 0,-21 46 0,4-8 0,-1 1 0,1 0 0,1 0 0,7-12 0,-12 21 0,1 1 0,-1-1 0,0 0 0,0 0 0,1 1 0,-1-1 0,1 1 0,-1-1 0,1 1 0,0 0 0,0 0 0,-1 0 0,1 0 0,0 0 0,0 0 0,0 0 0,0 0 0,0 1 0,0-1 0,0 1 0,1 0 0,-1-1 0,0 1 0,0 0 0,0 0 0,0 0 0,0 1 0,0-1 0,1 0 0,-1 1 0,4 1 0,-4 0 0,0-1 0,0 1 0,0 0 0,0-1 0,-1 1 0,1 0 0,0 0 0,-1 0 0,1 1 0,-1-1 0,0 0 0,0 1 0,0-1 0,0 0 0,0 1 0,0-1 0,-1 1 0,1 0 0,-1 4 0,4 57 0,-4-53 0,-1 48-1365,0-35-5461</inkml:trace>
  <inkml:trace contextRef="#ctx0" brushRef="#br0" timeOffset="18095.65">1314 1332 24575,'14'0'0,"13"0"0,4 0 0,1 0 0,-1 0 0,-6 0-8191</inkml:trace>
  <inkml:trace contextRef="#ctx0" brushRef="#br0" timeOffset="18471.73">1524 1245 24575,'7'7'0,"7"7"0,0 7 0,-2 8 0,-3 5 0,-4 9 0,-1 4 0,-3-3 0,0-1 0,-2-8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13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166 126 24575,'-2'-2'0,"1"0"0,-1-1 0,1 1 0,-1 0 0,1-1 0,0 0 0,0 1 0,0-1 0,0 0 0,1 1 0,-1-1 0,1 0 0,0 0 0,0 0 0,0 1 0,0-1 0,0 0 0,0 0 0,1-3 0,1 3 0,-1 0 0,1 0 0,0 0 0,0 0 0,0 1 0,0-1 0,0 1 0,0-1 0,1 1 0,-1 0 0,1 0 0,-1 0 0,1 0 0,0 0 0,0 1 0,4-2 0,3-2 0,1 0 0,0 1 0,0 1 0,0 0 0,0 0 0,0 1 0,1 0 0,-1 1 0,0 1 0,18 1 0,-24-1 0,1 1 0,-1 0 0,0 0 0,0 0 0,1 1 0,-1 0 0,0 0 0,-1 0 0,1 0 0,0 1 0,-1 0 0,1 0 0,-1 0 0,0 1 0,0-1 0,0 1 0,-1 0 0,1 0 0,-1 1 0,0-1 0,0 0 0,0 1 0,-1 0 0,3 7 0,2 9 0,-1 2 0,-1-1 0,-1 0 0,0 1 0,-2 0 0,-1 0 0,-1 0 0,-1 0 0,-6 37 0,-8 19 0,-34 104 0,43-161 0,-6 18 0,-8 27 0,-17 101 0,35-161 0,2-1 0,-1 1 0,1 0 0,0-1 0,0 1 0,1 0 0,0-1 0,0 1 0,0-1 0,1 1 0,0-1 0,0 1 0,1-1 0,3 7 0,-2-8 0,0 0 0,0-1 0,0 1 0,1-1 0,-1 0 0,1 0 0,0 0 0,0 0 0,1-1 0,-1 0 0,1 0 0,-1-1 0,1 1 0,0-1 0,6 1 0,18 4 0,1-2 0,-1-1 0,1-2 0,48-2 0,-29 0 0,-46 0 0,-1 0 0,1 0 0,-1 0 0,1 1 0,-1-1 0,0 1 0,1 0 0,-1 0 0,0 0 0,5 3 0,-7-4 0,-1 0 0,1 1 0,-1-1 0,1 1 0,-1-1 0,1 1 0,-1-1 0,0 1 0,1-1 0,-1 1 0,0-1 0,1 1 0,-1 0 0,0-1 0,0 1 0,1-1 0,-1 1 0,0 0 0,0-1 0,0 1 0,0 0 0,0 0 0,0 1 0,-1 0 0,1 0 0,-1 0 0,0 0 0,1 0 0,-1 0 0,0-1 0,0 1 0,0 0 0,-2 2 0,-58 73 0,34-45 0,-39 61 0,43-50 0,2 1 0,2 2 0,1-1 0,3 2 0,2 0 0,-9 60 0,7 6 0,-2 179 0,19-141-146,7-1-1,28 150 0,82 296-144,26 195 284,-135-692 7,-5 0 0,-4 0 0,-14 120 0,5-154 0,-3-1 0,-3 0 0,-2-1 0,-4 0 0,-50 110 0,55-142 79,-2-1 1,-2 0-1,0-1 0,-36 39 1,47-58-58,-2-1 1,1 0 0,-1 0 0,0 0 0,-1-2-1,0 1 1,0-1 0,-1-1 0,1 0-1,-1 0 1,-1-2 0,1 1 0,-1-1-1,-23 3 1,34-7-18,0 1-1,-1-1 1,1 0-1,0 0 1,-1-1-1,1 1 0,0 0 1,0-1-1,-1 1 1,1-1-1,0 0 1,0 0-1,0 0 1,0 0-1,0 0 1,0 0-1,0-1 0,0 1 1,0 0-1,1-1 1,-1 0-1,1 1 1,-1-1-1,-1-3 1,-1-1-190,2 0 1,-1 0-1,1 0 0,-1-1 1,2 1-1,-1 0 1,0-8-1,-4-27-6641</inkml:trace>
  <inkml:trace contextRef="#ctx0" brushRef="#br0" timeOffset="1154.13">5101 931 24575,'-25'25'0,"-16"20"0,-7 15 0,-4 10 0,1 2 0,1 5 0,2-5 0,6-3 0,2-6 0,5-7 0,1-9 0,3-9 0,6-12-8191</inkml:trace>
  <inkml:trace contextRef="#ctx0" brushRef="#br0" timeOffset="1528.98">4637 1058 24575,'2'1'0,"1"0"0,-1 0 0,0 0 0,0 0 0,0 0 0,0 0 0,0 1 0,0-1 0,0 1 0,0-1 0,0 1 0,-1 0 0,1-1 0,-1 1 0,1 0 0,-1 0 0,0 0 0,2 3 0,0-1 0,46 75 0,59 124 0,-26-43 0,-48-93 0,-16-31 0,2-1 0,25 36 0,-44-70 0,0 0 0,-1 0 0,1 0 0,0 0 0,-1 0 0,1 0 0,0-1 0,0 1 0,0 0 0,0 0 0,0-1 0,0 1 0,0-1 0,0 1 0,0-1 0,0 1 0,0-1 0,0 0 0,0 1 0,0-1 0,0 0 0,1 0 0,-1 0 0,1 0 0,0 0 0,-1-1 0,1 0 0,-1 1 0,0-1 0,1 0 0,-1 0 0,0 0 0,0 0 0,1 0 0,-1 0 0,0 0 0,0 0 0,0 0 0,0-1 0,1-1 0,4-8 0,-1-1 0,0 1 0,5-21 0,-7 24 0,82-333-1365,-76 292-5461</inkml:trace>
  <inkml:trace contextRef="#ctx0" brushRef="#br0" timeOffset="1948.74">5272 484 24575,'2'-10'0,"0"0"0,0 0 0,1 0 0,0 0 0,1 1 0,0-1 0,0 1 0,1 0 0,1 0 0,-1 1 0,1 0 0,1 0 0,0 0 0,10-9 0,-16 16 0,-1 0 0,1 0 0,0 0 0,0 0 0,0 1 0,0-1 0,0 0 0,0 1 0,0-1 0,0 1 0,0-1 0,1 1 0,-1-1 0,0 1 0,0 0 0,0-1 0,1 1 0,-1 0 0,0 0 0,0 0 0,1 0 0,-1 0 0,0 0 0,0 1 0,0-1 0,3 1 0,-3 0 0,0 0 0,0 0 0,0 1 0,0-1 0,0 1 0,0-1 0,0 0 0,0 1 0,-1 0 0,1-1 0,0 1 0,-1-1 0,0 1 0,1 0 0,-1-1 0,0 4 0,1 6 0,-1 1 0,0-1 0,-1 1 0,-3 18 0,-2-8 0,-2-1 0,0 0 0,-1 0 0,-2-1 0,0 0 0,-24 33 0,-19 33 0,54-85 0,-1 0 0,0 0 0,1-1 0,-1 1 0,1 0 0,-1 0 0,1 0 0,-1 0 0,1 0 0,0 0 0,-1 0 0,1 0 0,0 0 0,0 0 0,0 0 0,0 0 0,0 0 0,0 0 0,0 0 0,0 1 0,0-1 0,0 0 0,1 0 0,-1 0 0,0 0 0,1 0 0,-1 0 0,1-1 0,-1 1 0,1 0 0,-1 0 0,1 0 0,0 0 0,-1 0 0,1-1 0,0 1 0,0 0 0,-1-1 0,1 1 0,0 0 0,0-1 0,0 1 0,0-1 0,0 0 0,0 1 0,0-1 0,0 0 0,0 1 0,0-1 0,0 0 0,0 0 0,0 0 0,2 0 0,8 1 0,0-1 0,0 0 0,0-1 0,11-1 0,-21 1 0,51-7-682,52-17-1,-25 2-6143</inkml:trace>
  <inkml:trace contextRef="#ctx0" brushRef="#br0" timeOffset="112159.91">1 3806 24575,'0'9'0,"0"-1"0,1 0 0,0 0 0,0 0 0,1 0 0,0 0 0,4 10 0,-4-13 0,1-1 0,-1 1 0,1-1 0,0 0 0,0 0 0,0 0 0,0-1 0,1 1 0,-1-1 0,1 0 0,0 0 0,0 0 0,0 0 0,0-1 0,9 4 0,-1-1 0,0-2 0,0 1 0,1-1 0,-1-1 0,1-1 0,21 1 0,78-8 0,-99 3 0,0 0 0,-1-1 0,1 0 0,-1-1 0,0-1 0,0 0 0,0 0 0,-1-1 0,19-15 0,31-18 0,90-35 0,-125 65 0,0 0 0,1 2 0,-1 1 0,31-4 0,-17 6 0,24-4 0,118-2 0,-160 11 0,-1 2 0,1 0 0,-1 2 0,0 0 0,-1 2 0,1 0 0,-1 1 0,0 1 0,29 16 0,23 16 0,-19-12 0,57 43 0,-104-66 0,0 0 0,-1 0 0,0 1 0,0 0 0,0 0 0,0 0 0,-1 1 0,0-1 0,-1 1 0,0 0 0,0 0 0,3 12 0,3 4 0,-8-21 0,-1-1 0,1 1 0,0 0 0,-1-1 0,1 1 0,0-1 0,0 1 0,0-1 0,0 0 0,0 1 0,0-1 0,0 0 0,1 0 0,-1 0 0,0 0 0,1 0 0,-1 0 0,1 0 0,2 1 0,-2-2 0,-1 1 0,1-1 0,-1 0 0,0-1 0,1 1 0,-1 0 0,1 0 0,-1-1 0,1 1 0,-1 0 0,0-1 0,1 0 0,-1 1 0,0-1 0,1 0 0,-1 0 0,0 1 0,2-3 0,5-5 0,0-1 0,0 0 0,-1 0 0,11-16 0,-11 14 0,10-15 0,2 1 0,1 1 0,0 0 0,2 2 0,1 0 0,0 2 0,2 0 0,0 2 0,51-28 0,-19 20 0,1 4 0,1 2 0,1 2 0,77-11 0,250-17 0,-341 44 0,1 1 0,82 11 0,88 29 0,-200-35 0,90 15 0,1-3 0,178 1 0,-184-17 0,239-3 0,-323 1 0,1 0 0,-1-1 0,0-1 0,0 0 0,0-1 0,0-1 0,28-15 0,-34 15 0,-1 0 0,0-1 0,-1 0 0,0-1 0,0 0 0,0 0 0,-1-1 0,-1 0 0,1-1 0,-1 0 0,-1 0 0,8-14 0,-14 22-57,0 0 0,0 0 1,0 0-1,0 0 0,0 0 0,0 0 0,-1 0 0,1 0 0,-1 0 0,1 0 0,-1 0 1,0-1-1,0 1 0,0 0 0,0 0 0,0 0 0,0-1 0,-1 1 0,1 0 1,-1 0-1,0 0 0,1 0 0,-2-2 0,-7-5-6769</inkml:trace>
  <inkml:trace contextRef="#ctx0" brushRef="#br0" timeOffset="113103.74">1229 4442 24575,'321'-11'0,"55"1"0,-474 12 0,47 0 0,1-1 0,-1-3 0,-58-10 0,100 11 0,0-2 0,0 1 0,1-1 0,-1-1 0,1 0 0,-8-4 0,15 7 0,1 1 0,0-1 0,-1 1 0,1 0 0,0-1 0,-1 1 0,1 0 0,0 0 0,-1-1 0,1 1 0,-1 0 0,1 0 0,0 0 0,-1-1 0,1 1 0,-1 0 0,1 0 0,-1 0 0,1 0 0,-1 0 0,1 0 0,0 0 0,-1 0 0,1 0 0,-1 0 0,1 0 0,-1 0 0,1 0 0,-1 0 0,1 1 0,-1-1 0,1 0 0,0 0 0,-1 0 0,1 1 0,-1-1 0,1 0 0,0 0 0,-1 1 0,1-1 0,0 0 0,-1 1 0,1-1 0,0 1 0,0-1 0,-1 0 0,1 1 0,0-1 0,0 1 0,0-1 0,0 1 0,-1-1 0,1 0 0,0 1 0,0 0 0,2 31 0,-2-25 0,99 527 0,-90-494 0,0 7 0,-6-26 0,1-1 0,1 1 0,1-1 0,11 26 0,-17-45-2,0-1 0,0 1 0,0-1 0,0 1-1,1-1 1,-1 0 0,0 1 0,0-1 0,1 1 0,-1-1-1,0 0 1,1 1 0,-1-1 0,0 0 0,1 1-1,-1-1 1,0 0 0,1 1 0,-1-1 0,1 0 0,-1 0-1,1 0 1,-1 1 0,1-1 0,-1 0 0,0 0 0,1 0-1,-1 0 1,1 0 0,0 0 0,9-11 170,1-21-1634,-6 8-5360</inkml:trace>
  <inkml:trace contextRef="#ctx0" brushRef="#br0" timeOffset="119363.5">10098 1840 24575,'-3'11'0,"-1"-1"0,0 0 0,0 0 0,-1 0 0,-7 9 0,1 2 0,-14 26 0,1 2 0,3 1 0,2 1 0,2 0 0,-13 73 0,26-99 0,1 1 0,2-1 0,0 1 0,2 0 0,6 41 0,-3-48 0,0-1 0,1 0 0,1 0 0,1-1 0,0 1 0,1-1 0,1-1 0,18 25 0,-15-26 0,0-1 0,1-1 0,1 0 0,0-1 0,1-1 0,0 0 0,1 0 0,0-2 0,1 0 0,0-1 0,0-1 0,0 0 0,1-1 0,0-1 0,1-1 0,-1-1 0,0 0 0,1-1 0,28-1 0,-44-1 0,-1 0 0,1-1 0,-1 1 0,1 0 0,-1-1 0,1 0 0,-1 1 0,0-1 0,1 0 0,-1 0 0,0 0 0,0-1 0,0 1 0,0 0 0,4-4 0,-6 4 0,1 0 0,0-1 0,0 1 0,-1 0 0,1 0 0,-1-1 0,0 1 0,1 0 0,-1-1 0,0 1 0,1-1 0,-1 1 0,0 0 0,0-1 0,0 1 0,-1-1 0,1 1 0,0 0 0,0-1 0,-1 1 0,1 0 0,-1-1 0,1 1 0,-1 0 0,1-1 0,-1 1 0,0 0 0,-1-2 0,-34-50 0,17 26 0,-16-30 0,30 47 0,0 0 0,1 0 0,0 0 0,1-1 0,0 1 0,1-1 0,-2-13 0,4 12 0,-1 3 0,0 0 0,0-1 0,-5-18 0,3 27 0,3 12 0,5 19 0,4-12 0,1-1 0,1 0 0,0-1 0,24 27 0,-20-26 0,-1 2 0,24 38 0,-37-55 0,0 0 0,1 0 0,-2 1 0,1-1 0,0 0 0,0 0 0,-1 0 0,1 1 0,-1-1 0,0 0 0,1 1 0,-1-1 0,0 0 0,-1 1 0,1-1 0,0 0 0,-1 1 0,1-1 0,-1 0 0,1 0 0,-1 1 0,0-1 0,0 0 0,0 0 0,-1 0 0,1 0 0,0 0 0,-1 0 0,1-1 0,-3 3 0,-4 3 0,0-1 0,-1 0 0,0 0 0,0-1 0,-15 7 0,15-8 0,-118 53-1365,65-32-546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6.9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4 13 24575,'4'-7'0,"-3"1"0,-5 9 0,-9 11 0,-13 14 0,-9 13 0,-6 10 0,-7 8 0,-3 4 0,1-2 0,5-3 0,3-8 0,5-10 0,5-10 0,8-12-8191</inkml:trace>
  <inkml:trace contextRef="#ctx0" brushRef="#br0" timeOffset="413.31">42 97 24575,'1'-1'0,"0"0"0,0 0 0,1 0 0,-1 0 0,0 0 0,1 0 0,-1 0 0,0 0 0,1 0 0,-1 1 0,1-1 0,-1 1 0,1-1 0,0 1 0,-1 0 0,1-1 0,-1 1 0,1 0 0,0 0 0,-1 0 0,1 0 0,3 1 0,-3 0 0,1 0 0,0 0 0,0 1 0,0-1 0,-1 1 0,1-1 0,-1 1 0,1 0 0,-1 0 0,0 0 0,3 4 0,3 4 0,0 1 0,-1 0 0,0 0 0,8 20 0,39 111 0,-34-84 0,32 67 0,-50-123 0,1 4 0,0 1 0,0-1 0,1 0 0,0 0 0,6 6 0,-9-11 0,0-1 0,0 1 0,-1 0 0,1 0 0,0-1 0,0 1 0,0-1 0,0 1 0,0-1 0,0 1 0,0-1 0,0 1 0,0-1 0,0 0 0,0 0 0,0 1 0,0-1 0,1 0 0,-1 0 0,0 0 0,0 0 0,0 0 0,0-1 0,0 1 0,0 0 0,0 0 0,0-1 0,0 1 0,0-1 0,0 1 0,0-1 0,0 1 0,0-1 0,0 1 0,0-1 0,0 0 0,-1 1 0,1-1 0,0 0 0,0 0 0,0-1 0,8-11 15,0-1 0,-1 1 0,-1-1 0,0 0-1,-1-1 1,0 0 0,-2 0 0,7-29 0,-7 23-315,2 1 0,0 0 0,1 0 1,12-23-1,-10 29-6526</inkml:trace>
  <inkml:trace contextRef="#ctx0" brushRef="#br0" timeOffset="1763.1">739 268 24575,'-1'17'0,"0"1"0,-1-1 0,-1 0 0,0-1 0,-1 1 0,-13 30 0,13-37 0,0-1 0,-1 0 0,0 0 0,0 0 0,-1-1 0,0 1 0,-1-1 0,0-1 0,0 1 0,0-1 0,-1-1 0,-15 11 0,21-16 0,0 1 0,0-1 0,0 0 0,0 0 0,-1 1 0,1-2 0,0 1 0,-1 0 0,1 0 0,0-1 0,-1 1 0,1-1 0,-1 0 0,1 0 0,0 0 0,-1 0 0,1 0 0,-1 0 0,1-1 0,-1 1 0,1-1 0,0 0 0,-1 1 0,1-1 0,0 0 0,0 0 0,-3-3 0,2 2 0,1-1 0,0 0 0,0 0 0,0-1 0,0 1 0,0 0 0,1 0 0,-1-1 0,1 1 0,0-1 0,0 0 0,0 1 0,1-1 0,-1 0 0,1 1 0,0-1 0,1-6 0,-1 6 0,0 0 0,0 0 0,1 0 0,0 0 0,0 0 0,0 0 0,0 0 0,0 0 0,1 0 0,0 0 0,0 1 0,0-1 0,0 1 0,0 0 0,1-1 0,-1 1 0,1 0 0,0 0 0,0 1 0,0-1 0,1 1 0,-1-1 0,0 1 0,1 0 0,0 0 0,-1 0 0,1 1 0,0 0 0,0-1 0,0 1 0,0 0 0,0 1 0,0-1 0,0 1 0,0 0 0,0 0 0,0 0 0,0 0 0,0 1 0,0 0 0,0 0 0,0 0 0,0 0 0,0 0 0,0 1 0,-1 0 0,1 0 0,0 0 0,-1 0 0,0 0 0,1 1 0,-1-1 0,5 7 0,14 20 0,19 23 0,-39-49 0,1-1 0,0 1 0,-1-1 0,1 0 0,0 1 0,0-1 0,0-1 0,1 1 0,-1 0 0,0-1 0,1 0 0,-1 0 0,1 0 0,4 1 0,-6-2 0,0 0 0,0 0 0,0 0 0,0 0 0,-1-1 0,1 1 0,0-1 0,0 1 0,0-1 0,0 0 0,-1 1 0,1-1 0,0 0 0,-1 0 0,1 0 0,0-1 0,-1 1 0,2-2 0,22-31 0,-22 30 0,-1-1 0,1 1 0,0 0 0,1 0 0,-1 0 0,5-4 0,-8 8 0,0 0 0,0 1 0,0-1 0,0 0 0,0 0 0,0 0 0,0 0 0,0 0 0,0 0 0,0 0 0,0 0 0,0 0 0,0 0 0,0 0 0,0 0 0,0 0 0,0 0 0,0 0 0,0 0 0,0 1 0,0-1 0,0 0 0,0 0 0,0 0 0,1 0 0,-1 0 0,0 0 0,0 0 0,0 0 0,0 0 0,0 0 0,0 0 0,0 0 0,0 0 0,0 0 0,0 0 0,0 0 0,0 0 0,0 0 0,0 0 0,0 0 0,1 0 0,-1 0 0,0 0 0,0 0 0,0 0 0,0 0 0,0 0 0,0 0 0,0 0 0,0 0 0,0 0 0,0 0 0,0 0 0,0 0 0,0 0 0,0-1 0,-4 11 0,-8 13 0,-42 61-455,-3-1 0,-128 142 0,159-201-6371</inkml:trace>
  <inkml:trace contextRef="#ctx0" brushRef="#br0" timeOffset="2121.65">699 796 24575,'25'-7'0,"9"1"0,-2 9 0,-10 7 0,-16 6 0,-12 4 0,-9 2 0,-6-3 0,-2-1 0,5-3 0,14-5 0,15-4 0,12-2 0,10-7 0,6-5 0,4-6 0,-6 1-8191</inkml:trace>
  <inkml:trace contextRef="#ctx0" brushRef="#br0" timeOffset="2574.01">1143 457 24575,'4'0'0,"-3"4"0,-5 8 0,-6 6 0,-4 3 0,-3 6 0,-3 1 0,-2 0 0,0-1 0,0-2 0,3-5-8191</inkml:trace>
  <inkml:trace contextRef="#ctx0" brushRef="#br0" timeOffset="3104.46">1247 373 24575,'2'1'0,"-1"-1"0,1 0 0,0 1 0,0-1 0,-1 1 0,1-1 0,0 1 0,-1 0 0,1 0 0,-1-1 0,1 1 0,-1 0 0,0 1 0,1-1 0,-1 0 0,0 0 0,0 0 0,1 1 0,-1-1 0,0 1 0,0-1 0,-1 1 0,1-1 0,0 1 0,0 0 0,-1-1 0,1 1 0,-1 0 0,1 2 0,1 8 0,0-1 0,-1 1 0,1 15 0,-2-18 0,-4 72 0,68-186 0,-57 95 0,1 0 0,0 0 0,0 0 0,1 1 0,1 0 0,0 1 0,17-12 0,-26 19 0,0 0 0,1 0 0,-1 1 0,1-1 0,-1 0 0,1 1 0,-1-1 0,1 1 0,0-1 0,-1 1 0,1-1 0,-1 1 0,1 0 0,0 0 0,-1 0 0,1 0 0,0 0 0,-1 1 0,1-1 0,0 0 0,-1 1 0,1-1 0,-1 1 0,4 1 0,-3 0 0,-1-1 0,1 1 0,0 0 0,-1 0 0,1 0 0,-1 0 0,1 1 0,-1-1 0,0 0 0,0 1 0,0-1 0,0 0 0,0 1 0,0 3 0,1 5 0,-1-1 0,0 1 0,0 0 0,-1 0 0,-1 0 0,-2 17 0,-8 18-1365,7-27-5461</inkml:trace>
  <inkml:trace contextRef="#ctx0" brushRef="#br0" timeOffset="3681.47">1588 395 24575,'18'0'0,"13"0"0,5 0 0,0 0 0,-3 0 0,-6 0-8191</inkml:trace>
  <inkml:trace contextRef="#ctx0" brushRef="#br0" timeOffset="3682.47">1779 268 24575,'0'4'0,"0"8"0,-4 9 0,-1 12 0,-3 8 0,-1 7 0,-1 10 0,-1 10 0,0 8 0,-3 1 0,1-13-819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26.1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00 24575,'-17'-44'0,"16"40"0,-1 1 0,0-1 0,0 0 0,0 1 0,0 0 0,-1-1 0,1 1 0,-1 0 0,0 0 0,0 0 0,0 1 0,0-1 0,-6-3 0,7 5 0,1 0 0,-1 0 0,1 0 0,-1 1 0,1-1 0,-1 0 0,1 1 0,-1 0 0,0-1 0,0 1 0,1 0 0,-1 0 0,0-1 0,1 1 0,-1 1 0,0-1 0,0 0 0,1 0 0,-1 1 0,0-1 0,1 1 0,-1-1 0,1 1 0,-1 0 0,1-1 0,-1 1 0,1 0 0,-1 0 0,1 0 0,0 0 0,-1 1 0,1-1 0,-2 3 0,3-4 0,-1 1 0,0-1 0,1 1 0,0-1 0,-1 1 0,1 0 0,-1-1 0,1 1 0,0 0 0,0-1 0,-1 1 0,1 0 0,0 0 0,0-1 0,0 1 0,0 0 0,0 0 0,0-1 0,0 1 0,0 0 0,0 0 0,0-1 0,0 1 0,0 0 0,0-1 0,1 1 0,-1 0 0,0 0 0,0-1 0,1 1 0,-1 0 0,1-1 0,-1 1 0,1-1 0,-1 1 0,1-1 0,0 2 0,0-1 0,0-1 0,0 1 0,1-1 0,-1 1 0,0-1 0,0 1 0,0-1 0,0 1 0,1-1 0,-1 0 0,0 0 0,0 0 0,1 0 0,-1 0 0,0 0 0,0 0 0,0 0 0,1 0 0,-1 0 0,0-1 0,3 0 0,-3 0-85,1 1 0,-1-1-1,1 1 1,0-1 0,0 1-1,-1 0 1,1 0 0,0 0-1,0 0 1,-1 0 0,1 0-1,0 0 1,0 0 0,-1 1-1,4 0 1,7 3-674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7:13.4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0 24575,'0'-11'0,"0"-7"0,0 3 0,0 8 0,0 12 0,0 13 0,0 10 0,0 7 0,0 2 0,0 2 0,0 1 0,0-3 0,0-3 0,0-5 0,0-3 0,0-2 0,0-10 0</inkml:trace>
  <inkml:trace contextRef="#ctx0" brushRef="#br0" timeOffset="436.1">189 295 24575,'4'0'0,"4"0"0,5 0 0,4 0 0,6-3 0,6-2 0,6-3 0,3-1 0,4 2 0,-3-2 0,-4 0 0,-8-1 0,-12 1 0,-12 2 0,-7 5 0</inkml:trace>
  <inkml:trace contextRef="#ctx0" brushRef="#br0" timeOffset="1172.5">825 0 24575,'2'7'0,"1"-1"0,-2 1 0,1 0 0,-1-1 0,0 1 0,0 0 0,-1 0 0,1 0 0,-2 0 0,1 0 0,-1 0 0,0-1 0,-1 1 0,1 0 0,-6 12 0,2-5 0,-1 1 0,-1-1 0,0 0 0,-1 0 0,-18 23 0,18-29 0,1 0 0,-1 0 0,-1 0 0,-16 11 0,22-17 0,0 0 0,0 0 0,0 0 0,-1 0 0,1-1 0,-1 1 0,1-1 0,-1 0 0,0 0 0,0 0 0,1-1 0,-1 1 0,0-1 0,0 0 0,0 0 0,1 0 0,-7-1 0,9 0 0,-1 0 0,0-1 0,0 1 0,0 0 0,0 0 0,1-1 0,-1 1 0,1-1 0,-1 1 0,1-1 0,0 0 0,-1 1 0,1-1 0,0 0 0,0 0 0,0 0 0,0 0 0,1 0 0,-1 0 0,0 0 0,1 0 0,0 0 0,-1-1 0,1 1 0,0 0 0,0 0 0,0 0 0,1-3 0,-1-3 0,1 1 0,0-1 0,0 0 0,0 1 0,1-1 0,5-11 0,-3 11 0,-1 0 0,2 0 0,-1 1 0,1-1 0,1 1 0,-1 0 0,1 1 0,0-1 0,1 1 0,-1 0 0,1 1 0,8-6 0,-11 9 0,1 0 0,-1 0 0,0 0 0,1 0 0,-1 1 0,1 0 0,0 0 0,0 0 0,-1 0 0,1 1 0,0-1 0,0 1 0,-1 1 0,1-1 0,0 1 0,0-1 0,-1 1 0,1 1 0,0-1 0,-1 1 0,1 0 0,-1 0 0,6 3 0,2 4 0,0 0 0,0 1 0,-1 0 0,0 1 0,-1 0 0,12 17 0,-15-18 0,1 0 0,0 0 0,0-1 0,1 0 0,0-1 0,1 0 0,0 0 0,0-1 0,21 11 0,-29-17 0,0 0 0,0-1 0,1 1 0,-1 0 0,1-1 0,-1 0 0,0 1 0,1-1 0,-1 0 0,1 0 0,-1 0 0,1-1 0,-1 1 0,1-1 0,-1 1 0,0-1 0,1 0 0,-1 0 0,0 0 0,0 0 0,0 0 0,1 0 0,1-2 0,0-1 0,0 0 0,0 0 0,0 0 0,-1-1 0,1 1 0,-1-1 0,0 0 0,-1 0 0,3-5 0,13-45 0,-16 36 0,-74 176 0,-55 129 0,98-213-1365,19-48-5461</inkml:trace>
  <inkml:trace contextRef="#ctx0" brushRef="#br0" timeOffset="1594.76">1205 464 24575,'19'-5'0,"-10"1"0,0 1 0,0 1 0,0 0 0,0 0 0,0 1 0,1 0 0,-1 0 0,0 1 0,18 2 0,-26-2 0,0 0 0,0 1 0,0-1 0,0 0 0,0 1 0,0-1 0,0 1 0,0-1 0,0 1 0,0 0 0,0-1 0,0 1 0,0 0 0,0 0 0,0-1 0,-1 1 0,1 0 0,0 0 0,-1 0 0,1 0 0,-1 0 0,1 0 0,-1 0 0,1 0 0,-1 0 0,0 0 0,1 0 0,-1 0 0,0 1 0,0-1 0,0 0 0,0 0 0,0 0 0,0 0 0,0 0 0,0 0 0,-1 1 0,1-1 0,0 0 0,-1 0 0,1 0 0,-1 0 0,1 0 0,-1 0 0,1 0 0,-2 1 0,-2 6 0,-1-1 0,0 1 0,0-1 0,-11 11 0,-13 9 0,-1-1 0,-2-2 0,-36 22 0,26-18 0,38-25 0,0-1 0,0 1 0,0 1 0,1-1 0,-1 1 0,-5 7 0,9-11 0,-1 1 0,1-1 0,0 1 0,0-1 0,-1 1 0,1-1 0,0 1 0,0-1 0,0 1 0,0-1 0,0 1 0,-1-1 0,1 1 0,0 0 0,0-1 0,0 1 0,1-1 0,-1 1 0,0-1 0,0 1 0,0-1 0,0 1 0,0-1 0,1 1 0,-1-1 0,0 1 0,1 0 0,1 0 0,-1 0 0,0 0 0,0-1 0,0 1 0,1 0 0,-1-1 0,0 1 0,1-1 0,-1 1 0,0-1 0,1 0 0,-1 0 0,0 0 0,3 1 0,27 0 0,1-2 0,60-7 0,-13 0 0,-52 6-106,-17 0-34,0 1 0,0 0 0,1 1 1,-1 0-1,0 1 0,0 0 0,0 1 0,13 3 0</inkml:trace>
  <inkml:trace contextRef="#ctx0" brushRef="#br0" timeOffset="2273.53">1672 275 24575,'4'-7'0,"0"1"0,1 5 0,-1 10 0,-5 11 0,-10 9 0,-5 7 0,-9 4 0,-3 3 0,0 1 0,1-3 0,5-5 0,6-6 0,6-7-8191</inkml:trace>
  <inkml:trace contextRef="#ctx0" brushRef="#br0" timeOffset="2824.61">1840 233 24575,'2'-1'0,"-1"-1"0,1 0 0,0 1 0,0-1 0,0 1 0,0 0 0,0 0 0,0 0 0,0 0 0,0 0 0,1 0 0,1 0 0,-3 0 0,1 1 0,-1 0 0,0 0 0,0 0 0,0 0 0,1 1 0,-1-1 0,0 0 0,0 0 0,0 1 0,0-1 0,0 1 0,1-1 0,-1 1 0,0-1 0,0 1 0,1 1 0,1 1 0,0 1 0,0-1 0,-1 1 0,1-1 0,-1 1 0,0 0 0,0 0 0,0 0 0,-1 0 0,0 0 0,2 9 0,2 13 0,-2 1 0,-1 0 0,-2 54 0,2-92 0,1-1 0,0 1 0,0 0 0,1 0 0,1 0 0,0 1 0,11-18 0,6-6 0,29-37 0,-44 61 0,1 1 0,0-1 0,1 1 0,-1 1 0,2 0 0,-1 0 0,1 1 0,17-10 0,-25 16 0,-1 1 0,0 0 0,0-1 0,0 1 0,1 0 0,-1 0 0,0 0 0,0 0 0,1 0 0,-1 0 0,0 0 0,0 0 0,1 1 0,-1-1 0,0 0 0,0 1 0,0-1 0,0 1 0,0-1 0,1 1 0,-1-1 0,0 1 0,0 0 0,0 0 0,-1 0 0,1-1 0,0 1 0,0 0 0,0 0 0,0 0 0,-1 0 0,1 0 0,-1 0 0,1 1 0,-1-1 0,1 0 0,-1 0 0,1 0 0,-1 0 0,0 1 0,0-1 0,0 2 0,3 8 0,-1 0 0,-1 0 0,0 17 0,-1-24 0,-4 212 0,3-212-136,1 0-1,-1 0 1,0 0-1,0 0 1,0 0-1,0-1 1,0 1-1,-1 0 0,-2 3 1</inkml:trace>
  <inkml:trace contextRef="#ctx0" brushRef="#br0" timeOffset="3182.02">2371 252 24575,'11'-3'0,"7"-2"0,7 0 0,4 2 0,4 0 0,3 2 0,-1 0 0,1 0 0,-2 1 0,-3-3 0,-7-2-8191</inkml:trace>
  <inkml:trace contextRef="#ctx0" brushRef="#br0" timeOffset="3572.82">2752 86 24575,'7'-10'0,"3"3"0,-1 6 0,-2 15 0,2 15 0,-1 14 0,2 10 0,2 7 0,0 8 0,-2 3 0,-4-4 0,-2-13-819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50.6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6 275 24575,'-1'-1'0,"0"0"0,0 0 0,0-1 0,0 1 0,0 0 0,0 0 0,-1 0 0,1 0 0,0 1 0,-1-1 0,1 0 0,0 0 0,-1 1 0,1-1 0,-1 1 0,1-1 0,-1 1 0,1 0 0,-1-1 0,1 1 0,-1 0 0,0 0 0,1 0 0,-1 0 0,1 1 0,-1-1 0,1 0 0,-1 1 0,1-1 0,-1 1 0,1-1 0,-1 1 0,1 0 0,0-1 0,-1 1 0,-1 2 0,-4 1 0,0 1 0,1 1 0,-1-1 0,1 1 0,-9 11 0,7-6 0,1 0 0,0 0 0,0 1 0,1 0 0,1 0 0,0 1 0,0-1 0,1 1 0,1 0 0,0 0 0,1 0 0,1 1 0,0-1 0,1 18 0,0-22 0,1 0 0,0 0 0,0-1 0,1 1 0,0-1 0,1 1 0,-1-1 0,2 0 0,-1 0 0,1 0 0,1 0 0,-1-1 0,1 1 0,0-1 0,1 0 0,0-1 0,0 0 0,0 0 0,1 0 0,0 0 0,0-1 0,13 7 0,-9-7 0,1 0 0,0 0 0,0-1 0,0-1 0,0 0 0,0 0 0,1-1 0,0-1 0,-1 0 0,1-1 0,20-2 0,-24 1 0,-1-1 0,0 0 0,0 0 0,1 0 0,-2-1 0,1-1 0,0 1 0,-1-1 0,1-1 0,-1 1 0,0-1 0,-1 0 0,1-1 0,-1 1 0,0-1 0,-1-1 0,1 1 0,6-11 0,-4 2 0,0-1 0,-1-1 0,-1 1 0,0-1 0,-1 0 0,-1 0 0,0-1 0,-2 1 0,0-1 0,-1 0 0,-1 1 0,0-1 0,-1 0 0,-1 1 0,-1-1 0,-6-22 0,5 32 0,0-1 0,0 1 0,-1-1 0,0 2 0,0-1 0,-1 0 0,0 1 0,-12-11 0,16 15 0,-1 0 0,0 1 0,0-1 0,0 1 0,0 0 0,0 0 0,-1 0 0,1 0 0,0 0 0,-1 1 0,0 0 0,1-1 0,-1 1 0,0 1 0,1-1 0,-1 0 0,0 1 0,0 0 0,0 0 0,1 0 0,-1 0 0,0 1 0,0 0 0,-3 1 0,5-2 4,0 1 0,0 1 0,0-1 0,1 0 0,-1 0 0,0 1 0,1-1-1,-1 1 1,1-1 0,-1 1 0,1 0 0,0-1 0,0 1 0,0 0 0,0 0 0,0 0-1,0 0 1,0 0 0,1 0 0,-1 0 0,1 0 0,-1 0 0,1 1 0,0-1 0,0 0-1,0 0 1,0 0 0,1 4 0,-1 1-215,2 1 0,-1-1 0,1 0-1,0 1 1,1-1 0,5 12 0,14 18-6615</inkml:trace>
  <inkml:trace contextRef="#ctx0" brushRef="#br0" timeOffset="358.83">821 487 24575,'-4'-7'0,"-4"-2"0,-1 3 0,1 7 0,1 7 0,3 5 0,5 1 0,6 1 0,6-1 0,4-8 0,-2-11 0,-2-8 0,-4-6 0,-3-4 0,-3 0 0,-2 2-8191</inkml:trace>
  <inkml:trace contextRef="#ctx0" brushRef="#br0" timeOffset="968.94">1625 170 24575,'0'-10'0,"-1"0"0,0-1 0,-1 1 0,0 0 0,0 0 0,-1 0 0,0 0 0,-1 1 0,0-1 0,-10-16 0,12 23 0,-1 0 0,1 0 0,0 0 0,-1 0 0,1 0 0,-1 1 0,0-1 0,0 1 0,0-1 0,0 1 0,0 0 0,-1 1 0,1-1 0,-1 0 0,1 1 0,-1 0 0,1 0 0,-1 0 0,0 0 0,0 1 0,1-1 0,-1 1 0,0 0 0,0 0 0,1 0 0,-1 1 0,0-1 0,0 1 0,1 0 0,-1 0 0,0 0 0,-6 4 0,1 0 0,-1 0 0,1 1 0,0 1 0,0-1 0,0 1 0,1 1 0,0 0 0,1 0 0,0 0 0,0 1 0,1 0 0,0 1 0,0-1 0,-8 21 0,10-22 0,1 0 0,0 1 0,0 0 0,1 0 0,0 0 0,1 0 0,0 0 0,0 0 0,1 1 0,0-1 0,0 0 0,1 0 0,1 0 0,-1 0 0,1 0 0,1 0 0,0 0 0,5 11 0,-6-16 0,1 0 0,0 1 0,-1-2 0,1 1 0,1 0 0,-1 0 0,0-1 0,1 0 0,0 0 0,0 0 0,0 0 0,0-1 0,0 1 0,1-1 0,-1 0 0,1 0 0,-1-1 0,1 1 0,0-1 0,-1 0 0,1 0 0,0-1 0,0 1 0,0-1 0,0 0 0,7-1 0,-5 0 0,0-1 0,0 1 0,-1-1 0,1-1 0,-1 1 0,1-1 0,-1 0 0,0 0 0,0-1 0,0 0 0,0 0 0,-1 0 0,0-1 0,1 0 0,-2 0 0,1 0 0,7-11 0,-3-3 0,0 0 0,-1 0 0,-1-1 0,-1-1 0,-1 1 0,0-1 0,2-40 0,6-20 0,-23 136 33,-4 107 0,13 61-470,2-138-557,0-55-583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6:18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1 24575,'1'-5'0,"0"6"0,4 17 0,4 28 0,-6-20 0,-2-2 0,2 0 0,1 1 0,1-1 0,7 23 0,-12-47 0,0 1 0,1-1 0,-1 0 0,0 1 0,0-1 0,0 0 0,0 1 0,0-1 0,0 0 0,0 0 0,0 1 0,1-1 0,-1 0 0,0 1 0,0-1 0,0 0 0,1 0 0,-1 0 0,0 1 0,0-1 0,1 0 0,-1 0 0,0 0 0,0 1 0,1-1 0,-1 0 0,0 0 0,1 0 0,-1 0 0,0 0 0,1 0 0,-1 0 0,0 0 0,1 0 0,7-10 0,5-31 0,-10 28 0,14-41 0,-7 21 0,1 0 0,1 0 0,2 1 0,20-33 0,-34 63 0,1 1 0,-1 0 0,1 0 0,0-1 0,0 1 0,0 0 0,0 0 0,0 0 0,0 0 0,0 0 0,0 0 0,0 0 0,0 1 0,1-1 0,-1 0 0,0 1 0,0-1 0,1 1 0,1-1 0,-2 1 0,0 0 0,0 0 0,0 0 0,-1 1 0,1-1 0,0 0 0,0 1 0,0-1 0,-1 1 0,1-1 0,0 1 0,0-1 0,-1 1 0,1 0 0,-1-1 0,1 1 0,0 0 0,-1-1 0,1 1 0,-1 0 0,1 0 0,-1 1 0,5 8 0,-1 0 0,-1 1 0,4 21 0,-4-19 0,16 101 0,-17-93 0,-1-19-114,-1 1 1,1 0-1,-1-1 0,1 1 0,0-1 1,0 1-1,0-1 0,0 0 0,0 1 1,0-1-1,2 3 0,6 4-6712</inkml:trace>
  <inkml:trace contextRef="#ctx0" brushRef="#br0" timeOffset="375.49">465 150 24575,'0'-3'0,"4"-2"0,4 0 0,9 1 0,4 1 0,10 2 0,7 0 0,4 0 0,-2 1 0,-7 1-8191</inkml:trace>
  <inkml:trace contextRef="#ctx0" brushRef="#br0" timeOffset="760.95">868 0 24575,'4'22'0,"0"18"0,4 16 0,1 13 0,-2 10 0,-2 5 0,-5 0 0,-3-16-81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5:53.4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47 1629 24575,'1'-10'0,"0"-1"0,1 1 0,0 0 0,1 0 0,0 0 0,1 0 0,0 0 0,0 1 0,10-15 0,-14 23 0,0 1 0,0-1 0,1 1 0,-1 0 0,0 0 0,0-1 0,0 1 0,1 0 0,-1-1 0,0 1 0,1 0 0,-1 0 0,0-1 0,1 1 0,-1 0 0,0 0 0,1 0 0,-1 0 0,0-1 0,1 1 0,-1 0 0,0 0 0,1 0 0,-1 0 0,1 0 0,-1 0 0,0 0 0,1 0 0,-1 0 0,0 0 0,1 0 0,-1 0 0,1 0 0,5 13 0,-3 20 0,-32 178 0,1-9 0,27-182 0,0 9 0,-2 0 0,-8 36 0,7-87 0,2-22 0,12-181 0,2-152 0,-13 344 0,1 29 0,0 21 0,-11 220 0,1-10 0,9-198-110,0-18-29,0 1-1,1-1 1,0 0-1,1 1 1,0-1-1,1 1 1,1-1-1,4 16 1,3-11-6687</inkml:trace>
  <inkml:trace contextRef="#ctx0" brushRef="#br0" timeOffset="504.76">2081 1713 24575,'-11'0'0,"1"0"0,8 0 0,12 0 0,15 0 0,11-3 0,10-2 0,8-3 0,1-4 0,0 0 0,-3 2 0,-7 3 0,-7 3 0,-7 1 0,-4 2 0,-5 1 0,-1 0 0,-4 1-8191</inkml:trace>
  <inkml:trace contextRef="#ctx0" brushRef="#br0" timeOffset="1021.88">3330 1416 24575,'-1'0'0,"1"0"0,-1-1 0,0 1 0,1 0 0,-1 0 0,0 0 0,0-1 0,1 1 0,-1 0 0,0 0 0,0 0 0,1 0 0,-1 0 0,0 0 0,1 1 0,-1-1 0,0 0 0,0 0 0,1 0 0,-1 1 0,0-1 0,1 0 0,-1 1 0,0-1 0,1 1 0,-1-1 0,1 1 0,-1-1 0,1 1 0,-1-1 0,0 2 0,-19 19 0,19-21 0,-32 44 0,-49 85 0,55-82 0,-65 85 0,88-127 0,-1 0 0,0 0 0,0-1 0,0 0 0,0 0 0,-1 0 0,-8 5 0,13-9 0,-1 1 0,1 0 0,-1-1 0,1 1 0,-1-1 0,0 1 0,1-1 0,-1 0 0,0 1 0,1-1 0,-1 0 0,0 0 0,1 0 0,-1-1 0,0 1 0,1 0 0,-1 0 0,0-1 0,1 1 0,-1-1 0,0 0 0,1 0 0,-1 1 0,1-1 0,0 0 0,-1 0 0,1 0 0,0 0 0,-1-1 0,1 1 0,0 0 0,0 0 0,-2-3 0,0-3 0,-1 1 0,1-1 0,0 0 0,0 0 0,1 0 0,0-1 0,0 1 0,1 0 0,-1-10 0,0-71 0,2 65 0,0 11 0,0 0 0,1 0 0,1 0 0,0 1 0,0-1 0,5-13 0,-6 23 0,0 0 0,-1 0 0,1 0 0,0 0 0,0 0 0,1 0 0,-1 0 0,0 0 0,1 0 0,-1 0 0,1 1 0,-1-1 0,1 1 0,0-1 0,0 1 0,0 0 0,0 0 0,0-1 0,0 1 0,0 1 0,0-1 0,0 0 0,0 0 0,0 1 0,1-1 0,-1 1 0,0 0 0,0 0 0,1 0 0,-1 0 0,0 0 0,1 0 0,-1 0 0,0 1 0,0-1 0,0 1 0,1 0 0,-1 0 0,2 1 0,6 2 0,0 1 0,-1 0 0,0 1 0,0 0 0,0 1 0,-1-1 0,0 2 0,8 7 0,54 72 0,-43-52 0,-5-6-118,38 45 367,-54-68-415,0 0-1,0 0 1,1-1 0,-1 0 0,1 0 0,0-1-1,1 1 1,13 4 0,-3-4-6660</inkml:trace>
  <inkml:trace contextRef="#ctx0" brushRef="#br0" timeOffset="1549.09">3690 1229 24575,'22'11'0,"13"14"0,6 18 0,-2 15 0,-6 12 0,-10 10 0,-12 4 0,-19 7 0,-22 1 0,-24 4 0,-24 4 0,-25-2 0,-19-2 0,10-18-8191</inkml:trace>
  <inkml:trace contextRef="#ctx0" brushRef="#br0" timeOffset="1920.27">1806 1331 24575,'-25'8'0,"-16"12"0,-8 18 0,-2 20 0,3 19 0,10 17 0,12 15 0,9 6 0,16 6 0,15-1 0,19-8 0,22-14 0,20-20 0,15-22 0,-7-22-8191</inkml:trace>
  <inkml:trace contextRef="#ctx0" brushRef="#br0" timeOffset="3023.45">2461 42 24575,'-4'0'0,"-7"4"0,-7 4 0,-7 5 0,-6 8 0,-9 6 0,-9 11 0,-9 12 0,-14 13 0,-13 13 0,-9 8 0,-7 5 0,-4 1 0,5-4 0,8-6 0,13-9 0,16-13 0,19-16-8191</inkml:trace>
  <inkml:trace contextRef="#ctx0" brushRef="#br0" timeOffset="3455.58">2843 0 24575,'-273'256'0,"-1"2"0,-301 193 0,144-120 0,415-318 0,-13 9 0,2 0 0,1 2 0,0 0 0,-42 57 0,67-80-6,-1 1 0,1 0-1,1 0 1,-1-1 0,0 1-1,0 0 1,1 0 0,-1 0-1,1 0 1,-1-1 0,1 5-1,0-5 16,0-1 0,0 1 0,0 0 0,0 0 0,0 0 0,1-1 0,-1 1 0,0 0 0,1-1 0,-1 1 0,0 0 0,1-1 0,-1 1 0,1 0 0,-1-1 0,1 1 0,-1-1 0,1 1 0,0-1 0,0 2 0,2-1-132,0 0 0,0 0 0,0 0 0,0 0-1,1 0 1,-1-1 0,0 1 0,0-1 0,0 0-1,1 0 1,5-1 0,23-3-6703</inkml:trace>
  <inkml:trace contextRef="#ctx0" brushRef="#br0" timeOffset="3828.3">2842 318 24575,'-201'216'0,"-270"225"0,-272 131 0,638-499 0,-409 311 0,457-332-1365,17-13-5461</inkml:trace>
  <inkml:trace contextRef="#ctx0" brushRef="#br0" timeOffset="4563.56">3373 467 24575,'-29'22'0,"-23"17"0,-18 21 0,-12 18 0,-12 17 0,-13 10 0,12-12-8191</inkml:trace>
  <inkml:trace contextRef="#ctx0" brushRef="#br0" timeOffset="5419.39">1382 2073 24575,'-18'11'0,"-13"11"0,-16 12 0,-14 15 0,-19 13 0,-17 15 0,-13 15 0,-14 11 0,-7 5 0,1-2 0,4-3 0,10-6 0,13-8 0,21-12 0,20-12 0,22-13 0,16-16-8191</inkml:trace>
  <inkml:trace contextRef="#ctx0" brushRef="#br0" timeOffset="6119.86">4070 760 24575,'-32'29'0,"-22"20"0,-13 16 0,-12 12 0,-11 3 0,10-11-8191</inkml:trace>
  <inkml:trace contextRef="#ctx0" brushRef="#br0" timeOffset="6697.69">2229 2284 24575,'-32'22'0,"-26"21"0,-16 14 0,-11 13 0,-12 11 0,-12 10 0,-8 8 0,-10 5 0,-4 3 0,-2 1 0,3-4 0,10-8 0,15-10 0,20-12 0,19-12 0,20-16-8191</inkml:trace>
  <inkml:trace contextRef="#ctx0" brushRef="#br0" timeOffset="7351.37">4303 1522 24575,'-18'7'0,"-13"10"0,-16 13 0,-14 11 0,-15 11 0,5-5-8191</inkml:trace>
  <inkml:trace contextRef="#ctx0" brushRef="#br0" timeOffset="8071.49">3075 2327 24575,'-403'356'0,"-26"-31"0,-183 151 0,602-467-66,-94 87 261,92-83-444,0 1 0,1 0 0,0 0 0,1 1 0,-12 26 0,11-13-6577</inkml:trace>
  <inkml:trace contextRef="#ctx0" brushRef="#br0" timeOffset="8713.16">4345 1946 24575,'-22'25'0,"-17"20"0,-17 12 0,-14 15 0,-15 13 0,-16 10 0,-16 10 0,-16 6 0,-11 2 0,-7-1 0,2 0 0,7-6 0,14-10 0,21-11 0,22-11 0,18-13 0,21-12 0,18-14-8191</inkml:trace>
  <inkml:trace contextRef="#ctx0" brushRef="#br0" timeOffset="9100.11">4684 2011 24575,'-25'25'0,"-20"20"0,-16 19 0,-8 17 0,-11 13 0,-10 12 0,-7 6 0,-5 6 0,-8 0 0,-2-1 0,0-7 0,4-7 0,10-11 0,11-10 0,16-11 0,17-15 0,14-17 0,14-15-8191</inkml:trace>
  <inkml:trace contextRef="#ctx0" brushRef="#br0" timeOffset="9487.37">4833 2244 24575,'-29'29'0,"-24"24"0,-17 20 0,-11 13 0,-10 10 0,-4 6 0,-3 0 0,-1-2 0,4-5 0,6-7 0,11-7 0,12-15 0,18-15 0,19-15 0,23-18 0</inkml:trace>
  <inkml:trace contextRef="#ctx0" brushRef="#br0" timeOffset="9862.93">4536 2879 24575,'-18'22'0,"-13"17"0,-8 10 0,-6 7 0,-4 5 0,-3 3 0,1-6 0,10-13-81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7:55:22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9 3690 24575,'68'-1'0,"-1"-2"0,1-4 0,-1-3 0,-1-2 0,0-4 0,-1-2 0,-1-3 0,0-3 0,-2-3 0,-1-2 0,-2-3 0,0-3 0,104-82 0,-91 58 0,-2-4 0,-3-2 0,-3-4 0,78-107 0,-31 7 0,-44 63 0,141-170 0,429-465 0,-458 509 0,81-96 0,-89 131 0,87-96 0,-237 272 0,1 0 0,1 2 0,0 0 0,2 2 0,0 1 0,1 0 0,0 2 0,1 1 0,1 2 0,47-14 0,1 4 0,1 5 0,1 2 0,0 4 0,1 4 0,124 4 0,-189 4 0,-1 0 0,0 0 0,0 1 0,-1 1 0,1 0 0,-1 1 0,1 0 0,-1 1 0,15 9 0,6 8 0,52 47 0,15 10 0,196 161 0,-291-236 0,158 148 0,33 30 0,-165-153 0,-1 2 0,-1 1 0,-2 1 0,25 44 0,34 41 0,51 68 0,-99-132 0,135 208 0,-108-128 0,-9-17 0,84 124 0,65 120 0,-180-315 0,1-1 0,3-1 0,1-2 0,3-1 0,59 60 0,-33-48 0,2-1 0,2-4 0,2-2 0,90 48 0,-61-39 0,-59-32 0,2-2 0,74 31 0,178 33 0,-19-7 0,87 44 0,-175-65 0,2-8 0,270 36 0,-259-64-682,270-5-1,-436-17-6143</inkml:trace>
  <inkml:trace contextRef="#ctx0" brushRef="#br0" timeOffset="1043.27">233 3880 24575,'18'-11'0,"20"-7"0,18-4 0,22-5 0,18-3 0,22-2 0,-9 4-8191</inkml:trace>
  <inkml:trace contextRef="#ctx0" brushRef="#br0" timeOffset="3426.95">0 4111 24575,'22'-9'0,"-1"0"0,2 1 0,-1 1 0,41-6 0,99-5 0,-78 11 0,705-51 0,-185 18 0,228-5 0,-591 35 0,809-33 0,-55 33 0,-599 12 0,205-23 0,-150 1 0,1 27 0,-186 12 0,771 40 0,-121 36 0,-465-37 0,525 2 0,-569-40 0,162 1 0,-594-26-1365,6 1-5461</inkml:trace>
  <inkml:trace contextRef="#ctx0" brushRef="#br0" timeOffset="4502.63">4612 28 24575,'-7'-22'0,"2"16"0,1 15 0,-24 261 0,19-144 0,-19 245-392,31 606-1,102 152-934,-7-96 163,-55-147-893,-38-654-801</inkml:trace>
  <inkml:trace contextRef="#ctx0" brushRef="#br0" timeOffset="6307.81">2135 2611 24575,'-10'289'0,"-2"80"0,34 81 0,-1-69 0,-20-333 0,-1-44 0,0-5 0,-1-26 0,1 6-1365,0 1-5461</inkml:trace>
  <inkml:trace contextRef="#ctx0" brushRef="#br0" timeOffset="7199.26">1563 4344 24575,'-4'3'0,"1"-1"0,-1 1 0,1 0 0,0 0 0,0 0 0,0 1 0,0-1 0,0 1 0,-1 3 0,-6 6 0,-92 137 0,71-100 0,-2-2 0,-68 76 0,96-119 0,0 0 0,-1 0 0,1 0 0,-1-1 0,0 1 0,-1-2 0,-8 6 0,13-9 0,1 1 0,-1-1 0,1 1 0,-1-1 0,1 0 0,-1 0 0,1 1 0,-1-1 0,1 0 0,-1 0 0,1-1 0,-1 1 0,1 0 0,-1 0 0,1-1 0,-1 1 0,1-1 0,0 1 0,-1-1 0,1 0 0,-1 1 0,1-1 0,0 0 0,0 0 0,0 0 0,-1 0 0,1 0 0,0 0 0,0 0 0,0-1 0,1 1 0,-1 0 0,0 0 0,0-1 0,1 1 0,-1-1 0,0 1 0,1 0 0,0-1 0,-1 1 0,1-3 0,-6-19 0,2-1 0,1-1 0,1 1 0,1 0 0,1-1 0,4-32 0,-4 52 0,1 0 0,0 0 0,0 0 0,0 0 0,1 0 0,-1 1 0,1-1 0,0 0 0,1 1 0,-1-1 0,1 1 0,0 0 0,0-1 0,4-3 0,-5 6 0,0 1 0,0 0 0,0-1 0,0 1 0,0 0 0,0 0 0,0 0 0,0 0 0,0 0 0,0 1 0,0-1 0,0 1 0,1-1 0,-1 1 0,0 0 0,0 0 0,1 0 0,-1 0 0,0 0 0,1 1 0,-1-1 0,0 1 0,0-1 0,0 1 0,0 0 0,1 0 0,-1 0 0,0 0 0,0 0 0,-1 0 0,1 0 0,0 1 0,0-1 0,1 3 0,8 6 0,-1 0 0,0 1 0,0 0 0,-1 1 0,8 15 0,35 66 0,-42-73 0,-3-4 0,0-2 0,2 1 0,14 19 0,-21-31 0,1 1 0,0-1 0,0 0 0,0-1 0,0 1 0,0 0 0,1-1 0,-1 0 0,1 0 0,0 0 0,-1 0 0,1-1 0,0 1 0,0-1 0,0 0 0,0 0 0,0 0 0,0-1 0,5 1 0,-6-1 0,0-1 0,0 0 0,0 1 0,1-1 0,-1 0 0,-1 0 0,1-1 0,0 1 0,0-1 0,0 1 0,-1-1 0,1 0 0,-1 0 0,1 0 0,-1 0 0,0 0 0,0-1 0,0 1 0,2-4 0,5-6 0,-1-1 0,10-24 0,-15 32 0,21-51 0,29-103 0,-47 144 0,-11 35 0,-79 237-32,-92 323-1301,166-540-5493</inkml:trace>
  <inkml:trace contextRef="#ctx0" brushRef="#br0" timeOffset="7568.55">1733 5001 24575,'5'-3'0,"0"0"0,0 1 0,0-1 0,1 1 0,-1 0 0,0 0 0,1 1 0,0-1 0,-1 1 0,1 0 0,0 1 0,0 0 0,-1 0 0,9 1 0,-12-1 0,1 1 0,-1-1 0,0 1 0,1 0 0,-1 0 0,0 0 0,0 0 0,0 0 0,1 1 0,-2-1 0,1 1 0,0-1 0,0 1 0,0 0 0,-1-1 0,1 1 0,-1 0 0,1 0 0,-1 0 0,0 0 0,0 1 0,0-1 0,0 0 0,0 0 0,0 1 0,-1-1 0,1 1 0,-1-1 0,1 0 0,-1 1 0,0-1 0,0 1 0,0-1 0,-1 1 0,1-1 0,-1 4 0,-1 4 0,0-1 0,0 1 0,-1-1 0,0 1 0,-1-1 0,0 0 0,0 0 0,-1-1 0,-11 17 0,-7 4 0,-36 35 0,1 0 0,57-63 0,0 0 0,0 0 0,0 0 0,0 0 0,0 1 0,0-1 0,0 0 0,0 1 0,1-1 0,-1 0 0,1 1 0,-1-1 0,1 1 0,0-1 0,-1 1 0,1-1 0,0 1 0,0-1 0,0 1 0,0 2 0,1-3 0,-1 1 0,1-1 0,0 0 0,0 0 0,0-1 0,-1 1 0,1 0 0,0 0 0,0 0 0,0-1 0,0 1 0,0 0 0,0-1 0,1 1 0,-1-1 0,0 1 0,0-1 0,0 1 0,0-1 0,2 0 0,10 2 0,0-1 0,0 0 0,25-2 0,-31 1 0,136-14-682,209-48-1,-224 34-6143</inkml:trace>
  <inkml:trace contextRef="#ctx0" brushRef="#br0" timeOffset="8752.22">6834 2588 24575,'1'1'0,"0"-1"0,-1 0 0,1 1 0,0-1 0,-1 1 0,1-1 0,0 1 0,-1 0 0,1-1 0,-1 1 0,1-1 0,0 1 0,-1 0 0,0 0 0,1-1 0,-1 1 0,1 0 0,-1 0 0,0-1 0,0 1 0,1 0 0,-1 0 0,0 0 0,0 0 0,0 1 0,4 28 0,-4-26 0,4 53 0,-3 0 0,-8 74 0,-27 115 0,9-72 0,15-91 0,-22 219 0,49-443 0,51-212 0,-51 277 0,-12 50 0,4-9 0,-2-1 0,3-50 0,-13 160 0,-13 81 0,0-8 0,-10 265-1365,22-356-5461</inkml:trace>
  <inkml:trace contextRef="#ctx0" brushRef="#br0" timeOffset="9268.58">7448 3921 24575,'-1'29'0,"-2"0"0,-1 0 0,-1 0 0,-1-1 0,-19 52 0,9-40 0,-1-1 0,-2-1 0,-32 48 0,31-56 0,-41 45 0,53-66 0,-1 0 0,0-1 0,0 0 0,0 0 0,-1-1 0,-1 0 0,1-1 0,-21 9 0,30-15 0,0 1 0,-1-1 0,1 1 0,0-1 0,-1 0 0,1 1 0,0-1 0,-1 0 0,1 0 0,0 0 0,-1 0 0,1 0 0,-1 0 0,1-1 0,0 1 0,-1 0 0,1-1 0,0 1 0,-1-1 0,1 1 0,0-1 0,0 0 0,-2-1 0,1 0 0,1 1 0,0-1 0,-1 0 0,1 0 0,0 0 0,0 0 0,0 0 0,0 0 0,1 0 0,-1 0 0,1 0 0,-1 0 0,1-4 0,-1-3 0,1 0 0,0 0 0,0 0 0,1 0 0,0 0 0,3-10 0,-1 9 0,1 0 0,-1 1 0,1-1 0,1 1 0,0-1 0,0 1 0,1 1 0,0-1 0,11-11 0,-14 16 0,1 1 0,0 0 0,0 0 0,0 0 0,0 0 0,0 0 0,1 1 0,-1 0 0,1 0 0,0 0 0,0 0 0,-1 1 0,1 0 0,0 0 0,0 0 0,0 1 0,0-1 0,0 1 0,0 0 0,0 1 0,9 1 0,0 2 0,0 1 0,0 0 0,-1 0 0,0 2 0,0-1 0,-1 2 0,0 0 0,18 15 0,82 84 0,-108-103 0,39 45-84,-22-23 183,28 24 0,-42-43-263,1-1 0,0 0-1,0-1 1,0 0-1,1 0 1,-1 0 0,1-1-1,12 4 1,4-2-6662</inkml:trace>
  <inkml:trace contextRef="#ctx0" brushRef="#br0" timeOffset="9768.48">7977 4323 24575,'-4'11'0,"-8"14"0,-9 14 0,-5 18 0,-9 14 0,-5 9 0,-4 6 0,3-2 0,0-3 0,5-9 0,4-13 0,4-13 0,6-14-8191</inkml:trace>
  <inkml:trace contextRef="#ctx0" brushRef="#br0" timeOffset="10140.42">7915 4768 24575,'11'-1'0,"-1"0"0,1 0 0,-1 1 0,1 0 0,0 1 0,-1 0 0,1 1 0,-1 0 0,0 0 0,14 6 0,-17-5 0,-1 0 0,0 1 0,-1 0 0,1 0 0,-1 0 0,1 0 0,-1 1 0,0 0 0,-1 0 0,1 1 0,-1-1 0,0 1 0,-1 0 0,1 0 0,-1 0 0,4 13 0,-3-9 0,-1 1 0,0-1 0,0 1 0,-2 0 0,1 0 0,-1 0 0,-1 0 0,0 0 0,0 0 0,-2 0 0,1 0 0,-1 0 0,0-1 0,-1 1 0,-1 0 0,-7 16 0,-6 5 0,-1-2 0,-1 1 0,-42 46 0,21-25 0,39-51 0,0 0 0,0 0 0,0 0 0,0 1 0,0-1 0,0 0 0,1 1 0,-1-1 0,0 0 0,1 1 0,-1-1 0,1 1 0,-1-1 0,1 1 0,0 0 0,0-1 0,-1 1 0,1-1 0,0 1 0,1 1 0,0-2 0,0 1 0,0-1 0,0 0 0,0 0 0,0 0 0,1 0 0,-1 0 0,0 0 0,1-1 0,-1 1 0,1 0 0,-1-1 0,1 1 0,-1-1 0,1 1 0,-1-1 0,1 0 0,0 1 0,-1-1 0,3 0 0,28 2 0,0 0 0,0-2 0,37-5 0,101-19 0,-83 10 0,107-15-1365,-117 18-546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24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055 24575,'-4'-3'0,"-1"2"0,4 1 0,6 1 0</inkml:trace>
  <inkml:trace contextRef="#ctx0" brushRef="#br0" timeOffset="448.13">369 823 24575,'7'-9'0,"1"1"0,-1 0 0,2 0 0,-1 0 0,17-10 0,-22 16 0,-1 1 0,1-1 0,-1 1 0,1 0 0,0 0 0,0 0 0,0 0 0,-1 0 0,1 1 0,0-1 0,6 1 0,-7 0 0,-1 0 0,1 1 0,0-1 0,-1 1 0,1-1 0,0 1 0,-1 0 0,1-1 0,-1 1 0,0 0 0,1 0 0,-1 0 0,0 0 0,1 1 0,-1-1 0,0 0 0,0 0 0,0 1 0,0-1 0,0 0 0,0 1 0,1 2 0,2 6 0,-1 0 0,0 0 0,0 0 0,0 1 0,-2-1 0,1 1 0,-1 0 0,-1-1 0,-1 20 0,-1-5 0,-2 1 0,-12 46 0,11-53 0,-1 0 0,-1-1 0,-1 0 0,0 0 0,-1-1 0,-1 0 0,-13 17 0,22-33 0,1 0 0,-1 0 0,0 0 0,1 0 0,-1 0 0,0-1 0,0 1 0,0 0 0,1 0 0,-1-1 0,0 1 0,0-1 0,0 1 0,0-1 0,0 1 0,-1 0 0,1-13 0,15-29 0,23-25 0,3 2 0,3 2 0,2 2 0,87-90 0,-128 146 0,5-6 0,1 0 0,1 0 0,12-8 0,-23 18 0,0 0 0,0 0 0,0 0 0,0 0 0,0 0 0,0 0 0,0 0 0,0 0 0,-1 0 0,1 0 0,0 0 0,0 0 0,0 1 0,0-1 0,0 0 0,0 0 0,0 0 0,0 0 0,0 0 0,0 0 0,0 0 0,0 0 0,0 1 0,0-1 0,0 0 0,0 0 0,0 0 0,0 0 0,0 0 0,0 0 0,0 0 0,0 0 0,0 1 0,0-1 0,0 0 0,0 0 0,0 0 0,0 0 0,0 0 0,0 0 0,0 0 0,0 0 0,1 0 0,-1 1 0,0-1 0,0 0 0,0 0 0,0 0 0,0 0 0,0 0 0,0 0 0,0 0 0,0 0 0,0 0 0,1 0 0,-1 0 0,0 0 0,0 0 0,0 0 0,0 0 0,0 0 0,0 0 0,0 0 0,0 0 0,1 0 0,-1 0 0,0 0 0,0 0 0,-6 17 0,-11 19 0,0-3 0,3 2 0,0 0 0,-10 46 0,20-66 0,1 0 0,0 0 0,1 0 0,1 0 0,1 0 0,0 1 0,1-1 0,0 0 0,1 0 0,1 0 0,5 15 0,-5-22-72,1-1 1,0 1-1,0-1 0,0 0 0,1 0 0,0-1 0,0 1 0,1-1 1,0 0-1,0-1 0,1 1 0,-1-1 0,1-1 0,0 1 0,0-1 1,1 0-1,-1-1 0,11 4 0,31 8-6754</inkml:trace>
  <inkml:trace contextRef="#ctx0" brushRef="#br0" timeOffset="1984.26">900 188 24575,'4'7'0,"0"0"0,0 0 0,-1 0 0,0 0 0,0 1 0,-1-1 0,0 1 0,0-1 0,0 15 0,1-9 0,2 23 0,2 74 0,29-190 0,-1 4 0,-31 70 0,-1 0 0,1-1 0,0 2 0,1-1 0,0 0 0,0 1 0,0 0 0,0 0 0,8-5 0,-12 9 0,0 1 0,0-1 0,0 0 0,0 1 0,0-1 0,0 1 0,0 0 0,0-1 0,0 1 0,0 0 0,1 0 0,-1-1 0,0 1 0,0 0 0,0 0 0,0 0 0,0 0 0,0 1 0,1-1 0,-1 0 0,0 0 0,0 1 0,0-1 0,0 1 0,2 0 0,-2 0 0,1 1 0,0 0 0,0-1 0,-1 1 0,1 0 0,-1 0 0,0 0 0,1 0 0,-1 0 0,0 0 0,1 4 0,2 5 0,-1 1 0,0-1 0,2 21 0,-3 29 0,-2-44 0,1 0 0,4 30 0,-5-46 0,0 0 0,0 0 0,0 0 0,0 0 0,0 0 0,1 0 0,-1 0 0,0 0 0,0 0 0,1-1 0,-1 1 0,0 0 0,1 0 0,-1 0 0,1 0 0,-1 0 0,1-1 0,0 1 0,-1 0 0,1-1 0,0 1 0,-1 0 0,1-1 0,0 1 0,0-1 0,0 1 0,0-1 0,-1 1 0,1-1 0,0 0 0,0 1 0,0-1 0,0 0 0,0 0 0,0 0 0,0 1 0,0-1 0,0 0 0,0 0 0,0-1 0,0 1 0,0 0 0,0 0 0,0 0 0,-1-1 0,1 1 0,0 0 0,0-1 0,0 1 0,0-1 0,0 1 0,-1-1 0,1 1 0,0-1 0,0 0 0,7-5 0,0-1 0,-1 0 0,0 0 0,7-9 0,-12 14 0,51-70 0,-38 49 0,2 1 0,0 1 0,24-23 0,-31 39 0,-9 14 0,-10 20 0,-82 158 0,57-123 0,-44 116 0,77-176-114,-1 1 1,1-1-1,0 0 0,0 1 0,0-1 1,0 1-1,1-1 0,0 1 0,0-1 1,0 1-1,1 4 0,6 7-6712</inkml:trace>
  <inkml:trace contextRef="#ctx0" brushRef="#br0" timeOffset="2520.63">1385 506 24575,'2'-1'0,"1"0"0,-1-1 0,0 1 0,1 0 0,0 1 0,-1-1 0,1 0 0,-1 1 0,1-1 0,0 1 0,-1 0 0,1 0 0,0 0 0,-1 0 0,1 0 0,0 1 0,-1-1 0,1 1 0,-1 0 0,1-1 0,-1 1 0,1 0 0,-1 1 0,1-1 0,-1 0 0,0 1 0,0-1 0,0 1 0,0 0 0,0 0 0,0 0 0,0 0 0,0 0 0,2 3 0,-2-1 0,0 1 0,1-1 0,-2 1 0,1-1 0,0 1 0,-1 0 0,0-1 0,0 1 0,0 0 0,-1 0 0,1 0 0,-1 0 0,0 0 0,-1 0 0,1 0 0,-1-1 0,0 1 0,-2 6 0,-1-3 0,0-1 0,0 1 0,-1-1 0,0-1 0,0 1 0,0 0 0,-1-1 0,0 0 0,-1-1 0,1 1 0,-9 5 0,-16 14 0,31-25 0,1 0 0,-1 0 0,0 0 0,0 0 0,1 0 0,-1 0 0,0 0 0,0 0 0,1 0 0,-1 0 0,0 0 0,0 0 0,0 0 0,1 0 0,-1 1 0,0-1 0,0 0 0,0 0 0,1 0 0,-1 0 0,0 0 0,0 1 0,0-1 0,0 0 0,0 0 0,0 0 0,1 1 0,-1-1 0,0 0 0,0 0 0,0 1 0,0-1 0,0 0 0,0 0 0,0 0 0,0 1 0,0-1 0,0 0 0,0 0 0,0 1 0,0-1 0,0 0 0,0 0 0,0 1 0,0-1 0,0 0 0,0 0 0,0 0 0,-1 1 0,1-1 0,0 0 0,0 0 0,0 0 0,0 1 0,0-1 0,-1 0 0,1 0 0,0 0 0,0 0 0,0 0 0,0 1 0,-1-1 0,1 0 0,0 0 0,-1 0 0,21-2 0,42-15-1365,-28 7-5461</inkml:trace>
  <inkml:trace contextRef="#ctx0" brushRef="#br0" timeOffset="2521.63">1639 358 24575,'14'-3'0,"13"-2"0,12 0 0,6 1 0,3-2 0,1-1 0,-8 2-8191</inkml:trace>
  <inkml:trace contextRef="#ctx0" brushRef="#br0" timeOffset="3233.02">2063 19 24575,'0'11'0,"0"11"0,0 12 0,0 11 0,-4 9 0,0 6 0,-1 4 0,2 1 0,0-10-8191</inkml:trace>
  <inkml:trace contextRef="#ctx0" brushRef="#br0" timeOffset="3736.07">1744 1310 24575,'0'4'0,"4"1"0</inkml:trace>
  <inkml:trace contextRef="#ctx0" brushRef="#br0" timeOffset="4308.47">2085 1078 24575,'-5'14'0,"1"-1"0,1 1 0,0-1 0,1 1 0,0 0 0,1 0 0,1 0 0,0 0 0,3 22 0,-3-35 0,0 1 0,1 0 0,-1-1 0,1 1 0,-1 0 0,1-1 0,0 1 0,-1-1 0,1 1 0,0-1 0,0 1 0,0-1 0,0 0 0,1 1 0,-1-1 0,0 0 0,0 0 0,1 0 0,-1 0 0,1 0 0,-1 0 0,1 0 0,-1-1 0,1 1 0,-1 0 0,1-1 0,0 1 0,-1-1 0,1 0 0,0 1 0,-1-1 0,1 0 0,0 0 0,0 0 0,-1 0 0,1-1 0,0 1 0,-1 0 0,1-1 0,0 1 0,-1-1 0,1 1 0,2-2 0,1-1 0,1 0 0,0 0 0,-1 0 0,0-1 0,0 1 0,0-1 0,0 0 0,-1-1 0,0 1 0,8-11 0,-2-4 0,0-1 0,-1 0 0,-1 0 0,-1-1 0,-1-1 0,-1 1 0,-1-1 0,-1 1 0,2-44 0,-5 62 0,0 1 0,0-1 0,-1 0 0,1 0 0,0 0 0,-1 0 0,0 0 0,0 0 0,0 0 0,0 0 0,0 1 0,0-1 0,-1 0 0,1 1 0,-5-5 0,5 6 0,1 1 0,-1-1 0,0 0 0,0 1 0,1-1 0,-1 1 0,0 0 0,0-1 0,0 1 0,0 0 0,0-1 0,0 1 0,0 0 0,0 0 0,0 0 0,0 0 0,0 0 0,0 0 0,-1 0 0,0 1 0,0-1 0,0 1 0,0 0 0,0 0 0,0 0 0,0 0 0,0 0 0,1 0 0,-1 0 0,0 1 0,1-1 0,-2 3 0,-4 4 0,0 1 0,1 0 0,0 0 0,0 0 0,1 1 0,1 0 0,-1 0 0,2 0 0,-1 1 0,-2 20 0,2-9 0,1 0 0,1 1 0,1-1 0,3 31 0,-1-44-45,-1 1-1,2-1 1,-1 0-1,2 0 1,-1 0-1,1-1 1,0 1-1,1-1 1,0 1-1,0-1 1,1 0-1,0-1 1,0 1-1,1-1 1,0 0-1,0 0 1,1-1-1,-1 0 1,2 0-1,-1 0 1,0-1-1,1 0 1,0-1-1,0 0 0,1 0 1,-1 0-1,1-1 1,0-1-1,16 4 1,20 1-6781</inkml:trace>
  <inkml:trace contextRef="#ctx0" brushRef="#br0" timeOffset="5025.15">2339 697 24575,'14'-3'0,"13"-2"0,8 0 0,5-2 0,4 0 0,-6 1-8191</inkml:trace>
  <inkml:trace contextRef="#ctx0" brushRef="#br0" timeOffset="5026.15">2699 189 24575,'1'-1'0,"-1"-1"0,1 1 0,0-1 0,0 0 0,0 1 0,0 0 0,0-1 0,0 1 0,0 0 0,0-1 0,0 1 0,1 0 0,-1 0 0,1 0 0,-1 0 0,1 0 0,-1 0 0,1 1 0,-1-1 0,1 0 0,0 1 0,-1-1 0,1 1 0,0 0 0,-1 0 0,1-1 0,0 1 0,0 0 0,-1 0 0,1 1 0,0-1 0,0 0 0,-1 0 0,1 1 0,0-1 0,-1 1 0,1 0 0,-1-1 0,1 1 0,-1 0 0,1 0 0,-1 0 0,1 0 0,-1 0 0,0 0 0,1 1 0,-1-1 0,0 0 0,0 1 0,0-1 0,0 0 0,0 1 0,-1 0 0,1-1 0,0 1 0,-1-1 0,1 1 0,-1 0 0,1 2 0,2 6 0,-1 0 0,-1 0 0,0 0 0,0 0 0,-1 0 0,0 0 0,0 0 0,-4 14 0,4-19 0,-1 0 0,0 0 0,-1 0 0,1 0 0,-1 0 0,0-1 0,0 1 0,-1 0 0,1-1 0,-1 0 0,0 1 0,0-1 0,0 0 0,-1-1 0,0 1 0,1 0 0,-9 5 0,12-9 0,0-1 0,0 1 0,0 0 0,0 0 0,0-1 0,0 1 0,0 0 0,0 0 0,0-1 0,0 1 0,0 0 0,0 0 0,0-1 0,0 1 0,0 0 0,0 0 0,0-1 0,0 1 0,0 0 0,0 0 0,0 0 0,0-1 0,-1 1 0,1 0 0,0 0 0,0 0 0,0-1 0,0 1 0,-1 0 0,1 0 0,0 0 0,0 0 0,0-1 0,-1 1 0,1 0 0,0 0 0,0 0 0,0 0 0,-1 0 0,1 0 0,0 0 0,0 0 0,-1 0 0,1 0 0,0 0 0,0 0 0,-1 0 0,1 0 0,0 0 0,0 0 0,-1 0 0,1 0 0,0 0 0,0 0 0,0 0 0,-1 0 0,1 0 0,0 0 0,0 0 0,-1 1 0,1-1 0,0 0 0,0 0 0,0 0 0,0 0 0,-1 0 0,1 1 0,0-1 0,7-19 0,16-16 0,2 2 0,56-62 0,-15 20 0,-72 84 0,1-1 0,0 1 0,0 0 0,1 1 0,0-1 0,1 1 0,-5 20 0,4-7 0,0 0 0,-1 37 0,5-56-45,0 0-1,0 0 1,0 0-1,1 0 1,-1 0-1,1-1 1,0 1-1,0 0 1,0-1-1,1 1 1,-1 0-1,1-1 1,0 0-1,0 1 1,0-1-1,0 0 1,1 0-1,-1 0 1,1 0-1,-1 0 1,1-1-1,0 1 1,0-1-1,1 0 0,-1 0 1,0 0-1,1 0 1,-1-1-1,8 3 1,18 4-6781</inkml:trace>
  <inkml:trace contextRef="#ctx0" brushRef="#br0" timeOffset="6963.4">3290 0 24575,'-7'25'0,"-6"20"0,-5 15 0,-2 13 0,-2 12 0,-4 6 0,-1 1 0,4 0 0,2-1 0,4-6 0,3-9 0,2-15 0,5-18-8191</inkml:trace>
  <inkml:trace contextRef="#ctx0" brushRef="#br0" timeOffset="13902.83">3502 528 24575,'2'0'0,"1"0"0,-1 0 0,0-1 0,0 0 0,0 1 0,1-1 0,-1 0 0,0 0 0,0 0 0,0 0 0,0 0 0,0 0 0,0-1 0,-1 1 0,1-1 0,0 1 0,-1-1 0,1 0 0,-1 0 0,0 0 0,1 1 0,-1-1 0,0 0 0,0-1 0,0 1 0,0 0 0,-1 0 0,1 0 0,0 0 0,-1-1 0,0 1 0,0 0 0,1-1 0,-1 1 0,0 0 0,-1 0 0,1-1 0,0 1 0,-1 0 0,1 0 0,-1-1 0,0 1 0,0 0 0,0 0 0,0 0 0,0 0 0,0 0 0,0 0 0,-1 0 0,1 1 0,-1-1 0,1 0 0,-1 1 0,0-1 0,1 1 0,-1-1 0,0 1 0,0 0 0,0 0 0,0 0 0,0 0 0,-1 0 0,1 1 0,0-1 0,0 0 0,0 1 0,-1 0 0,1-1 0,-4 1 0,8 0 0,-1 0 0,1 0 0,-1 0 0,1 0 0,-1 0 0,1 0 0,-1 1 0,1-1 0,-1 0 0,1 1 0,-1-1 0,1 1 0,-1 0 0,1-1 0,-1 1 0,0 0 0,0 0 0,1 0 0,-1 0 0,0 0 0,0 0 0,0 0 0,0 0 0,0 1 0,0-1 0,0 0 0,0 1 0,-1-1 0,1 0 0,-1 1 0,1-1 0,-1 1 0,1-1 0,-1 1 0,0-1 0,1 1 0,-1-1 0,0 1 0,0 1 0,0 4 0,0 0 0,0 0 0,0-1 0,-1 1 0,0 0 0,-1-1 0,-3 13 0,-1-5 0,-1 0 0,0 0 0,-1-1 0,0 0 0,-1-1 0,-16 17 0,-69 60 0,35-35 0,58-54 0,0 1 0,0 0 0,0 0 0,0 0 0,0 0 0,0 0 0,0 0 0,0 0 0,1 0 0,-1 0 0,0 0 0,1 0 0,-1 0 0,1 0 0,-1 1 0,1-1 0,0 0 0,-1 0 0,1 1 0,0-1 0,0 0 0,0 1 0,0-1 0,0 2 0,1-2 0,0 1 0,0-1 0,0 0 0,0 0 0,0 0 0,0 0 0,0 0 0,0 0 0,0-1 0,0 1 0,1 0 0,-1-1 0,0 1 0,0 0 0,1-1 0,-1 0 0,1 1 0,1-1 0,12 3 0,0-1 0,0-1 0,19 0 0,-28-1 0,72-2-1365,0-3-546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37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2 125 24575,'-5'-4'0,"3"1"0,-1 0 0,0 0 0,0 0 0,0 0 0,-1 1 0,1 0 0,-7-4 0,8 6 0,0-1 0,0 1 0,1 0 0,-1 0 0,0 0 0,0 0 0,0 0 0,1 0 0,-1 0 0,0 1 0,0-1 0,1 1 0,-1-1 0,0 1 0,0 0 0,1 0 0,-1 0 0,1-1 0,-1 2 0,1-1 0,-2 1 0,-6 4 0,-40 27 0,45-30 0,0-1 0,1-1 0,-1 1 0,0-1 0,0 1 0,0-1 0,0 0 0,0 0 0,0-1 0,0 1 0,-6-1 0,8 0 0,1-1 0,0 1 0,-1 0 0,1-1 0,0 1 0,0-1 0,0 0 0,-1 1 0,1-1 0,0 0 0,0 0 0,0 0 0,0 1 0,0-1 0,0 0 0,0 0 0,0-1 0,1 1 0,-1 0 0,0 0 0,1 0 0,-1 0 0,1-1 0,-1 1 0,1 0 0,-1-3 0,-3-33 0,4 31 0,-2 10 0,-1 4 0,3-8 0,0 0 0,0 0 0,1 0 0,-1 0 0,0 0 0,0 0 0,0 0 0,0 0 0,-1-1 0,1 1 0,0 0 0,0 0 0,0 0 0,0 0 0,0 0 0,0 0 0,0 0 0,0 0 0,0 0 0,0-1 0,0 1 0,0 0 0,0 0 0,0 0 0,0 0 0,0 0 0,0 0 0,0 0 0,-1 0 0,1 0 0,0 0 0,0 0 0,0 0 0,0 0 0,0 0 0,0 0 0,0 0 0,0 0 0,0 0 0,0 0 0,-1 0 0,1 0 0,0 0 0,0 0 0,0 0 0,0 0 0,0 0 0,0 0 0,0 0 0,0 0 0,-1 0 0,1 0 0,0 0 0,0 0 0,0 0 0,0 0 0,0 0 0,0 0 0,0 0 0,0 0 0,0 0 0,0 0 0,0 0 0,0 1 0,0-1 0,-1 0 0,1 0 0,0 0 0,0-2 0,0 1 0,0-1 0,0 0 0,0 0 0,1 1 0,-1-1 0,0 0 0,1 1 0,-1-1 0,1 0 0,0 1 0,0-1 0,-1 1 0,3-3 0,14-23 0,-14 23 0,1 0 0,-1 1 0,1-1 0,0 0 0,0 1 0,0 0 0,0 0 0,1 0 0,-1 1 0,1-1 0,0 1 0,0 0 0,0 0 0,0 1 0,0-1 0,0 1 0,0 0 0,0 1 0,0-1 0,7 1 0,-7 1 0,-1-1 0,0 1 0,0 0 0,0 0 0,0 0 0,0 1 0,0-1 0,0 1 0,0 0 0,0 0 0,-1 0 0,1 1 0,-1-1 0,0 1 0,0 0 0,0 0 0,0 0 0,0 0 0,0 1 0,-1-1 0,0 1 0,0 0 0,0-1 0,0 1 0,2 5 0,-1 0 0,0 0 0,-1 0 0,0 1 0,0-1 0,-1 0 0,-1 1 0,1-1 0,-1 0 0,-1 1 0,0-1 0,0 1 0,-1-1 0,0 0 0,0 0 0,-1 0 0,0 0 0,-1 0 0,0-1 0,0 0 0,-1 1 0,0-2 0,-1 1 0,1 0 0,-1-1 0,-1 0 0,0-1 0,0 1 0,0-1 0,0-1 0,-16 10 0,-7 1 0,-1-1 0,-1-1 0,-44 13 0,7-2 0,67-25 0,0 1 0,0 0 0,0-1 0,0 1 0,0 0 0,0 1 0,1-1 0,-1 0 0,0 0 0,-2 3 0,4-3 0,-1-1 0,1 0 0,0 1 0,0-1 0,0 0 0,0 1 0,0-1 0,0 0 0,0 0 0,0 1 0,0-1 0,0 0 0,0 1 0,0-1 0,0 0 0,1 1 0,-1-1 0,0 0 0,0 0 0,0 1 0,0-1 0,0 0 0,1 0 0,-1 1 0,0-1 0,0 0 0,0 0 0,1 1 0,-1-1 0,0 0 0,0 0 0,1 0 0,-1 0 0,0 1 0,1-1 0,-1 0 0,0 0 0,0 0 0,1 0 0,0 0 0,6 2 0,1 0 0,0 0 0,-1-1 0,15 1 0,278 2-227,-226-5-911,29 1-5688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22.7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 24575,'0'252'0,"2"-233"0,-1-19 0,-1 0 0,0 0 0,0 0 0,0 0 0,0 0 0,0 0 0,1 0 0,-1 0 0,0 0 0,0 1 0,0-1 0,0 0 0,0 0 0,1 0 0,-1 0 0,0 0 0,0 0 0,0 0 0,0 0 0,1 0 0,-1 0 0,0 0 0,0-1 0,0 1 0,0 0 0,1 0 0,-1 0 0,0 0 0,0 0 0,0 0 0,0 0 0,0 0 0,0 0 0,1 0 0,-1-1 0,0 1 0,0 0 0,0 0 0,0 0 0,0 0 0,0 0 0,0-1 0,0 1 0,0 0 0,0 0 0,1 0 0,-1 0 0,0-1 0,16-34 0,-8 18 0,10-20 0,2 1 0,1 1 0,2 1 0,27-31 0,-49 63 0,0 1 0,1-1 0,-1 1 0,1-1 0,-1 1 0,1 0 0,0-1 0,-1 1 0,1 0 0,0 0 0,0 0 0,0 0 0,0 1 0,0-1 0,0 0 0,0 1 0,0 0 0,0-1 0,0 1 0,3 0 0,-4 0 0,1 1 0,-1 0 0,1 0 0,-1-1 0,1 1 0,-1 0 0,1 0 0,-1 1 0,0-1 0,0 0 0,0 0 0,0 0 0,0 1 0,0-1 0,0 1 0,0-1 0,0 1 0,0-1 0,-1 1 0,1-1 0,-1 1 0,1 0 0,-1-1 0,0 1 0,1 2 0,1 12 0,-1 0 0,0 1 0,-2 17 0,0-23 0,1 0 0,0-1 0,0 1 0,1 0 0,0 0 0,1 0 0,0-1 0,1 1 0,6 15 0,-8-24 0,1 1 0,-1-1 0,1 0 0,0 0 0,-1-1 0,1 1 0,0 0 0,0 0 0,0-1 0,0 0 0,1 1 0,-1-1 0,0 0 0,0 0 0,1 0 0,-1 0 0,1 0 0,-1-1 0,1 1 0,-1-1 0,1 1 0,0-1 0,-1 0 0,1 0 0,-1 0 0,1-1 0,-1 1 0,1-1 0,-1 1 0,4-2 0,5-1 0,-1-1 0,0 0 0,0 0 0,0-1 0,16-11 0,2-5 0,-1-2 0,-1-1 0,32-38 0,-3 4 0,-117 157 0,-13 7-106,-70 108 337,117-169-728,3 2 1,-35 88-1,47-98-6329</inkml:trace>
  <inkml:trace contextRef="#ctx0" brushRef="#br0" timeOffset="520.78">486 455 24575,'4'2'0,"0"0"0,-1 0 0,1 0 0,-1 1 0,1-1 0,-1 1 0,0-1 0,0 1 0,0 0 0,0 1 0,0-1 0,-1 0 0,0 1 0,1-1 0,-1 1 0,-1 0 0,1 0 0,0 0 0,-1 0 0,0 0 0,0 0 0,0 0 0,0 0 0,-1 0 0,0 1 0,0-1 0,0 0 0,0 0 0,0 0 0,-1 1 0,0-1 0,0 0 0,0 0 0,-1 0 0,-2 5 0,-2 5 0,0 0 0,-1-1 0,-1-1 0,0 1 0,-1-1 0,0 0 0,-1-1 0,-20 18 0,17-18 0,9-8 0,-1 1 0,1-1 0,0 1 0,0 1 0,-6 6 0,10-11 0,0 1 0,0-1 0,0 1 0,0-1 0,-1 1 0,1-1 0,0 1 0,0-1 0,0 1 0,0-1 0,0 1 0,0-1 0,0 1 0,0-1 0,0 1 0,0-1 0,0 1 0,1-1 0,-1 1 0,0-1 0,0 0 0,0 1 0,1-1 0,-1 1 0,0-1 0,0 1 0,1-1 0,-1 0 0,0 1 0,1-1 0,-1 0 0,1 1 0,-1-1 0,0 0 0,1 1 0,-1-1 0,1 0 0,-1 0 0,1 0 0,-1 0 0,1 1 0,-1-1 0,1 0 0,-1 0 0,1 0 0,-1 0 0,1 0 0,0 0 0,30 3 0,-29-3 0,39 1-341,-1-3 0,0-1-1,67-13 1,-67 6-6485</inkml:trace>
  <inkml:trace contextRef="#ctx0" brushRef="#br0" timeOffset="1359.93">973 139 24575,'14'22'0,"9"21"0,4 18 0,-3 16 0,-5 14 0,-10 5 0,-17 1 0,-14-6 0,-15-10 0,-11-9 0,-8-13 0,-3-12 0,6-11 0,12-12-819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9:09.4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6 66 24575,'0'-65'0,"13"118"0,40 364 0,-53-416-21,0 14-203,2-1 0,-1 1 0,2-1 0,0 0 0,7 21 0,-3-22-6602</inkml:trace>
  <inkml:trace contextRef="#ctx0" brushRef="#br0" timeOffset="1256.18">0 744 24575,'536'-37'0,"-281"12"0,1418-80 0,-1614 102-1365,-16 2-5461</inkml:trace>
  <inkml:trace contextRef="#ctx0" brushRef="#br0" timeOffset="3483.18">635 954 24575,'13'72'0,"-6"-26"0,22 69 0,-29-114 0,0-1 0,0 1 0,0 0 0,0-1 0,0 1 0,0 0 0,1-1 0,-1 1 0,0-1 0,0 1 0,1-1 0,-1 1 0,0 0 0,1-1 0,-1 1 0,1-1 0,-1 0 0,0 1 0,1-1 0,-1 1 0,1-1 0,-1 0 0,2 1 0,3-13 0,-2-37 0,-3 41 0,0 6 0,8-78 0,-7 72 0,1 0 0,0 0 0,0 0 0,1 1 0,0-1 0,0 1 0,8-12 0,-10 17 0,0 0 0,0 1 0,0-1 0,0 1 0,1-1 0,-1 1 0,0 0 0,1-1 0,-1 1 0,1 0 0,0 0 0,-1 0 0,1 0 0,0 0 0,0 1 0,0-1 0,-1 0 0,1 1 0,0-1 0,0 1 0,0 0 0,0 0 0,2 0 0,0 0 0,-1 1 0,1 0 0,-1 0 0,1 0 0,-1 0 0,0 1 0,0-1 0,1 1 0,-1 0 0,0 0 0,5 5 0,1 1 0,0 2 0,0-1 0,-1 1 0,0 1 0,0-1 0,5 13 0,2 10 0,-13-26 0,1 0 0,0 0 0,0-1 0,0 1 0,1-1 0,0 1 0,6 5 0,-10-11 0,1-1 0,-1 0 0,1 1 0,-1-1 0,1 1 0,-1-1 0,1 0 0,-1 0 0,1 1 0,0-1 0,-1 0 0,1 0 0,-1 0 0,1 0 0,0 1 0,-1-1 0,1 0 0,0 0 0,-1 0 0,1 0 0,-1-1 0,1 1 0,0 0 0,-1 0 0,1 0 0,-1 0 0,1-1 0,0 1 0,0-1 0,17-17 0,6-26 0,5-27 0,22-46 0,-51 116 0,1-1 0,-1 1 0,1 0 0,0-1 0,-1 1 0,1 0 0,0-1 0,0 1 0,0 0 0,0 0 0,0 0 0,0 0 0,0 0 0,0 0 0,0 0 0,0 1 0,0-1 0,3-1 0,-4 3 0,1-1 0,0 0 0,-1 1 0,1-1 0,-1 1 0,1-1 0,-1 1 0,1-1 0,-1 1 0,1-1 0,-1 1 0,0 0 0,1-1 0,-1 1 0,0 0 0,0-1 0,1 1 0,-1 0 0,0-1 0,0 1 0,0 0 0,0-1 0,0 1 0,0 1 0,1 59 0,-8-4-273,-2-1 0,-3 0 0,-2 0 0,-32 81 0,37-115-6553</inkml:trace>
  <inkml:trace contextRef="#ctx0" brushRef="#br0" timeOffset="4396.92">1164 1103 24575,'8'-5'0,"-1"0"0,1 0 0,1 0 0,-1 1 0,16-6 0,-23 10 0,1 0 0,-1-1 0,0 1 0,0 0 0,1 0 0,-1-1 0,0 1 0,0 0 0,1 0 0,-1 0 0,0 1 0,0-1 0,1 0 0,-1 0 0,0 1 0,0-1 0,1 1 0,-1-1 0,0 1 0,1 0 0,-1 0 0,0 1 0,0-1 0,0 1 0,-1-1 0,1 0 0,-1 1 0,1-1 0,-1 1 0,0-1 0,1 1 0,-1-1 0,0 1 0,0 0 0,0-1 0,0 1 0,0-1 0,0 1 0,-1-1 0,1 1 0,0-1 0,-2 3 0,-2 10 0,-1-1 0,0 0 0,-1 0 0,-13 20 0,4-5 0,14-28 0,1 1 0,-1 0 0,1-1 0,0 1 0,-1 0 0,1-1 0,0 1 0,-1 0 0,1 0 0,0 0 0,0-1 0,-1 1 0,1 0 0,0 0 0,0 0 0,0-1 0,0 1 0,0 0 0,0 0 0,1 0 0,-1 0 0,0-1 0,0 1 0,0 0 0,1 0 0,-1-1 0,0 1 0,1 0 0,-1 0 0,1-1 0,-1 1 0,2 1 0,0-1 0,0 0 0,0 0 0,0-1 0,0 1 0,0 0 0,0-1 0,1 1 0,-1-1 0,0 0 0,0 1 0,1-1 0,1-1 0,12 0 0,0 0 0,24-7 0,-38 8 0,83-21 38,51-9-1441,-107 26-5423</inkml:trace>
  <inkml:trace contextRef="#ctx0" brushRef="#br0" timeOffset="5508.65">1270 1612 24575,'-14'0'0,"-2"0"0,2 4 0,8 1 0</inkml:trace>
  <inkml:trace contextRef="#ctx0" brushRef="#br0" timeOffset="6045.63">1820 1188 24575,'0'0'0,"1"-1"0,-1 0 0,0 1 0,1-1 0,-1 0 0,0 1 0,1-1 0,-1 0 0,1 1 0,-1-1 0,1 1 0,-1-1 0,1 1 0,0-1 0,-1 1 0,1 0 0,0-1 0,-1 1 0,1 0 0,0-1 0,-1 1 0,1 0 0,0 0 0,0 0 0,1 0 0,23-5 0,-23 5 0,96-9 0,74-12 0,-145 13 0,7 0 0,-33 8 0,0 0 0,0 1 0,-1-1 0,1 1 0,0-1 0,-1 0 0,1 1 0,0 0 0,-1-1 0,1 1 0,0-1 0,-1 1 0,1 0 0,-1-1 0,1 1 0,-1 0 0,0 0 0,1-1 0,-1 1 0,0 0 0,1 0 0,-1 0 0,0 0 0,0-1 0,0 1 0,0 0 0,1 0 0,-1 0 0,-1 0 0,1 1 0,0 33 0,0-29 0,-2 21-74,1-11-356,0-1-1,4 30 1,1-24-6396</inkml:trace>
  <inkml:trace contextRef="#ctx0" brushRef="#br0" timeOffset="6487.01">1734 1208 24575,'2'1'0,"-1"-1"0,1 0 0,-1 1 0,1-1 0,-1 1 0,1-1 0,-1 1 0,1 0 0,-1 0 0,0-1 0,1 1 0,-1 0 0,0 0 0,0 1 0,0-1 0,0 0 0,0 0 0,0 0 0,0 1 0,0-1 0,0 0 0,0 1 0,-1-1 0,1 1 0,-1-1 0,1 1 0,0 2 0,7 44 0,-2 314 0,-9-215 0,2-109 0,0-27 0,0 1 0,0-1 0,1 0 0,1 1 0,0-1 0,1 0 0,0 1 0,0-1 0,6 14 0,-8-25 1,0 1 0,0-1 0,0 0 1,1 1-1,-1-1 0,0 1 0,0-1 0,0 1 0,1-1 0,-1 0 0,0 1 0,0-1 0,1 0 0,-1 1 0,0-1 0,1 0 0,-1 0 0,0 1 0,1-1 1,-1 0-1,1 0 0,-1 1 0,0-1 0,1 0 0,-1 0 0,1 0 0,-1 0 0,1 0 0,-1 0 0,1 0 0,-1 0 0,0 0 0,1 0 0,-1 0 0,1 0 1,-1 0-1,1 0 0,-1 0 0,1 0 0,-1 0 0,0 0 0,1-1 0,-1 1 0,1 0 0,-1 0 0,0-1 0,1 1 0,-1 0 0,0 0 0,1-1 0,-1 1 1,0 0-1,1-1 0,-1 1 0,0-1 0,12-22-1426,-2-5-5401</inkml:trace>
  <inkml:trace contextRef="#ctx0" brushRef="#br0" timeOffset="7229.13">2454 1018 24575,'-14'15'0,"-9"15"0,-4 13 0,-1 14 0,5 8 0,2 4 0,5 1 0,5-1 0,5-5 0,6-5 0,11-7 0,7-8 0,7-8 0,4-10 0,4-9 0,-1-8 0,-5-5-819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53.8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8 505 24575,'0'-21'0,"0"-12"0,0-2 0,0 7 0,0 12 0,0 21 0,-4 22 0,0 18 0,-5 17 0,1 10 0,-3 9 0,1 1 0,2-3 0,2-7 0,2-13 0,3-12 0,0-15-8191</inkml:trace>
  <inkml:trace contextRef="#ctx0" brushRef="#br0" timeOffset="514.61">0 1056 24575,'11'0'0,"17"-3"0,20-2 0,14 0 0,16 1 0,9 1 0,4 2 0,-3 0 0,-9 4 0,-11 6 0,-10 0 0,-14 3 0,-15 0-8191</inkml:trace>
  <inkml:trace contextRef="#ctx0" brushRef="#br0" timeOffset="2864.79">423 1457 24575,'-24'137'0,"-7"177"0,30-306 0,-8 282 0,9-289 0,0 0 0,1 1 0,-1-1 0,0 0 0,0 0 0,-1 1 0,1-1 0,0 0 0,0 0 0,-1 1 0,1-1 0,0 0 0,-1 0 0,1 0 0,-1 0 0,0 0 0,1 0 0,-1 0 0,-1 2 0,1-3 0,0-1 0,1 1 0,-1 0 0,0-1 0,0 1 0,1-1 0,-1 0 0,0 1 0,1-1 0,-1 1 0,1-1 0,-1 0 0,1 1 0,-1-1 0,1 0 0,0 0 0,-1 1 0,1-1 0,0 0 0,-1-1 0,-17-52 0,13-1 0,1 0 0,6-83 0,1 36 0,-5-18 0,5-122 0,-3 240 0,1 0 0,-1 0 0,1-1 0,0 1 0,-1 0 0,1 0 0,0 0 0,1 0 0,-1 0 0,0 1 0,0-1 0,1 0 0,-1 0 0,1 1 0,0-1 0,-1 1 0,1 0 0,0-1 0,0 1 0,0 0 0,0 0 0,0 0 0,0 0 0,0 0 0,0 1 0,0-1 0,1 1 0,-1-1 0,0 1 0,0 0 0,1 0 0,3 0 0,8 0 0,1 0 0,0 1 0,23 4 0,-38-4 0,13 1 0,0 1 0,0 0 0,-1 1 0,0 0 0,16 9 0,-25-12 0,-1 0 0,1 1 0,0-1 0,-1 1 0,1-1 0,-1 1 0,1 0 0,-1 0 0,0 0 0,0 0 0,0 1 0,0-1 0,0 1 0,-1-1 0,1 1 0,-1-1 0,0 1 0,1 0 0,-1 0 0,0 0 0,-1-1 0,1 1 0,0 0 0,-1 0 0,0 0 0,1 0 0,-1 0 0,-1 0 0,1 4 0,-2-3 0,0 0 0,1 0 0,-2-1 0,1 1 0,0 0 0,-1-1 0,1 0 0,-1 1 0,0-1 0,0 0 0,-1 0 0,1-1 0,-1 1 0,1-1 0,-1 0 0,0 1 0,0-2 0,1 1 0,-8 2 0,-6 2 0,-1 0 0,-37 6 0,36-8 0,19-4 0,0 0 0,0 0 0,0 0 0,0 0 0,1 0 0,-1 0 0,0 0 0,0 0 0,0 0 0,0 0 0,0 0 0,0 1 0,0-1 0,0 0 0,0 0 0,0 0 0,0 0 0,0 0 0,0 0 0,0 0 0,0 0 0,0 0 0,0 0 0,0 0 0,0 0 0,0 0 0,0 0 0,0 0 0,0 0 0,0 0 0,0 1 0,33-3 0,-13 1 0,5 0 0,-5 0 0,1 1 0,-1 0 0,1 1 0,35 7 0,-52-7 0,-1 0 0,1 0 0,-1 0 0,1 0 0,-1 1 0,1-1 0,-1 1 0,0 0 0,0 0 0,0 0 0,0 0 0,0 1 0,0-1 0,-1 1 0,1 0 0,-1 0 0,0 0 0,1 0 0,-1 0 0,-1 0 0,1 0 0,0 1 0,-1-1 0,0 1 0,0-1 0,0 1 0,0-1 0,0 1 0,-1 0 0,0-1 0,1 1 0,-2 7 0,1-9 0,-1 1 0,1-1 0,-1 0 0,0 1 0,0-1 0,0 0 0,0 0 0,0 0 0,0 0 0,-1 0 0,1 0 0,-1 0 0,1-1 0,-1 1 0,0 0 0,1-1 0,-1 1 0,0-1 0,0 0 0,0 1 0,0-1 0,0 0 0,-1 0 0,1 0 0,0-1 0,0 1 0,-1-1 0,1 1 0,0-1 0,-4 1 0,-10 1 0,-1-1 0,1 0 0,-21-2 0,21 0 0,-13 0-1365,3 0-5461</inkml:trace>
  <inkml:trace contextRef="#ctx0" brushRef="#br0" timeOffset="3333.81">1184 970 24575,'-4'0'0</inkml:trace>
  <inkml:trace contextRef="#ctx0" brushRef="#br0" timeOffset="4077.59">1608 801 24575,'-5'15'0,"1"0"0,1 0 0,0 0 0,1 1 0,0 22 0,2-34 0,0 1 0,0-1 0,1 1 0,0-1 0,0 1 0,0-1 0,0 0 0,1 1 0,0-1 0,2 5 0,-2-7 0,-1 0 0,1 0 0,-1 0 0,1-1 0,0 1 0,0 0 0,0-1 0,0 1 0,0-1 0,0 0 0,0 0 0,1 1 0,-1-1 0,0-1 0,1 1 0,-1 0 0,0-1 0,1 1 0,4 0 0,-4-1 0,0 0 0,1 0 0,-1 0 0,1-1 0,-1 1 0,0-1 0,1 0 0,-1 0 0,0 0 0,0 0 0,0 0 0,0-1 0,0 1 0,0-1 0,3-2 0,0-1 0,-1 1 0,0-1 0,0-1 0,-1 1 0,1 0 0,6-13 0,-2 2 0,-1-1 0,-1 1 0,-1-2 0,8-30 0,-9 31 0,-1-1 0,-1 1 0,-1-1 0,-1 0 0,0 1 0,-1-1 0,-4-26 0,4 42 0,0 1 0,0-1 0,-1 0 0,1 1 0,0-1 0,-1 1 0,1-1 0,-1 1 0,0-1 0,1 1 0,-1-1 0,0 1 0,0-1 0,0 1 0,0 0 0,0 0 0,0-1 0,0 1 0,-1 0 0,1 0 0,0 0 0,-1 0 0,1 1 0,0-1 0,-1 0 0,1 0 0,-1 1 0,1-1 0,-1 1 0,0-1 0,1 1 0,-1 0 0,1 0 0,-1 0 0,0 0 0,1 0 0,-3 0 0,0 1 0,-1 1 0,1-1 0,0 1 0,-1 0 0,1 0 0,0 0 0,0 1 0,1-1 0,-1 1 0,0 0 0,1 0 0,-4 5 0,-4 5 0,1 0 0,1 1 0,0 0 0,1 1 0,1 0 0,0 0 0,0 0 0,2 1 0,0 0 0,-3 18 0,5-20 0,1 1 0,0 0 0,1 0 0,0 0 0,1 0 0,1 0 0,1 0 0,0 0 0,1 0 0,0 0 0,8 19 0,-8-26 7,1-1 0,-1-1 0,2 1 0,-1 0 0,1-1 1,0 0-1,0 0 0,0-1 0,1 1 0,0-1 0,0 0 0,0-1 0,1 1 0,0-1 0,0-1 0,7 4 0,0-2-193,1 0 1,-1-1-1,1-1 0,0 0 1,0-1-1,0-1 1,20 0-1,18-3-6640</inkml:trace>
  <inkml:trace contextRef="#ctx0" brushRef="#br0" timeOffset="4832.83">2011 463 24575,'4'0'0,"4"0"0,12 0 0,13 0 0,12 0 0,6 0 0,4-3 0,-6-2-8191</inkml:trace>
  <inkml:trace contextRef="#ctx0" brushRef="#br0" timeOffset="4833.83">2434 145 24575,'3'-4'0,"0"0"0,0 0 0,0 1 0,1-1 0,0 1 0,-1 0 0,1 0 0,0 0 0,1 0 0,-1 1 0,0-1 0,1 1 0,5-2 0,-8 4 0,1-1 0,-1 1 0,0 0 0,1 0 0,-1 0 0,0 1 0,1-1 0,-1 0 0,0 1 0,0-1 0,1 1 0,-1 0 0,0 0 0,0 0 0,0 0 0,0 0 0,0 1 0,0-1 0,0 0 0,-1 1 0,1-1 0,0 1 0,-1 0 0,1 0 0,-1-1 0,1 1 0,-1 0 0,0 0 0,0 0 0,1 3 0,4 7 0,-1 0 0,0 1 0,-1-1 0,-1 1 0,0 0 0,0 0 0,-1 0 0,-1 0 0,0 19 0,-1-23 0,0-1 0,-1 0 0,0 0 0,0 0 0,-1 1 0,0-1 0,0-1 0,-1 1 0,0 0 0,0-1 0,-1 1 0,0-1 0,0 0 0,0 0 0,-1 0 0,-7 6 0,8-9 0,-1-1 0,1 0 0,-1 0 0,0 0 0,0-1 0,0 0 0,0 0 0,-10 3 0,14-5 0,0 1 0,0-1 0,0 0 0,0 0 0,0 0 0,0 0 0,-1 1 0,1-1 0,0 0 0,0-1 0,0 1 0,0 0 0,0 0 0,0 0 0,0-1 0,0 1 0,0 0 0,0-1 0,1 1 0,-1-1 0,0 1 0,0-1 0,0 0 0,0 1 0,1-1 0,-1 0 0,0 1 0,0-1 0,1 0 0,-1 0 0,1 0 0,-1 0 0,1 1 0,-1-1 0,1 0 0,-1 0 0,1 0 0,0 0 0,0 0 0,-1 0 0,1 0 0,0 0 0,0 0 0,0 0 0,0 0 0,0 0 0,0-1 0,1 1 0,-1 0 0,0 0 0,0 0 0,1 1 0,0-3 0,1-5 0,0 0 0,1 0 0,0 0 0,0 0 0,1 1 0,0-1 0,6-8 0,40-50 0,-30 42 0,116-138 0,-120 148 0,-16 14 0,0 0 0,0 0 0,0 0 0,1 0 0,-1 0 0,0 0 0,0 0 0,0 0 0,0 0 0,1 0 0,-1 0 0,0 0 0,0 0 0,0 0 0,0 0 0,0 0 0,1 0 0,-1 0 0,0 0 0,0 0 0,0 1 0,0-1 0,0 0 0,0 0 0,1 0 0,-1 0 0,0 0 0,0 0 0,0 0 0,0 0 0,0 1 0,0-1 0,0 0 0,0 0 0,0 0 0,1 0 0,-1 0 0,0 0 0,0 1 0,0-1 0,0 0 0,0 0 0,0 0 0,0 0 0,0 0 0,0 1 0,0-1 0,0 0 0,0 0 0,0 0 0,0 1 0,-8 33 0,4-21 0,1 0 0,-6 21 0,-7 51 0,15-76 0,0-1 0,1 0 0,0 1 0,0-1 0,1 1 0,0-1 0,0 0 0,1 0 0,0 0 0,0 0 0,1 0 0,4 9 0,-4-13-76,0 0 1,0 0-1,1-1 0,-1 1 0,1-1 0,0 0 0,0 0 0,0 0 1,1 0-1,-1-1 0,0 1 0,1-1 0,0-1 0,0 1 1,-1 0-1,1-1 0,9 1 0,19 3-6750</inkml:trace>
  <inkml:trace contextRef="#ctx0" brushRef="#br0" timeOffset="7289.85">3153 18 24575,'4'-10'0,"0"3"0,-6 13 0,-12 18 0,-9 18 0,-9 16 0,-5 14 0,-5 11 0,-1 7 0,-2 2 0,5 0 0,4-1 0,5-9 0,9-12 0,7-17-8191</inkml:trace>
  <inkml:trace contextRef="#ctx0" brushRef="#br0" timeOffset="7290.85">3237 336 24575,'-13'334'0,"6"-221"0,-14 134 0,21-307 0,-2 15 0,1-146 0,4-195 0,-3 379 0,0 0 0,1-1 0,0 1 0,0 0 0,0 1 0,1-1 0,0 0 0,1 0 0,-1 1 0,1-1 0,1 1 0,7-11 0,-7 13 0,0 0 0,0 0 0,0 1 0,0-1 0,1 1 0,0 0 0,0 0 0,0 1 0,0 0 0,0-1 0,0 2 0,1-1 0,-1 1 0,0-1 0,1 2 0,9-2 0,-11 2 0,1-1 0,0 1 0,0-1 0,0 2 0,-1-1 0,1 0 0,0 1 0,0 0 0,-1 0 0,1 0 0,0 1 0,-1 0 0,1 0 0,-1 0 0,0 0 0,0 0 0,0 1 0,0 0 0,0 0 0,0 0 0,-1 0 0,0 1 0,1-1 0,-1 1 0,0 0 0,-1 0 0,1 0 0,-1 0 0,0 1 0,0-1 0,0 1 0,0-1 0,-1 1 0,0-1 0,0 1 0,0 0 0,0 0 0,-1 5 0,0-7 0,0 0 0,0 1 0,-1-1 0,1 0 0,-1 0 0,0 0 0,1 0 0,-1 0 0,-1 0 0,1 0 0,0 0 0,-1 0 0,0 0 0,1-1 0,-1 1 0,0 0 0,0-1 0,-1 0 0,1 1 0,0-1 0,-1 0 0,0 0 0,1-1 0,-4 3 0,1-1 0,-1 0 0,0 0 0,0 0 0,0-1 0,0 0 0,-8 2 0,26-5 0,10 0 0,-1 1 0,25 3 0,-41-2 0,1 0 0,-1 0 0,0 0 0,0 0 0,0 1 0,-1 0 0,1 0 0,0 0 0,-1 1 0,1-1 0,-1 1 0,1 0 0,-1 0 0,6 7 0,-9-9 0,0 0 0,0 0 0,0 1 0,-1-1 0,1 1 0,0-1 0,0 0 0,-1 1 0,1-1 0,-1 1 0,0-1 0,1 1 0,-1 0 0,0-1 0,0 1 0,0-1 0,0 1 0,0-1 0,0 1 0,0-1 0,-1 1 0,1 0 0,0-1 0,-1 1 0,1-1 0,-1 0 0,0 1 0,0-1 0,1 1 0,-1-1 0,0 0 0,0 0 0,0 1 0,0-1 0,0 0 0,-3 1 0,-1 3 0,-1 0 0,0-1 0,0 0 0,-1 0 0,1 0 0,-13 4 0,-15 2-273,1-1 0,-1-2 0,-1-2 0,-47 2 0,6-2-655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43.1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1 26 24575,'0'-1'0,"0"0"0,1 0 0,-1 0 0,0-1 0,0 1 0,0 0 0,0 0 0,0 0 0,-1-1 0,1 1 0,0 0 0,-1 0 0,1 0 0,0 0 0,-1 0 0,1 0 0,-1 0 0,0 0 0,1 0 0,-1 0 0,-1-2 0,1 4 0,-1 0 0,1-1 0,0 1 0,0 0 0,0 0 0,0 0 0,0 0 0,0 0 0,0 0 0,0 0 0,0 0 0,0 0 0,1 1 0,-1-1 0,0 0 0,1 1 0,-1-1 0,1 0 0,-1 1 0,1-1 0,0 2 0,-25 72 0,3 1 0,-15 100 0,21-94 0,-14 57 0,-27 147 0,46-214 0,-2 143 0,13-204 0,1-1 0,0 0 0,0 0 0,1 1 0,6 16 0,-8-26 0,0 1 0,1-1 0,-1 1 0,1-1 0,0 1 0,-1-1 0,1 1 0,0-1 0,0 0 0,0 1 0,0-1 0,0 0 0,0 0 0,0 0 0,1 0 0,-1 0 0,0 0 0,1 0 0,-1 0 0,0 0 0,1 0 0,-1-1 0,1 1 0,-1-1 0,1 1 0,0-1 0,-1 0 0,1 0 0,-1 1 0,1-1 0,0 0 0,-1 0 0,1-1 0,-1 1 0,1 0 0,0 0 0,-1-1 0,1 1 0,-1-1 0,1 1 0,-1-1 0,1 0 0,-1 0 0,3-1 0,2-3 0,0 1 0,-1-1 0,1-1 0,-1 1 0,0-1 0,0 0 0,-1 0 0,0 0 0,0 0 0,0-1 0,-1 0 0,0 0 0,0 0 0,3-14 0,3-11 0,7-63 0,-14 77 0,0 0 0,-2 0 0,0 0 0,-1 0 0,0 0 0,-2 0 0,0 1 0,-1-1 0,0 1 0,-9-21 0,6 24 0,0 1 0,0 0 0,-1 0 0,-1 1 0,0 0 0,-1 0 0,0 1 0,0 0 0,-1 1 0,-1 0 0,0 0 0,-19-10 0,-91-43 0,122 63 0,0 0 0,0 0 0,0 0 0,0 0 0,-1-1 0,1 1 0,0 0 0,0 0 0,0 0 0,0 0 0,0-1 0,0 1 0,0 0 0,0 0 0,0 0 0,0 0 0,0-1 0,0 1 0,0 0 0,0 0 0,0 0 0,0 0 0,1-1 0,-1 1 0,0 0 0,0 0 0,0 0 0,0 0 0,0 0 0,0-1 0,0 1 0,0 0 0,1 0 0,-1 0 0,0 0 0,0 0 0,0 0 0,0 0 0,0-1 0,1 1 0,-1 0 0,0 0 0,0 0 0,0 0 0,0 0 0,1 0 0,-1 0 0,0 0 0,0 0 0,0 0 0,0 0 0,1 0 0,-1 0 0,0 0 0,0 0 0,0 0 0,15-4 0,15-3 0,292-80 0,-287 74 0,-1-1 0,0-1 0,-1-3 0,0 0 0,-2-2 0,56-47 0,-78 60 0,-1-1 0,0 0 0,0-1 0,-1 1 0,0-1 0,0-1 0,-1 0 0,-1 0 0,1 0 0,-2 0 0,1-1 0,-1 0 0,-1 0 0,4-21 0,-7 30 0,0 0 0,0 0 0,0 0 0,0 0 0,0 0 0,0 0 0,0 0 0,-1 0 0,1 0 0,-1 0 0,0 1 0,1-1 0,-2-2 0,1 3 0,1 1 0,-1-1 0,0 0 0,1 0 0,-1 1 0,0-1 0,0 1 0,1-1 0,-1 1 0,0-1 0,0 1 0,0-1 0,0 1 0,0 0 0,0-1 0,1 1 0,-1 0 0,0 0 0,-2 0 0,0 0 0,0 0 0,-1 1 0,1-1 0,0 1 0,0 0 0,0 0 0,0 0 0,0 1 0,0-1 0,0 1 0,1-1 0,-1 1 0,0 0 0,-4 4 0,-6 8 0,0 0 0,1 1 0,1 0 0,0 1 0,1 0 0,0 0 0,-12 31 0,5-1 0,-23 87 0,27-75 0,-11 103 0,22-138 0,1 0 0,2 0 0,0-1 0,1 1 0,1 0 0,1-1 0,12 37 0,5-18-1365,0-12-5461</inkml:trace>
  <inkml:trace contextRef="#ctx0" brushRef="#br0" timeOffset="514.56">806 619 24575,'0'-4'0,"0"0"0,1-1 0,0 1 0,0 0 0,0 0 0,0 0 0,0 0 0,1 0 0,0 0 0,0 0 0,0 0 0,0 0 0,3-3 0,-4 6 0,0 0 0,0 1 0,0-1 0,0 0 0,0 0 0,0 0 0,0 1 0,0-1 0,0 0 0,0 1 0,0-1 0,0 1 0,0-1 0,1 1 0,-1 0 0,0 0 0,0-1 0,1 1 0,0 0 0,0 1 0,0-1 0,-1 0 0,1 1 0,0 0 0,0-1 0,-1 1 0,1 0 0,-1 0 0,1 0 0,-1 0 0,1 0 0,-1 0 0,0 1 0,1-1 0,-1 0 0,0 1 0,1 1 0,2 3 0,0 0 0,-1 1 0,0-1 0,0 1 0,0 0 0,-1 0 0,0 0 0,-1 0 0,0 0 0,0 0 0,0 0 0,-1 1 0,0-1 0,0 0 0,-1 0 0,0 0 0,0 1 0,-1-1 0,0 0 0,0-1 0,0 1 0,-7 12 0,-3-7 0,9-20 0,3 3 0,1 1 0,0-1 0,0 1 0,0-1 0,1 1 0,1-6 0,17-26 0,2 0 0,1 2 0,2 1 0,52-56 0,-76 88 0,-1 0 0,1 0 0,0 0 0,0 1 0,-1-1 0,1 0 0,0 0 0,0 1 0,0-1 0,0 0 0,0 1 0,0-1 0,0 1 0,0-1 0,0 1 0,0 0 0,0-1 0,0 1 0,0 0 0,0 0 0,0 0 0,1 0 0,1 0 0,-2 1 0,-1-1 0,1 1 0,0 0 0,0 0 0,-1-1 0,1 1 0,0 0 0,-1 0 0,1 0 0,-1 0 0,1 0 0,-1 0 0,0 0 0,1 0 0,-1 0 0,0 0 0,0 0 0,0 0 0,0 2 0,1 11 0,-1 0 0,-3 25 0,2-32 0,-6 45 0,3-32 0,1 0 0,1 1 0,1-1 0,1 0 0,0 1 0,4 20 0,-3-39-36,-1-1 0,0 1 0,1-1 1,0 1-1,-1 0 0,1-1 0,0 1 0,0-1 0,0 0 0,0 1 0,0-1 0,0 0 0,0 1 0,0-1 0,1 0 0,-1 0 0,0 0 1,1 0-1,-1 0 0,1 0 0,-1-1 0,1 1 0,0 0 0,-1-1 0,1 1 0,-1-1 0,1 0 0,0 1 0,-1-1 0,1 0 0,0 0 1,0 0-1,-1 0 0,1 0 0,0-1 0,-1 1 0,4-1 0,19-6-6790</inkml:trace>
  <inkml:trace contextRef="#ctx0" brushRef="#br0" timeOffset="866.52">1270 386 24575,'11'-7'0,"7"5"0,8 13 0,3 19 0,-4 20 0,-5 15 0,-7 10 0,-5 5 0,-4-2 0,-7-2 0,-10-5 0,-6-9 0,-3-9 0,-2-10 0,3-8 0,6-10-8191</inkml:trace>
  <inkml:trace contextRef="#ctx0" brushRef="#br0" timeOffset="1238.35">1843 681 24575,'22'-7'0,"10"-2"0,7 0 0,8 1 0,3 3 0,0 2 0,-4 1 0,-7 2 0,-10 0-8191</inkml:trace>
  <inkml:trace contextRef="#ctx0" brushRef="#br0" timeOffset="1239.35">1885 787 24575,'14'0'0,"20"0"0,18 0 0,11 0 0,9 0 0,-7 0-819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8:23.64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8 24575,'4'-17'0,"-4"17"0,0 0 0,0 0 0,0 0 0,1 0 0,-1 0 0,0 0 0,0-1 0,1 1 0,-1 0 0,0 0 0,0 0 0,1 0 0,-1 0 0,0 0 0,0 0 0,1 0 0,-1 0 0,0 0 0,0 0 0,1 1 0,-1-1 0,0 0 0,0 0 0,0 0 0,1 0 0,-1 0 0,0 0 0,0 0 0,1 1 0,-1-1 0,0 0 0,0 0 0,0 0 0,0 0 0,1 1 0,1 1 0,0 1 0,-1-1 0,1 1 0,0-1 0,-1 1 0,0-1 0,1 1 0,-1 0 0,1 3 0,5 36 0,-1 1 0,-2 0 0,-1-1 0,-6 60 0,2-39 0,1-52 0,1-8 0,-1 1 0,0 0 0,0 0 0,0-1 0,-1 1 0,1 0 0,-1 0 0,0-1 0,0 1 0,0-1 0,0 1 0,-3 5 0,3-9 0,1 0 0,-1 0 0,1 0 0,0 0 0,-1 0 0,1-1 0,-1 1 0,1 0 0,0 0 0,-1 0 0,1 0 0,0-1 0,0 1 0,-1 0 0,1 0 0,0-1 0,-1 1 0,1 0 0,0-1 0,0 1 0,-1 0 0,1-1 0,0 1 0,0 0 0,0-1 0,0 1 0,0-1 0,-1 1 0,1 0 0,0-1 0,0 1 0,0 0 0,0-1 0,0 1 0,0-1 0,0 1 0,0 0 0,0-1 0,1 0 0,-5-20 0,4 7 0,0 0 0,1 0 0,0 0 0,1 0 0,1 0 0,0 0 0,1 0 0,1 1 0,0 0 0,0 0 0,2 0 0,14-23 0,-17 29 0,1 0 0,0 0 0,1 0 0,0 0 0,0 1 0,0 0 0,1 0 0,-1 1 0,1 0 0,1 0 0,-1 0 0,1 1 0,0 0 0,0 1 0,0 0 0,0 0 0,0 0 0,1 1 0,-1 1 0,1-1 0,0 1 0,9 1 0,-15 0 0,-1 0 0,1 0 0,-1 1 0,1 0 0,-1-1 0,0 1 0,1 0 0,-1 0 0,0 0 0,1 0 0,-1 1 0,0-1 0,0 0 0,0 1 0,0 0 0,0-1 0,-1 1 0,1 0 0,1 2 0,0 1 0,0-1 0,-1 1 0,0 0 0,0 0 0,0 0 0,0 1 0,-1-1 0,2 8 0,-1 6 0,-1-1 0,-1 1 0,0-1 0,-4 23 0,-4 8 0,3-23 0,-2 52 0,7-77-3,0 1 0,0 0-1,1-1 1,-1 1 0,0 0-1,0-1 1,1 1 0,-1-1-1,1 1 1,0 0 0,-1-1-1,1 1 1,0-1 0,0 0-1,0 1 1,0-1 0,0 0-1,0 1 1,1-1 0,-1 0-1,0 0 1,0 0 0,2 1-1,1-1 24,-1 1 0,1-1 0,0 1 0,-1-1 0,1-1 0,0 1 0,0 0 0,-1-1-1,8 0 1,4-1-317,0 0 1,0-1-1,0-1 0,14-5 0,17-6-6529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49.9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42 24575,'29'-7'0,"24"-2"0,20 0 0,13 1 0,6 3 0,-2 2 0,-12 5 0,-20 2-8191</inkml:trace>
  <inkml:trace contextRef="#ctx0" brushRef="#br0" timeOffset="389.55">0 276 24575,'32'0'0,"33"0"0,30 0 0,20-3 0,13-2 0,-16 0-819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6.44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68 280 24575,'-32'25'0,"-22"20"0,-12 12 0,-6 11 0,2 5 0,2 1 0,6-5 0,9-8 0,11-6 0,12-9 0,11-12-8191</inkml:trace>
  <inkml:trace contextRef="#ctx0" brushRef="#br0" timeOffset="375.29">104 366 24575,'30'22'0,"0"1"0,-1 1 0,-2 1 0,-1 2 0,-1 0 0,-1 2 0,-1 1 0,-2 1 0,20 37 0,-22-32 0,-2 2 0,-1-1 0,-2 2 0,-2 0 0,-2 1 0,-1 0 0,-2 0 0,2 44 0,-4-63 0,-4-21 0,-1 0 0,0 0 0,0 0 0,0 1 0,1-1 0,-1 0 0,0 0 0,0 0 0,1 0 0,-1 0 0,0 1 0,0-1 0,1 0 0,-1 0 0,0 0 0,1 0 0,-1 0 0,0 0 0,1 0 0,-1 0 0,0 0 0,0 0 0,1 0 0,-1 0 0,0 0 0,1 0 0,-1 0 0,0-1 0,0 1 0,1 0 0,-1 0 0,0 0 0,0 0 0,1-1 0,3-2 0,-1-1 0,1 1 0,-1-1 0,0 0 0,5-8 0,31-46-104,-8 9-317,2 1 1,64-69 0,-65 86-6406</inkml:trace>
  <inkml:trace contextRef="#ctx0" brushRef="#br0" timeOffset="810.49">930 69 24575,'5'-7'0,"1"-1"0,0 1 0,0 0 0,0 0 0,1 0 0,11-8 0,-16 14 0,-1 0 0,1 0 0,0 0 0,-1 0 0,1 0 0,0 0 0,-1 0 0,1 1 0,0-1 0,0 1 0,-1-1 0,1 1 0,0 0 0,0 0 0,0 0 0,0 0 0,0 0 0,0 0 0,-1 0 0,1 0 0,0 1 0,0-1 0,0 1 0,-1-1 0,1 1 0,0 0 0,0 0 0,-1 0 0,1 0 0,-1 0 0,1 0 0,-1 0 0,1 0 0,-1 1 0,0-1 0,0 1 0,1-1 0,-1 1 0,1 1 0,1 3 0,0 0 0,0 1 0,-1-1 0,1 1 0,-1 0 0,-1 0 0,0-1 0,0 1 0,0 0 0,0 0 0,-1 0 0,0 0 0,-1 0 0,0 0 0,0 0 0,0 0 0,-1 0 0,-2 6 0,-2 3 0,1 0 0,-2-1 0,0 0 0,-1-1 0,0 0 0,-17 22 0,-21 15 0,45-51 0,1 0 0,0 1 0,0-1 0,-1 0 0,1 0 0,0 1 0,0-1 0,0 0 0,-1 1 0,1-1 0,0 0 0,0 1 0,0-1 0,0 0 0,0 1 0,0-1 0,0 1 0,0-1 0,0 0 0,0 1 0,0-1 0,0 0 0,0 1 0,0-1 0,0 0 0,0 1 0,0-1 0,0 1 0,1-1 0,-1 0 0,0 1 0,0-1 0,0 0 0,1 1 0,14 4 0,21-3 0,-35-2 0,176-21-1365,-120 10-546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3.50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 153 24575,'2'213'0,"-5"217"0,0-407 0,2-23 0,1 0 0,0 0 0,0 0 0,0 0 0,-1 0 0,1 0 0,0 0 0,0 0 0,-1 0 0,1 0 0,0 0 0,0-1 0,0 1 0,-1 0 0,1 0 0,0 0 0,0 0 0,0 0 0,-1-1 0,1 1 0,0 0 0,0 0 0,0 0 0,0-1 0,0 1 0,-1 0 0,1 0 0,0 0 0,0-1 0,0 1 0,0 0 0,0 0 0,0-1 0,0 1 0,0 0 0,0 0 0,0-1 0,0 1 0,0 0 0,0-1 0,-10-44 0,-4-66 0,6 0 0,11-217 0,-3 324 0,1-20 0,1 1 0,2-1 0,9-35 0,-12 55 0,0 0 0,1-1 0,-1 1 0,1 0 0,0 0 0,0 0 0,0 0 0,1 0 0,-1 0 0,1 1 0,0-1 0,0 1 0,0 0 0,0-1 0,1 2 0,0-1 0,-1 0 0,1 1 0,0-1 0,0 1 0,0 0 0,0 1 0,1-1 0,-1 1 0,8-2 0,-9 3 0,0 0 0,-1 0 0,1 0 0,0 0 0,0 0 0,0 1 0,0-1 0,0 1 0,0 0 0,0 0 0,-1 0 0,1 0 0,0 1 0,-1-1 0,1 1 0,-1-1 0,4 4 0,-2-2 0,-1 1 0,1 0 0,-1 1 0,1-1 0,-1 1 0,-1-1 0,1 1 0,4 10 0,-3-3 0,-1-1 0,0 1 0,-1 0 0,0 0 0,0 0 0,-1 0 0,-2 24 0,0-28 0,-1 1 0,0-1 0,0 1 0,-1-1 0,0 0 0,0 0 0,-1 0 0,-5 8 0,7-13 0,0 1 0,0-1 0,-1 0 0,1 0 0,-1 0 0,1 0 0,-1 0 0,0-1 0,0 1 0,-1-1 0,1 0 0,0 0 0,-1 0 0,1 0 0,-1 0 0,0-1 0,0 0 0,1 0 0,-7 1 0,9-1 0,0-1 0,1 0 0,-1 0 0,0 0 0,1 0 0,-1 0 0,0 0 0,0 0 0,1 0 0,-1 0 0,0 0 0,1 0 0,-1 0 0,0 0 0,1-1 0,-1 1 0,1 0 0,-1-1 0,0 1 0,1 0 0,-1-1 0,1 1 0,-1 0 0,1-1 0,-1 1 0,1-1 0,-1 1 0,1-1 0,-1 1 0,1-1 0,0 0 0,-1 1 0,1-1 0,0 1 0,0-1 0,-1 0 0,1 1 0,0-1 0,0 0 0,0 1 0,0-1 0,0 0 0,0 0 0,0 1 0,0-1 0,0 0 0,0 1 0,0-1 0,0 0 0,0 1 0,1-1 0,-1 0 0,0 1 0,0-1 0,1 1 0,-1-1 0,1 1 0,-1-1 0,0 0 0,1 1 0,0-1 0,1-3 0,1-1 0,-1 1 0,1 0 0,0 1 0,0-1 0,1 0 0,5-4 0,-2 4 0,0 0 0,0 0 0,1 1 0,-1 0 0,1 0 0,0 1 0,0 0 0,0 0 0,0 1 0,0 0 0,0 0 0,1 1 0,11 1 0,-17-1 0,1 1 0,-1-1 0,0 1 0,1 0 0,-1 0 0,0 0 0,0 0 0,0 1 0,0-1 0,0 1 0,0 0 0,0 0 0,-1 0 0,1 0 0,-1 0 0,1 1 0,-1-1 0,0 1 0,0 0 0,0-1 0,0 1 0,0 0 0,-1 0 0,1 0 0,-1 0 0,0 1 0,0-1 0,0 0 0,-1 0 0,1 1 0,-1-1 0,1 1 0,-1-1 0,0 0 0,-1 4 0,1-4 0,0 1 0,-1-1 0,1 0 0,-1 0 0,0 0 0,1 0 0,-2 0 0,1 0 0,0 0 0,-1 0 0,1-1 0,-1 1 0,0 0 0,0-1 0,-2 3 0,-1 0 0,0-1 0,0 0 0,0 0 0,0 0 0,-1-1 0,0 0 0,-5 3 0,-8 1 0,-1 0 0,1-1 0,-35 5 0,-26-2-1365</inkml:trace>
  <inkml:trace contextRef="#ctx0" brushRef="#br0" timeOffset="405.35">658 174 24575,'14'-7'0,"16"-2"0,14 0 0,6 1 0,-2 7 0,-5 2 0,-10 2-8191</inkml:trace>
  <inkml:trace contextRef="#ctx0" brushRef="#br0" timeOffset="943.63">677 345 24575,'18'0'0,"17"0"0,13-3 0,9-2 0,6 0 0,-8 2-8191</inkml:trace>
  <inkml:trace contextRef="#ctx0" brushRef="#br0" timeOffset="944.63">1249 218 24575,'0'-7'0,"0"0"0,1 0 0,-1-1 0,1 1 0,1 0 0,0 0 0,0 0 0,0 0 0,1 0 0,0 1 0,0-1 0,0 1 0,1 0 0,0 0 0,0 0 0,1 0 0,0 1 0,0-1 0,0 1 0,1 1 0,-1-1 0,1 1 0,0 0 0,0 0 0,1 1 0,-1-1 0,1 2 0,0-1 0,0 1 0,8-2 0,-13 3 0,1 1 0,0-1 0,0 1 0,0 0 0,0 0 0,-1 0 0,1 0 0,0 1 0,0-1 0,0 1 0,0 0 0,-1 0 0,1 0 0,0 0 0,-1 0 0,1 0 0,-1 1 0,5 3 0,-4-2 0,0 0 0,0 0 0,0 1 0,-1 0 0,1-1 0,-1 1 0,0 0 0,0 0 0,0 0 0,-1 0 0,2 6 0,0 1 0,-1-1 0,-1 1 0,0 0 0,0 0 0,-1 0 0,0 0 0,-1 0 0,0 0 0,-4 12 0,0-7 0,-1 0 0,0 0 0,-1-1 0,-1 0 0,0-1 0,-2 1 0,1-2 0,-13 15 0,2-6 0,-2-1 0,1 0 0,-42 28 0,45-32 0,17-17 0,1 0 0,0 0 0,0 1 0,0-1 0,0 0 0,0 0 0,0 1 0,0-1 0,-1 0 0,1 0 0,0 0 0,0 1 0,0-1 0,0 0 0,0 0 0,0 1 0,0-1 0,0 0 0,0 0 0,0 0 0,0 1 0,1-1 0,-1 0 0,0 0 0,0 1 0,0-1 0,0 0 0,0 0 0,0 0 0,0 1 0,1-1 0,-1 0 0,0 0 0,0 0 0,0 0 0,0 1 0,1-1 0,-1 0 0,0 0 0,0 0 0,0 0 0,1 0 0,-1 0 0,6 2 0,-1-1 0,1-1 0,-1 1 0,1-1 0,8-1 0,-6 1 0,269-23 0,-70 2 0,-207 21-14,38 0 150,-24 5-344,-14-4 171,0-1 0,0 0 1,1 1-1,-1-1 1,0 0-1,0 1 1,0-1-1,0 0 1,0 1-1,0-1 1,0 0-1,1 1 1,-1-1-1,0 1 1,0-1-1,-1 0 1,1 1-1,0-1 0,0 0 1,0 1-1,0-1 1,0 0-1,0 1 1,0-1-1,0 0 1,-1 1-1,1-1 1,0 0-1,0 1 1,-1-1-1,1 0 1,0 1-1,0-1 0,-1 0 1,-12 13-679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50.8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26 319 24575,'17'-65'0,"-15"64"0,-2 9 0,-1 13 0,-6 5 0,0-2 0,-2 1 0,-1-1 0,0 0 0,-2-1 0,-1-1 0,-1 1 0,0-2 0,-2 0 0,-1-1 0,0-1 0,-1 0 0,-1-2 0,-39 29 0,53-43 0,-1 1 0,0-1 0,1 0 0,-1-1 0,-11 4 0,15-6 0,1 1 0,0-1 0,-1 0 0,1 1 0,-1-1 0,1 0 0,0 0 0,-1 0 0,1-1 0,-1 1 0,1 0 0,0 0 0,-1-1 0,1 1 0,0-1 0,-1 1 0,1-1 0,0 1 0,0-1 0,0 0 0,-1 0 0,1 0 0,0 1 0,0-1 0,0 0 0,0 0 0,0-1 0,0 1 0,1 0 0,-1 0 0,0 0 0,0-3 0,-3-6 0,0-1 0,2 0 0,-1 0 0,1 0 0,1 0 0,0 0 0,1-18 0,8-80 0,-8 104 0,13-63 0,-13 65 0,1 0 0,0 0 0,0 0 0,0 0 0,1 0 0,-1 0 0,1 0 0,-1 0 0,1 1 0,0-1 0,0 1 0,0-1 0,0 1 0,1 0 0,-1 0 0,1 0 0,-1 0 0,5-2 0,-5 3 0,0 1 0,0 0 0,0 0 0,0-1 0,0 1 0,0 1 0,0-1 0,1 0 0,-1 0 0,0 1 0,0-1 0,0 1 0,0 0 0,0-1 0,0 1 0,0 0 0,-1 0 0,1 0 0,0 1 0,0-1 0,1 2 0,37 36 0,-32-30 0,34 40 0,-1 2 0,-4 1 0,-1 2 0,41 84 0,-43-82-1365,-19-39-5461</inkml:trace>
  <inkml:trace contextRef="#ctx0" brushRef="#br0" timeOffset="358.02">603 382 24575,'25'-7'0,"19"-6"0,13-1 0,4 2 0,-5 4 0,-11 2-8191</inkml:trace>
  <inkml:trace contextRef="#ctx0" brushRef="#br0" timeOffset="716.59">646 529 24575,'22'0'0,"21"-3"0,18-6 0,9 0 0,7 1 0,-2-2 0,-14 1-8191</inkml:trace>
  <inkml:trace contextRef="#ctx0" brushRef="#br0" timeOffset="1075.37">1448 0 24575,'10'20'0,"0"0"0,-1 0 0,-1 1 0,-2 0 0,9 41 0,-13-55 0,7 42 0,4 84 0,-7-49 0,-5-84 0,-1 0 0,0 0 0,0 0 0,0 0 0,0 0 0,0 0 0,0 0 0,0 0 0,0 0 0,0 0 0,0 0 0,0 0 0,0 0 0,0 0 0,0 0 0,1 0 0,-1 0 0,0 0 0,0 0 0,0 0 0,0 0 0,0 0 0,0 0 0,0 0 0,0 0 0,0 0 0,0 0 0,0 0 0,0 0 0,0 0 0,0 0 0,1 0 0,-1 0 0,0 0 0,0 0 0,0 0 0,0 0 0,0 1 0,0-1 0,0 0 0,0 0 0,0 0 0,0 0 0,0 0 0,0 0 0,0 0 0,0 0 0,0 0 0,0 0 0,0 0 0,0 0 0,0 0 0,0 0 0,0 1 0,0-1 0,0 0 0,0 0 0,0 0 0,0 0 0,0 0 0,0 0 0,4-9 0,4-15 0,-4 9 0,46-133 0,-43 130 0,1 1 0,0 0 0,2 1 0,0 0 0,0 0 0,16-17 0,-21 28 0,0 0 0,1 0 0,-1 1 0,1 0 0,0 0 0,0 0 0,0 0 0,1 1 0,10-4 0,-15 6 0,1 1 0,-1-1 0,0 1 0,0-1 0,0 1 0,0 0 0,1 0 0,-1 0 0,0 0 0,0 0 0,0 1 0,1-1 0,-1 1 0,0-1 0,0 1 0,0 0 0,0 0 0,0 0 0,0 0 0,0 0 0,0 0 0,0 0 0,-1 1 0,1-1 0,0 1 0,-1-1 0,1 1 0,-1 0 0,0-1 0,0 1 0,1 0 0,-1 0 0,0 0 0,1 3 0,5 14 0,-1-1 0,-1 1 0,0 0 0,-1 0 0,2 39 0,-4-11 0,-7 62 0,4-102-103,1-6 37,-1 1-1,1-1 1,0 0-1,0 1 1,-1-1 0,1 1-1,0-1 1,0 1-1,0-1 1,1 0-1,-1 1 1,0-1 0,0 1-1,1-1 1,-1 0-1,1 1 1,-1-1-1,2 2 1</inkml:trace>
  <inkml:trace contextRef="#ctx0" brushRef="#br0" timeOffset="1419.73">2274 127 24575,'-4'8'0,"-8"9"0,-9 12 0,-9 16 0,-9 12 0,-6 9 0,-6 5 0,-1 5 0,1 4 0,5-2 0,7-5 0,10-10 0,10-10 0,9-12 0,5-12-8191</inkml:trace>
  <inkml:trace contextRef="#ctx0" brushRef="#br0" timeOffset="1796.39">2191 636 24575,'17'-10'0,"1"-1"0,38-16 0,-52 25 0,-1 1 0,1 0 0,-1 0 0,1 0 0,-1 0 0,1 0 0,0 1 0,-1-1 0,1 1 0,0 0 0,0 0 0,-1 0 0,1 1 0,0 0 0,-1-1 0,1 1 0,6 3 0,-8-3 0,0 1 0,-1-1 0,1 1 0,0 0 0,-1-1 0,1 1 0,-1 0 0,0 0 0,1 0 0,-1 0 0,0 0 0,0 0 0,0 0 0,-1 0 0,1 1 0,0-1 0,-1 0 0,1 0 0,-1 1 0,0-1 0,0 0 0,0 1 0,0-1 0,0 0 0,-1 1 0,1-1 0,-1 0 0,1 0 0,-1 1 0,-2 3 0,0 4 0,-2 1 0,0-1 0,0 1 0,-1-2 0,-7 11 0,-6 3 0,-1 0 0,-1-2 0,-1 0 0,0-1 0,-2-1 0,0-2 0,-33 19 0,53-34 0,-20 15 0,21-9 0,15-3 0,15-4 0,0 0 0,0-2 0,0 0 0,27-7 0,-1 2 0,94-10-1365,-83 8-5461</inkml:trace>
  <inkml:trace contextRef="#ctx0" brushRef="#br0" timeOffset="2170.39">3017 402 24575,'0'26'0,"-4"14"0,-4 9 0,-5 3 0,-4 0 0,-2-2 0,2-6 0,3-11-819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5.10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68 1880 24575,'-7'-3'0,"1"2"0,5 1 0,6 4 0,3 9 0,0 3-8191</inkml:trace>
  <inkml:trace contextRef="#ctx0" brushRef="#br0" timeOffset="389.96">5 2388 24575,'-4'0'0,"3"0"0</inkml:trace>
  <inkml:trace contextRef="#ctx0" brushRef="#br0" timeOffset="1076.42">597 2220 24575,'-1'0'0,"0"-1"0,1 1 0,-1 0 0,0-1 0,0 1 0,0 0 0,0-1 0,0 1 0,0 0 0,1 0 0,-1 0 0,0 0 0,0 0 0,0 0 0,0 0 0,0 0 0,0 0 0,0 0 0,0 1 0,0-1 0,1 0 0,-1 1 0,0-1 0,0 0 0,0 1 0,0-1 0,1 1 0,-1-1 0,0 1 0,1 0 0,-2 0 0,0 2 0,1-1 0,-1 1 0,1 0 0,0 0 0,-1-1 0,1 1 0,0 0 0,1 0 0,-2 6 0,1 2 0,0 0 0,1-1 0,0 1 0,3 21 0,-2-29 0,0 1 0,0-1 0,0 0 0,1 0 0,-1 0 0,1 0 0,0 0 0,0 0 0,0 0 0,0-1 0,0 1 0,1-1 0,-1 1 0,1-1 0,0 0 0,-1 0 0,1 0 0,0 0 0,0-1 0,1 1 0,-1-1 0,0 0 0,0 0 0,1 0 0,-1 0 0,0 0 0,1-1 0,-1 0 0,1 0 0,-1 0 0,1 0 0,-1 0 0,0 0 0,1-1 0,-1 0 0,0 0 0,1 0 0,-1 0 0,0 0 0,0-1 0,0 1 0,0-1 0,0 0 0,0 0 0,0 0 0,0 0 0,-1 0 0,1-1 0,-1 1 0,0-1 0,0 0 0,3-3 0,-1-3 0,0 0 0,-1 1 0,0-2 0,0 1 0,-1 0 0,0-1 0,0 1 0,-1-1 0,0 1 0,-1-1 0,0 1 0,-3-16 0,3 21 0,-1 0 0,1 0 0,-1 0 0,0 0 0,-1 0 0,1 0 0,-1 0 0,1 0 0,-1 1 0,0-1 0,-1 1 0,1-1 0,0 1 0,-1 0 0,0 0 0,0 0 0,0 0 0,0 1 0,0-1 0,-1 1 0,1 0 0,-1 0 0,1 0 0,-1 0 0,0 0 0,0 1 0,0 0 0,1 0 0,-1 0 0,-1 0 0,-4 0 0,5 1 0,0 0 0,0 0 0,0 1 0,0-1 0,0 1 0,1 0 0,-1 0 0,0 0 0,0 0 0,1 1 0,-1-1 0,1 1 0,0 0 0,-1 0 0,1 0 0,-4 4 0,3-2 0,-1 1 0,1 0 0,0 0 0,0 1 0,0-1 0,1 1 0,0 0 0,0 0 0,-2 7 0,1-3 0,1 0 0,0 1 0,1-1 0,0 1 0,1 0 0,0 0 0,1-1 0,0 1 0,0 0 0,1 0 0,5 17 0,-4-21 5,0-1 0,1 0 0,0 0 0,1 0 0,-1 0 0,1 0 0,1-1 0,-1 1 0,1-1 0,-1 0 0,1-1 0,1 1 0,-1-1 0,1 0 0,-1 0 0,1-1 0,0 1 0,1-1 0,-1-1 0,0 1 0,1-1 0,0 0 0,9 1 0,5 1-217,0-2 0,1 0 0,-1-1-1,1-1 1,-1-1 0,25-5 0,10-3-6614</inkml:trace>
  <inkml:trace contextRef="#ctx0" brushRef="#br0" timeOffset="1437.22">1190 2113 24575,'-12'7'0,"1"0"0,-1 1 0,1 0 0,1 0 0,0 2 0,0-1 0,1 1 0,0 0 0,0 1 0,1 0 0,-9 18 0,0 3 0,2 0 0,2 1 0,-11 36 0,14-47 0,10-22 0,-1-1 0,1 1 0,0 0 0,-1 0 0,1-1 0,0 1 0,-1 0 0,1-1 0,0 1 0,0 0 0,-1-1 0,1 1 0,0 0 0,0-1 0,-1 1 0,1 0 0,0-1 0,0 1 0,0-1 0,0 1 0,0 0 0,0-1 0,0 1 0,0-1 0,0 1 0,0-1 0,0 1 0,0-1 0,-1-52 0,1 46 0,0-11 0,1-7 0,-2 0 0,-5-47 0,13 85 12,1-1 0,1 1 0,0-2 0,1 1 0,0-1 0,0 0 0,1-1 0,1-1 0,17 13 0,-12-12-224,1 0 0,-1-1 0,1-1-1,1 0 1,-1-2 0,33 8 0,-16-8-6614</inkml:trace>
  <inkml:trace contextRef="#ctx0" brushRef="#br0" timeOffset="1826.55">1401 2155 24575,'-7'22'0,"-3"18"0,1 16 0,6 17 0,6 14 0,3 10 0,4 7 0,4-1 0,-1-2 0,-2-12 0,-3-14 0,-3-15 0,-2-19-8191</inkml:trace>
  <inkml:trace contextRef="#ctx0" brushRef="#br0" timeOffset="3591.82">1339 2494 24575,'-1'-55'0,"-1"34"0,1 1 0,1-1 0,1 1 0,1-1 0,1 1 0,8-29 0,-11 47 0,0 0 0,1 0 0,0 0 0,-1 1 0,1-1 0,0 0 0,0 1 0,0-1 0,0 0 0,0 1 0,0-1 0,1 1 0,-1 0 0,0-1 0,1 1 0,-1 0 0,1 0 0,-1 0 0,1 0 0,0 0 0,-1 0 0,1 0 0,0 1 0,0-1 0,-1 1 0,1-1 0,0 1 0,4-1 0,-4 2 0,1-1 0,0 1 0,-1 0 0,0 0 0,1 0 0,-1 0 0,1 0 0,-1 1 0,0-1 0,0 1 0,0-1 0,0 1 0,0 0 0,0 0 0,0 0 0,-1 0 0,1 0 0,-1 0 0,1 1 0,1 2 0,1 4 0,0 0 0,0 0 0,-1 0 0,0 0 0,0 0 0,-1 1 0,0 0 0,-1-1 0,0 1 0,-1 0 0,0-1 0,-2 18 0,1-22 0,1-1 0,-1 0 0,-1 1 0,1-1 0,-1 0 0,1 0 0,-1 0 0,0 0 0,0 0 0,-1 0 0,1 0 0,-1-1 0,0 1 0,0-1 0,0 0 0,0 0 0,-1 0 0,1-1 0,-1 1 0,0-1 0,0 1 0,0-1 0,0 0 0,0-1 0,0 1 0,0-1 0,-1 0 0,1 0 0,-8 1 0,10-2 0,0 0 0,0 1 0,0-1 0,0 0 0,-1-1 0,1 1 0,0 0 0,0 0 0,0-1 0,0 0 0,-3 0 0,4 0 0,1 1 0,-1-1 0,0 1 0,1-1 0,-1 1 0,0-1 0,1 1 0,-1-1 0,1 0 0,-1 1 0,1-1 0,-1 0 0,1 1 0,-1-1 0,1 0 0,0 0 0,-1 1 0,1-1 0,0 0 0,-1-1 0,1 0 0,1-1 0,-1 1 0,0 0 0,1 0 0,-1-1 0,1 1 0,0 0 0,-1 0 0,1 0 0,0 0 0,0 0 0,1 0 0,-1 0 0,0 0 0,1 0 0,-1 1 0,1-1 0,-1 0 0,3-1 0,13-9 0,0 0 0,0 1 0,1 1 0,34-14 0,32-18 0,-76 37 0,0 0 0,-1-1 0,1 0 0,-1 0 0,0-1 0,-1 1 0,9-13 0,-10 11 0,-9 11 0,-9 16 0,11-15 0,0 1 0,0 0 0,1 0 0,-1 0 0,1 1 0,0-1 0,0 0 0,1 0 0,0 1 0,-1-1 0,2 0 0,-1 1 0,1-1 0,1 6 0,-1-9 0,0 1 0,0 0 0,1 0 0,-1-1 0,1 1 0,0-1 0,0 1 0,0-1 0,0 0 0,0 0 0,0 0 0,1 0 0,-1 0 0,0 0 0,1-1 0,0 1 0,-1-1 0,1 0 0,0 0 0,0 0 0,0 0 0,0 0 0,0 0 0,-1-1 0,7 1 0,-5-1 0,0 0 0,-1 0 0,1 0 0,-1 0 0,1 0 0,0-1 0,-1 1 0,1-1 0,-1 0 0,1 0 0,-1 0 0,0-1 0,1 1 0,-1-1 0,0 0 0,0 0 0,0 0 0,0 0 0,0-1 0,-1 1 0,1-1 0,-1 1 0,1-1 0,-1 0 0,0 0 0,0 0 0,0 0 0,1-5 0,-1 4 0,-1-1 0,1 1 0,-1 0 0,0-1 0,0 1 0,-1 0 0,1-1 0,-1 1 0,0-1 0,0 1 0,-1-1 0,1 1 0,-1-1 0,0 1 0,0-1 0,-1 1 0,1 0 0,-1 0 0,0 0 0,0 0 0,0 0 0,-5-7 0,-4 0 0,9 8 0,0 1 0,0 0 0,0-1 0,0 1 0,0-1 0,0 1 0,1-1 0,-3-4 0,4 6 0,1 0 0,-1 0 0,0 1 0,0-1 0,0 0 0,0 0 0,1 0 0,-1 0 0,0 1 0,0-1 0,1 0 0,-1 0 0,1 0 0,-1 1 0,1-1 0,-1 0 0,1 1 0,0-1 0,-1 0 0,1 1 0,0-1 0,-1 1 0,1-1 0,0 1 0,0 0 0,-1-1 0,1 1 0,0 0 0,0-1 0,0 1 0,0 0 0,-1 0 0,1 0 0,0-1 0,2 1 0,1-1 0,13-5 0,1 2 0,-1-1 0,1 2 0,0 0 0,18 0 0,-35 4 0,1-1 0,-1 0 0,1 1 0,-1-1 0,1 1 0,-1 0 0,1-1 0,-1 1 0,0 0 0,1 0 0,-1 0 0,0 0 0,0 0 0,0 0 0,0 0 0,0 0 0,0 0 0,0 1 0,0-1 0,0 0 0,0 1 0,-1-1 0,1 1 0,0-1 0,-1 0 0,0 1 0,1-1 0,-1 1 0,0 2 0,2 6 0,-1 1 0,0-1 0,-1 15 0,0-8 0,0-5 0,7 60 0,-7-68 0,1-1 0,-1 0 0,1 1 0,0-1 0,0 0 0,1 1 0,-1-1 0,0 0 0,1 0 0,0 0 0,0 0 0,0-1 0,0 1 0,0 0 0,1-1 0,-1 0 0,4 4 0,-5-6 0,1 0 0,-1 1 0,0-1 0,0 0 0,0 0 0,0 0 0,0 1 0,0-1 0,0 0 0,0 0 0,1-1 0,-1 1 0,0 0 0,0 0 0,0 0 0,0-1 0,0 1 0,0-1 0,0 1 0,0-1 0,0 1 0,0-1 0,0 1 0,0-1 0,0 0 0,0 0 0,-1 1 0,1-1 0,0 0 0,0 0 0,-1 0 0,1 0 0,-1 0 0,1 0 0,-1 0 0,1 0 0,0-1 0,15-44 0,-15 45 0,7-38 0,-4 19 0,0 1 0,8-20 0,-11 35 0,1 0 0,-1 1 0,1-1 0,0 1 0,0-1 0,0 1 0,1 0 0,-1 0 0,1 0 0,-1 0 0,1 0 0,0 0 0,0 1 0,0-1 0,1 1 0,3-2 0,-5 3 0,-1 1 0,1 0 0,0 0 0,0 0 0,0-1 0,-1 2 0,1-1 0,0 0 0,0 0 0,0 1 0,-1-1 0,1 1 0,0-1 0,0 1 0,-1 0 0,1-1 0,-1 1 0,1 0 0,-1 0 0,1 0 0,-1 1 0,1-1 0,-1 0 0,0 0 0,2 3 0,32 41 0,-29-36 0,8 11 0,-7-10 0,0 1 0,1-1 0,16 16 0,-22-23 0,1-1 0,0 0 0,-1 0 0,1 0 0,0 0 0,1 0 0,-1-1 0,0 0 0,0 1 0,1-1 0,-1 0 0,1 0 0,-1-1 0,0 1 0,1-1 0,-1 0 0,1 0 0,5 0 0,-6-1 0,0 0 0,-1 0 0,1 0 0,0-1 0,0 1 0,-1-1 0,1 1 0,-1-1 0,0 0 0,1 0 0,-1 0 0,0 0 0,0 0 0,0-1 0,0 1 0,-1-1 0,1 1 0,0-1 0,-1 0 0,0 1 0,0-1 0,0 0 0,1-4 0,0 2 0,-1 1 0,0-1 0,0 0 0,0 0 0,0 0 0,-1 0 0,0 0 0,0 0 0,0 0 0,-1 0 0,1 0 0,-1 0 0,-2-6 0,1 8 0,1 0 0,-1 1 0,1-1 0,-1 0 0,0 1 0,0 0 0,0-1 0,-1 1 0,1 0 0,0 0 0,-1 0 0,0 0 0,1 1 0,-1-1 0,0 1 0,0-1 0,0 1 0,-5-1 0,7 1 0,-1 1 0,1 0 0,-1 0 0,0 0 0,1 0 0,-1 0 0,1 0 0,-1 0 0,0 1 0,1-1 0,-1 0 0,1 1 0,-1-1 0,1 1 0,-1 0 0,1-1 0,0 1 0,-1 0 0,1 0 0,0 0 0,0 0 0,-1 0 0,1 0 0,0 0 0,0 1 0,0-1 0,0 0 0,1 1 0,-1-1 0,0 0 0,0 1 0,1-1 0,-1 1 0,1-1 0,-1 1 0,1 0 0,0-1 0,0 3 0,-2 1 0,1 1 0,0-1 0,1 0 0,-1 1 0,1-1 0,0 1 0,1-1 0,0 1 0,-1-1 0,1 1 0,1-1 0,-1 0 0,1 1 0,0-1 0,0 0 0,1 0 0,0 0 0,-1-1 0,8 9 0,-6-8 0,1-1 0,0 0 0,-1-1 0,1 1 0,1-1 0,-1 0 0,0 0 0,1-1 0,0 1 0,-1-1 0,1 0 0,0-1 0,0 0 0,0 0 0,0 0 0,0 0 0,13-1 0,-16-1 0,1 1 0,-1-1 0,1 1 0,-1-1 0,1 0 0,-1 0 0,1-1 0,-1 1 0,0-1 0,1 1 0,-1-1 0,0 0 0,0 0 0,0-1 0,-1 1 0,1 0 0,0-1 0,-1 0 0,0 0 0,0 0 0,0 0 0,0 0 0,0 0 0,0 0 0,1-6 0,2-5 0,0 0 0,-1-1 0,-1 1 0,2-28 0,20 100 0,-23-53 0,0-1 0,0 1 0,1-1 0,0 1 0,-1-1 0,2 0 0,-1 0 0,0-1 0,1 1 0,0 0 0,-1-1 0,1 0 0,5 3 0,-7-5 0,-1-1 0,1 1 0,-1 0 0,1-1 0,-1 1 0,1-1 0,0 0 0,-1 1 0,1-1 0,0 0 0,-1 0 0,1 0 0,0 0 0,-1 0 0,1-1 0,0 1 0,1-1 0,0 0 0,-1 0 0,0-1 0,0 1 0,0 0 0,0-1 0,0 1 0,-1-1 0,1 0 0,0 0 0,-1 0 0,1 0 0,-1 0 0,0 0 0,1 0 0,0-3 0,2-4 0,-1 0 0,0 0 0,-1 0 0,0-1 0,0 1 0,-1-1 0,0-18 0,-1 35 0,1 0 0,0 0 0,1 0 0,0 0 0,0 0 0,0-1 0,1 1 0,0 0 0,0-1 0,1 0 0,-1 0 0,8 9 0,-8-12 0,-1 0 0,1 0 0,0 0 0,0-1 0,0 1 0,0-1 0,0 1 0,0-1 0,1 0 0,-1 0 0,1-1 0,-1 1 0,1-1 0,0 0 0,0 0 0,-1 0 0,1 0 0,0 0 0,0-1 0,0 0 0,0 0 0,0 0 0,0 0 0,0-1 0,0 0 0,-1 1 0,1-1 0,6-3 0,-5 1 0,0 1 0,0-2 0,0 1 0,0 0 0,-1-1 0,0 0 0,1 0 0,-2 0 0,1-1 0,0 1 0,-1-1 0,0 0 0,0 0 0,0 0 0,-1-1 0,1 1 0,-1 0 0,-1-1 0,3-10 0,1-7 0,-2 0 0,0 0 0,-1-36 0,-1 46 0,-1 0 0,-1 0 0,0 1 0,-1-1 0,0 0 0,-1 0 0,-5-12 0,8 25 0,0-1 0,0 1 0,0 0 0,0-1 0,0 1 0,0-1 0,0 1 0,0 0 0,0-1 0,0 1 0,0 0 0,-1-1 0,1 1 0,0 0 0,0-1 0,0 1 0,-1 0 0,1 0 0,0-1 0,0 1 0,-1 0 0,1-1 0,0 1 0,0 0 0,-1 0 0,1 0 0,0-1 0,-1 1 0,1 0 0,0 0 0,-1 0 0,1 0 0,0 0 0,-1 0 0,1 0 0,-1 0 0,1 0 0,0 0 0,-1 0 0,1 0 0,0 0 0,-1 0 0,1 0 0,-1 0 0,1 0 0,-9 19 0,2 33 0,5 16 0,3 0 0,16 119 0,-16-243 0,0 47 0,-1 0 0,1-1 0,1 1 0,0 0 0,0 0 0,5-13 0,-6 20 0,0 0 0,0 0 0,0 0 0,0 0 0,0 1 0,0-1 0,1 0 0,-1 0 0,1 1 0,-1-1 0,1 1 0,0 0 0,-1-1 0,1 1 0,0 0 0,0 0 0,0 0 0,0 0 0,0 0 0,0 1 0,0-1 0,0 1 0,1-1 0,-1 1 0,0 0 0,0 0 0,0-1 0,0 2 0,1-1 0,-1 0 0,0 0 0,0 1 0,0-1 0,0 1 0,0 0 0,0-1 0,0 1 0,4 2 0,-1 1 0,0-1 0,0 1 0,0 0 0,-1 0 0,1 1 0,-1-1 0,0 1 0,0 0 0,-1 0 0,1 1 0,-1-1 0,3 8 0,43 140 0,-49-152-63,0-1 31,0 1-1,0-1 1,0 1-1,0-1 0,0 1 1,0-1-1,0 1 1,0-1-1,0 0 1,1 1-1,-1-1 1,0 1-1,0-1 0,1 1 1,-1-1-1,0 0 1,0 1-1,1-1 1,-1 0-1,0 1 1,1-1-1,-1 0 0,0 1 1,1-1-1,-1 0 1,1 0-1,-1 1 1,1-1-1,-1 0 1,0 0-1,1 0 0,-1 0 1,1 1-1,-1-1 1,1 0-1,-1 0 1,1 0-1,-1 0 1,2 0-1</inkml:trace>
  <inkml:trace contextRef="#ctx0" brushRef="#br0" timeOffset="3966.29">3011 1946 24575,'-4'22'0,"3"17"0,5 10 0,2-3-8191</inkml:trace>
  <inkml:trace contextRef="#ctx0" brushRef="#br0" timeOffset="4338.01">3264 2282 24575,'-2'-5'0,"0"0"0,-1 0 0,1 1 0,-1-1 0,0 1 0,0-1 0,0 1 0,-1 0 0,0 0 0,0 0 0,0 1 0,0-1 0,-7-3 0,10 6 0,-1 0 0,0 1 0,0-1 0,0 0 0,0 1 0,1-1 0,-1 1 0,0 0 0,0 0 0,0 0 0,0 0 0,0 0 0,0 0 0,0 0 0,0 0 0,-2 1 0,1 1 0,1-1 0,-1 0 0,0 1 0,1-1 0,-1 1 0,1 0 0,-1 0 0,1 0 0,0 0 0,0 0 0,0 1 0,0-1 0,-2 4 0,0 0 0,1 1 0,-1 0 0,1 0 0,0 1 0,1-1 0,0 1 0,0-1 0,0 1 0,1-1 0,1 1 0,-1 14 0,1-19 0,0-1 0,0 1 0,0-1 0,0 1 0,1-1 0,-1 1 0,1-1 0,0 0 0,-1 1 0,1-1 0,0 0 0,0 0 0,1 1 0,-1-1 0,0 0 0,1 0 0,-1 0 0,1 0 0,0-1 0,-1 1 0,1 0 0,0-1 0,0 1 0,0-1 0,0 0 0,0 1 0,1-1 0,-1 0 0,0 0 0,1-1 0,-1 1 0,0 0 0,1-1 0,-1 1 0,1-1 0,-1 0 0,1 0 0,-1 0 0,0 0 0,3-1 0,-2 1 0,0-1 0,0 1 0,0-1 0,0 0 0,0 0 0,0 0 0,0 0 0,-1 0 0,1-1 0,-1 1 0,1-1 0,-1 0 0,1 0 0,-1 0 0,0 0 0,3-3 0,-2 0 0,1 0 0,-1 0 0,0 0 0,0-1 0,-1 1 0,0-1 0,3-9 0,0-6 0,-2 1 0,0-1 0,-1-32 0,-3 14 0,0 34 0,0 25 0,1-19 0,-1 11 0,1 0 0,0 0 0,1 0 0,1 0 0,2 13 0,-3-22 0,0-1 0,0 1 0,0-1 0,0 1 0,0-1 0,0 0 0,1 1 0,-1-1 0,1 0 0,-1 0 0,1 0 0,0 0 0,0 0 0,0 0 0,0-1 0,0 1 0,0 0 0,1-1 0,-1 0 0,0 0 0,1 0 0,-1 0 0,1 0 0,0 0 0,-1 0 0,1-1 0,-1 1 0,1-1 0,4 0 0,-4 0 0,0 0 0,0 0 0,0 0 0,0-1 0,0 1 0,0-1 0,0 0 0,0 0 0,0 0 0,-1 0 0,1-1 0,0 1 0,-1-1 0,1 1 0,-1-1 0,4-3 0,-2 1 0,0-1 0,-1 1 0,0-1 0,0 1 0,0-1 0,0 0 0,-1 0 0,3-8 0,1-5 0,-2-1 0,0 0 0,-1 0 0,1-21 0,-3 21 0,2 1 0,-2-1 0,0 0 0,-2 0 0,0 0 0,-5-32 0,6 51 0,0 0 0,0 0 0,0 0 0,0 0 0,0-1 0,0 1 0,0 0 0,0 0 0,0 0 0,0-1 0,0 1 0,0 0 0,0 0 0,0 0 0,-1 0 0,1-1 0,0 1 0,0 0 0,0 0 0,0 0 0,0 0 0,0-1 0,0 1 0,0 0 0,-1 0 0,1 0 0,0 0 0,0 0 0,0 0 0,0 0 0,0-1 0,-1 1 0,1 0 0,0 0 0,0 0 0,0 0 0,0 0 0,-1 0 0,1 0 0,0 0 0,0 0 0,0 0 0,-1 0 0,1 0 0,0 0 0,0 0 0,-1 0 0,-3 11 0,-2 18 0,4-2 24,1 1 0,2-1 0,0 0 0,10 51 0,-7-60-189,0 0 0,2-1 0,0 0 0,0 0 0,2 0 0,0-1 0,1 0 0,14 19 0,0-8-6661</inkml:trace>
  <inkml:trace contextRef="#ctx0" brushRef="#br0" timeOffset="5786.03">3963 2240 24575,'-2'-6'0,"-1"0"0,1 1 0,-1-1 0,-1 0 0,1 1 0,-1 0 0,0 0 0,0 0 0,0 0 0,-1 1 0,0-1 0,1 1 0,-2 0 0,1 1 0,-9-6 0,9 7 0,1 1 0,0 0 0,-1 0 0,1 0 0,-1 0 0,1 1 0,-1-1 0,1 1 0,-1 0 0,0 1 0,1-1 0,-1 1 0,1 0 0,0 0 0,-1 0 0,1 1 0,0-1 0,-1 1 0,1 0 0,0 0 0,0 1 0,-5 4 0,3-3 0,0 1 0,0 0 0,1 0 0,0 1 0,0-1 0,0 1 0,1 0 0,-1 0 0,2 1 0,-1-1 0,1 1 0,0 0 0,-4 13 0,6-17 0,1 0 0,-1 0 0,1 0 0,-1 0 0,1 0 0,0 1 0,0-1 0,1 0 0,-1 0 0,1 0 0,-1 0 0,1 0 0,0 0 0,0 0 0,1 0 0,-1 0 0,0-1 0,1 1 0,0 0 0,-1-1 0,1 1 0,0-1 0,1 0 0,-1 1 0,0-1 0,0 0 0,1 0 0,0-1 0,-1 1 0,1-1 0,0 1 0,0-1 0,-1 0 0,6 2 0,-3-1 0,0-1 0,0 1 0,1-1 0,-1 0 0,1 0 0,-1 0 0,1-1 0,-1 0 0,1 0 0,-1 0 0,1-1 0,-1 0 0,0 0 0,1 0 0,-1-1 0,0 0 0,1 0 0,-1 0 0,6-4 0,-6 2 0,1 0 0,-1 0 0,1-1 0,-1 1 0,-1-2 0,1 1 0,-1 0 0,0-1 0,0 0 0,0 0 0,-1 0 0,0 0 0,0 0 0,-1-1 0,3-7 0,2-20 0,0-1 0,-3 0 0,-1 0 0,-1-1 0,-2 1 0,-2 0 0,-11-67 0,12 98 0,1 0 0,-2 0 0,1 1 0,0-1 0,-1 0 0,1 0 0,-1 1 0,0-1 0,-5-5 0,7 9 0,-1-1 0,1 1 0,0 0 0,-1-1 0,1 1 0,0 0 0,-1-1 0,1 1 0,0 0 0,-1 0 0,1 0 0,0-1 0,-1 1 0,1 0 0,-1 0 0,1 0 0,-1 0 0,1 0 0,0 0 0,-1 0 0,1 0 0,-1 0 0,1 0 0,-1 0 0,1 0 0,0 0 0,-1 0 0,1 0 0,-1 1 0,1-1 0,-1 0 0,-1 2 0,1-1 0,0 0 0,0 1 0,0-1 0,0 1 0,0-1 0,0 1 0,0-1 0,1 1 0,-1 0 0,1 0 0,-2 3 0,-3 23 0,0 1 0,2-1 0,1 1 0,1 0 0,2 0 0,1 0 0,1-1 0,1 1 0,1-1 0,2 0 0,14 37 0,-17-55 0,-1-1 0,2 0 0,-1-1 0,2 1 0,-1-1 0,1 0 0,0 0 0,9 10 0,-12-16 0,-1 0 0,0 0 0,0-1 0,1 1 0,-1 0 0,1-1 0,-1 0 0,1 1 0,0-1 0,0 0 0,-1 0 0,1-1 0,0 1 0,0 0 0,0-1 0,0 0 0,0 0 0,0 0 0,0 0 0,0 0 0,-1-1 0,1 1 0,0-1 0,0 1 0,0-1 0,0 0 0,-1 0 0,1-1 0,0 1 0,-1-1 0,1 1 0,2-3 0,1-1 0,-1 0 0,1-1 0,-1 1 0,0-1 0,0-1 0,-1 1 0,1-1 0,-2 1 0,1-1 0,-1 0 0,0-1 0,0 1 0,-1 0 0,2-11 0,0 0 0,-1 0 0,-1 0 0,-1 0 0,0 0 0,-3-20 0,-3 15 0,5 23 0,0 0 0,-1 0 0,1 0 0,0 0 0,0 0 0,-1 0 0,1 0 0,0 0 0,0 0 0,-1 0 0,1 1 0,0-1 0,0 0 0,-1 0 0,1 0 0,0 0 0,0 0 0,-1 0 0,1 0 0,0 1 0,0-1 0,0 0 0,-1 0 0,1 0 0,0 1 0,0-1 0,0 0 0,0 0 0,0 0 0,0 1 0,-1-1 0,1 0 0,0 0 0,0 1 0,0-1 0,0 0 0,0 0 0,0 1 0,0-1 0,0 0 0,-10 43 0,8-27 0,1 1 0,1-1 0,1 1 0,5 29 0,-5-41 0,0-1 0,0 1 0,1-1 0,0 0 0,0 1 0,0-1 0,0 0 0,0 0 0,7 6 0,-7-8 0,0 0 0,0 0 0,0 0 0,1-1 0,-1 1 0,0-1 0,1 1 0,0-1 0,-1 0 0,1 0 0,0 0 0,-1-1 0,1 1 0,0 0 0,0-1 0,-1 0 0,6 0 0,-5 0 0,0 0 0,0-1 0,0 0 0,0 1 0,0-1 0,0 0 0,0 0 0,0-1 0,-1 1 0,1 0 0,-1-1 0,1 0 0,-1 0 0,1 1 0,-1-1 0,0-1 0,0 1 0,0 0 0,0-1 0,0 1 0,0-1 0,-1 1 0,1-1 0,0-3 0,5-8 0,-2 0 0,0-1 0,5-24 0,-4 11 0,-5 25 0,0 1 0,-1-1 0,1 1 0,0 0 0,0 0 0,0-1 0,1 1 0,-1 0 0,0 0 0,1 0 0,-1 0 0,1 0 0,0 0 0,0 1 0,0-1 0,0 1 0,0-1 0,3-1 0,-3 3 0,-1-1 0,1 1 0,0 0 0,-1 0 0,1 0 0,0 0 0,-1 0 0,1 0 0,-1 1 0,1-1 0,0 0 0,-1 1 0,1-1 0,-1 1 0,1 0 0,-1-1 0,1 1 0,-1 0 0,1 0 0,-1 0 0,0 0 0,0 0 0,1 0 0,-1 1 0,0-1 0,0 0 0,0 1 0,0-1 0,0 2 0,6 8 0,-1 0 0,0 0 0,0 1 0,-2 0 0,1 0 0,-1 0 0,-1 0 0,-1 0 0,1 1 0,-2-1 0,0 1 0,0 0 0,-1-1 0,-2 18 0,1-28 0,1 0 0,-1 0 0,0 0 0,1 0 0,-1-1 0,0 1 0,0 0 0,0 0 0,0-1 0,0 1 0,-1 0 0,-2 2 0,4-4 0,0 0 0,-1 1 0,1-1 0,-1 0 0,1 0 0,-1 0 0,1 0 0,-1 0 0,1 1 0,-1-1 0,0 0 0,1 0 0,-1 0 0,1 0 0,-1 0 0,1-1 0,-1 1 0,1 0 0,-1 0 0,1 0 0,-1 0 0,1-1 0,-1 1 0,1 0 0,0 0 0,-1-1 0,1 1 0,-1 0 0,1-1 0,0 1 0,-1 0 0,1-1 0,-1 1 0,1-1 0,0 1 0,0 0 0,-1-1 0,1 1 0,0-1 0,0 1 0,0-1 0,-1 1 0,1-1 0,0 1 0,0-1 0,0 1 0,0-1 0,0 1 0,0-2 0,-1-2 0,0-1 0,0 0 0,0 1 0,0-1 0,1 0 0,0 1 0,0-1 0,0 0 0,1 1 0,-1-1 0,1 0 0,0 1 0,1-1 0,-1 1 0,1 0 0,0-1 0,0 1 0,0 0 0,0 0 0,5-6 0,6-6 0,0 2 0,1-1 0,27-20 0,9-9 0,-39 31 0,0 0 0,-1-1 0,-1 0 0,0 0 0,-1-1 0,0 0 0,-1-1 0,-1 1 0,0-1 0,-1 0 0,-1-1 0,-1 1 0,0-1 0,-1 0 0,-1 0 0,0 0 0,-4-28 0,3 43 0,0 0 0,0 0 0,0 0 0,0 0 0,-1 0 0,1 0 0,-1 0 0,1 0 0,-1 0 0,0 0 0,0 0 0,0 1 0,0-1 0,0 0 0,0 1 0,-3-4 0,4 5 0,0 0 0,-1 0 0,1 0 0,0 0 0,-1 0 0,1 0 0,0-1 0,-1 1 0,1 0 0,0 0 0,-1 0 0,1 0 0,0 0 0,-1 0 0,1 1 0,0-1 0,-1 0 0,1 0 0,0 0 0,-1 0 0,1 0 0,0 0 0,-1 1 0,1-1 0,0 0 0,0 0 0,-1 0 0,1 1 0,0-1 0,0 0 0,-1 0 0,1 1 0,-10 21 0,3 23 0,1 1 0,2-1 0,5 89 0,0-124 0,1 37 0,2-1 0,3 1 0,1-1 0,17 51 0,-24-93 0,0 0 0,1 0 0,0 1 0,-1-1 0,2 0 0,-1-1 0,6 8 0,-8-10 0,0-1 0,1 0 0,-1 1 0,0-1 0,1 0 0,-1 0 0,0 1 0,1-1 0,-1 0 0,1 0 0,-1 0 0,0 1 0,1-1 0,-1 0 0,1 0 0,-1 0 0,1 0 0,-1 0 0,0 0 0,1 0 0,-1 0 0,1 0 0,-1 0 0,1 0 0,-1 0 0,1 0 0,-1 0 0,0-1 0,1 1 0,1-1 0,-1 0 0,0 0 0,0 0 0,0-1 0,0 1 0,0 0 0,0-1 0,0 1 0,-1-1 0,1 1 0,0-1 0,-1 1 0,1-2 0,6-21 0,5-36 0,-10 45 0,0 1 0,1 0 0,1 1 0,0-1 0,0 0 0,2 1 0,-1 0 0,2 0 0,9-15 0,-15 27 0,0 0 0,0-1 0,0 1 0,0 0 0,0 0 0,1 0 0,-1 0 0,0 0 0,1 0 0,-1 0 0,0 0 0,1 0 0,-1 0 0,1 1 0,-1-1 0,1 1 0,0-1 0,-1 1 0,1 0 0,0-1 0,-1 1 0,4 0 0,-3 1 0,0 0 0,0-1 0,0 1 0,1 0 0,-1 0 0,0 0 0,-1 1 0,1-1 0,0 0 0,0 1 0,0-1 0,-1 1 0,1 0 0,1 2 0,4 5 0,-1 1 0,0 1 0,0-1 0,-1 1 0,4 11 0,-2-1 0,0 0 0,-2 0 0,0 1 0,-2-1 0,2 28 0,-5-43 0,-2-6 0,-3-15 0,-4-25 0,5 6 0,2-44 0,2 69 0,0 1 0,1-1 0,0 0 0,1 0 0,0 1 0,0-1 0,1 1 0,0-1 0,0 1 0,8-13 0,-10 20-85,0-1 0,1 0-1,-1 0 1,0 1 0,1-1-1,-1 1 1,1-1 0,0 1-1,0 0 1,-1 0 0,1 0-1,0-1 1,0 2 0,0-1-1,3-1 1,8 1-6741</inkml:trace>
  <inkml:trace contextRef="#ctx0" brushRef="#br0" timeOffset="6173.75">4196 1945 24575,'7'11'0,"3"3"-8191</inkml:trace>
  <inkml:trace contextRef="#ctx0" brushRef="#br0" timeOffset="7664.28">4006 19 24575,'0'-1'0,"0"1"0,1-1 0,-1 0 0,0 0 0,1 0 0,-1 1 0,0-1 0,1 0 0,-1 1 0,1-1 0,-1 0 0,1 1 0,0-1 0,-1 0 0,1 1 0,0-1 0,-1 1 0,1-1 0,0 1 0,0 0 0,-1-1 0,1 1 0,0 0 0,0-1 0,0 1 0,-1 0 0,1 0 0,1 0 0,27-4 0,3 6 0,-1 2 0,1 1 0,-1 1 0,40 14 0,-48-14 0,560 188 0,-478-157 0,1047 415-816,-533-201-1184,-170-81 1486,483 116 0,-752-240 1678,-171-43 501,-15-4-948,-19-9-419,17 2-298,-1-2 0,1 1 0,0-1 0,1 0 0,0-1 0,1 1 0,0-1 0,1-1 0,-5-15 0,-16-28 0,22 50 0,1-1 0,1 0 0,-1 0 0,1 0 0,0 0 0,-1-6 0,2 11 0,1 0 0,0 1 0,0-1 0,0 0 0,0 1 0,0-1 0,0 0 0,0 1 0,0-1 0,1 0 0,-1 1 0,0-1 0,0 0 0,0 1 0,1-1 0,-1 0 0,0 1 0,1-1 0,-1 1 0,1-1 0,-1 1 0,1-1 0,-1 1 0,1-2 0,1 2 0,0-1 0,-1 1 0,1 0 0,-1-1 0,1 1 0,-1 0 0,1 0 0,0 0 0,-1 0 0,1 0 0,0 0 0,-1 1 0,1-1 0,-1 0 0,3 2 0,29 10 0,-1 2 0,-1 1 0,0 1 0,52 39 0,-57-38 0,-20-13 0,3 1 0,-2 0 0,1 1 0,-1 0 0,8 8 0,-13-12 0,-1-1 0,0 1 0,1 0 0,-1-1 0,0 1 0,0 0 0,0 0 0,0 0 0,0 0 0,0 0 0,-1 0 0,1 0 0,-1 0 0,0 0 0,1 1 0,-1-1 0,0 0 0,0 0 0,0 0 0,0 0 0,-1 0 0,1 1 0,-2 3 0,-2 2 9,0 1-1,-1-1 1,0 0-1,0 0 0,-1 0 1,0-1-1,0 1 1,-12 9-1,-65 49-651,62-50-155,-41 29-602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2.27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58 0 24575,'-75'131'0,"-86"131"0,142-237 0,-1 0 0,-1-1 0,-1-1 0,-1-1 0,-1-2 0,-1 0 0,-40 25 0,61-43 0,1 0 0,-1 0 0,0 0 0,0-1 0,0 1 0,0-1 0,0 0 0,0 0 0,0 0 0,-7 0 0,9-1 0,1-1 0,-1 1 0,0 0 0,1-1 0,-1 0 0,0 1 0,1-1 0,-1 0 0,1 0 0,-1 0 0,1 0 0,0 0 0,-1 0 0,1 0 0,0 0 0,0 0 0,-1-1 0,1 1 0,0-1 0,0 1 0,1-1 0,-1 1 0,0-1 0,0 1 0,1-1 0,-1 0 0,0-2 0,-4-14 0,1 0 0,1 0 0,0-1 0,2 1 0,0-1 0,2-28 0,3 6 0,16-77 0,-17 107 0,0 0 0,0 0 0,1 0 0,0 1 0,1 0 0,9-16 0,-12 24 0,0-1 0,-1 1 0,1 0 0,0 0 0,0 0 0,0 0 0,0 0 0,1 0 0,-1 1 0,0-1 0,1 1 0,-1-1 0,1 1 0,-1 0 0,1 0 0,0 0 0,0 0 0,-1 1 0,1-1 0,0 1 0,0-1 0,0 1 0,-1 0 0,1 0 0,0 0 0,0 1 0,0-1 0,0 1 0,-1 0 0,1-1 0,4 3 0,2 1 0,1 1 0,-1 1 0,0-1 0,-1 1 0,1 1 0,-1 0 0,14 15 0,45 61 0,-67-82 0,39 51-273,-3 2 0,-3 1 0,-2 2 0,40 101 0,-62-130-6553</inkml:trace>
  <inkml:trace contextRef="#ctx0" brushRef="#br0" timeOffset="444.5">665 298 24575,'11'-11'0,"14"-3"0,14 0 0,10 3 0,9 3 0,5 3 0,-2 3 0,-3 1 0,-8 4 0,-13 2-8191</inkml:trace>
  <inkml:trace contextRef="#ctx0" brushRef="#br0" timeOffset="839.53">769 446 24575,'7'-3'0,"14"-2"0,13-3 0,16 0 0,10-3 0,9 0 0,8 0 0,0 0 0,-11 3-8191</inkml:trace>
  <inkml:trace contextRef="#ctx0" brushRef="#br0" timeOffset="840.53">1785 44 24575,'-4'-14'0,"0"-2"0,-1 10 0,2 16 0,0 25 0,1 20 0,5 20 0,5 14 0,5 7 0,4 1 0,6-5 0,3-11 0,-3-19-819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7:30.9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273 131 24575,'174'-98'0,"-112"66"0,-718 393 0,9-23-602,-147 77-212,616-316 1028,154-90 729,19-13-867,10-8-1280,7-5-5600</inkml:trace>
  <inkml:trace contextRef="#ctx0" brushRef="#br0" timeOffset="513.9">474 596 24575,'-7'6'0,"-1"0"0,1 1 0,1-1 0,-1 1 0,1 1 0,-5 8 0,-5 4 0,-116 138 0,-58 74 0,186-226 0,-46 66 0,45-65 0,1 1 0,0-1 0,1 1 0,0 0 0,0 0 0,1 0 0,-3 16 0,5-22 0,0 1 0,0-1 0,0 1 0,0-1 0,0 0 0,1 1 0,-1-1 0,1 0 0,0 1 0,0-1 0,0 0 0,0 0 0,0 0 0,0 1 0,0-1 0,1 0 0,-1-1 0,1 1 0,0 0 0,-1 0 0,1-1 0,0 1 0,0-1 0,0 1 0,3 1 0,5 1 0,0 1 0,0-1 0,0 0 0,16 3 0,159 34 93,39 10-1551,-151-30-5368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3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240 24575,'-9'6'0,"-1"0"0,2 0 0,-1 1 0,1 0 0,0 0 0,0 1 0,1 0 0,0 0 0,0 1 0,1 0 0,0 0 0,1 1 0,-5 11 0,2-3 0,1 1 0,0-1 0,2 1 0,0 1 0,1-1 0,-2 27 0,6-42 0,0 0 0,-1 1 0,1-1 0,1 0 0,-1 0 0,1 1 0,0-1 0,0 0 0,0 0 0,0 0 0,1 0 0,-1 0 0,1 0 0,0 0 0,1 0 0,-1-1 0,0 1 0,1-1 0,0 0 0,5 5 0,-4-5 0,0-1 0,0 1 0,1-1 0,-1 0 0,0 0 0,1 0 0,0-1 0,-1 0 0,1 0 0,0 0 0,0 0 0,0-1 0,0 0 0,-1 0 0,1 0 0,0-1 0,0 1 0,5-2 0,-2 0 0,0 0 0,-1-1 0,1 0 0,-1 0 0,1-1 0,-1 0 0,0 0 0,0 0 0,0-1 0,-1 0 0,0 0 0,0-1 0,0 0 0,9-12 0,-8 7 0,0 1 0,-1-1 0,0-1 0,0 1 0,-1-1 0,-1 0 0,0 0 0,-1 0 0,3-18 0,-4 19 0,-1 0 0,-1-1 0,0 1 0,0 0 0,-1 0 0,0-1 0,-1 1 0,0 0 0,-1 0 0,-7-16 0,8 20 0,-2 1 0,1-1 0,-1 1 0,0 0 0,0 0 0,-1 1 0,0-1 0,0 1 0,0 0 0,0 0 0,-1 1 0,0-1 0,0 1 0,0 1 0,0-1 0,-1 1 0,-7-3 0,9 4 12,0 1 0,0-1 0,-1 1 0,1 0 0,-1 1 0,1-1 0,-1 1 0,1 0 0,-7 1 0,9-1-95,0 1 1,0 0-1,0-1 1,0 1-1,0 0 1,1 1-1,-1-1 1,0 0-1,1 1 1,-1-1-1,1 1 1,-1 0-1,1 0 1,0 0-1,0 0 1,0 0-1,-4 5 1,-3 11-6744</inkml:trace>
  <inkml:trace contextRef="#ctx0" brushRef="#br0" timeOffset="632.92">553 50 24575,'0'-18'0,"0"-2"0,0 9 0,0 17 0,0 19 0,-4 23 0,-4 21 0,-5 21 0,-4 16 0,1 9 0,0 2 0,3-1 0,3-8 0,3-17 0,4-23-8191</inkml:trace>
  <inkml:trace contextRef="#ctx0" brushRef="#br0" timeOffset="1147.95">701 282 24575,'0'74'0,"3"-1"0,3 0 0,19 85 0,-24-154 0,-1-1 0,2 1 0,-1-1 0,0 1 0,1-1 0,-1 0 0,1 0 0,0 1 0,3 3 0,-4-7 0,-1 1 0,1 0 0,0-1 0,0 1 0,0 0 0,0-1 0,0 1 0,0-1 0,0 0 0,0 1 0,0-1 0,0 0 0,0 1 0,0-1 0,0 0 0,0 0 0,0 0 0,0 0 0,0 0 0,0 0 0,0 0 0,0 0 0,0-1 0,0 1 0,0 0 0,0-1 0,0 1 0,0 0 0,0-1 0,0 1 0,0-1 0,0 0 0,-1 1 0,1-1 0,1-1 0,8-7 0,0 0 0,-1-1 0,0-1 0,0 0 0,-1 0 0,-1 0 0,10-21 0,-8 16 0,0 1 0,1 0 0,16-20 0,-25 35 0,0-1 0,0 0 0,0 0 0,-1 0 0,1 1 0,0-1 0,0 1 0,0-1 0,0 0 0,0 1 0,0 0 0,0-1 0,0 1 0,0 0 0,0-1 0,0 1 0,1 0 0,-1 0 0,0 0 0,0 0 0,0 0 0,0 0 0,0 0 0,0 0 0,0 0 0,0 1 0,0-1 0,1 0 0,-1 1 0,0-1 0,0 1 0,0-1 0,-1 1 0,1 0 0,0-1 0,0 1 0,0 0 0,0 0 0,5 5 0,0 0 0,-1 0 0,0 1 0,6 9 0,-3-3 0,-3-7 0,1 1 0,-1 0 0,1-1 0,0 0 0,1-1 0,-1 1 0,1-1 0,10 6 0,-14-10 0,-1 0 0,0 0 0,1 0 0,0 0 0,-1 0 0,1-1 0,-1 1 0,1-1 0,0 0 0,0 0 0,-1 0 0,1 0 0,0 0 0,-1 0 0,1-1 0,0 1 0,-1-1 0,1 0 0,-1 0 0,1 0 0,-1 0 0,1 0 0,-1 0 0,0-1 0,0 1 0,1-1 0,-1 0 0,0 1 0,0-1 0,2-3 0,5-6 0,-1-1 0,0 0 0,-1 0 0,0-1 0,0 1 0,-2-1 0,0-1 0,0 1 0,3-18 0,-3 7 0,-1 0 0,-1 0 0,-1 0 0,-1-40 0,-2 54 0,0 0 0,-1 0 0,0 0 0,-1 0 0,-6-14 0,8 21 0,-1 0 0,1 0 0,-1 0 0,1 1 0,-1-1 0,0 0 0,0 1 0,-1 0 0,-3-5 0,4 7 0,1-1 0,0 0 0,0 0 0,-1 1 0,1-1 0,-1 1 0,1-1 0,0 1 0,-1 0 0,1 0 0,-1-1 0,1 1 0,-1 0 0,1 0 0,-1 0 0,1 0 0,-1 1 0,1-1 0,-1 0 0,1 1 0,0-1 0,-2 1 0,0 1-97,1-1-1,-1 1 1,1 0-1,-1-1 1,1 1-1,0 0 1,0 0-1,0 1 1,0-1-1,0 0 1,0 1-1,1-1 0,-3 6 1,-7 15-6729</inkml:trace>
  <inkml:trace contextRef="#ctx0" brushRef="#br0" timeOffset="1526.06">1505 536 24575,'0'8'0,"0"1"-819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3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1 0 24575,'-4'11'0,"-7"14"0,-11 18 0,-7 15 0,-7 13 0,-1 5 0,0 3 0,1-3 0,7-9 0,9-15-819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42.4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08 24575,'36'-42'0,"-14"18"0,-1-1 0,-1-1 0,-1 0 0,20-41 0,-35 54 0,-10 10 0,-17 15 0,0 6 0,0 1 0,1 1 0,2 1 0,0 1 0,1 1 0,-20 31 0,29-39 0,1 0 0,1 1 0,0 0 0,1 0 0,1 1 0,0 0 0,1 0 0,1 0 0,1 1 0,0-1 0,0 33 0,4-42 0,-1 0 0,1-1 0,0 1 0,1 0 0,0 0 0,0-1 0,1 1 0,0-1 0,0 0 0,0 0 0,1 0 0,0 0 0,1-1 0,0 1 0,0-1 0,0 0 0,0-1 0,1 1 0,0-1 0,0 0 0,1-1 0,-1 1 0,1-1 0,0 0 0,0-1 0,0 0 0,1 0 0,-1-1 0,1 1 0,15 1 0,-10-2 0,1 0 0,-1-1 0,0-1 0,1 0 0,-1-1 0,0 0 0,1-1 0,-1-1 0,0 0 0,0-1 0,-1 0 0,1-1 0,-1 0 0,0-1 0,0 0 0,-1-1 0,19-15 0,-17 10 0,-1 0 0,-1-1 0,0-1 0,-1 0 0,0 0 0,-1-1 0,-1-1 0,0 1 0,-2-1 0,7-19 0,-4 3 0,-1 0 0,-1 0 0,-2-1 0,1-45 0,-5 62 0,-1 1 0,-1 0 0,0-1 0,-1 1 0,-1 0 0,-8-28 0,9 37 0,-1 0 0,1 1 0,-1-1 0,0 1 0,0 0 0,0 0 0,-1 0 0,0 1 0,0-1 0,0 1 0,0 0 0,-1 0 0,1 0 0,-1 0 0,0 1 0,0 0 0,-1 0 0,1 1 0,-1-1 0,-8-2 0,3 3-273,1 0 0,-1 1 0,1 0 0,-14 0 0,-43 6-655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34.2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0 24575,'20'-6'0,"0"1"0,0 1 0,0 0 0,0 2 0,22-1 0,-37 3 0,0 1 0,1-1 0,-1 1 0,1 0 0,-1 0 0,0 0 0,0 1 0,1 0 0,-1 0 0,-1 0 0,1 1 0,0-1 0,0 1 0,-1 0 0,0 1 0,1-1 0,-1 1 0,-1 0 0,1 0 0,0 0 0,-1 0 0,0 1 0,5 8 0,-4-4 0,-1 1 0,0-1 0,0 1 0,-1-1 0,0 1 0,-1 0 0,0 0 0,0 0 0,-1 0 0,0 0 0,-1 0 0,0 0 0,-1-1 0,0 1 0,0 0 0,-1-1 0,-1 1 0,1-1 0,-2 0 0,-7 13 0,5-9 0,-1 0 0,0-1 0,-1 0 0,-1 0 0,0-1 0,-1 0 0,0-1 0,0 0 0,-1-1 0,0 0 0,-1-1 0,-25 13 0,36-20 0,0 0 0,0 0 0,0 0 0,0-1 0,0 1 0,0-1 0,0 1 0,0-1 0,0 0 0,0 1 0,0-1 0,0 0 0,0 0 0,-1-1 0,1 1 0,0 0 0,0-1 0,0 1 0,-3-2 0,4 1 0,0-1 0,0 1 0,0 0 0,1 0 0,-1-1 0,0 1 0,1 0 0,-1-1 0,1 1 0,-1-1 0,1 1 0,0 0 0,-1-1 0,1 1 0,0-1 0,0 1 0,0-1 0,0 1 0,0-1 0,0 1 0,1-1 0,-1 1 0,0-1 0,1 1 0,-1-1 0,1 1 0,0 0 0,0-2 0,7-16 0,1 0 0,1 1 0,0 0 0,23-30 0,62-63 0,-77 90 0,-10 13 0,173-187 0,-180 194 0,0-1 0,1 1 0,-1-1 0,1 1 0,0 0 0,-1-1 0,1 1 0,0 0 0,0 0 0,0 0 0,0 1 0,2-2 0,-3 2 0,-1 0 0,1 0 0,-1 0 0,1 0 0,-1 0 0,1 0 0,-1 1 0,0-1 0,1 0 0,-1 0 0,1 0 0,-1 1 0,0-1 0,1 0 0,-1 0 0,0 1 0,1-1 0,-1 0 0,0 1 0,1-1 0,-1 0 0,0 1 0,1-1 0,-1 1 0,0-1 0,0 1 0,0-1 0,0 0 0,1 1 0,-1-1 0,0 1 0,0 0 0,1 7 0,-1-1 0,0 1 0,0 0 0,-2 14 0,0-10 0,1 3-58,-3 16 95,2-1 0,0 1 0,3 0 0,5 45 0,-5-68-99,1 0 0,0-1 0,0 1 0,1-1 0,-1 1-1,2-1 1,-1 0 0,1 0 0,0-1 0,1 1-1,-1-1 1,1 0 0,0 0 0,1 0 0,-1-1-1,1 0 1,1 0 0,-1 0 0,0-1 0,1 0 0,0 0-1,0-1 1,8 3 0,11 2-6764</inkml:trace>
  <inkml:trace contextRef="#ctx0" brushRef="#br0" timeOffset="437.3">931 0 24575,'17'16'0,"1"-2"0,38 24 0,-20-16 0,48 27 0,-55-34 0,43 30 0,-71-44 0,-1 0 0,1-1 0,0 1 0,0 0 0,-1-1 0,1 1 0,0 0 0,-1 0 0,1 0 0,0 0 0,-1 0 0,1 0 0,-1 0 0,0 0 0,1 0 0,-1 0 0,0 0 0,0 0 0,0 0 0,1 0 0,-1 0 0,0 0 0,0 0 0,0 0 0,-1 0 0,1 0 0,0 0 0,0 0 0,-1 0 0,1 0 0,0 0 0,-2 2 0,-22 31 0,17-26 0,-60 70 0,-96 123 0,123-145-1365,8-10-5461</inkml:trace>
  <inkml:trace contextRef="#ctx0" brushRef="#br0" timeOffset="1122.29">1734 128 24575,'-1'0'0,"1"0"0,-1-1 0,1 1 0,-1 0 0,1 0 0,-1-1 0,1 1 0,-1 0 0,0 0 0,1 0 0,-1 0 0,1 0 0,-1 0 0,0 0 0,1 0 0,-1 0 0,0 0 0,1 0 0,-1 0 0,1 0 0,-1 0 0,1 1 0,-1-1 0,0 0 0,1 0 0,-1 1 0,1-1 0,-1 1 0,-16 11 0,7-1 0,1 0 0,0 1 0,0 0 0,1 1 0,1 0 0,0 0 0,1 1 0,0 0 0,1 0 0,0 0 0,1 0 0,1 1 0,1 0 0,0-1 0,0 1 0,2 0 0,0 0 0,1 0 0,0 0 0,1 0 0,4 16 0,-4-26 0,-1-1 0,1 0 0,0 0 0,0 0 0,0-1 0,0 1 0,1 0 0,-1-1 0,1 0 0,0 1 0,0-1 0,1 0 0,-1 0 0,0-1 0,1 1 0,0-1 0,-1 0 0,1 0 0,0 0 0,0 0 0,1-1 0,-1 1 0,0-1 0,0 0 0,1-1 0,-1 1 0,6 0 0,-3-1 0,-1-1 0,1 1 0,-1-1 0,0 0 0,1-1 0,-1 0 0,0 0 0,0 0 0,0 0 0,0-1 0,-1 0 0,1 0 0,-1-1 0,0 1 0,0-1 0,0-1 0,0 1 0,5-6 0,-1-4 0,1 0 0,-2 0 0,0 0 0,-1-1 0,0-1 0,-1 1 0,-1-1 0,0 0 0,-1 0 0,-1 0 0,-1-1 0,0 1 0,-1-1 0,-1-26 0,-1 39 5,1 1-1,0-1 1,-1 0 0,0 1-1,0-1 1,0 1-1,0-1 1,-1 1 0,1-1-1,-1 1 1,0 0 0,0 0-1,0 0 1,0 0-1,0 0 1,-1 0 0,0 0-1,1 1 1,-1 0-1,0-1 1,0 1 0,0 0-1,0 0 1,-1 1-1,-5-3 1,2 2-119,0 1 0,0-1-1,0 1 1,0 1 0,0 0 0,0 0-1,0 0 1,0 1 0,0 0 0,0 0-1,0 1 1,-8 2 0,-31 13-671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46.3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150 24575,'-2'-2'0,"-1"0"0,1 0 0,-1 0 0,0 0 0,0 0 0,0 0 0,0 1 0,0-1 0,0 1 0,0 0 0,0 0 0,0 0 0,-1 0 0,1 1 0,0 0 0,-6-1 0,3 2 0,0-1 0,1 1 0,-1 0 0,1 1 0,-1-1 0,1 1 0,0 0 0,0 1 0,-6 3 0,-3 2 0,1 1 0,1 1 0,-1 0 0,2 1 0,-1 0 0,-10 15 0,11-11 0,0 0 0,2 1 0,0 0 0,0 0 0,2 1 0,0 0 0,1 1 0,1-1 0,-4 23 0,8-31 0,0 0 0,0 1 0,1-1 0,0 0 0,0 1 0,1-1 0,1 0 0,4 18 0,-4-22 0,0 1 0,1-1 0,0 1 0,-1-1 0,2 0 0,-1 0 0,1-1 0,-1 1 0,1-1 0,1 1 0,-1-1 0,0 0 0,1-1 0,0 1 0,5 2 0,-6-3 0,0-1 0,1 0 0,-1 0 0,0 0 0,1 0 0,0-1 0,-1 1 0,1-1 0,-1-1 0,1 1 0,0 0 0,0-1 0,0 0 0,-1 0 0,1-1 0,0 1 0,0-1 0,-1 0 0,1 0 0,-1-1 0,1 1 0,-1-1 0,1 0 0,-1 0 0,0-1 0,0 1 0,0-1 0,0 0 0,0 0 0,-1 0 0,1 0 0,-1-1 0,5-7 0,2-2 0,-2 0 0,0-1 0,0 0 0,-1 0 0,-1-1 0,0 0 0,-2 0 0,1 0 0,2-19 0,-3 9 0,-1-1 0,0 0 0,-3-52 0,-1 70 0,0 0 0,-1 0 0,0 0 0,0 0 0,-1 0 0,0 0 0,-5-10 0,6 14 0,0 1 0,-1-1 0,0 0 0,0 1 0,0 0 0,0 0 0,0 0 0,0 0 0,-1 0 0,0 0 0,1 1 0,-1 0 0,0 0 0,-7-3 0,8 4 0,0 0 0,1 0 0,-1 0 0,0 1 0,0-1 0,0 1 0,1 0 0,-1-1 0,0 1 0,0 1 0,0-1 0,0 0 0,0 1 0,1-1 0,-1 1 0,0 0 0,0 0 0,1 0 0,-1 0 0,0 0 0,1 1 0,0-1 0,-1 1 0,1 0 0,0 0 0,0 0 0,0 0 0,0 0 0,0 0 0,0 0 0,0 1 0,-1 3 0,-1 0 0,1 0 0,1 1 0,-1-1 0,1 1 0,0-1 0,1 1 0,0 0 0,0 0 0,0 0 0,1 0 0,0 0 0,1 12 0,10 27-1365,5-4-5461</inkml:trace>
  <inkml:trace contextRef="#ctx0" brushRef="#br0" timeOffset="387.35">511 426 24575,'0'-11'0,"-4"1"0,0 4 0,-1 8 0,2 7 0,3 2 0,7 2 0,2-4 0,-2-7 0</inkml:trace>
  <inkml:trace contextRef="#ctx0" brushRef="#br0" timeOffset="807.97">955 194 24575,'-1'-1'0,"1"0"0,-1-1 0,0 1 0,0 0 0,0 0 0,0 0 0,0 0 0,0 0 0,0 0 0,0 0 0,-1 0 0,1 0 0,0 1 0,-1-1 0,1 0 0,0 1 0,-1-1 0,1 1 0,0-1 0,-1 1 0,1 0 0,-1 0 0,1 0 0,-3-1 0,2 2 0,0 0 0,0-1 0,-1 1 0,1 0 0,0 0 0,0 0 0,0 0 0,0 1 0,0-1 0,0 0 0,0 1 0,0 0 0,-2 2 0,-2 3 0,0 0 0,1 1 0,0 0 0,0 0 0,0 0 0,-5 15 0,4-1 0,0-1 0,1 1 0,2 1 0,0-1 0,0 32 0,3-42 0,0 0 0,1 0 0,1 0 0,0 0 0,0 0 0,1-1 0,0 1 0,1-1 0,1 0 0,0 0 0,11 19 0,-15-28 0,1 0 0,-1 1 0,1-1 0,-1 0 0,1 0 0,0 0 0,0 0 0,0 0 0,0-1 0,0 1 0,0-1 0,1 1 0,-1-1 0,0 0 0,1 0 0,-1 0 0,1 0 0,-1 0 0,1 0 0,0-1 0,-1 1 0,1-1 0,0 0 0,-1 0 0,1 0 0,0 0 0,-1 0 0,1 0 0,0-1 0,-1 1 0,5-3 0,-2 1 0,0-1 0,0 0 0,-1-1 0,1 1 0,-1-1 0,0 0 0,0 0 0,0 0 0,-1 0 0,0-1 0,1 0 0,-1 1 0,-1-1 0,4-7 0,1-6 0,-1 0 0,0 0 0,-1 0 0,-1-1 0,-1 1 0,1-21 0,-3 25 0,-1 0 0,-1-1 0,0 1 0,0 0 0,-1-1 0,-1 1 0,-1 0 0,-7-20 0,9 29 0,-1 0 0,0 0 0,1 1 0,-1 0 0,-1 0 0,1-1 0,-1 2 0,1-1 0,-1 0 0,-5-2 0,8 5 0,0 0 0,0 0 0,0 0 0,-1 1 0,1-1 0,0 0 0,-1 1 0,1-1 0,0 1 0,-1 0 0,1-1 0,-1 1 0,1 0 0,0 0 0,-1 0 0,1 0 0,-1 0 0,1 0 0,-1 0 0,1 0 0,0 1 0,-1-1 0,1 1 0,0-1 0,-1 1 0,1-1 0,0 1 0,-1 0 0,1 0 0,0-1 0,0 1 0,0 0 0,0 0 0,0 0 0,0 0 0,0 0 0,0 1 0,0-1 0,0 0 0,0 2 0,-1 1-72,1 0 1,-1 0-1,1 0 0,0 1 0,1-1 0,-1 0 0,1 0 0,-1 0 1,1 1-1,0-1 0,1 0 0,-1 1 0,1-1 0,0 0 0,0 0 1,0 0-1,1 0 0,2 7 0,9 21-6754</inkml:trace>
  <inkml:trace contextRef="#ctx0" brushRef="#br0" timeOffset="1166.47">1420 299 24575,'-6'-6'0,"0"0"0,0 0 0,-1 1 0,0 0 0,0 0 0,-9-4 0,14 8 0,0 0 0,0 0 0,-1 0 0,1 1 0,-1-1 0,1 1 0,-1-1 0,1 1 0,-1 0 0,1 0 0,-1 0 0,1 0 0,0 0 0,-1 1 0,1-1 0,-1 1 0,1-1 0,-1 1 0,1 0 0,0 0 0,0 0 0,-1 1 0,1-1 0,0 0 0,-2 3 0,-3 2 0,1 1 0,-1 0 0,1 1 0,1-1 0,-1 1 0,1 0 0,1 1 0,0-1 0,0 1 0,0 0 0,1 0 0,1 0 0,-4 18 0,4-12 0,0 0 0,0 0 0,2 0 0,0 0 0,1 0 0,0 0 0,1 0 0,5 16 0,-6-25 0,1-1 0,0 0 0,0 1 0,1-1 0,-1 0 0,1-1 0,0 1 0,1 0 0,-1-1 0,1 0 0,0 0 0,0 0 0,0 0 0,0 0 0,1-1 0,6 4 0,-8-5 0,1-1 0,0 1 0,-1-1 0,1 0 0,0 0 0,0 0 0,0 0 0,0-1 0,0 0 0,0 0 0,0 0 0,0 0 0,-1 0 0,1-1 0,0 0 0,0 1 0,0-2 0,0 1 0,-1 0 0,1-1 0,0 0 0,-1 1 0,7-6 0,-2 1 0,0-1 0,0-1 0,-1 1 0,0-1 0,-1-1 0,1 1 0,-1-1 0,-1 0 0,0 0 0,0-1 0,-1 0 0,0 0 0,4-16 0,0-5 0,-2 0 0,-1-1 0,1-38 0,-6 65 0,2-13 0,-2 1 0,-3-32 0,3 46 0,0 0 0,-1 0 0,1 0 0,0 1 0,-1-1 0,0 0 0,0 1 0,0-1 0,0 1 0,0-1 0,-1 1 0,1-1 0,-1 1 0,1 0 0,-1-1 0,0 1 0,0 0 0,0 0 0,0 1 0,0-1 0,0 0 0,-1 1 0,1-1 0,0 1 0,-1 0 0,-2-2 0,4 3 3,0 0 0,0 0 1,0 0-1,0 0 0,0 0 0,0 0 0,-1 0 0,1 0 0,0 0 0,0 0 0,0 0 0,0 1 1,0-1-1,0 0 0,0 1 0,0-1 0,0 1 0,0-1 0,0 1 0,1 0 0,-1-1 0,0 1 1,0 0-1,0-1 0,1 1 0,-1 0 0,0 0 0,1 0 0,-1 0 0,1 0 0,-1 0 0,1 0 1,-1 0-1,1 0 0,0 0 0,-1 2 0,0 1-188,0 0 0,1 1 0,-1-1 0,1 0 0,0 1 0,0-1 0,2 8 0,3 13-6641</inkml:trace>
  <inkml:trace contextRef="#ctx0" brushRef="#br0" timeOffset="1557.85">1824 235 24575,'8'-15'0,"0"1"0,0 0 0,16-19 0,-21 29 0,0 1 0,0-1 0,0 1 0,0 0 0,1 0 0,-1 0 0,1 1 0,-1-1 0,1 1 0,0 0 0,0 0 0,0 0 0,0 1 0,1-1 0,-1 1 0,0 0 0,9-1 0,-10 2 0,0 1 0,1 0 0,-1 0 0,0 0 0,0 0 0,0 0 0,0 0 0,0 1 0,0 0 0,0-1 0,-1 1 0,1 0 0,-1 1 0,1-1 0,-1 0 0,0 1 0,0-1 0,0 1 0,0-1 0,0 1 0,-1 0 0,1 0 0,-1 0 0,1 0 0,0 4 0,1 3 0,1 0 0,-2 0 0,1 0 0,-1 0 0,-1 0 0,1 20 0,-3-19 0,-1 1 0,1-1 0,-2 1 0,0-1 0,0 0 0,-1 0 0,0 0 0,-11 20 0,5-15 0,0 0 0,-1-1 0,-1 0 0,-24 23 0,33-35 0,-16 18 0,19-20 0,-1-1 0,1 1 0,0-1 0,0 1 0,-1-1 0,1 1 0,0-1 0,0 1 0,0-1 0,0 1 0,0-1 0,0 1 0,0 0 0,0-1 0,0 1 0,0-1 0,0 1 0,0-1 0,0 1 0,0-1 0,0 1 0,0-1 0,1 1 0,-1-1 0,0 1 0,0-1 0,1 1 0,-1-1 0,0 1 0,1-1 0,-1 0 0,0 1 0,1-1 0,-1 1 0,1-1 0,-1 0 0,1 0 0,-1 1 0,1-1 0,-1 0 0,1 0 0,-1 1 0,1-1 0,-1 0 0,1 0 0,8 3 0,1-1 0,-1 0 0,1 0 0,-1-1 0,1 0 0,-1-1 0,16-1 0,71-12 0,-95 13 0,204-46-1365,-148 28-5461</inkml:trace>
  <inkml:trace contextRef="#ctx0" brushRef="#br0" timeOffset="1963.03">2585 236 24575,'1'-31'0,"0"23"0,0 0 0,0-1 0,-1 1 0,-1-1 0,1 1 0,-1 0 0,-1-1 0,1 1 0,-7-16 0,8 24 0,-1 1 0,1-1 0,-1 1 0,1-1 0,-1 1 0,1-1 0,-1 1 0,1 0 0,-1-1 0,1 1 0,0 0 0,0-1 0,-1 1 0,1 0 0,0-1 0,0 1 0,-1 0 0,1-1 0,0 1 0,0 0 0,0-1 0,0 1 0,0 0 0,0 0 0,-4 25 0,3-10 0,0-1 0,1 1 0,1 0 0,0-1 0,1 1 0,7 24 0,-8-36 0,1 1 0,-1-1 0,1 0 0,0 0 0,0 0 0,0-1 0,0 1 0,1 0 0,-1-1 0,1 1 0,0-1 0,0 0 0,1 0 0,-1 0 0,1-1 0,-1 1 0,1-1 0,0 0 0,0 0 0,0 0 0,0 0 0,0-1 0,0 1 0,0-1 0,0 0 0,1 0 0,-1-1 0,7 1 0,-2-2 0,-1 1 0,0-2 0,0 1 0,0-1 0,0 0 0,0-1 0,0 1 0,-1-2 0,1 1 0,-1-1 0,0 0 0,0-1 0,0 1 0,-1-1 0,1-1 0,9-10 0,0-2 0,-1 1 0,-1-2 0,-1 0 0,19-36 0,-24 34 0,-8 21 0,0-1 0,0 1 0,0 0 0,-1 0 0,1 0 0,0 0 0,0 0 0,0 0 0,-1 0 0,1 0 0,0 0 0,0 0 0,-1 0 0,1 0 0,0 0 0,0 0 0,0 0 0,-1 0 0,1 0 0,0 0 0,0 0 0,0 0 0,-1 0 0,1 0 0,0 0 0,0 0 0,0 0 0,-1 0 0,1 0 0,0 1 0,0-1 0,0 0 0,-1 0 0,1 0 0,0 0 0,0 1 0,0-1 0,0 0 0,0 0 0,0 0 0,0 0 0,-1 1 0,1-1 0,0 0 0,-31 37 0,10 3 0,1 0 0,2 2 0,1 0 0,3 1 0,1 0 0,3 1 0,1 0 0,2 1 0,0 48 0,6-40-1365,4-12-5461</inkml:trace>
  <inkml:trace contextRef="#ctx0" brushRef="#br0" timeOffset="2319.15">3390 45 24575,'1'-2'0,"1"0"0,-1 0 0,0-1 0,0 1 0,0-1 0,0 1 0,0-1 0,-1 1 0,1-1 0,-1 1 0,1-6 0,-1 8 0,0-1 0,0 1 0,0-1 0,0 1 0,-1-1 0,1 1 0,0-1 0,0 1 0,0 0 0,0-1 0,-1 1 0,1-1 0,0 1 0,0 0 0,-1-1 0,1 1 0,0 0 0,-1-1 0,1 1 0,0 0 0,-1-1 0,1 1 0,-1 0 0,1 0 0,-1-1 0,0 1 0,-1 0 0,1 0 0,0 0 0,0 0 0,-1 0 0,1 0 0,0 0 0,0 0 0,-1 1 0,1-1 0,0 1 0,0-1 0,0 0 0,-2 2 0,-4 2 0,1 0 0,0 0 0,0 0 0,0 1 0,1 0 0,0 0 0,-1 1 0,2 0 0,-1 0 0,1 0 0,0 0 0,0 0 0,0 1 0,-2 7 0,1-1 0,0-1 0,1 1 0,1 0 0,0 0 0,0 0 0,1 0 0,0 17 0,3-16 0,0 1 0,1-1 0,0 1 0,1-1 0,1 0 0,0 0 0,7 15 0,51 91 0,-46-94 0,-2 1 0,0 1 0,-2 0 0,11 36 0,-22-61 0,0 0 0,-1 0 0,1-1 0,-1 1 0,1 0 0,-1 0 0,0 0 0,-1 0 0,1 0 0,0 0 0,-1 0 0,1 0 0,-1-1 0,0 1 0,0 0 0,0 0 0,0-1 0,-1 1 0,1-1 0,-4 5 0,2-4 0,0 0 0,0 0 0,-1-1 0,1 1 0,-1-1 0,0 0 0,0 0 0,0 0 0,0 0 0,0-1 0,0 1 0,-7 0 0,-1 0 0,0 0 0,0-1 0,0 0 0,-1-1 0,1-1 0,0 0 0,0-1 0,0 0 0,-14-4 0,23 5 0,0 0 0,-1 0 0,1-1 0,0 1 0,0-1 0,0 0 0,0 0 0,0 0 0,0 0 0,1 0 0,-1-1 0,1 1 0,-1-1 0,1 1 0,0-1 0,0 0 0,0 0 0,1 0 0,-3-6 0,3 5 0,0 0 0,0 0 0,1 0 0,0 0 0,-1 0 0,2 0 0,-1 0 0,0 0 0,1 0 0,0 1 0,0-1 0,0 0 0,0 0 0,0 0 0,1 1 0,0-1 0,3-5 0,8-11 0,1 0 0,1 1 0,0 1 0,2 0 0,33-28 0,106-66 0,-35 26 0,-119 85 0,0 0 0,-1 0 0,1 0 0,-1 0 0,1 0 0,-1-1 0,1 1 0,-1 0 0,0-1 0,1 1 0,-1-1 0,0 0 0,0 1 0,0-1 0,0 0 0,-1 0 0,1 1 0,0-1 0,-1 0 0,1-4 0,-2 5 0,0-1 0,0 0 0,-1 1 0,1 0 0,0-1 0,-1 1 0,1 0 0,-1 0 0,1 0 0,-1-1 0,0 2 0,1-1 0,-1 0 0,0 0 0,0 1 0,0-1 0,0 1 0,0-1 0,1 1 0,-1 0 0,0-1 0,-2 1 0,-44-6-475,-68 0-1,104 6 62,-95-2-641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33.7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0 24575,'-7'11'0,"-10"11"0,-5 8 0,-6 7 0,-3 4 0,2 3 0,1-4 0,6 0 0,6-7-819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21.8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1142 24575,'-1'1'0,"-1"-1"0,1 1 0,-1-1 0,1 1 0,0-1 0,-1 1 0,1 0 0,0 0 0,0-1 0,-1 1 0,1 0 0,0 0 0,0 0 0,0 0 0,0 1 0,0-1 0,-1 2 0,-13 22 0,11-16 0,0 1 0,0-1 0,1 1 0,0 0 0,1 0 0,0 0 0,1 0 0,0 0 0,0 0 0,2 18 0,-1-25 0,0 0 0,1 0 0,-1 0 0,1 0 0,0-1 0,0 1 0,0 0 0,0 0 0,0-1 0,0 1 0,1 0 0,-1-1 0,1 1 0,0-1 0,0 0 0,0 0 0,0 1 0,0-1 0,0-1 0,0 1 0,1 0 0,-1 0 0,1-1 0,-1 0 0,1 1 0,0-1 0,0 0 0,-1 0 0,1 0 0,0-1 0,0 1 0,0-1 0,0 0 0,0 1 0,0-1 0,0 0 0,0-1 0,0 1 0,0-1 0,4 0 0,-3 0 0,1 0 0,0 0 0,0-1 0,0 0 0,-1 0 0,1 0 0,-1 0 0,0 0 0,1-1 0,-1 0 0,0 0 0,-1 0 0,7-7 0,-4 4 0,-1-1 0,-1 0 0,1 0 0,-1 0 0,-1-1 0,1 1 0,3-14 0,0-3 0,-2-1 0,-1 1 0,-1-1 0,0-36 0,-3 46 0,0-1 0,-1 1 0,-6-28 0,7 40 0,-1-1 0,0 1 0,-1-1 0,1 1 0,-1-1 0,1 1 0,-1 0 0,0 0 0,0 0 0,-3-3 0,4 5 0,-1 0 0,1 0 0,0 0 0,-1 0 0,1 0 0,-1 0 0,1 0 0,-1 1 0,0-1 0,1 1 0,-1-1 0,1 1 0,-1-1 0,0 1 0,0 0 0,1 0 0,-1 0 0,0 0 0,1 0 0,-1 0 0,0 1 0,-2 0 0,-1 0 0,0 2 0,0-1 0,1 0 0,-1 1 0,1 0 0,-1 0 0,1 0 0,0 1 0,0 0 0,0-1 0,1 1 0,-1 0 0,1 1 0,0-1 0,0 1 0,1-1 0,-4 8 0,-3 7 0,1 1 0,-10 39 0,13-43 0,1 0 0,1 1 0,1-1 0,0 1 0,1-1 0,1 1 0,1 0 0,0-1 0,4 18 0,-3-25 0,1-1 0,-1 1 0,2-1 0,-1 0 0,1 1 0,1-2 0,-1 1 0,1 0 0,1-1 0,-1 0 0,1 0 0,1-1 0,-1 0 0,1 0 0,0 0 0,0-1 0,1 0 0,10 6 0,-4-4-151,0-1-1,1 0 0,0-1 0,0-1 1,1 0-1,-1-1 0,1-1 1,21 1-1,9-3-6674</inkml:trace>
  <inkml:trace contextRef="#ctx0" brushRef="#br0" timeOffset="452.64">295 677 24575,'14'-7'0,"17"-2"0,8-4 0,10 1 0,4 2 0,-1 3 0,-2 2 0,-5-1 0,-7 1 0,-10 0-8191</inkml:trace>
  <inkml:trace contextRef="#ctx0" brushRef="#br0" timeOffset="1166.8">908 126 24575,'2'-1'0,"1"-1"0,-1 0 0,1 1 0,0 0 0,-1-1 0,1 1 0,0 0 0,0 0 0,-1 1 0,1-1 0,0 1 0,0-1 0,0 1 0,0 0 0,0 0 0,0 0 0,0 0 0,0 1 0,0-1 0,0 1 0,-1 0 0,1 0 0,0 0 0,0 0 0,-1 0 0,1 1 0,0-1 0,-1 1 0,0 0 0,1-1 0,-1 1 0,0 0 0,0 0 0,0 1 0,0-1 0,0 0 0,1 3 0,3 4 0,0 0 0,-1 0 0,0 1 0,-1 0 0,0-1 0,-1 1 0,1 1 0,-2-1 0,2 13 0,-2-9 0,-2 0 0,0 1 0,-1-1 0,0 0 0,-1 0 0,0 1 0,-8 23 0,8-31 0,-1 0 0,0 0 0,0 0 0,0 0 0,-1 0 0,0-1 0,0 1 0,-1-1 0,1 0 0,-1 0 0,-1-1 0,1 1 0,-1-1 0,0 0 0,0-1 0,-7 4 0,12-7 0,0 0 0,0-1 0,0 1 0,0-1 0,0 0 0,0 1 0,0-1 0,0 0 0,0 0 0,0 1 0,0-1 0,-1 0 0,1 0 0,0 0 0,0 0 0,0-1 0,0 1 0,-2 0 0,3-1 0,-1 1 0,1-1 0,-1 1 0,1-1 0,-1 1 0,1-1 0,-1 1 0,1-1 0,-1 1 0,1-1 0,0 1 0,-1-1 0,1 0 0,0 1 0,0-1 0,-1 0 0,1 1 0,0-1 0,0 0 0,0 0 0,0 0 0,0-4 0,0 1 0,0-1 0,1 1 0,-1-1 0,1 1 0,0 0 0,3-8 0,6-11 0,1 0 0,1 1 0,1 0 0,1 1 0,1 1 0,20-23 0,112-101 0,-144 141 0,12-10 0,-32 30 0,-12 12 0,18-16 0,1 1 0,1-1 0,0 1 0,1 1 0,1 0 0,-11 29 0,15-35 0,0 1 0,1 0 0,0 0 0,0 0 0,1 0 0,1 0 0,-1 1 0,2-1 0,-1 0 0,2 0 0,-1 0 0,5 14 0,-4-19 6,0-1-1,0 1 1,0-1-1,1 0 0,-1 1 1,1-1-1,0-1 1,1 1-1,-1 0 1,1-1-1,-1 0 1,1 1-1,0-1 0,0-1 1,1 1-1,-1-1 1,1 1-1,-1-1 1,1-1-1,-1 1 1,9 1-1,4 1-302,0-2 0,0 0 0,0 0 0,33-3 0,-30 0-6529</inkml:trace>
  <inkml:trace contextRef="#ctx0" brushRef="#br0" timeOffset="1616.82">1628 0 24575,'-4'15'0,"-8"22"0,-5 23 0,-8 19 0,-6 15 0,-2 8 0,-3 6 0,2-1 0,0-5 0,1-5 0,3-9 0,3-11 0,2-16 0,6-14 0,2-16 0,5-12-8191</inkml:trace>
  <inkml:trace contextRef="#ctx0" brushRef="#br0" timeOffset="2488.58">1671 358 24575,'0'566'0,"0"-1168"0,0 592 0,0 0 0,1 0 0,0 0 0,0 0 0,1 0 0,1 0 0,0 1 0,5-14 0,-7 21 0,0-1 0,1 1 0,0 0 0,-1-1 0,1 1 0,0 0 0,0 0 0,0 0 0,0 0 0,0 0 0,1 1 0,-1-1 0,0 1 0,1-1 0,-1 1 0,1 0 0,0 0 0,-1 0 0,1 0 0,0 1 0,0-1 0,-1 1 0,1-1 0,0 1 0,0 0 0,0 0 0,-1 0 0,1 1 0,0-1 0,0 1 0,0-1 0,-1 1 0,6 2 0,-1 0 0,0 0 0,0 0 0,0 1 0,-1 0 0,1 0 0,-1 1 0,0 0 0,0 0 0,-1 0 0,1 0 0,-1 1 0,0 0 0,-1 0 0,6 9 0,-8-12 0,-1 0 0,1 0 0,0 0 0,-1 0 0,0 1 0,0-1 0,0 0 0,0 1 0,0-1 0,-1 0 0,1 1 0,-1-1 0,0 1 0,0-1 0,0 1 0,-1-1 0,1 1 0,-1-1 0,0 0 0,0 1 0,0-1 0,0 0 0,-1 0 0,1 0 0,-1 1 0,0-2 0,0 1 0,0 0 0,0 0 0,0-1 0,-1 1 0,1-1 0,-4 3 0,-5 2 0,0 0 0,0-2 0,-1 1 0,1-1 0,-1-1 0,-1 0 0,1 0 0,-17 2 0,56-9 0,1 3 0,28 1 0,-52 0 0,3-1 0,1 1 0,0 0 0,-1 1 0,1 0 0,-1 0 0,0 0 0,0 1 0,9 5 0,-13-7 0,0 1 0,0 0 0,0 0 0,0 0 0,0 0 0,0 1 0,-1-1 0,1 1 0,-1-1 0,0 1 0,0 0 0,0 0 0,0 0 0,0 0 0,-1 1 0,1-1 0,-1 0 0,0 1 0,1 4 0,-2-5 0,0-1 0,0 0 0,0 0 0,-1 1 0,1-1 0,-1 0 0,1 0 0,-1 0 0,0 1 0,0-1 0,0 0 0,0 0 0,0 0 0,0-1 0,-1 1 0,1 0 0,-1 0 0,1-1 0,-1 1 0,0-1 0,1 1 0,-1-1 0,0 0 0,0 0 0,0 0 0,0 0 0,-4 2 0,-7 2 0,1 0 0,-1-1 0,-17 3 0,26-6 0,-19 5 0,-1-2 0,0 0 0,0-2 0,0-1 0,-32-2 0,46-2-136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24.6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0 24575,'0'7'0,"-4"7"0,-1-1-819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18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52 24575</inkml:trace>
  <inkml:trace contextRef="#ctx0" brushRef="#br0" timeOffset="866.3">464 847 24575,'1'-2'0,"1"0"0,0-1 0,-1 1 0,1 0 0,0 0 0,0 0 0,0 0 0,1 0 0,-1 0 0,0 1 0,1-1 0,-1 1 0,1 0 0,-1 0 0,1 0 0,0 0 0,-1 0 0,1 0 0,0 1 0,0-1 0,-1 1 0,6-1 0,-5 2 0,0 0 0,1-1 0,-1 1 0,0 0 0,0 0 0,0 1 0,0-1 0,0 1 0,0-1 0,-1 1 0,1 0 0,0 0 0,-1 0 0,1 1 0,-1-1 0,0 0 0,0 1 0,0 0 0,3 4 0,1 4 0,0 1 0,-1 0 0,-1 0 0,0 1 0,0-1 0,-1 1 0,-1 0 0,0-1 0,0 1 0,-1 16 0,-1-12 0,-1 0 0,0 0 0,-1 0 0,-1 0 0,-1-1 0,0 1 0,-9 20 0,10-29 0,0-1 0,0 0 0,-1 0 0,0 0 0,0 0 0,-1-1 0,0 0 0,0 0 0,-9 8 0,14-14 0,0 1 0,-1-1 0,1 0 0,-1 1 0,1-1 0,-1 1 0,1-1 0,-1 0 0,1 0 0,-1 1 0,1-1 0,-1 0 0,1 0 0,-1 0 0,0 0 0,1 1 0,-1-1 0,1 0 0,-1 0 0,0 0 0,1 0 0,-1 0 0,1 0 0,-1-1 0,0 1 0,1 0 0,-1 0 0,1 0 0,-1-1 0,1 1 0,-2-1 0,1 0 0,1 0 0,-1 0 0,0 0 0,1 0 0,-1-1 0,1 1 0,0 0 0,-1 0 0,1-1 0,0 1 0,-1 0 0,1-1 0,0-1 0,0-4 0,1 0 0,-1 0 0,1 0 0,3-12 0,21-44 0,3 0 0,43-69 0,-22 41 0,28-47 0,-88 160 0,1 1 0,1 1 0,1-1 0,-9 45 0,9-24 0,-3 82 0,10-116 0,2-1 0,-1 1 0,1-1 0,0 0 0,1 0 0,0 0 0,0 1 0,1-2 0,0 1 0,1 0 0,0-1 0,7 12 0,-7-15 0,0 1 0,0-1 0,1-1 0,0 1 0,0-1 0,0 1 0,1-1 0,-1-1 0,1 1 0,0-1 0,0 0 0,0 0 0,1-1 0,-1 0 0,0 0 0,1 0 0,12 1 0,-4-2-273,-1-1 0,0 0 0,1 0 0,26-6 0,1-4-6553</inkml:trace>
  <inkml:trace contextRef="#ctx0" brushRef="#br0" timeOffset="1642.37">1291 148 24575,'0'0'0,"-1"-1"0,1 1 0,-1-1 0,1 1 0,-1-1 0,1 1 0,-1-1 0,1 1 0,-1 0 0,1-1 0,-1 1 0,0 0 0,1-1 0,-1 1 0,0 0 0,1 0 0,-1 0 0,0-1 0,1 1 0,-1 0 0,0 0 0,1 0 0,-1 0 0,0 0 0,1 0 0,-1 0 0,0 1 0,1-1 0,-1 0 0,0 0 0,1 0 0,-1 1 0,0-1 0,1 0 0,-1 1 0,1-1 0,-1 1 0,1-1 0,-1 0 0,1 1 0,-1-1 0,1 1 0,-1 0 0,1-1 0,-1 1 0,-25 28 0,25-28 0,-34 47 0,-37 71 0,43-68 0,-50 67 0,72-109 0,0-2 0,0 1 0,-1-1 0,-12 11 0,18-17 0,0 0 0,0 0 0,0 0 0,0 0 0,0 0 0,0 0 0,0 0 0,0-1 0,0 1 0,-1-1 0,1 1 0,-3-1 0,4 0 0,0 0 0,-1-1 0,1 1 0,0 0 0,0-1 0,0 1 0,0-1 0,0 1 0,0-1 0,0 0 0,0 1 0,0-1 0,0 0 0,0 0 0,0 1 0,0-1 0,0 0 0,0 0 0,1 0 0,-1 0 0,0 0 0,1 0 0,-1-1 0,0 0 0,-2-7 0,0 0 0,0-1 0,1 1 0,0-1 0,1 1 0,0-1 0,0-15 0,2-5 0,5-34 0,-5 56 0,0 1 0,1-1 0,0 0 0,1 1 0,-1-1 0,1 1 0,1 0 0,7-13 0,-10 18 0,1 0 0,-1 1 0,0-1 0,1 0 0,-1 1 0,1 0 0,0-1 0,-1 1 0,1 0 0,0 0 0,0 0 0,0 0 0,0 0 0,-1 0 0,1 1 0,1-1 0,-1 1 0,0-1 0,0 1 0,0 0 0,0 0 0,0 0 0,0 0 0,0 0 0,0 0 0,0 0 0,0 1 0,1-1 0,-1 1 0,0 0 0,-1-1 0,1 1 0,0 0 0,0 0 0,0 0 0,0 1 0,-1-1 0,4 3 0,4 3 0,0 1 0,-1 0 0,1 1 0,-2 0 0,1 0 0,6 11 0,36 67 0,-39-67 0,18 38 41,-16-31-744,22 36 0,-21-43-6123</inkml:trace>
  <inkml:trace contextRef="#ctx0" brushRef="#br0" timeOffset="1998.89">1291 360 24575,'7'-3'0,"10"-6"0,9 0 0,10 0 0,8 3 0,2 2 0,1 1 0,-4 2 0,-5 0 0,-10-2 0,-9-1-8191</inkml:trace>
  <inkml:trace contextRef="#ctx0" brushRef="#br0" timeOffset="2357.78">1842 0 24575,'0'11'0,"0"11"0,0 15 0,0 13 0,0 9 0,0 5 0,4-2 0,0 0 0,1-7 0,-1-9 0,2-9 0,0-7 0,-1-13 0</inkml:trace>
  <inkml:trace contextRef="#ctx0" brushRef="#br0" timeOffset="2730.09">1905 1186 24575,'4'-3'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5:02.6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8 1904 24575,'16'768'0,"-11"-596"0,-20-275 0,-48-166 0,38 174 0,13 50 0,-11-40 0,4 0 0,-12-137 0,30 214 0,1-1 0,0 0 0,0 1 0,1-1 0,0 1 0,1-1 0,0 1 0,0-1 0,6-12 0,-6 18 0,0 0 0,0-1 0,0 1 0,1 0 0,-1 0 0,1 0 0,0 1 0,-1-1 0,1 1 0,0-1 0,1 1 0,-1 0 0,0 0 0,1 0 0,-1 1 0,1-1 0,-1 1 0,1 0 0,0 0 0,0 0 0,-1 0 0,1 1 0,6-1 0,-4 1 0,0 1 0,0 0 0,1 0 0,-1 0 0,0 0 0,-1 1 0,1 0 0,0 1 0,0-1 0,-1 1 0,1 0 0,-1 0 0,0 1 0,0-1 0,0 1 0,-1 0 0,1 1 0,-1-1 0,0 1 0,0 0 0,-1 0 0,1 0 0,-1 0 0,0 1 0,3 8 0,-2-6 0,0 0 0,-1 1 0,0-1 0,-1 1 0,0-1 0,0 1 0,-1 0 0,0 0 0,0 0 0,-1 0 0,0-1 0,-1 1 0,0 0 0,0 0 0,-1 0 0,0-1 0,-5 11 0,-1-4 0,-3 8 0,11-23 0,0 1 0,0 0 0,1-1 0,-1 1 0,0-1 0,0 1 0,1 0 0,-1-1 0,0 1 0,1-1 0,-1 1 0,1-1 0,-1 1 0,1-1 0,-1 0 0,0 1 0,1-1 0,-1 1 0,1-1 0,0 0 0,-1 0 0,1 1 0,-1-1 0,1 0 0,0 0 0,-1 0 0,1 1 0,-1-1 0,1 0 0,0 0 0,-1 0 0,1 0 0,0 0 0,-1 0 0,1 0 0,-1 0 0,1-1 0,1 1 0,5 0 0,0 0 0,0 1 0,0 0 0,0 0 0,0 0 0,0 1 0,-1 0 0,8 4 0,-10-4 0,-1 0 0,0 0 0,0 0 0,0 0 0,0 1 0,0-1 0,-1 1 0,1 0 0,-1 0 0,1 0 0,-1 0 0,0 1 0,0-1 0,-1 0 0,1 1 0,2 6 0,-3-4 0,1-1 0,-1 1 0,1 0 0,-2-1 0,1 1 0,-1 0 0,1-1 0,-2 1 0,1 0 0,0-1 0,-1 1 0,0 0 0,-4 9 0,3-10 0,0-1 0,0 0 0,-1 0 0,1-1 0,-1 1 0,0 0 0,0-1 0,0 0 0,0 0 0,-1 0 0,1 0 0,-1 0 0,0-1 0,0 1 0,0-1 0,0 0 0,-8 3 0,-1-1 0,0 0 0,0-1 0,0-1 0,-1 0 0,1 0 0,0-2 0,-1 1 0,1-2 0,-1 0 0,-24-5 0,37 6 3,1 0 0,-1 0 0,0 0 0,0 0 0,0-1 0,0 1 0,0 0 0,0 0 0,1-1 0,-1 1 0,0-1 0,0 1 0,1-1 0,-1 1 0,0-1 0,0 0 0,1 1 0,-1-1 0,1 0 0,-1 1 0,1-1 1,-1 0-1,1 0 0,-1 1 0,1-1 0,0 0 0,-1 0 0,1 0 0,0 0 0,0 0 0,-1 1 0,1-1 0,0 0 0,0 0 0,0 0 0,0 0 0,0-1 0,1 0-109,0 0 0,0 0 1,1 0-1,-1 0 0,0 0 1,1 0-1,-1 0 0,1 0 0,0 0 1,-1 1-1,1-1 0,0 1 1,2-2-1,17-10-6720</inkml:trace>
  <inkml:trace contextRef="#ctx0" brushRef="#br0" timeOffset="487.84">896 1650 24575,'-20'40'0,"-1"-2"0,-3 0 0,-33 41 0,48-67 0,-1-1 0,0 0 0,-1 0 0,-1-1 0,1-1 0,-1 0 0,-1-1 0,0 0 0,0-1 0,0 0 0,-1-1 0,0 0 0,-16 3 0,27-8 0,0 0 0,1-1 0,-1 1 0,1-1 0,-1 1 0,0-1 0,1 0 0,-1 0 0,0 0 0,1-1 0,-1 1 0,0-1 0,1 1 0,-1-1 0,1 0 0,-1 0 0,1 0 0,-1 0 0,1 0 0,-4-4 0,3 3 0,1-1 0,0 0 0,0 0 0,0-1 0,1 1 0,-1 0 0,1-1 0,0 1 0,-1-1 0,2 1 0,-1-1 0,0 1 0,1-1 0,-1-6 0,0-1 0,1 0 0,0 0 0,0-1 0,1 1 0,1 0 0,2-12 0,-4 21 0,1 0 0,-1 0 0,1 0 0,0 0 0,0 0 0,0 0 0,-1 1 0,1-1 0,1 0 0,-1 0 0,0 1 0,0-1 0,1 1 0,-1-1 0,1 1 0,-1 0 0,1-1 0,0 1 0,-1 0 0,1 0 0,0 0 0,0 0 0,0 1 0,0-1 0,0 0 0,0 1 0,0-1 0,0 1 0,0 0 0,0 0 0,0-1 0,0 1 0,0 1 0,0-1 0,0 0 0,0 0 0,0 1 0,0-1 0,0 1 0,0 0 0,2 1 0,4 1 0,1 1 0,-1 0 0,1 1 0,-2 0 0,1 0 0,12 12 0,42 45 0,-29-27 0,88 74-1365,-88-84-5461</inkml:trace>
  <inkml:trace contextRef="#ctx0" brushRef="#br0" timeOffset="-1955.24">1191 63 24575,'0'11'0,"-4"18"0,0 18 0,-4 20 0,-1 16 0,2 12 0,2 7 0,1 6 0,2 1 0,2-3 0,-1-5 0,2-10 0,-1-8 0,-3-15 0,-2-20-8191</inkml:trace>
  <inkml:trace contextRef="#ctx0" brushRef="#br0" timeOffset="-1323.71">27 1249 24575,'-27'0'0,"53"0"0,936-48-488,-537 18-71,110-3 559,800-45 0,-1230 71-1191,-29 1-4762</inkml:trace>
  <inkml:trace contextRef="#ctx0" brushRef="#br0" timeOffset="11147.91">1488 1756 24575,'-20'-7'0,"20"7"0,0 0 0,0 0 0,0 0 0,0-1 0,-1 1 0,1 0 0,0 0 0,0 0 0,0 0 0,0 0 0,0 0 0,0 0 0,0-1 0,0 1 0,0 0 0,0 0 0,0 0 0,0 0 0,0 0 0,0 0 0,0-1 0,0 1 0,0 0 0,0 0 0,0 0 0,0 0 0,0 0 0,0-1 0,0 1 0,0 0 0,0 0 0,0 0 0,0 0 0,0 0 0,0 0 0,0 0 0,0-1 0,1 1 0,-1 0 0,0 0 0,0 0 0,0 0 0,0 0 0,0 0 0,0 0 0,0 0 0,1 0 0,-1 0 0,0 0 0,0-1 0,0 1 0,0 0 0,0 0 0,0 0 0,1 0 0,-1 0 0,0 0 0,39-6 0,315 3 0,-178 4 0,-200-5-1365,9 0-5461</inkml:trace>
  <inkml:trace contextRef="#ctx0" brushRef="#br0" timeOffset="11847.41">1467 1757 24575,'-2'-6'0,"-1"0"0,1 1 0,-1-1 0,0 0 0,-1 1 0,1 0 0,-1 0 0,-7-8 0,10 13 0,0-1 0,0 0 0,0 0 0,0 0 0,0 1 0,0-1 0,0 0 0,0 1 0,0-1 0,-1 1 0,1-1 0,0 1 0,0 0 0,0 0 0,-1-1 0,1 1 0,0 0 0,0 0 0,-3 0 0,3 1 0,-1 0 0,1-1 0,-1 1 0,1 0 0,-1 0 0,1 0 0,0 0 0,-1 0 0,1 1 0,0-1 0,0 0 0,0 0 0,0 1 0,0-1 0,0 1 0,0-1 0,1 1 0,-1-1 0,0 3 0,-5 11 0,2 0 0,0 0 0,0 0 0,1 0 0,-1 25 0,3 83 0,2-71 0,-1-25 0,-1 54 0,17 134 0,-15-208 0,1 0 0,0-1 0,0 1 0,0-1 0,7 13 0,-8-18 0,-1-1 0,0 1 0,1 0 0,-1 0 0,1-1 0,-1 1 0,1 0 0,0-1 0,-1 1 0,1-1 0,0 1 0,-1-1 0,1 1 0,0-1 0,0 1 0,0-1 0,-1 0 0,1 1 0,0-1 0,0 0 0,1 1 0,-1-2 0,0 1 0,1-1 0,-1 1 0,0-1 0,0 1 0,0-1 0,0 0 0,0 1 0,0-1 0,0 0 0,0 0 0,-1 0 0,1 0 0,0 0 0,0 0 0,-1 0 0,1 0 0,0 0 0,-1 0 0,1-2 0,8-20-1365,-2 0-5461</inkml:trace>
  <inkml:trace contextRef="#ctx0" brushRef="#br0" timeOffset="12936.94">1467 1799 24575,'-13'494'0,"5"-132"0,-2-540 0,-1 25 0,11-321 0,0 1081 0,2-593-66,4-18 187,8-22-738,-11 20-186,10-22-6023</inkml:trace>
  <inkml:trace contextRef="#ctx0" brushRef="#br0" timeOffset="13591.36">2016 1714 24575,'0'0'0,"-1"0"0,1 0 0,-1 0 0,1-1 0,-1 1 0,1 0 0,-1 0 0,1 0 0,-1 0 0,1 0 0,0 0 0,-1 0 0,1 0 0,-1 0 0,1 0 0,-1 0 0,1 0 0,-1 0 0,1 1 0,-1-1 0,1 0 0,-1 0 0,1 0 0,0 1 0,-1-1 0,1 0 0,0 1 0,-1-1 0,1 0 0,0 0 0,-1 1 0,1-1 0,0 1 0,-1-1 0,1 0 0,0 1 0,0-1 0,-1 1 0,1-1 0,0 1 0,0-1 0,0 1 0,-13 27 0,11-23 0,-6 21 0,0 0 0,2 0 0,1 1 0,1-1 0,1 1 0,2 0 0,2 39 0,2-259 0,-3 190 14,0-1-1,0 1 0,0 0 0,1 0 1,-1-1-1,1 1 0,0 0 1,2-5-1,-3 8-20,1 0 1,-1 0-1,0-1 0,0 1 0,0 0 1,1 0-1,-1-1 0,0 1 1,0 0-1,1 0 0,-1 0 1,0 0-1,1 0 0,-1 0 0,0-1 1,0 1-1,1 0 0,-1 0 1,0 0-1,1 0 0,-1 0 1,0 0-1,1 0 0,-1 0 0,0 0 1,1 0-1,-1 0 0,0 0 1,1 1-1,14 10-1277,-4 0-5542</inkml:trace>
  <inkml:trace contextRef="#ctx0" brushRef="#br0" timeOffset="13932.46">2441 1524 24575,'-14'33'0,"-9"20"0,-4 14 0,-1 8 0,1 7 0,5 0 0,6-4 0,6-3 0,4-8 0,8-8 0,6-10 0,9-11 0,9-10 0,8-12 0,4-7 0,-3-6-8191</inkml:trace>
  <inkml:trace contextRef="#ctx0" brushRef="#br0" timeOffset="14339.26">2927 1737 24575,'-9'53'0,"-3"-1"0,-2-1 0,-2 0 0,-3-1 0,-37 74 0,52-116 0,-1 0 0,-1-1 0,1 1 0,-1-1 0,0 0 0,-1 0 0,-7 6 0,13-12 0,-1 0 0,1 0 0,0 0 0,-1 0 0,1-1 0,-1 1 0,1 0 0,0-1 0,-1 1 0,0-1 0,1 0 0,-1 0 0,1 1 0,-1-1 0,1 0 0,-1 0 0,1 0 0,-1 0 0,-2-1 0,2 0 0,0 0 0,0-1 0,0 1 0,0 0 0,1-1 0,-1 1 0,0-1 0,1 0 0,-1 1 0,1-1 0,0 0 0,0 0 0,0 0 0,0 0 0,0 0 0,0 0 0,0 0 0,0-3 0,-6-19 0,2-1 0,1 1 0,1-1 0,1 0 0,2 0 0,2-37 0,-2 58 0,1 0 0,-1 0 0,1-1 0,-1 1 0,1 0 0,0 0 0,1 0 0,-1 0 0,1 0 0,0 0 0,0 0 0,0 1 0,0-1 0,0 0 0,1 1 0,0 0 0,6-6 0,-6 7 0,0 1 0,0-1 0,0 1 0,0 0 0,0 0 0,0 0 0,0 0 0,1 0 0,-1 1 0,0-1 0,1 1 0,-1 0 0,0 0 0,1 1 0,-1-1 0,0 0 0,1 1 0,-1 0 0,0 0 0,0 0 0,0 0 0,0 1 0,5 2 0,4 2 0,-1 1 0,0 0 0,0 1 0,-1 0 0,15 15 0,45 55 0,-31-32 0,17 10-1365,-34-37-5461</inkml:trace>
  <inkml:trace contextRef="#ctx0" brushRef="#br0" timeOffset="14713.53">3182 1610 24575,'25'33'0,"16"24"0,4 18 0,-6 6 0,-9 4 0,-13-1 0,-17-5 0,-19-8 0,-17-10 0,-14-10 0,-8-8 0,-3-11 0,3-10 0,11-10-8191</inkml:trace>
  <inkml:trace contextRef="#ctx0" brushRef="#br0" timeOffset="15537.49">3817 952 24575</inkml:trace>
  <inkml:trace contextRef="#ctx0" brushRef="#br0" timeOffset="16403.8">4281 847 24575,'1'-2'0,"1"0"0,0-1 0,-1 1 0,1 0 0,0 0 0,0 0 0,0 0 0,1 0 0,-1 0 0,0 1 0,1-1 0,-1 1 0,1 0 0,-1 0 0,1 0 0,0 0 0,-1 0 0,1 0 0,0 1 0,0-1 0,-1 1 0,6-1 0,-5 2 0,0 0 0,1-1 0,-1 1 0,0 0 0,0 0 0,0 1 0,0-1 0,0 1 0,0-1 0,-1 1 0,1 0 0,0 0 0,-1 0 0,1 1 0,-1-1 0,0 0 0,0 1 0,0 0 0,3 4 0,1 4 0,0 1 0,-1 0 0,-1 0 0,0 1 0,0-1 0,-1 1 0,-1 0 0,0-1 0,0 1 0,-1 16 0,-1-12 0,-1 0 0,0 0 0,-1 0 0,-1 0 0,-1-1 0,0 1 0,-9 20 0,10-29 0,0-1 0,0 0 0,-1 0 0,0 0 0,0 0 0,-1-1 0,0 0 0,0 0 0,-9 8 0,14-14 0,0 1 0,-1-1 0,1 0 0,-1 1 0,1-1 0,-1 1 0,1-1 0,-1 0 0,1 0 0,-1 1 0,1-1 0,-1 0 0,1 0 0,-1 0 0,0 0 0,1 1 0,-1-1 0,1 0 0,-1 0 0,0 0 0,1 0 0,-1 0 0,1 0 0,-1-1 0,0 1 0,1 0 0,-1 0 0,1 0 0,-1-1 0,1 1 0,-2-1 0,1 0 0,1 0 0,-1 0 0,0 0 0,1 0 0,-1-1 0,1 1 0,0 0 0,-1 0 0,1-1 0,0 1 0,-1 0 0,1-1 0,0-1 0,0-4 0,1 0 0,-1 0 0,1 0 0,3-12 0,21-44 0,3 0 0,43-69 0,-22 41 0,28-47 0,-88 160 0,1 1 0,1 1 0,1-1 0,-9 45 0,9-24 0,-3 82 0,10-116 0,2-1 0,-1 1 0,1-1 0,0 0 0,1 0 0,0 0 0,0 1 0,1-2 0,0 1 0,1 0 0,0-1 0,7 12 0,-7-15 0,0 1 0,0-1 0,1-1 0,0 1 0,0-1 0,0 1 0,1-1 0,-1-1 0,1 1 0,0-1 0,0 0 0,0 0 0,1-1 0,-1 0 0,0 0 0,1 0 0,12 1 0,-4-2-273,-1-1 0,0 0 0,1 0 0,26-6 0,1-4-6553</inkml:trace>
  <inkml:trace contextRef="#ctx0" brushRef="#br0" timeOffset="17179.86">5108 148 24575,'0'0'0,"-1"-1"0,1 1 0,-1-1 0,1 1 0,-1-1 0,1 1 0,-1-1 0,1 1 0,-1 0 0,1-1 0,-1 1 0,0 0 0,1-1 0,-1 1 0,0 0 0,1 0 0,-1 0 0,0-1 0,1 1 0,-1 0 0,0 0 0,1 0 0,-1 0 0,0 0 0,1 0 0,-1 0 0,0 1 0,1-1 0,-1 0 0,0 0 0,1 0 0,-1 1 0,0-1 0,1 0 0,-1 1 0,1-1 0,-1 1 0,1-1 0,-1 0 0,1 1 0,-1-1 0,1 1 0,-1 0 0,1-1 0,-1 1 0,-25 28 0,25-28 0,-34 47 0,-37 71 0,43-68 0,-50 67 0,72-109 0,0-2 0,0 1 0,-1-1 0,-12 11 0,18-17 0,0 0 0,0 0 0,0 0 0,0 0 0,0 0 0,0 0 0,0 0 0,0-1 0,0 1 0,-1-1 0,1 1 0,-3-1 0,4 0 0,0 0 0,-1-1 0,1 1 0,0 0 0,0-1 0,0 1 0,0-1 0,0 1 0,0-1 0,0 0 0,0 1 0,0-1 0,0 0 0,0 0 0,0 1 0,0-1 0,0 0 0,0 0 0,1 0 0,-1 0 0,0 0 0,1 0 0,-1-1 0,0 0 0,-2-7 0,0 0 0,0-1 0,1 1 0,0-1 0,1 1 0,0-1 0,0-15 0,2-5 0,5-34 0,-5 56 0,0 1 0,1-1 0,0 0 0,1 1 0,-1-1 0,1 1 0,1 0 0,7-13 0,-10 18 0,1 0 0,-1 1 0,0-1 0,1 0 0,-1 1 0,1 0 0,0-1 0,-1 1 0,1 0 0,0 0 0,0 0 0,0 0 0,0 0 0,-1 0 0,1 1 0,1-1 0,-1 1 0,0-1 0,0 1 0,0 0 0,0 0 0,0 0 0,0 0 0,0 0 0,0 0 0,0 0 0,0 1 0,1-1 0,-1 1 0,0 0 0,-1-1 0,1 1 0,0 0 0,0 0 0,0 0 0,0 1 0,-1-1 0,4 3 0,4 3 0,0 1 0,-1 0 0,1 1 0,-2 0 0,1 0 0,6 11 0,36 67 0,-39-67 0,18 38 41,-16-31-744,22 36 0,-21-43-6123</inkml:trace>
  <inkml:trace contextRef="#ctx0" brushRef="#br0" timeOffset="17536.39">5108 359 24575,'7'-3'0,"10"-6"0,9 0 0,10 0 0,8 3 0,2 2 0,1 1 0,-4 2 0,-5 0 0,-10-2 0,-9-1-8191</inkml:trace>
  <inkml:trace contextRef="#ctx0" brushRef="#br0" timeOffset="17895.27">5659 0 24575,'0'11'0,"0"11"0,0 15 0,0 13 0,0 9 0,0 5 0,4-2 0,0 0 0,1-7 0,-1-9 0,2-9 0,0-7 0,-1-13 0</inkml:trace>
  <inkml:trace contextRef="#ctx0" brushRef="#br0" timeOffset="18267.58">5722 1186 24575,'4'-3'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4:59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21 24575,'-7'-3'0,"1"-2"0,9 0 0,14 2 0,20 0 0,13 2 0,9 3 0,3 6 0,-7 2 0,-8 1 0,-13 1-8191</inkml:trace>
  <inkml:trace contextRef="#ctx0" brushRef="#br0" timeOffset="344.97">0 274 24575,'25'0'0,"23"0"0,21-3 0,17-2 0,11 0 0,8-2 0,4 0 0,-16 1-819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4:58.6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1 0 24575,'-1'11'0,"0"-1"0,-1 1 0,-1-1 0,1 0 0,-1 0 0,-1 0 0,-6 12 0,-2 8 0,-115 381 0,110-335 0,3 1 0,4 1 0,0 119 0,10-186 0,1 0 0,0 0 0,1 0 0,0 0 0,1-1 0,0 1 0,0-1 0,8 15 0,-9-21 0,-1-1 0,1 0 0,0 0 0,0 0 0,1 0 0,-1 0 0,0 0 0,1-1 0,0 1 0,0-1 0,-1 1 0,1-1 0,1 0 0,-1 0 0,0-1 0,0 1 0,1-1 0,-1 1 0,1-1 0,-1 0 0,1 0 0,0-1 0,-1 1 0,1-1 0,0 0 0,-1 0 0,1 0 0,4-1 0,-5 1 0,0-1 0,-1 0 0,1 0 0,0 0 0,-1 0 0,1-1 0,-1 1 0,1-1 0,-1 1 0,0-1 0,0 0 0,1 0 0,-1 0 0,-1 0 0,1 0 0,0 0 0,0-1 0,-1 1 0,0-1 0,1 1 0,-1-1 0,0 1 0,0-1 0,0 0 0,0 0 0,-1 1 0,1-1 0,-1-5 0,1 0 0,0-1 0,-1 0 0,0 1 0,-1-1 0,0 0 0,0 1 0,-1-1 0,-3-10 0,-2 1 0,-1 0 0,-1 1 0,-1 0 0,0 0 0,-1 1 0,0 1 0,-2 0 0,0 1 0,0 0 0,-2 1 0,-22-17 0,-18-9 0,-116-59 0,130 76 0,39 21 0,-23-16 0,24 17 0,1-1 0,-1 1 0,1 0 0,0-1 0,-1 1 0,1-1 0,0 1 0,0-1 0,-1 1 0,1-1 0,0 1 0,0-1 0,0 1 0,0-1 0,0 1 0,-1-1 0,1 1 0,0-1 0,0 1 0,0-1 0,0 1 0,1-1 0,-1 1 0,0-1 0,0 1 0,0-1 0,0 1 0,0-1 0,1 1 0,-1-1 0,0 1 0,0-1 0,1 1 0,-1-1 0,0 1 0,1 0 0,-1-1 0,0 1 0,1 0 0,-1-1 0,1 1 0,-1 0 0,1-1 0,-1 1 0,1 0 0,-1 0 0,1 0 0,-1-1 0,1 1 0,-1 0 0,1 0 0,-1 0 0,1 0 0,22-8 0,0 2 0,0 0 0,0 1 0,28-1 0,26-6 0,-33 3 0,-1-2 0,1-2 0,-2-2 0,0-2 0,56-31 0,-78 37 0,0-2 0,-1-1 0,0 0 0,-1-1 0,-1-1 0,0-1 0,-2 0 0,0-1 0,0-1 0,-2 0 0,0-1 0,11-26 0,-23 45 0,1-4 0,1 1 0,-1-1 0,0 0 0,-1 0 0,1 0 0,-1 0 0,0 0 0,0 0 0,0-10 0,-1 15 0,0 0 0,0-1 0,0 1 0,0 0 0,0-1 0,0 1 0,0 0 0,-1 0 0,1-1 0,0 1 0,0 0 0,0-1 0,0 1 0,-1 0 0,1 0 0,0 0 0,0-1 0,-1 1 0,1 0 0,0 0 0,0 0 0,-1 0 0,1-1 0,0 1 0,-1 0 0,1 0 0,0 0 0,-1 0 0,1 0 0,0 0 0,-1 0 0,1 0 0,0 0 0,0 0 0,-1 0 0,1 0 0,0 0 0,-1 0 0,1 0 0,0 0 0,-1 0 0,1 0 0,0 1 0,-1-1 0,1 0 0,0 0 0,0 0 0,-1 0 0,1 1 0,0-1 0,0 0 0,0 0 0,-1 1 0,1-1 0,0 0 0,-17 17 0,3 3 0,1 0 0,1 1 0,1 1 0,-12 32 0,-25 98 0,37-105 30,1 0 0,3 1 0,-4 83 0,11-110-154,1-1 0,0 0 1,2 0-1,0-1 0,1 1 0,1 0 1,1-1-1,1 0 0,0-1 0,2 1 1,17 27-1,1-9-6702</inkml:trace>
  <inkml:trace contextRef="#ctx0" brushRef="#br0" timeOffset="421.78">871 551 24575,'2'0'0,"-1"0"0,1-1 0,0 1 0,0 0 0,-1 0 0,1 0 0,0 0 0,-1 0 0,1 0 0,0 1 0,0-1 0,-1 0 0,1 1 0,0 0 0,-1-1 0,1 1 0,-1 0 0,1 0 0,-1 0 0,1 0 0,-1 0 0,0 0 0,1 0 0,-1 0 0,0 1 0,0-1 0,0 0 0,0 1 0,0-1 0,1 3 0,4 5 0,0 0 0,-1 0 0,7 15 0,-7-11 0,0 0 0,-1 0 0,-1 1 0,0-1 0,0 1 0,0 16 0,-3-24 0,0 1 0,0 0 0,-1 0 0,1 0 0,-2-1 0,1 1 0,-1 0 0,0-1 0,0 1 0,0-1 0,-1 0 0,0 1 0,-1-1 0,-4 6 0,8-11 0,-1-1 0,1 1 0,0-1 0,0 1 0,-1-1 0,1 1 0,-1-1 0,1 1 0,0-1 0,-1 0 0,1 1 0,-1-1 0,1 0 0,-1 1 0,1-1 0,-1 0 0,1 1 0,-1-1 0,1 0 0,-1 0 0,0 0 0,1 0 0,-1 1 0,1-1 0,-1 0 0,1 0 0,-1 0 0,0 0 0,0-1 0,0 1 0,1-1 0,-1 1 0,0-1 0,1 0 0,-1 0 0,1 1 0,-1-1 0,1 0 0,-1 0 0,1 0 0,-1 0 0,1 1 0,0-1 0,0 0 0,-1 0 0,1-1 0,-3-40 0,4 30 0,1 0 0,0 0 0,1 0 0,0 0 0,1 0 0,0 1 0,1 0 0,0-1 0,1 2 0,0-1 0,8-10 0,-13 20 0,-1 0 0,1 1 0,-1-1 0,1 0 0,0 0 0,-1 1 0,1-1 0,0 0 0,0 1 0,-1-1 0,1 1 0,0-1 0,0 1 0,0 0 0,0-1 0,0 1 0,0 0 0,-1-1 0,1 1 0,0 0 0,0 0 0,0 0 0,0 0 0,0 0 0,0 0 0,0 0 0,0 0 0,0 0 0,0 1 0,0-1 0,0 0 0,0 1 0,0-1 0,0 0 0,-1 1 0,1-1 0,0 1 0,0-1 0,0 1 0,-1 0 0,1-1 0,0 1 0,-1 0 0,1 0 0,0-1 0,-1 1 0,1 0 0,-1 0 0,1 1 0,4 7 0,-1 0 0,0 0 0,0 0 0,2 10 0,-2-7 0,4 13-113,15 35 354,-21-56-377,0 0 1,0 1-1,1-1 0,0 0 0,0 0 1,0-1-1,0 1 0,1-1 0,-1 1 1,6 3-1,7 1-6690</inkml:trace>
  <inkml:trace contextRef="#ctx0" brushRef="#br0" timeOffset="765.2">1210 360 24575,'22'22'0,"13"21"0,9 18 0,4 17 0,-2 9 0,-10 8 0,-14 2 0,-18-1 0,-17-6 0,-17-7 0,-3-19-819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3:40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421 24575,'2'-3'0,"1"0"0,-1 0 0,0 0 0,0-1 0,-1 1 0,1-1 0,-1 1 0,0-1 0,0 1 0,0-1 0,0 0 0,0-6 0,1-51 0,-2 44 0,0 11 0,0-1 0,0 1 0,-1 0 0,0 0 0,0-1 0,-1 1 0,1 0 0,-1 0 0,0 0 0,-6-9 0,7 13 0,-1-1 0,0 1 0,0 0 0,0 0 0,0 0 0,0 0 0,-1 0 0,1 0 0,0 0 0,-1 1 0,0-1 0,1 1 0,-1 0 0,0 0 0,0 0 0,1 0 0,-1 0 0,0 1 0,0-1 0,0 1 0,0 0 0,0 0 0,0 0 0,-6 1 0,3 0 0,-1 1 0,0 0 0,1 0 0,-1 0 0,1 1 0,0 0 0,0 0 0,0 1 0,0 0 0,1 0 0,-1 0 0,1 1 0,0-1 0,0 1 0,1 0 0,-5 8 0,-5 5 0,2 0 0,0 1 0,-15 35 0,19-37 0,1 1 0,1 0 0,1 0 0,0 0 0,1 0 0,1 1 0,-1 30 0,4-43 0,0 0 0,0 0 0,1 0 0,0 0 0,0 0 0,0 0 0,1 0 0,0 0 0,0 0 0,0-1 0,1 1 0,0-1 0,0 0 0,0 1 0,1-1 0,0-1 0,0 1 0,0-1 0,0 1 0,1-1 0,0 0 0,-1-1 0,2 1 0,-1-1 0,0 0 0,11 4 0,-2-2 0,1 0 0,-1-1 0,1-1 0,0-1 0,0 0 0,0-1 0,27-1 0,-31 0 0,0-1 0,0 0 0,0-1 0,0-1 0,-1 0 0,1 0 0,0-1 0,-1 0 0,0-1 0,0 0 0,11-8 0,-18 11 0,-1 0 0,1 0 0,-1 0 0,1 0 0,-1-1 0,0 1 0,0-1 0,0 1 0,0-1 0,0 0 0,-1 0 0,1 0 0,-1 0 0,0 0 0,0 0 0,0 0 0,0-1 0,0 1 0,-1 0 0,1 0 0,-1-1 0,0 1 0,0 0 0,-1-1 0,1 1 0,0 0 0,-1 0 0,0-1 0,0 1 0,0 0 0,0 0 0,0 0 0,-1 0 0,0 0 0,1 0 0,-1 1 0,0-1 0,0 0 0,0 1 0,-1 0 0,1-1 0,-1 1 0,1 0 0,-1 0 0,0 0 0,1 1 0,-6-3 0,-17-5 0,-1 1 0,0 2 0,-48-7 0,95 13 0,0-2 0,0-1 0,28-6 0,-3-1 0,-45 10 0,1 0 0,-1 0 0,0 0 0,0 0 0,0 0 0,0 0 0,0 1 0,0-1 0,1 0 0,-1 0 0,0 1 0,0-1 0,0 1 0,0-1 0,0 1 0,0-1 0,0 1 0,0 0 0,0-1 0,-1 1 0,1 0 0,0 0 0,0 0 0,-1 0 0,1 0 0,0 0 0,-1 0 0,1 0 0,-1 0 0,1 0 0,-1 0 0,0 0 0,1 0 0,-1 0 0,0 2 0,2 5 0,0 0 0,-1 1 0,0 15 0,-1-16 0,2 60 0,3 86 0,33 212 0,-37-359-105,0 0 0,1 0 0,-1 0 0,1 0 0,1 0 0,-1-1 0,1 1 0,0-1 0,1 0 0,-1 1 0,1-2 0,5 7 0,6 0-6721</inkml:trace>
  <inkml:trace contextRef="#ctx0" brushRef="#br0" timeOffset="2008.7">676 528 24575,'0'-1'0,"-1"-1"0,1 1 0,-1-1 0,1 1 0,-1 0 0,0-1 0,1 1 0,-1 0 0,0-1 0,0 1 0,0 0 0,0 0 0,0 0 0,0 0 0,0 0 0,0 0 0,-1 0 0,1 0 0,0 0 0,-1 1 0,1-1 0,0 0 0,-3 0 0,1 1 0,1 0 0,0 0 0,0 0 0,-1 0 0,1 1 0,0-1 0,-1 1 0,1-1 0,0 1 0,0 0 0,0 0 0,0 0 0,-4 2 0,-2 2 0,1 0 0,1 1 0,-1-1 0,1 1 0,0 0 0,0 1 0,-6 9 0,8-9 0,0 0 0,0 0 0,1 0 0,0 1 0,1-1 0,-1 1 0,1-1 0,1 1 0,0 0 0,0 0 0,0 14 0,1-20 0,1 1 0,-1-1 0,0 0 0,1 1 0,0-1 0,-1 0 0,1 1 0,0-1 0,0 0 0,0 0 0,1 0 0,-1 0 0,0 0 0,1 0 0,-1 0 0,4 3 0,-2-3 0,0-1 0,-1 0 0,1 1 0,0-1 0,0 0 0,0 0 0,0 0 0,-1-1 0,1 1 0,0-1 0,0 0 0,1 1 0,-1-1 0,0-1 0,0 1 0,5-1 0,-2-1 0,0 0 0,0 0 0,-1 0 0,1 0 0,-1-1 0,0 0 0,1 0 0,-1-1 0,-1 1 0,1-1 0,0 0 0,-1 0 0,0-1 0,0 1 0,0-1 0,-1 0 0,1 0 0,-1 0 0,3-7 0,-3 5 0,1 0 0,-1 0 0,0-1 0,-1 1 0,0-1 0,0 0 0,0 1 0,-1-1 0,0 0 0,-1 0 0,0 0 0,0 0 0,-1 0 0,-2-10 0,4 18 0,-1-1 0,0 0 0,-1 1 0,1-1 0,0 0 0,0 0 0,0 1 0,0-1 0,0 0 0,-1 1 0,1-1 0,0 0 0,-1 1 0,1-1 0,0 0 0,-1 1 0,1-1 0,-1 1 0,1-1 0,-1 1 0,1-1 0,-1 1 0,0-1 0,1 1 0,-1-1 0,1 1 0,-1 0 0,0-1 0,1 1 0,-1 0 0,0 0 0,0 0 0,1-1 0,-1 1 0,0 0 0,1 0 0,-2 0 0,1 1 0,0 0 0,-1 0 0,1-1 0,0 1 0,0 0 0,0 0 0,0 0 0,0 0 0,0 1 0,0-1 0,1 0 0,-1 0 0,0 1 0,1-1 0,-1 0 0,1 0 0,-1 1 0,0 2 0,-1 5 0,1 0 0,-1 0 0,2 0 0,-1 0 0,1 1 0,0-1 0,1 0 0,0 0 0,5 17 0,-5-22 0,0 0 0,0-1 0,0 1 0,0-1 0,1 0 0,-1 1 0,1-1 0,0 0 0,0 0 0,0 0 0,1 0 0,-1 0 0,1 0 0,-1-1 0,1 1 0,0-1 0,0 0 0,0 0 0,0 0 0,1 0 0,-1-1 0,0 1 0,1-1 0,-1 0 0,1 0 0,0 0 0,3 1 0,-4-2 0,-1 0 0,0 0 0,1 0 0,-1-1 0,0 1 0,1 0 0,-1-1 0,0 0 0,0 1 0,0-1 0,0 0 0,1 0 0,-1 0 0,0 0 0,0-1 0,-1 1 0,1-1 0,2-1 0,0-1 0,-1 0 0,0 0 0,0 0 0,0-1 0,-1 1 0,0-1 0,0 1 0,2-6 0,1-6 0,-1-1 0,-1 1 0,0-1 0,0-17 0,-2 12 0,0 3 0,6 40 0,-2 3 0,19 62 0,-22-78 0,1 0 0,0-1 0,1 1 0,0-1 0,0 1 0,1-1 0,0-1 0,6 8 0,-11-13 0,1-1 0,-1 1 0,1-1 0,0 1 0,-1-1 0,1 1 0,0-1 0,-1 0 0,1 1 0,0-1 0,0 0 0,-1 1 0,1-1 0,0 0 0,0 0 0,0 0 0,-1 0 0,1 0 0,0 0 0,0 0 0,0 0 0,-1 0 0,1 0 0,0 0 0,1-1 0,0 0 0,0 0 0,0 0 0,0 0 0,-1 0 0,1 0 0,0-1 0,-1 1 0,1-1 0,2-2 0,1-3 0,-1 0 0,1 0 0,-1 0 0,3-9 0,5-17 0,-2-1 0,11-69 0,-17 80 0,13 79 0,-12-36 0,12 41 0,-15-56 0,-1-1 0,1 1 0,0-1 0,0 0 0,1 0 0,0 0 0,-1 0 0,1-1 0,0 1 0,6 4 0,-9-7 0,1 0 0,0-1 0,0 1 0,0 0 0,0-1 0,0 1 0,0-1 0,0 1 0,1-1 0,-1 1 0,0-1 0,0 0 0,0 0 0,0 1 0,1-1 0,-1 0 0,0 0 0,0 0 0,0 0 0,0-1 0,1 1 0,-1 0 0,0 0 0,0-1 0,2 0 0,-1 0 0,0-1 0,0 0 0,0 1 0,0-1 0,0 0 0,0 0 0,-1 0 0,1 0 0,-1 0 0,1 0 0,0-4 0,3-4 0,-1-1 0,0 1 0,-1-1 0,2-16 0,1-73 0,-6 100 0,0 0 0,0 0 0,0 0 0,0 0 0,0 0 0,0 0 0,0 0 0,0 0 0,0 0 0,1 0 0,-1 0 0,0 0 0,0 0 0,0 0 0,0 1 0,0-1 0,0 0 0,0 0 0,0 0 0,0 0 0,0 0 0,0 0 0,0 0 0,0 0 0,0 0 0,0 0 0,1 0 0,-1 0 0,0 0 0,0 0 0,0 0 0,0 0 0,0 0 0,0 0 0,0 0 0,0 0 0,0 0 0,0 0 0,0 0 0,0 0 0,0 0 0,1 0 0,-1 0 0,0 0 0,0-1 0,0 1 0,0 0 0,0 0 0,0 0 0,0 0 0,0 0 0,5 13 0,4 17 0,-7-24 0,4 20 0,16 38 0,-20-58 0,1 0 0,0 0 0,0 0 0,1 0 0,0 0 0,0-1 0,0 1 0,1-1 0,0 0 0,0-1 0,7 7 0,-11-11 0,0 1 0,0 0 0,0 0 0,1-1 0,-1 1 0,0-1 0,0 1 0,1-1 0,-1 1 0,0-1 0,1 0 0,-1 0 0,0 1 0,1-1 0,-1 0 0,1 0 0,-1 0 0,0-1 0,1 1 0,-1 0 0,0 0 0,1-1 0,-1 1 0,2-1 0,-1-1 0,0 0 0,0 1 0,0-1 0,0 0 0,0 0 0,0 0 0,-1 0 0,1 0 0,0 0 0,-1-1 0,2-3 0,2-6 0,0 0 0,-1 0 0,-1 0 0,2-14 0,5-60 0,-10 86 0,0 0 0,0 0 0,0 1 0,0-1 0,0 0 0,1 0 0,-1 0 0,0 0 0,0 0 0,0 0 0,0 0 0,0 0 0,0 0 0,0 1 0,0-1 0,1 0 0,-1 0 0,0 0 0,0 0 0,0 0 0,0 0 0,0 0 0,0 0 0,1 0 0,-1 0 0,0 0 0,0 0 0,0 0 0,0 0 0,0 0 0,1 0 0,-1 0 0,0 0 0,0 0 0,0 0 0,0 0 0,0 0 0,0 0 0,1-1 0,-1 1 0,0 0 0,0 0 0,0 0 0,0 0 0,0 0 0,0 0 0,0 0 0,0 0 0,0-1 0,1 1 0,-1 0 0,0 0 0,0 0 0,0 0 0,0 0 0,0 0 0,0 0 0,0-1 0,0 1 0,0 0 0,0 0 0,0 0 0,0 0 0,0 0 0,0-1 0,0 1 0,0 0 0,0 0 0,0 0 0,10 16 0,7 25 0,-16-40 0,3 10 0,17 36 0,-20-45 0,0 0 0,0 0 0,0 0 0,0 0 0,1 0 0,-1 0 0,1-1 0,0 1 0,-1 0 0,1-1 0,0 1 0,0-1 0,0 0 0,0 1 0,0-1 0,4 1 0,-4-2 0,0 0 0,0 0 0,0 0 0,0-1 0,0 1 0,-1-1 0,1 0 0,0 1 0,0-1 0,-1 0 0,1 0 0,0 0 0,-1 0 0,1 0 0,-1-1 0,0 1 0,1 0 0,-1-1 0,0 1 0,0-1 0,0 1 0,0-1 0,0 1 0,0-1 0,0 0 0,1-2 0,18-48 0,-20 51 0,6-20 0,-5 14 0,1 0 0,0 0 0,1 0 0,0 0 0,5-9 0,-8 16 0,0 0 0,0-1 0,0 1 0,0 0 0,0 0 0,0 0 0,1 0 0,-1 0 0,0-1 0,0 1 0,0 0 0,0 0 0,1 0 0,-1 0 0,0 0 0,0 0 0,0 0 0,0-1 0,1 1 0,-1 0 0,0 0 0,0 0 0,0 0 0,1 0 0,-1 0 0,0 0 0,0 0 0,0 0 0,1 0 0,-1 0 0,0 0 0,0 0 0,0 0 0,1 0 0,-1 0 0,0 1 0,0-1 0,0 0 0,1 0 0,-1 0 0,0 0 0,0 0 0,0 1 0,8 10 0,5 22 0,-11-28 0,5 13 0,1 0 0,1 0 0,15 23 0,-20-36 0,-1 1 0,1-1 0,0 0 0,0-1 0,1 1 0,0-1 0,-1 0 0,1 0 0,1 0 0,-1-1 0,0 1 0,1-1 0,0-1 0,9 4 0,-12-5 0,0-1 0,-1 0 0,1 0 0,-1 0 0,1 0 0,0 0 0,-1 0 0,1-1 0,-1 0 0,1 1 0,-1-1 0,1 0 0,-1 0 0,1 0 0,-1 0 0,0-1 0,1 1 0,-1-1 0,0 1 0,0-1 0,0 0 0,0 0 0,-1 1 0,1-1 0,0-1 0,-1 1 0,1 0 0,0-3 0,5-8 0,0 0 0,-2 0 0,9-26 0,-11 31 0,6-32 0,7-19 0,-15 55 0,0 0 0,1 1 0,0-1 0,-1 1 0,2-1 0,-1 1 0,0 0 0,0-1 0,1 1 0,0 1 0,4-5 0,-6 6 0,0 0 0,0 1 0,0-1 0,0 1 0,0-1 0,0 1 0,0-1 0,0 1 0,1-1 0,-1 1 0,0 0 0,0 0 0,0 0 0,1 0 0,-1 0 0,0 0 0,0 0 0,0 0 0,1 0 0,-1 0 0,0 1 0,0-1 0,2 1 0,0 1 0,-1-1 0,1 1 0,-1 0 0,0-1 0,0 1 0,0 0 0,0 1 0,0-1 0,3 4 0,2 6 0,-1-1 0,1 1 0,4 16 0,-10-25 0,8 17 0,-7-19 0,-7-10 0,4 6 0,-1 0 0,1 0 0,-1 1 0,0-1 0,0 0 0,-1 1 0,1-1 0,0 1 0,-1 0 0,0 0 0,1 0 0,-1 0 0,0 0 0,0 0 0,0 1 0,0 0 0,0-1 0,0 1 0,0 0 0,-1 1 0,1-1 0,0 0 0,-1 1 0,1 0 0,0 0 0,-1 0 0,1 0 0,0 0 0,-1 1 0,-2 0 0,1 1 0,0-1 0,0 0 0,0 1 0,1 0 0,-1 0 0,1 1 0,-1-1 0,1 1 0,0 0 0,0 0 0,0 0 0,1 1 0,-1-1 0,1 1 0,0 0 0,0 0 0,0 0 0,0 0 0,-3 8 0,3-4 0,1-1 0,-1 1 0,1 0 0,1-1 0,0 1 0,0 0 0,0 0 0,1 0 0,0 0 0,3 14 0,-3-19 0,1-1 0,-1 1 0,1-1 0,0 0 0,0 1 0,0-1 0,0 0 0,0 0 0,1 0 0,-1 0 0,1 0 0,-1 0 0,1 0 0,0-1 0,-1 1 0,1 0 0,0-1 0,0 1 0,0-1 0,0 0 0,1 0 0,-1 0 0,0 0 0,0 0 0,1 0 0,-1-1 0,1 1 0,-1-1 0,0 1 0,1-1 0,-1 0 0,1 0 0,-1 0 0,1 0 0,-1-1 0,1 1 0,-1-1 0,4-1 0,-1 1 0,-1-1 0,1 0 0,0 0 0,-1 0 0,0-1 0,1 1 0,-1-1 0,0 0 0,0-1 0,-1 1 0,1 0 0,-1-1 0,0 0 0,1 0 0,-2 0 0,1 0 0,0-1 0,-1 1 0,0-1 0,0 1 0,0-1 0,1-6 0,1-4 0,0 0 0,-1-1 0,0 1 0,0-18 0,-4 42-50,1 0-1,0-1 1,1 1-1,-1 0 0,2 0 1,-1-1-1,1 1 1,1-1-1,-1 1 1,2-1-1,-1 0 0,1 0 1,0 0-1,0 0 1,1-1-1,0 0 1,1 0-1,0 0 0,0-1 1,0 0-1,0 0 1,1 0-1,0-1 1,1 0-1,-1 0 1,15 6-1,5 0-6775</inkml:trace>
  <inkml:trace contextRef="#ctx0" brushRef="#br0" timeOffset="3562.23">2624 613 24575,'0'0'0,"0"-14"0,0 0 0,-1 1 0,0-1 0,-7-24 0,8 36 0,-1 0 0,1 0 0,-1-1 0,0 1 0,0 0 0,0 0 0,0 0 0,0 0 0,-1 0 0,1 0 0,-1 0 0,1 1 0,-1-1 0,1 0 0,-1 1 0,0-1 0,0 1 0,0 0 0,0 0 0,0-1 0,0 1 0,0 1 0,0-1 0,0 0 0,-1 0 0,1 1 0,0-1 0,-1 1 0,1 0 0,0 0 0,0 0 0,-1 0 0,1 0 0,0 0 0,-1 0 0,-2 2 0,-2 0 0,1 0 0,-1 1 0,1 0 0,0 0 0,0 0 0,0 1 0,1 0 0,-1 0 0,1 0 0,0 1 0,0-1 0,1 1 0,-1 1 0,1-1 0,-6 11 0,4-7 0,0 2 0,1-1 0,0 1 0,1 0 0,0 0 0,1 0 0,0 0 0,-2 17 0,5-26 0,-1 0 0,1 0 0,0 0 0,0 0 0,0 0 0,0 0 0,0-1 0,0 1 0,1 0 0,-1 0 0,1 0 0,-1 0 0,1 0 0,0 0 0,0-1 0,0 1 0,0 0 0,0-1 0,0 1 0,0-1 0,0 1 0,1-1 0,-1 1 0,0-1 0,1 0 0,-1 0 0,1 1 0,0-1 0,-1 0 0,1-1 0,0 1 0,0 0 0,-1 0 0,1-1 0,0 1 0,0-1 0,0 0 0,4 1 0,-1-1 0,1 0 0,-1 0 0,1 0 0,-1-1 0,1 0 0,-1 0 0,1-1 0,-1 1 0,0-1 0,1 0 0,-1-1 0,7-4 0,-3 1 0,-1-1 0,0-1 0,0 1 0,-1-1 0,0-1 0,-1 1 0,1-1 0,-2 0 0,1-1 0,-1 1 0,-1-1 0,5-13 0,1-7 0,-2 0 0,9-62 0,-9 40 0,-3-1 0,-2 0 0,-2 0 0,-13-102 0,0 118 0,12 36 0,0 0 0,0 1 0,-1-1 0,1 1 0,0-1 0,0 1 0,-1-1 0,1 1 0,-1-1 0,1 1 0,0-1 0,-1 1 0,1 0 0,-1-1 0,1 1 0,-1-1 0,1 1 0,-1 0 0,1 0 0,-1-1 0,1 1 0,-1 0 0,1 0 0,-1 0 0,0-1 0,1 1 0,-1 0 0,1 0 0,-1 0 0,0 0 0,1 0 0,-1 0 0,1 0 0,-1 1 0,0-1 0,1 0 0,-1 0 0,1 0 0,-1 0 0,1 1 0,-1-1 0,1 0 0,-1 1 0,1-1 0,-1 0 0,1 1 0,-1-1 0,1 1 0,-1-1 0,1 0 0,0 1 0,-1-1 0,1 1 0,0 0 0,-1-1 0,1 1 0,0-1 0,0 1 0,-6 10 0,1 0 0,0 0 0,1 1 0,1 0 0,-1-1 0,2 1 0,0 0 0,0 0 0,1 19 0,-1-12 0,-4 49 0,5 114 0,3-156 0,1 0 0,0 0 0,2-1 0,1 1 0,2-1 0,0 0 0,18 36 0,-24-57 0,1 1 0,0-1 0,-1 0 0,2 1 0,-1-2 0,0 1 0,1 0 0,0-1 0,0 1 0,0-1 0,0 0 0,1 0 0,-1-1 0,1 1 0,7 2 0,-9-4 0,1 0 0,-1-1 0,0 1 0,0-1 0,1 0 0,-1 0 0,0 0 0,1 0 0,-1-1 0,0 1 0,1-1 0,-1 0 0,0 0 0,0 0 0,0 0 0,0-1 0,0 1 0,0-1 0,0 1 0,0-1 0,-1 0 0,1-1 0,-1 1 0,1 0 0,1-3 0,4-5 0,-2 1 0,1-1 0,-1 0 0,0 0 0,-1-1 0,-1 0 0,0 0 0,0 0 0,-1 0 0,2-13 0,1-8 0,-2 0 0,0-45 0,-6 61 0,-3 25 0,-3 27 0,6-21 0,1 1 0,0-1 0,2 1 0,0-1 0,0 0 0,2 1 0,0-1 0,5 16 0,-6-25 0,0 0 0,1 1 0,0-1 0,0-1 0,1 1 0,-1 0 0,1-1 0,0 0 0,8 7 0,-9-9 0,0 0 0,1-1 0,-1 1 0,1-1 0,0 0 0,-1 0 0,1 0 0,0-1 0,0 0 0,0 1 0,1-1 0,-1-1 0,0 1 0,0 0 0,1-1 0,3 0 0,-4 0 0,0-1 0,0 1 0,0-1 0,0 0 0,0 0 0,0 0 0,-1 0 0,1 0 0,0-1 0,-1 0 0,1 0 0,-1 0 0,0 0 0,0 0 0,6-6 0,-5 3 0,1 0 0,-1-1 0,0 0 0,0 0 0,-1 0 0,0 0 0,0 0 0,3-9 0,1-10 0,-1 0 0,-1 0 0,2-44 0,-6 66 0,-1 1 0,0 0 0,0 0 0,0 0 0,0 1 0,1-1 0,-1 0 0,1 0 0,-1 1 0,1-1 0,0 0 0,0 1 0,2-4 0,-3 5 0,1 0 0,-1-1 0,0 1 0,1 0 0,-1-1 0,1 1 0,-1 0 0,1-1 0,-1 1 0,1 0 0,0 0 0,-1 0 0,1 0 0,-1 0 0,1-1 0,-1 1 0,1 0 0,0 0 0,-1 0 0,1 1 0,-1-1 0,1 0 0,-1 0 0,1 0 0,-1 0 0,2 1 0,1 0 0,0 1 0,0 0 0,0 1 0,0-1 0,-1 0 0,1 1 0,-1-1 0,1 1 0,-1 0 0,0 0 0,2 3 0,6 12 0,0 0 0,-1 0 0,10 34 0,-15-41 0,-1 1 0,0 0 0,-1 0 0,0 0 0,-1 0 0,0 1 0,-2 17 0,1-28 0,0 0 0,0 0 0,-1 0 0,1 0 0,-1 0 0,1 0 0,-1 0 0,0 0 0,1 0 0,-1 0 0,0 0 0,-1-1 0,1 1 0,0 0 0,0-1 0,-1 1 0,1-1 0,-1 1 0,1-1 0,-1 1 0,1-1 0,-1 0 0,0 0 0,0 0 0,0 0 0,0 0 0,0 0 0,1-1 0,-1 1 0,-1-1 0,-1 1 0,2-1 0,1 0 0,-1-1 0,0 1 0,0-1 0,1 1 0,-1-1 0,0 0 0,1 1 0,-1-1 0,1 0 0,-1 0 0,1 0 0,-1 0 0,1-1 0,-1 1 0,1 0 0,0-1 0,0 1 0,0 0 0,0-1 0,0 0 0,0 1 0,0-1 0,0 1 0,1-1 0,-1 0 0,1 0 0,-1 1 0,1-1 0,0 0 0,-1 0 0,1 0 0,0 1 0,0-1 0,1-3 0,-1-3 0,1 1 0,0-1 0,0 1 0,1 0 0,0-1 0,0 1 0,0 0 0,1 0 0,0 0 0,1 1 0,6-10 0,7-9 0,32-34 0,-29 36 0,5-6 0,-2-2 0,-1 0 0,-1-1 0,24-52 0,-36 63 0,-1 0 0,-1 0 0,-1-1 0,0 0 0,-2 0 0,-1 0 0,0-1 0,-2 1 0,-1-24 0,-6 16 0,1 20 0,5 10 0,0 0 0,0 0 0,-1 0 0,1 0 0,0 0 0,0 0 0,-1 0 0,1 1 0,0-1 0,0 0 0,-1 0 0,1 0 0,0 0 0,0 0 0,0 0 0,-1 1 0,1-1 0,0 0 0,0 0 0,0 0 0,0 0 0,-1 1 0,1-1 0,0 0 0,0 0 0,0 1 0,0-1 0,0 0 0,0 0 0,0 0 0,0 1 0,0-1 0,0 0 0,0 0 0,0 1 0,0-1 0,0 0 0,0 0 0,0 1 0,-6 27 0,2-1 0,2 1 0,0 0 0,3 43 0,0-38 0,4 55 0,3-1 0,4 1 0,44 159 0,-56-247 0,0 0 0,0 0 0,1 0 0,-1 0 0,0 0 0,0 0 0,0 0 0,0 0 0,0-1 0,0 1 0,0 0 0,0 0 0,0 0 0,0 0 0,0 0 0,1 1 0,-1-1 0,0 0 0,0 0 0,0 0 0,0 0 0,0 0 0,0 0 0,0 0 0,0 0 0,0 0 0,0 0 0,0 0 0,0 0 0,1 0 0,-1 0 0,0 0 0,0 0 0,0 0 0,0 0 0,0 0 0,0 0 0,0 1 0,0-1 0,0 0 0,0 0 0,1-16 0,-2-23 0,-5 5 0,-3-33 0,8 61 0,1 0 0,0 0 0,1 0 0,-1 0 0,1 0 0,0 0 0,0 0 0,4-9 0,-4 14 0,-1-1 0,1 0 0,-1 1 0,1 0 0,-1-1 0,1 1 0,0-1 0,0 1 0,0 0 0,0-1 0,0 1 0,0 0 0,0 0 0,0 0 0,1 0 0,-1 0 0,0 0 0,0 0 0,1 1 0,-1-1 0,1 0 0,-1 1 0,1-1 0,-1 1 0,1-1 0,-1 1 0,1 0 0,0-1 0,-1 1 0,1 0 0,-1 0 0,1 0 0,-1 1 0,1-1 0,0 0 0,-1 0 0,1 1 0,-1-1 0,1 1 0,-1 0 0,1-1 0,-1 1 0,0 0 0,1 0 0,0 1 0,5 3 0,0 0 0,-1 1 0,0-1 0,0 1 0,-1 1 0,1-1 0,4 9 0,6 14 0,-1 1 0,-2 1 0,-1 0 0,15 57 0,-24-77 0,1-76 0,-5 28 0,9-67 0,-7 92 0,1 0 0,1 0 0,0 0 0,1 1 0,0 0 0,1-1 0,0 1 0,1 1 0,12-18 0,-16 24 15,1 1 0,0 0 0,1 0 0,-1 1 0,0-1 0,1 1 0,4-3 0,-8 4-46,1 1 0,0 0 0,-1-1 0,1 1 0,-1 0 0,1-1 0,0 1 0,-1 0 1,1 0-1,0-1 0,-1 1 0,1 0 0,0 0 0,0 0 0,-1 0 0,1 0 0,0 0 0,0 0 0,-1 0 0,1 0 0,0 1 0,-1-1 0,1 0 0,0 0 1,-1 1-1,1-1 0,0 0 0,-1 1 0,1-1 0,-1 0 0,1 1 0,-1-1 0,1 1 0,0-1 0,-1 1 0,0-1 0,1 1 0,-1 0 0,1-1 0,-1 1 1,0-1-1,1 1 0,-1 0 0,0-1 0,0 1 0,0 0 0,1 1 0,0 11-6795</inkml:trace>
  <inkml:trace contextRef="#ctx0" brushRef="#br0" timeOffset="3935.85">2731 148 24575,'0'4'0,"4"8"0,4 9 0,1 2-8191</inkml:trace>
  <inkml:trace contextRef="#ctx0" brushRef="#br0" timeOffset="4278.01">4212 316 24575,'0'4'0,"0"4"0,0 9 0,0 4 0,0 0-8191</inkml:trace>
  <inkml:trace contextRef="#ctx0" brushRef="#br0" timeOffset="4653.6">4147 762 24575,'0'0'-819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23:34.6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3 263 24575,'-107'-155'0,"106"153"0,1 1 0,-1 0 0,0 0 0,0 0 0,0 0 0,0 0 0,0 0 0,0 0 0,-1 0 0,1 0 0,0 0 0,0 1 0,-1-1 0,1 0 0,0 1 0,-1-1 0,1 1 0,-1 0 0,-1-1 0,2 1 0,0 0 0,0 1 0,0-1 0,0 0 0,0 1 0,0-1 0,0 1 0,0-1 0,0 1 0,0 0 0,0-1 0,0 1 0,0 0 0,1-1 0,-1 1 0,0 0 0,1 0 0,-1 0 0,-1 2 0,-2 5 0,1 0 0,-1 1 0,1 0 0,-3 17 0,-3 22 0,2-1 0,-1 58 0,9 100 0,0-118 0,0-46 0,0-22 0,-1 1 0,0 0 0,-4 21 0,4-41 0,0 0 0,0 0 0,-1 0 0,1 0 0,0 0 0,0-1 0,0 1 0,0 0 0,0 0 0,0 0 0,0 0 0,0 0 0,0 0 0,-1 0 0,1 0 0,0 0 0,0 0 0,0 0 0,0 0 0,0 0 0,0 0 0,0 0 0,0 0 0,-1 0 0,1 0 0,0 0 0,0 0 0,0 1 0,0-1 0,0 0 0,0 0 0,0 0 0,0 0 0,0 0 0,-1 0 0,1 0 0,0 0 0,0 0 0,0 0 0,0 0 0,0 0 0,0 1 0,0-1 0,0 0 0,0 0 0,0 0 0,0 0 0,0 0 0,0 0 0,0 0 0,0 0 0,0 1 0,0-1 0,0 0 0,0 0 0,0 0 0,0 0 0,0 0 0,0 0 0,0 0 0,0 0 0,0 1 0,-5-15 0,-3-21 0,-70-590 0,77 613 0,0 0 0,0 0 0,1 1 0,1-1 0,3-15 0,-4 25 0,0 0 0,1 0 0,-1 0 0,1 0 0,0 0 0,0 0 0,-1 1 0,1-1 0,0 0 0,1 0 0,-1 1 0,0-1 0,0 0 0,1 1 0,-1-1 0,1 1 0,0 0 0,-1 0 0,1-1 0,0 1 0,-1 0 0,1 0 0,0 1 0,0-1 0,0 0 0,0 1 0,0-1 0,0 1 0,0-1 0,0 1 0,0 0 0,0 0 0,0 0 0,0 0 0,0 0 0,0 1 0,4 0 0,2 1 0,0 1 0,-1 0 0,0 0 0,0 0 0,1 1 0,-2 0 0,1 0 0,0 1 0,-1 0 0,0 0 0,0 0 0,-1 1 0,1 0 0,-1 0 0,-1 0 0,7 12 0,0-1 0,-2 1 0,0 0 0,-1 0 0,0 1 0,6 28 0,-10-30 0,0 0 0,-1 0 0,-1 1 0,-1-1 0,-1 35 0,-1-46 0,0 1 0,0 0 0,0-1 0,-1 1 0,0-1 0,-1 1 0,1-1 0,-1 0 0,0 0 0,-1 0 0,0 0 0,0-1 0,0 1 0,0-1 0,-1 0 0,0 0 0,0-1 0,-6 5 0,4-4 0,-1 0 0,0 0 0,-1-1 0,1 0 0,-1 0 0,0-1 0,1 0 0,-1 0 0,-1-1 0,1-1 0,0 0 0,0 0 0,-1 0 0,1-1 0,0-1 0,-12-1 0,20 2-25,0 0 1,0 0-1,0-1 0,1 1 0,-1 0 0,0 0 0,0-1 1,0 1-1,0-1 0,0 1 0,1-1 0,-1 1 1,0-1-1,0 0 0,1 1 0,-1-1 0,0 0 0,1 1 1,-1-1-1,1 0 0,-1 0 0,1 0 0,-1 0 0,1 1 1,0-1-1,-1 0 0,1 0 0,0 0 0,0 0 1,0 0-1,-1 0 0,1 0 0,0 0 0,0 0 0,1 0 1,-1 0-1,0 0 0,0 0 0,0 0 0,0 1 0,1-1 1,-1 0-1,1 0 0,-1 0 0,0 0 0,1 0 1,0 1-1,-1-1 0,1 0 0,-1 0 0,1 1 0,0-1 1,-1 0-1,2 0 0,14-16-6801</inkml:trace>
  <inkml:trace contextRef="#ctx0" brushRef="#br0" timeOffset="775.75">461 264 24575,'0'0'0,"0"0"0,0 0 0,0 0 0,-1 0 0,1 0 0,0-1 0,0 1 0,0 0 0,0 0 0,0 0 0,-1 0 0,1 0 0,0 0 0,0 0 0,0 0 0,0 0 0,-1 0 0,1 0 0,0 0 0,0 0 0,0 0 0,0 0 0,-1 0 0,1 0 0,0 0 0,0 0 0,0 0 0,0 0 0,-1 0 0,1 0 0,0 0 0,0 0 0,0 0 0,0 0 0,-1 1 0,1-1 0,0 0 0,0 0 0,0 0 0,0 0 0,0 0 0,0 0 0,0 1 0,-1-1 0,1 0 0,0 0 0,0 0 0,-5 14 0,1 15 0,-1 191 0,4-56 0,1-160 0,0-1 0,0 0 0,-1 0 0,1 1 0,-1-1 0,0 0 0,0 0 0,-2 6 0,3-9 0,0 0 0,-1 1 0,1-1 0,0 0 0,0 0 0,0 0 0,0 0 0,0 0 0,-1 0 0,1 0 0,0 1 0,0-1 0,0 0 0,0 0 0,-1 0 0,1 0 0,0 0 0,0 0 0,0 0 0,0 0 0,-1 0 0,1 0 0,0 0 0,0 0 0,0 0 0,-1 0 0,1 0 0,0 0 0,0 0 0,0 0 0,0 0 0,-1 0 0,1-1 0,0 1 0,0 0 0,0 0 0,0 0 0,-1 0 0,1 0 0,0 0 0,0 0 0,0-1 0,0 1 0,0 0 0,-1 0 0,-8-20 0,-18-73 0,-25-168 0,41 194 0,10 62 0,0-1 0,1 0 0,-1 1 0,1-1 0,0 0 0,0 0 0,1 1 0,0-1 0,2-9 0,-2 13 0,0 1 0,-1-1 0,1 1 0,0-1 0,1 1 0,-1-1 0,0 1 0,0 0 0,1-1 0,-1 1 0,0 0 0,1 0 0,-1 0 0,1 0 0,0 0 0,-1 0 0,1 1 0,0-1 0,-1 0 0,1 1 0,0-1 0,0 1 0,-1 0 0,1 0 0,0 0 0,0-1 0,0 2 0,0-1 0,-1 0 0,1 0 0,0 1 0,0-1 0,3 2 0,3 0 0,1 1 0,-1 0 0,0 1 0,0-1 0,0 2 0,0-1 0,-1 1 0,0 0 0,0 1 0,0 0 0,8 9 0,0 1 0,-2 0 0,1 1 0,16 30 0,32 74 0,-55-104 0,-1 0 0,0 0 0,-1 1 0,-1 0 0,3 25 0,-7-39 0,0 0 0,0 0 0,-1-1 0,1 1 0,-1 0 0,1 0 0,-1-1 0,0 1 0,0-1 0,-1 1 0,1-1 0,-1 1 0,0-1 0,0 0 0,0 1 0,-4 3 0,2-2 0,-1-1 0,0 1 0,0-1 0,-1 0 0,1-1 0,-1 1 0,0-1 0,-11 4 0,1-1 0,0-2 0,0 0 0,-1 0 0,1-2 0,-1 0 0,-28 0 0,43-2 7,0 0 0,1 0 0,-1-1 0,0 1 0,0 0 1,0 0-1,0-1 0,1 1 0,-1-1 0,0 0 0,0 0 0,1 1 0,-1-1 0,0 0 0,1 0 0,-3-3 0,3 3-49,1 1-1,0-1 1,-1 0-1,1 0 1,0 0-1,0 0 1,0 0 0,0 0-1,0 0 1,0 1-1,0-1 1,0 0-1,0 0 1,0 0 0,0 0-1,0 0 1,1 0-1,-1 1 1,0-1-1,1 0 1,-1 0 0,1 0-1,-1 1 1,1-1-1,-1 0 1,1 0-1,0 1 1,-1-1 0,1 0-1,0 1 1,-1-1-1,1 1 1,0-1-1,1 0 1,13-11-6784</inkml:trace>
  <inkml:trace contextRef="#ctx0" brushRef="#br0" timeOffset="1216.25">758 390 24575,'0'-13'0,"-1"-18"0,2 28 0,3 19 0,36 279 0,-63-437 0,5 40 0,11 55 0,2 25 0,1-1 0,2 1 0,0-1 0,1 0 0,3-32 0,-1 53 0,-1-1 0,0 1 0,1 0 0,0 0 0,0 0 0,-1 0 0,1 0 0,1 0 0,-1 0 0,0 0 0,0 0 0,1 0 0,-1 0 0,1 1 0,-1-1 0,1 1 0,0-1 0,0 1 0,-1-1 0,4 0 0,-1 0 0,-1 1 0,1 0 0,0-1 0,0 2 0,1-1 0,-1 0 0,0 1 0,0 0 0,0 0 0,6 0 0,5 2 0,-1 1 0,1 0 0,-1 1 0,0 1 0,16 7 0,-9-2-682,41 27-1,-28-13-6143</inkml:trace>
  <inkml:trace contextRef="#ctx0" brushRef="#br0" timeOffset="1621.08">821 518 24575,'-4'0'0,"7"-3"0,13-2 0,14 0 0,14 2 0,9 0 0,4 2 0,2 0 0,-9 0-8191</inkml:trace>
  <inkml:trace contextRef="#ctx0" brushRef="#br0" timeOffset="2184.43">1605 476 24575,'-1'-2'0,"0"-1"0,1 0 0,-2 0 0,1 1 0,0-1 0,0 1 0,-1-1 0,0 1 0,1 0 0,-1-1 0,0 1 0,0 0 0,0 0 0,0 0 0,-1 1 0,1-1 0,0 0 0,-1 1 0,-4-3 0,4 3 0,-1 1 0,1-1 0,-1 1 0,1-1 0,-1 1 0,0 0 0,1 0 0,-1 1 0,1-1 0,-1 1 0,1 0 0,-1 0 0,-5 2 0,-2 2 0,0 1 0,1 0 0,-1 0 0,1 1 0,1 0 0,-1 1 0,2 0 0,-12 12 0,12-10 0,0 0 0,1 0 0,0 1 0,0 0 0,-8 21 0,14-29 0,0 0 0,0 0 0,1 0 0,-1 0 0,0 0 0,1 0 0,0 0 0,0 0 0,0 0 0,0 0 0,0 0 0,2 6 0,-1-7 0,0 0 0,0 0 0,0 0 0,0-1 0,0 1 0,0 0 0,1-1 0,-1 1 0,1-1 0,-1 0 0,1 1 0,-1-1 0,1 0 0,0 0 0,0 0 0,0 0 0,-1 0 0,1 0 0,0-1 0,0 1 0,3 0 0,2 0 0,-1 0 0,0 0 0,1 0 0,-1-1 0,1 0 0,-1-1 0,0 1 0,1-1 0,-1 0 0,0-1 0,0 0 0,0 0 0,0 0 0,0-1 0,0 1 0,0-1 0,-1-1 0,0 1 0,1-1 0,-1 0 0,-1 0 0,1-1 0,6-7 0,-1 0 0,0 1 0,-2-2 0,1 1 0,-2-1 0,0-1 0,0 1 0,-1-1 0,-1 0 0,4-15 0,-1-11 0,-6 27 0,0 1 0,1 1 0,5-14 0,-6 34 0,0 0 0,0 0 0,1 18 0,4 97 0,22 311 0,33-6 0,-59-413 0,-2-9 0,0 0 0,1 0 0,-1 0 0,1 0 0,1-1 0,-1 1 0,1-1 0,0 1 0,1-1 0,-1 0 0,6 6 0,-9-12 0,0 1 0,1-1 0,-1 0 0,0 1 0,1-1 0,-1 1 0,0-1 0,1 0 0,-1 1 0,1-1 0,-1 0 0,1 0 0,-1 1 0,1-1 0,-1 0 0,1 0 0,-1 0 0,1 0 0,-1 1 0,1-1 0,-1 0 0,1 0 0,-1 0 0,1 0 0,0 0 0,-1 0 0,1-1 0,-1 1 0,1 0 0,-1 0 0,1 0 0,0-1 0,9-16 0,-3-29 0,-7 46 0,0-19 0,1 1 0,-2-1 0,-1 1 0,0 0 0,-1 0 0,-1 0 0,-1 0 0,-1 0 0,0 1 0,-1 0 0,-1 0 0,-16-25 0,11 23 0,0 0 0,-1 2 0,-1 0 0,-1 0 0,-1 2 0,0 0 0,0 1 0,-2 0 0,-39-21 0,-14 0 0,63 26 0,15 3 0,23 0 0,-25 5 0,273-27-438,-230 24-489,-10 1-589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00.0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037 24575,'-4'-3'0,"7"-2"0,12-3 0,16 0 0,12 0 0,11 0 0,6-1 0,4 3 0,-2 1 0,-7 6 0,-14 2-8191</inkml:trace>
  <inkml:trace contextRef="#ctx0" brushRef="#br0" timeOffset="1868.83">0 1313 24575,'29'0'0,"31"0"0,23-3 0,15-6 0,-8 0-8191</inkml:trace>
  <inkml:trace contextRef="#ctx0" brushRef="#br0" timeOffset="3818.86">847 2033 24575,'47'-2'0,"-1"-2"0,0-2 0,86-23 0,-108 23 0,53-13 0,0-4 0,77-33 0,-138 48 0,-1-1 0,1-1 0,-1 0 0,-1-1 0,0 0 0,-1-1 0,14-16 0,75-102 0,-47 54 0,239-366 0,-241 355 0,-27 49 0,43-49 0,9-12 0,41-56 0,-95 128 0,1 2 0,1 0 0,42-29 0,-23 23 0,1 2 0,76-36 0,-109 61 0,0 0 0,0 0 0,1 1 0,-1 1 0,1 0 0,20 0 0,5 2 0,40 6 0,-72-5 0,0 1 0,-1-1 0,1 1 0,-1 1 0,1-1 0,-1 1 0,0 1 0,0-1 0,0 1 0,0 0 0,7 7 0,8 8 0,28 34 0,-17-18 0,213 204 0,-205-197 0,-2 2 0,-2 2 0,57 92 0,-64-89 0,3-1 0,2-2 0,2-1 0,45 44 0,-20-39 0,72 46 0,-11-9 0,-36-18 0,80 58 0,-139-110 0,1 0 0,1-2 0,0-1 0,44 15 0,15-2 0,-31-11 0,0 3 0,-1 2 0,104 54 0,-135-60 0,1-1 0,0-1 0,1-1 0,1-2 0,-1-1 0,2-1 0,-1-1 0,1-2 0,0 0 0,0-2 0,36-1 0,-45-5-1365,-5-2-5461</inkml:trace>
  <inkml:trace contextRef="#ctx0" brushRef="#br0" timeOffset="6032.27">2879 0 24575,'65'1140'0,"-5"-505"0,-34 3 0,-28-528 0,2 90 0,3-183-1365,1-5-5461</inkml:trace>
  <inkml:trace contextRef="#ctx0" brushRef="#br0" timeOffset="7912.48">677 2096 24575,'-23'1'0,"-13"1"0,32-3 0,6 0 0,17-3 0,322-47 0,-237 37 0,285-29 0,-143 19 0,330 9 0,-365 17 0,739-2 0,-740-11 0,-3-1 0,-60 11 0,278 4 0,-146 18 0,-176-13 0,160 6 0,-51-3 0,6-1 0,-167-6-1365,-36 0-5461</inkml:trace>
  <inkml:trace contextRef="#ctx0" brushRef="#br0" timeOffset="9068.03">3725 1059 24575,'-1'186'0,"3"255"0,3-327 0,29 176 0,-53-422 0,-3-264 0,20 249 0,-28-191 0,28 330 0,2 5 0,0 0 0,-1-1 0,1 1 0,-1 0 0,0 0 0,0 0 0,0 0 0,-3-6 0,3 9 0,1 0 0,0 0 0,0 0 0,0 0 0,0 0 0,-1 0 0,1-1 0,0 1 0,0 0 0,0 0 0,-1 0 0,1 0 0,0 0 0,0 0 0,0 0 0,0 0 0,-1 0 0,1 0 0,0 0 0,0 0 0,0 0 0,-1 0 0,1 0 0,0 0 0,0 0 0,0 0 0,-1 1 0,1-1 0,0 0 0,0 0 0,0 0 0,0 0 0,-1 0 0,1 0 0,0 1 0,0-1 0,0 0 0,0 0 0,0 0 0,0 0 0,-1 0 0,1 1 0,0-1 0,0 0 0,0 0 0,0 0 0,0 1 0,0-1 0,0 0 0,0 0 0,0 0 0,0 1 0,0-1 0,0 0 0,0 0 0,-4 15 0,4-14 0,-11 51 0,4 0 0,-2 58 0,6 110 0,4-127 0,-1 104-1365,0-117-5461</inkml:trace>
  <inkml:trace contextRef="#ctx0" brushRef="#br0" timeOffset="10129.41">3640 1143 24575,'-17'202'0,"9"233"0,12-307 0,29 177 0,-33-302-7,1-1 0,-1 1-1,0-1 1,1 0 0,-1 0-1,1 1 1,0-1 0,0 0 0,0 0-1,2 4 1,-2-6 13,-1 0-1,0 0 1,1 0 0,-1-1 0,1 1-1,-1 0 1,0 0 0,1 0-1,-1 0 1,0-1 0,1 1-1,-1 0 1,0 0 0,1-1 0,-1 1-1,0 0 1,0-1 0,1 1-1,-1 0 1,0-1 0,0 1 0,0 0-1,1-1 1,-1 1 0,0 0-1,0-1 1,0 1 0,0-1 0,0 1-1,0 0 1,0-1 0,0 1-1,0-1 1,0 0 0,10-54-1491,-8 26-5341</inkml:trace>
  <inkml:trace contextRef="#ctx0" brushRef="#br0" timeOffset="10634.39">3894 1418 24575,'-14'18'0,"-9"14"0,-4 7 0,-1 6 0,1 1 0,5-3 0,2-5 0,5-6 0,5-8-8191</inkml:trace>
  <inkml:trace contextRef="#ctx0" brushRef="#br0" timeOffset="10635.39">3915 1355 24575,'-4'18'0,"-4"17"0,-5 9 0,-4 9 0,-2 2 0,-2 2 0,-1-4 0,4-5 0,1-10 0,3-8 0,8-9 0,8-12 0</inkml:trace>
  <inkml:trace contextRef="#ctx0" brushRef="#br0" timeOffset="11141.03">4042 1441 24575,'-22'29'0,"-14"16"0,-8 12 0,0 7 0,0-1 0,3-6 0,6-7 0,9-8 0,12-11 0,12-11 0,14-16 0,5-8-8191</inkml:trace>
  <inkml:trace contextRef="#ctx0" brushRef="#br0" timeOffset="11142.03">4105 1504 24575,'-18'22'0,"-13"14"0,-9 12 0,0 4 0,2 2 0,4-6 0,8-6 0,5-8 0,6-6 0,9-7 0,9-11 0,11-11 0,4-5-8191</inkml:trace>
  <inkml:trace contextRef="#ctx0" brushRef="#br0" timeOffset="11599.01">4253 1589 24575,'-22'25'0,"-13"16"0,-13 8 0,-5-1 0,0-5 0,5-6 0,7-6 0,6-4 0,14-8 0,17-9 0,16-15 0,18-9 0,3-3-8191</inkml:trace>
  <inkml:trace contextRef="#ctx0" brushRef="#br0" timeOffset="11600.01">4338 1652 24575,'-25'25'0,"-12"13"0,-3 2 0,1-1 0,4-4 0,4-8 0,8-5 0,14-6 0,13-10 0,13-9 0,3-4-8191</inkml:trace>
  <inkml:trace contextRef="#ctx0" brushRef="#br0" timeOffset="12797.97">4338 1651 24575,'11'18'0,"0"6"0,-6 3 0,-7 0 0,-10 2 0,-7 1 0,-4-2 0,-2-2 0,1-5 0,-1-3 0,9-4 0,14-5 0,11-7 0,10-8 0,4-3-8191</inkml:trace>
  <inkml:trace contextRef="#ctx0" brushRef="#br0" timeOffset="12798.97">4507 1778 24575,'-22'15'0,"-10"8"0,-4 3 0,1-2 0,7-5-8191</inkml:trace>
  <inkml:trace contextRef="#ctx0" brushRef="#br0" timeOffset="13255.57">4190 2159 24575,'-29'35'0,"-24"40"0,-77 100 0,130-175 0,-7 8 0,-1-1 0,1 0 0,-12 9 0,17-15 0,1 0 0,-1 0 0,1 0 0,-1 0 0,0-1 0,1 1 0,-1 0 0,1-1 0,-1 1 0,0-1 0,0 0 0,-2 1 0,3-2 0,0 1 0,0 0 0,0 0 0,0-1 0,1 1 0,-1 0 0,0-1 0,0 1 0,1-1 0,-1 1 0,0-1 0,1 1 0,-1-1 0,0 0 0,1 1 0,-1-1 0,1 0 0,-1 1 0,1-1 0,-1 0 0,1 0 0,0 1 0,-1-1 0,1 0 0,0 0 0,-1 0 0,1 0 0,-3-16 0,0 0 0,1 0 0,1 0 0,1 0 0,0 0 0,1 0 0,7-33 0,-7 44 0,0 1 0,1-1 0,0 1 0,0 0 0,1-1 0,-1 1 0,1 0 0,0 0 0,0 0 0,1 1 0,4-5 0,-7 7 0,1 1 0,0-1 0,-1 1 0,1-1 0,0 1 0,0 0 0,0 0 0,0 0 0,0 0 0,0 1 0,0-1 0,0 0 0,0 1 0,0-1 0,1 1 0,-1 0 0,0 0 0,0 0 0,0 0 0,0 0 0,1 0 0,-1 1 0,0-1 0,0 1 0,0-1 0,0 1 0,0 0 0,0 0 0,0 0 0,0 0 0,3 2 0,4 4 0,-1 0 0,0 1 0,-1 0 0,0 0 0,0 1 0,-1 0 0,0 0 0,8 17 0,-5-10 0,1 0 0,12 16 0,-18-28 0,-1 0 0,1-1 0,0 1 0,0 0 0,0-1 0,1 0 0,-1 0 0,1-1 0,-1 1 0,1-1 0,9 3 0,-11-4-59,1-1 0,0 0-1,0 0 1,0 0-1,0 0 1,-1-1 0,1 1-1,0-1 1,0 0 0,-1 0-1,1-1 1,-1 1 0,1-1-1,-1 0 1,0 1-1,1-2 1,-1 1 0,0 0-1,0-1 1,0 1 0,-1-1-1,6-6 1,10-12-6767</inkml:trace>
  <inkml:trace contextRef="#ctx0" brushRef="#br0" timeOffset="14307.49">4191 2159 24575,'22'4'0,"10"1"0,0-4 0,-5 1 0,-12 8 0,-11 13 0,-10 13 0,-7 12 0,-6 12 0,-7 6 0,-2 3 0,4 0 0,2-4 0,5-6 0,1-9 0,4-14-8191</inkml:trace>
  <inkml:trace contextRef="#ctx0" brushRef="#br0" timeOffset="14308.49">4424 2413 24575,'14'8'0,"5"9"0,-1 8 0,-7 9 0,-9 4 0,-8 4 0,-7-2 0,-5-4 0,5-9 0,11-8 0,13-7 0,16-10 0,10-9 0,7-7 0,2 0 0,-6-2 0,-11-2 0,-9 2-8191</inkml:trace>
  <inkml:trace contextRef="#ctx0" brushRef="#br0" timeOffset="15080.56">1904 1482 24575,'0'-3'0,"-1"0"0,1 0 0,-1 0 0,0 0 0,0 1 0,0-1 0,0 0 0,0 0 0,-1 1 0,1-1 0,-4-4 0,5 7 0,-1-1 0,1 1 0,0 0 0,-1-1 0,1 1 0,0 0 0,-1-1 0,1 1 0,0 0 0,-1-1 0,1 1 0,-1 0 0,1 0 0,-1 0 0,1-1 0,0 1 0,-1 0 0,1 0 0,-1 0 0,1 0 0,-1 0 0,1 0 0,-1 0 0,1 0 0,-1 0 0,1 0 0,-1 0 0,0 1 0,0 0 0,0-1 0,0 1 0,1 0 0,-1 0 0,0 0 0,1 0 0,-1 0 0,1 0 0,-1 0 0,1 0 0,-1 0 0,1 0 0,0 0 0,0 0 0,-1 0 0,1 0 0,0 2 0,-4 27 0,1 0 0,1 1 0,2-1 0,4 43 0,28 123 0,-4-24 0,-27-158 0,-1-10 0,0 0 0,0 0 0,1 0 0,-1 0 0,1 0 0,0 0 0,0-1 0,1 1 0,-1 0 0,4 6 0,-5-10-23,0 0-1,1 0 1,-1 0-1,0 0 0,0 0 1,1 0-1,-1 0 1,0 0-1,0 0 1,1 0-1,-1 0 0,0 0 1,0 0-1,1 0 1,-1 0-1,0 0 1,0 0-1,1 0 0,-1 0 1,0-1-1,0 1 1,0 0-1,1 0 0,-1 0 1,0 0-1,0 0 1,0-1-1,1 1 1,-1 0-1,0 0 0,0 0 1,0-1-1,0 1 1,0 0-1,0 0 1,1-1-1,-1 1 0,0 0 1,0 0-1,0 0 1,0-1-1,0 1 1,0 0-1,0 0 0,0-1 1,0 1-1,0 0 1,0 0-1,0-1 1,0 1-1,0-1-139,2-10-6663</inkml:trace>
  <inkml:trace contextRef="#ctx0" brushRef="#br0" timeOffset="16248.34">1778 1651 24575,'-68'103'0,"45"-64"0,-38 45 0,61-84 0,0 0 0,0-1 0,0 1 0,0 0 0,0 0 0,0 0 0,0 0 0,0 0 0,0 0 0,0 0 0,0 0 0,0 0 0,-1-1 0,1 1 0,0 0 0,0 0 0,0 0 0,0 0 0,0 0 0,0 0 0,0 0 0,0 0 0,-1 0 0,1 0 0,0 0 0,0 0 0,0 0 0,0 0 0,0 0 0,0 0 0,-1 0 0,1 0 0,0 0 0,0 0 0,0 0 0,0 0 0,0 0 0,0 0 0,0 0 0,0 0 0,-1 0 0,1 0 0,0 1 0,0-1 0,0 0 0,0 0 0,0 0 0,0 0 0,0 0 0,0 0 0,0 0 0,0 0 0,-1 0 0,1 1 0,0-1 0,0 0 0,0 0 0,0 0 0,0 0 0,0 0 0,0 0 0,0 0 0,0 1 0,0-1 0,0 0 0,0 0 0,0 0 0,0 0 0,0 0 0,3-13 0,7-18 0,1 1 0,2 1 0,0 1 0,2 0 0,27-39 0,-55 103 0,-19 33 0,-102 196 0,128-249 0,14-19 0,17-25 0,3-19 0,-3 0 0,-2-2 0,30-91 0,-51 135 0,0-1 0,0 0 0,-1 0 0,0 0 0,0-10 0,-1 16 0,1-1 0,-1 1 0,0 0 0,0-1 0,0 1 0,-1 0 0,1-1 0,0 1 0,0 0 0,0-1 0,0 1 0,0 0 0,0-1 0,0 1 0,0 0 0,-1-1 0,1 1 0,0 0 0,0-1 0,0 1 0,-1 0 0,1 0 0,0-1 0,0 1 0,-1 0 0,1 0 0,0 0 0,-1-1 0,1 1 0,0 0 0,-1 0 0,1 0 0,0 0 0,-1 0 0,-1 0 0,1 1 0,-1-1 0,0 1 0,1-1 0,-1 1 0,1 0 0,0 0 0,-1 0 0,1 0 0,0 0 0,-1 0 0,-1 2 0,-41 43 0,-45 60 0,2-2 0,58-73 0,-25 30 0,52-54 0,12-11 0,14-12 0,1-4 0,-1-2 0,-2-1 0,0 0 0,36-52 0,-51 60 0,-12 14 0,-22 19 0,-65 65-1365,41-34-5461</inkml:trace>
  <inkml:trace contextRef="#ctx0" brushRef="#br0" timeOffset="16903.97">1840 1672 24575,'-33'43'0,"2"2"0,2 1 0,-25 53 0,41-78 0,9-16 0,8-14 0,16-37 0,0-3 0,3 1 0,43-69 0,-52 102 0,-14 15 0,0 0 0,0 0 0,0 0 0,0 0 0,0 0 0,0 0 0,0 0 0,0 0 0,1 0 0,-1 0 0,0 0 0,0 0 0,0 0 0,0 0 0,0 0 0,0 0 0,0 0 0,1 0 0,-1 0 0,0 0 0,0 0 0,0 0 0,0 0 0,0 0 0,0 0 0,0 0 0,1 0 0,-1 0 0,0 0 0,0 0 0,0 0 0,0 0 0,0 0 0,0 1 0,0-1 0,0 0 0,0 0 0,0 0 0,0 0 0,0 0 0,1 0 0,-1 0 0,0 0 0,0 1 0,0-1 0,0 0 0,0 0 0,0 0 0,0 0 0,0 0 0,0 0 0,0 1 0,0-1 0,0 0 0,0 0 0,0 0 0,0 0 0,0 0 0,-1 0 0,1 0 0,0 1 0,-9 33 0,-20 38 0,-31 92 0,59-161 0,1 0 0,-1 0 0,1 0 0,-1 0 0,1 0 0,0 0 0,0 0 0,1 0 0,0 6 0,-1-9 0,0 1 0,1-1 0,-1 0 0,0 1 0,0-1 0,0 1 0,1-1 0,-1 1 0,0-1 0,1 1 0,-1-1 0,0 0 0,1 1 0,-1-1 0,0 0 0,1 1 0,-1-1 0,1 0 0,-1 0 0,1 1 0,-1-1 0,0 0 0,2 0 0,-1 0 0,0 0 0,0 0 0,0 0 0,0 0 0,0 0 0,0-1 0,0 1 0,0 0 0,0-1 0,0 1 0,0-1 0,0 1 0,-1-1 0,1 0 0,0 1 0,1-2 0,15-14 0,-1-1 0,0 0 0,-2-1 0,14-21 0,25-30 0,-47 64 0,-5 8 0,-9 18 0,-19 29 0,15-29-120,2-6 204,0 1 1,-13 15-1,20-27-199,0-1 0,-1 1-1,0-1 1,1 0 0,-1 0 0,0 0-1,0 0 1,-1-1 0,1 1 0,-1-1-1,1 0 1,-9 2 0,-4-1-6711</inkml:trace>
  <inkml:trace contextRef="#ctx0" brushRef="#br0" timeOffset="17409.79">1799 1546 24575,'-18'33'0,"-10"17"0,-3 12 0,-4 2 0,1-3 0,2-8 0,3-9 0,7-9 0,3-10 0,8-13 0,10-12 0,9-13 0,10-16 0,6-9 0,-2 1-8191</inkml:trace>
  <inkml:trace contextRef="#ctx0" brushRef="#br0" timeOffset="17410.79">1799 1546 24575,'1'-3'0,"12"-44"0,-13 45 0,1-1 0,-1 1 0,0 0 0,1 0 0,-1-1 0,0 1 0,-1 0 0,1 0 0,0-1 0,-1 1 0,1 0 0,-1 0 0,1 0 0,-1-1 0,0 1 0,0 0 0,-2-3 0,2 4 0,-1 1 0,1-1 0,0 1 0,0-1 0,0 1 0,0-1 0,-1 1 0,1 0 0,0 0 0,0 0 0,-1 0 0,1 0 0,0 0 0,0 0 0,-1 0 0,1 0 0,0 0 0,0 1 0,-1-1 0,1 1 0,0-1 0,0 1 0,0-1 0,0 1 0,0 0 0,0-1 0,0 1 0,-2 1 0,-33 27 0,33-26 0,-68 67 0,-68 87 0,-29 30 0,125-145 0,40-35 0,11-10 0,12-10 0,6-8-1365,1-2-5461</inkml:trace>
  <inkml:trace contextRef="#ctx0" brushRef="#br0" timeOffset="17911.75">1735 1568 24575,'-29'29'0,"-20"20"0,-9 13 0,-2 2 0,-2-1 0,3-6 0,4-7 0,8-14 0,9-8 0,6-9 0,9-12 0,12-11 0,16-11 0,6-3-8191</inkml:trace>
  <inkml:trace contextRef="#ctx0" brushRef="#br0" timeOffset="17912.75">1544 1589 24575,'-29'22'0,"-16"14"0,-9 12 0,-4 4 0,-1 2 0,3-2 0,3-6 0,8-8 0,7-5 0,8-7 0,14-9 0,15-13 0</inkml:trace>
  <inkml:trace contextRef="#ctx0" brushRef="#br0" timeOffset="18938.69">1482 1757 24575,'-25'15'0,"-23"8"0,-18 7 0,-12 6 0,-3 0 0,1 2 0,7-3 0,9 1 0,11-7 0,12-3 0,16-8 0,16-6 0</inkml:trace>
  <inkml:trace contextRef="#ctx0" brushRef="#br0" timeOffset="18939.69">1355 1863 24575,'-32'18'0,"-22"13"0,-13 9 0,6-3-8191</inkml:trace>
  <inkml:trace contextRef="#ctx0" brushRef="#br0" timeOffset="19336.12">1481 2159 24575,'-8'16'0,"-85"157"0,77-146 0,-2-1 0,-1-1 0,0-1 0,-28 26 0,34-39 0,0 0 0,-1 0 0,-19 9 0,27-16 0,-1-1 0,1 1 0,0-2 0,-1 1 0,0-1 0,1 0 0,-1 0 0,0-1 0,0 0 0,-12 1 0,17-2 0,1-1 0,0 1 0,0 0 0,-1-1 0,1 1 0,0-1 0,0 1 0,0-1 0,-1 0 0,1 1 0,0-1 0,0 0 0,0 0 0,0 0 0,0 0 0,0 0 0,1 0 0,-1 0 0,0 0 0,0 0 0,1 0 0,-1 0 0,1-1 0,-1 1 0,1 0 0,-1 0 0,1-1 0,0 1 0,-1 0 0,1 0 0,0-1 0,0 1 0,0 0 0,0-1 0,1-1 0,-1-6 0,1 1 0,0-1 0,1 1 0,2-9 0,0 3 0,0 1 0,1 0 0,1 0 0,0 1 0,1-1 0,0 1 0,1 1 0,1 0 0,-1 0 0,15-13 0,-20 20 0,1 0 0,0 1 0,0 0 0,0 0 0,1 0 0,-1 0 0,1 1 0,-1 0 0,1-1 0,0 2 0,0-1 0,0 1 0,0-1 0,0 1 0,0 1 0,1-1 0,-1 1 0,0 0 0,0 0 0,0 0 0,1 1 0,-1 0 0,0 0 0,0 0 0,0 1 0,0-1 0,0 1 0,-1 0 0,1 1 0,7 4 0,59 44-65,-44-30 150,41 24-1,-57-39-267,0-1-1,0 0 0,1-1 1,-1 0-1,1-1 0,0 0 1,20 2-1,-10-3-6642</inkml:trace>
  <inkml:trace contextRef="#ctx0" brushRef="#br0" timeOffset="21501.75">1840 2244 24575,'-22'29'0,"-10"20"0,-4 9 0,1 6 0,0-2 0,1 1 0,3-8 0,4-6 0,2-7 0,2-11 0,5-11-8191</inkml:trace>
  <inkml:trace contextRef="#ctx0" brushRef="#br0" timeOffset="21502.75">1777 2477 24575,'18'-5'0,"5"-2"0,1 1 0,31-5 0,-50 10 0,0 1 0,0-1 0,0 1 0,0 0 0,0 0 0,0 1 0,0-1 0,0 1 0,0 0 0,0 1 0,0-1 0,0 1 0,-1 0 0,1 0 0,-1 1 0,1-1 0,5 5 0,-8-5 0,0 0 0,0 0 0,-1 0 0,1 0 0,0 0 0,-1 0 0,0 1 0,1-1 0,-1 0 0,0 1 0,0-1 0,0 1 0,0 0 0,-1-1 0,1 1 0,-1 0 0,0-1 0,1 5 0,-2-2 0,0 0 0,0 0 0,0-1 0,0 1 0,-1-1 0,1 1 0,-1-1 0,0 1 0,-5 6 0,-3 2 0,0 0 0,0-1 0,-1 0 0,-1-1 0,-15 12 0,1-5 0,0-1 0,-36 17 0,51-28 0,15-3 0,13-1 0,22-2 0,206-28-1365,-159 14-5461</inkml:trace>
  <inkml:trace contextRef="#ctx0" brushRef="#br0" timeOffset="22214.78">2453 1229 24575,'-4'-3'0,"0"2"0,-4 4 0,-1 7 0,2 7 0,2 13 0,1 7 0,2 6 0,2 2 0,-1 1 0,2-1 0,-1-3 0,0-7 0,1-11 0,-1-15 0,4-15 0,0-7-8191</inkml:trace>
  <inkml:trace contextRef="#ctx0" brushRef="#br0" timeOffset="22215.78">2496 1335 24575,'-7'0'0,"1"0"0,5 0 0,10 0 0,11 0 0,9-3 0,3-2 0,3 0 0,0 2 0,-3-3 0,-3-1 0,-3 1 0,-2 2 0,-2 1 0,-5 2-8191</inkml:trace>
  <inkml:trace contextRef="#ctx0" brushRef="#br0" timeOffset="22938.07">3154 1143 24575,'0'24'0,"-1"1"0,-2-1 0,0 0 0,-1-1 0,-2 1 0,0-1 0,-18 41 0,23-60 0,-1-1 0,-1 1 0,1-1 0,0 0 0,-1 1 0,0-1 0,1 0 0,-1-1 0,-1 1 0,1 0 0,-5 2 0,7-4 0,0-1 0,0 1 0,0-1 0,0 1 0,0-1 0,0 0 0,0 1 0,0-1 0,0 0 0,0 0 0,0 0 0,-1 0 0,1 0 0,0 0 0,0 0 0,0 0 0,0 0 0,0 0 0,0-1 0,0 1 0,0 0 0,0-1 0,0 1 0,0-1 0,0 1 0,0-1 0,0 0 0,0 1 0,0-1 0,1 0 0,-1 0 0,0 1 0,0-1 0,1 0 0,-1 0 0,1 0 0,-1 0 0,1 0 0,-1 0 0,1 0 0,-1 0 0,1 0 0,0 0 0,0 0 0,-1 0 0,1-1 0,-3-12 0,0 1 0,1 0 0,0-1 0,1 0 0,1 1 0,0-1 0,0 1 0,2-1 0,5-24 0,-7 36 0,1 1 0,-1-1 0,1 0 0,0 1 0,0-1 0,0 1 0,0-1 0,0 1 0,0-1 0,0 1 0,0 0 0,1 0 0,-1-1 0,1 1 0,-1 0 0,0 0 0,1 0 0,0 1 0,-1-1 0,1 0 0,-1 0 0,1 1 0,0-1 0,0 1 0,-1 0 0,1-1 0,0 1 0,0 0 0,0 0 0,-1 0 0,1 0 0,0 1 0,0-1 0,-1 0 0,4 2 0,6 1 0,-1 1 0,0 0 0,0 0 0,15 10 0,-18-10 0,47 27-106,-4-1-314,1-3 1,62 24-1,-79-39-6406</inkml:trace>
  <inkml:trace contextRef="#ctx0" brushRef="#br0" timeOffset="25310.58">2646 1673 24575,'62'-29'0,"60"-28"0,3 5 0,254-67 0,-515 165-391,109-36-583,-28 10-5852</inkml:trace>
  <inkml:trace contextRef="#ctx0" brushRef="#br0" timeOffset="25311.58">2752 1673 24575,'-22'11'0,"1"4"0,14-5 0,19-7 0,18-12 0,19-7 0,15-9 0,11-4 0,8 1 0,0 0 0,-4 5 0,-10 7 0,-15 6 0,-16 4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8:16.8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233 24575,'-7'-15'0,"4"8"0,0 0 0,-1 0 0,1 0 0,-1 1 0,-9-11 0,12 16 0,0 0 0,0 0 0,0 0 0,-1 0 0,1 0 0,0 0 0,0 1 0,-1-1 0,1 0 0,-1 1 0,1-1 0,0 1 0,-1-1 0,1 1 0,-1 0 0,1 0 0,-1 0 0,1 0 0,-1 0 0,1 0 0,-1 0 0,1 0 0,-1 0 0,1 1 0,-1-1 0,1 1 0,-1-1 0,1 1 0,0-1 0,-1 1 0,1 0 0,0 0 0,0 0 0,-1 0 0,0 1 0,-7 5 0,1 1 0,0 0 0,0 1 0,1 0 0,0 0 0,0 1 0,1 0 0,-9 20 0,1 0 0,-17 61 0,23-60 0,0 1 0,-4 52 0,10-73 0,2 0 0,0 0 0,0 0 0,1 0 0,0 0 0,1 0 0,0 0 0,1 0 0,0 0 0,1-1 0,6 14 0,-8-21 0,-1 0 0,1 0 0,0 0 0,0-1 0,0 1 0,0-1 0,0 1 0,1-1 0,-1 0 0,1 1 0,-1-1 0,1 0 0,0-1 0,0 1 0,0-1 0,0 1 0,0-1 0,0 0 0,0 0 0,0 0 0,1 0 0,-1-1 0,0 1 0,1-1 0,-1 0 0,0 0 0,1 0 0,-1 0 0,5-2 0,-2 0 0,-1 0 0,1 0 0,-1 0 0,0-1 0,1 0 0,-1 0 0,-1 0 0,1-1 0,0 1 0,-1-1 0,0 0 0,0-1 0,0 1 0,0-1 0,-1 0 0,3-5 0,2-5 0,-1 0 0,-1-1 0,0 0 0,-1 0 0,-1-1 0,-1 1 0,3-30 0,-3-6 0,-4-61 0,1 102 0,-6-57 0,5 63 0,0 1 0,0-1 0,0 0 0,-1 1 0,1-1 0,-1 1 0,0 0 0,0 0 0,-1-1 0,1 1 0,-6-5 0,7 8 0,0 0 0,0 0 0,-1 0 0,1 0 0,0 0 0,-1 0 0,1 1 0,-1-1 0,1 1 0,-1-1 0,1 1 0,-1-1 0,1 1 0,-1 0 0,1 0 0,-1 0 0,1 0 0,-1 0 0,0 0 0,1 0 0,-1 0 0,1 1 0,-1-1 0,1 0 0,-1 1 0,1 0 0,-1-1 0,1 1 0,0 0 0,-1-1 0,1 1 0,-2 2 0,-2 1 0,0 0 0,0 0 0,0 1 0,1 0 0,0 0 0,-7 10 0,4-3-273,0 2 0,1-1 0,1 1 0,-8 27 0,2 9-6553</inkml:trace>
  <inkml:trace contextRef="#ctx0" brushRef="#br0" timeOffset="389">514 403 24575,'-4'-3'0,"-1"2"0,1 4 0,0 7 0,1 3 0,5 5 0,6-2 0,4-3 0,1-7 0,-1-9 0,-8-4 0</inkml:trace>
  <inkml:trace contextRef="#ctx0" brushRef="#br0" timeOffset="857.67">1086 191 24575,'1'-34'0,"0"12"0,-2-35 0,1 52 0,-1 1 0,0-1 0,0 1 0,0-1 0,0 0 0,-1 1 0,1 0 0,-1-1 0,0 1 0,-1 0 0,1 0 0,-1 0 0,-3-4 0,5 7 0,-1-1 0,1 1 0,0 0 0,0 1 0,0-1 0,-1 0 0,1 0 0,0 0 0,-1 1 0,1-1 0,-1 1 0,1-1 0,-1 1 0,1 0 0,-1-1 0,1 1 0,-1 0 0,1 0 0,-1 0 0,1 0 0,-3 1 0,1-1 0,0 1 0,0 0 0,0 1 0,0-1 0,0 1 0,0-1 0,0 1 0,0 0 0,-3 3 0,-4 5 0,1-1 0,0 1 0,-14 21 0,11-13 0,2 1 0,-1 0 0,2 1 0,-10 29 0,16-42 0,1 1 0,0 1 0,0-1 0,1 0 0,0 1 0,0-1 0,1 0 0,0 1 0,0-1 0,1 1 0,0-1 0,0 0 0,1 0 0,4 11 0,-5-16 0,1 0 0,-1 0 0,1 0 0,-1 0 0,1-1 0,0 1 0,0-1 0,0 1 0,0-1 0,0 0 0,1 0 0,-1 0 0,1 0 0,0 0 0,-1-1 0,1 1 0,0-1 0,0 0 0,0 1 0,0-1 0,0-1 0,0 1 0,0 0 0,0-1 0,0 1 0,0-1 0,1 0 0,-1 0 0,0 0 0,0-1 0,0 1 0,0-1 0,0 0 0,0 0 0,5-1 0,-2-1 0,1 0 0,-1 0 0,0 0 0,0 0 0,0-1 0,-1 0 0,1-1 0,-1 1 0,0-1 0,0 0 0,-1 0 0,1 0 0,-1-1 0,0 0 0,4-8 0,-4 2 0,0-1 0,-1 0 0,0 0 0,-1-1 0,0 1 0,0-18 0,0 3 0,-11 156 0,-3 34 0,6-116 0,-3 28 0,-1 83 0,10-154-91,0 0 0,0 0 0,0 0 0,0-1 0,0 1 0,1 0 0,-1 0 0,1-1 0,0 1 0,0 0 0,0-1 0,0 1 0,0-1 0,2 4 0,7 0-6735</inkml:trace>
  <inkml:trace contextRef="#ctx0" brushRef="#br0" timeOffset="1367.01">1552 297 24575,'11'-21'0,"-1"-2"0,-1 1 0,0-1 0,8-44 0,-16 65 0,-1 0 0,0 0 0,1 0 0,-1 0 0,0 0 0,0 0 0,0 0 0,-1 0 0,1 0 0,0 0 0,-1 0 0,1 1 0,-1-1 0,0 0 0,1 0 0,-1 0 0,0 0 0,0 1 0,0-1 0,-1 0 0,1 1 0,0-1 0,-1 1 0,1-1 0,-1 1 0,1 0 0,-1 0 0,1-1 0,-1 1 0,0 0 0,0 1 0,0-1 0,1 0 0,-1 0 0,0 1 0,0-1 0,0 1 0,-4-1 0,0 0 0,-1 1 0,1 0 0,-1 0 0,1 0 0,-1 1 0,1 0 0,0 0 0,-1 1 0,1 0 0,0 0 0,-7 3 0,3 0 0,1 1 0,0 0 0,0 1 0,1 0 0,0 0 0,0 1 0,1 0 0,-1 0 0,2 1 0,-1-1 0,1 2 0,-4 9 0,7-14 0,0 0 0,0 0 0,1 1 0,0-1 0,0 1 0,1-1 0,0 1 0,0 0 0,0 0 0,0-1 0,1 1 0,0 0 0,0 0 0,1 0 0,0 0 0,0-1 0,0 1 0,1 0 0,-1-1 0,1 1 0,1-1 0,-1 0 0,1 1 0,3 4 0,-3-7 0,0 1 0,0-1 0,0 0 0,0 0 0,1 0 0,-1-1 0,1 1 0,0-1 0,-1 1 0,1-1 0,0-1 0,1 1 0,-1 0 0,0-1 0,0 0 0,1 0 0,-1 0 0,0-1 0,1 0 0,-1 1 0,1-1 0,-1-1 0,1 1 0,-1-1 0,8-1 0,-5 0 0,0 0 0,1-1 0,-1 0 0,0 0 0,-1 0 0,1-1 0,0 0 0,-1 0 0,0-1 0,0 0 0,0 0 0,-1 0 0,0-1 0,6-6 0,-5 1 0,0 0 0,-1-1 0,0 1 0,0-1 0,-2 0 0,1 0 0,-1 0 0,2-22 0,-2 13 0,10-34 0,-13 55 0,0 0 0,0 0 0,0 0 0,0 0 0,0 0 0,0 0 0,0 0 0,0 0 0,0 0 0,0 0 0,1 0 0,-1 0 0,0 1 0,0-1 0,0 0 0,0 0 0,0 0 0,0 0 0,0 0 0,0 0 0,0 0 0,0 0 0,0 0 0,0 0 0,0 0 0,0 0 0,0 0 0,1 0 0,-1 0 0,0 0 0,0 0 0,0 0 0,0 0 0,0 0 0,0 0 0,0 0 0,0 0 0,0 0 0,0 0 0,0 0 0,0-1 0,0 1 0,0 0 0,0 0 0,0 0 0,0 0 0,1 0 0,-1 0 0,0 0 0,0 0 0,0 0 0,0 0 0,0 0 0,0 0 0,0 0 0,0 0 0,2 10 0,1 16 0,-5 101 0,-20 135 0,7-100 0,14-156-96,0 3-158,1 0 0,0-1 0,0 1 1,1 9-1,3-5-6572</inkml:trace>
  <inkml:trace contextRef="#ctx0" brushRef="#br0" timeOffset="1911.67">1912 170 24575,'2'-2'0,"0"-1"0,-1 1 0,2-1 0,-1 1 0,0 0 0,0 0 0,1 0 0,-1 0 0,1 0 0,-1 1 0,1-1 0,0 1 0,0-1 0,5-1 0,47-11 0,-48 13 0,38-7 0,-1 2 0,1 1 0,0 3 0,54 4 0,-98-2 0,0 0 0,0 0 0,0 0 0,-1 1 0,1-1 0,0 0 0,0 0 0,-1 1 0,1-1 0,0 0 0,0 1 0,-1-1 0,1 1 0,0-1 0,-1 1 0,1-1 0,-1 1 0,1 0 0,-1-1 0,1 1 0,-1-1 0,1 1 0,-1 0 0,0 0 0,1-1 0,-1 1 0,0 0 0,1 0 0,-1-1 0,0 1 0,0 0 0,0 0 0,0 0 0,0-1 0,0 1 0,0 0 0,0 0 0,0 0 0,0-1 0,0 1 0,-1 1 0,-13 40 0,10-31 0,-25 80 0,4 1 0,-14 108 0,13-59 0,17-107-1365,1-8-5461</inkml:trace>
  <inkml:trace contextRef="#ctx0" brushRef="#br0" timeOffset="2315.38">2060 466 24575,'29'-7'0,"20"-2"0,16 0 0,12-2 0,6 1 0,1 2 0,-7-1 0,-17 1-8191</inkml:trace>
  <inkml:trace contextRef="#ctx0" brushRef="#br0" timeOffset="2672.84">2758 255 24575,'-2'-2'0,"1"1"0,-1-1 0,0 0 0,1 0 0,-1 1 0,0-1 0,0 1 0,0 0 0,0 0 0,-1-1 0,1 1 0,0 1 0,0-1 0,-1 0 0,1 0 0,-1 1 0,1 0 0,0-1 0,-1 1 0,1 0 0,-1 0 0,1 0 0,-1 0 0,1 1 0,-4 0 0,2 1 0,0 0 0,1 0 0,-1 1 0,1-1 0,0 1 0,-1-1 0,1 1 0,1 0 0,-1 1 0,0-1 0,1 0 0,-1 1 0,1-1 0,-2 6 0,-4 8 0,1 0 0,0 0 0,2 0 0,0 1 0,1 0 0,1 0 0,-2 25 0,4-29 0,1 0 0,0-1 0,0 1 0,2 0 0,0-1 0,0 1 0,1-1 0,1 0 0,0 0 0,9 18 0,-11-26 0,0-1 0,1 0 0,-1 0 0,1 0 0,0 0 0,0-1 0,1 1 0,-1-1 0,1 0 0,-1 0 0,1 0 0,0 0 0,0-1 0,0 1 0,1-1 0,-1 0 0,1 0 0,-1-1 0,1 0 0,-1 1 0,1-1 0,0-1 0,-1 1 0,9-1 0,-7 0 0,0-1 0,0 0 0,0-1 0,0 0 0,-1 1 0,1-2 0,-1 1 0,1-1 0,-1 0 0,0 0 0,0 0 0,0-1 0,-1 1 0,1-1 0,-1 0 0,0-1 0,0 1 0,0-1 0,4-7 0,1-3 0,0 0 0,-2-1 0,0 0 0,-1 0 0,0-1 0,-2 0 0,0 0 0,0 0 0,-2 0 0,1-22 0,-2 28 0,-1 0 0,0 0 0,-1 0 0,0 0 0,-1 0 0,0 0 0,-1 0 0,0 1 0,-1-1 0,0 1 0,0 0 0,-1 0 0,-1 0 0,0 1 0,0 0 0,0 0 0,-9-9 0,13 17 5,1-1 0,-1 0 0,1 1-1,-1 0 1,0-1 0,0 1 0,0 0 0,1 0-1,-1 0 1,0 0 0,0 0 0,0 0 0,0 1-1,-1-1 1,1 1 0,0-1 0,0 1-1,0 0 1,0 0 0,0 0 0,-1 0 0,1 0-1,0 0 1,-3 1 0,4 0-55,-1 0 1,1 0-1,0 0 1,-1 1-1,1-1 1,0 0-1,0 1 1,0-1-1,0 1 1,0-1-1,0 1 1,0-1-1,0 1 1,1-1-1,-1 1 1,1 0-1,-1 0 1,1-1-1,0 1 1,-1 0-1,1 0 1,0-1-1,0 1 1,0 0-1,1 0 1,-1-1-1,0 1 1,1 0-1,0 2 1,5 21-6777</inkml:trace>
  <inkml:trace contextRef="#ctx0" brushRef="#br0" timeOffset="3074">3159 359 24575,'11'-21'0,"0"-4"0,2 0 0,1 1 0,26-33 0,-36 52 0,0 0 0,0 0 0,1 1 0,-1-1 0,1 1 0,0 0 0,0 1 0,1-1 0,-1 1 0,1 0 0,-1 0 0,1 1 0,0 0 0,0 0 0,0 0 0,0 1 0,0 0 0,0 0 0,1 0 0,-1 1 0,9 0 0,-11 1 0,-1 0 0,1 0 0,0 0 0,-1 0 0,1 0 0,-1 1 0,1 0 0,-1 0 0,0 0 0,0 0 0,0 0 0,0 0 0,0 1 0,0 0 0,-1-1 0,1 1 0,-1 0 0,0 0 0,0 1 0,0-1 0,0 0 0,0 1 0,-1-1 0,1 1 0,-1-1 0,0 1 0,0 0 0,0 7 0,1 1 0,-1 1 0,0-1 0,-1 1 0,0 0 0,-1-1 0,-1 1 0,-4 19 0,1-16 0,-1 0 0,0 0 0,-1-1 0,0 0 0,-2 0 0,0-1 0,0 0 0,-1 0 0,-1-1 0,0-1 0,-1 0 0,0 0 0,-1-1 0,0-1 0,-1 0 0,0-1 0,-1-1 0,1 0 0,-2 0 0,1-2 0,-1 0 0,-17 4 0,112-10 0,251-4-1365,-294 4-5461</inkml:trace>
  <inkml:trace contextRef="#ctx0" brushRef="#br0" timeOffset="3463.5">3900 403 24575,'-4'0'0,"7"0"0,9 0 0,14 0 0,13 0 0,11 0 0,7 0 0,6 0 0,2 0 0,1 0 0,-7 0 0,-10 0 0,-10-3 0,-15-2 0,-15 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0:54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146 24575,'-10'332'0,"-1"-48"0,9-192 0,-1-20 0,4 0 0,15 124 0,-14-186 0,1 0 0,0-1 0,0 1 0,1-1 0,1 0 0,-1 0 0,1 0 0,10 11 0,-14-17 0,0-1 0,1 0 0,0 0 0,-1 0 0,1 0 0,0-1 0,0 1 0,0 0 0,0-1 0,0 0 0,0 1 0,0-1 0,1 0 0,-1 0 0,0 0 0,1 0 0,-1-1 0,1 1 0,-1 0 0,1-1 0,-1 0 0,1 0 0,-1 0 0,1 0 0,0 0 0,-1 0 0,1-1 0,-1 1 0,1-1 0,-1 1 0,0-1 0,1 0 0,-1 0 0,0 0 0,1-1 0,-1 1 0,4-3 0,-2 0 0,0 0 0,-1 0 0,1 0 0,-1 0 0,1-1 0,-1 1 0,0-1 0,-1 0 0,1 1 0,-1-1 0,0-1 0,-1 1 0,1 0 0,-1 0 0,0-1 0,0 1 0,0-1 0,-1 1 0,0-1 0,0 1 0,0 0 0,-2-8 0,-1-3 0,0 1 0,-1-1 0,0 1 0,-1 0 0,-1 1 0,-12-23 0,6 16 0,-1 1 0,-1 1 0,-1 0 0,-1 1 0,-29-27 0,-99-68 0,78 65 0,62 45 0,-1-1 0,0 1 0,1-1 0,0 0 0,0-1 0,0 1 0,1-1 0,-1 0 0,-3-7 0,6 11 0,1-1 0,-1 0 0,1 0 0,0 0 0,-1 1 0,1-1 0,0 0 0,0 0 0,0 0 0,0 1 0,1-1 0,-1 0 0,0 0 0,1 0 0,-1 1 0,1-1 0,0 0 0,0 1 0,-1-1 0,1 0 0,0 1 0,0-1 0,0 1 0,1 0 0,-1-1 0,0 1 0,0 0 0,1-1 0,-1 1 0,1 0 0,-1 0 0,1 0 0,2-1 0,15-8 0,0 1 0,1 1 0,0 0 0,38-9 0,-8 3 0,-6 1 0,43-15 0,-77 24 0,0 0 0,0-1 0,0 0 0,-1-1 0,17-13 0,-23 17 0,0-1 0,-1 1 0,0-1 0,0 0 0,0 0 0,0 0 0,0 0 0,0 0 0,-1 0 0,1 0 0,-1-1 0,0 1 0,1-6 0,0-43 0,-3 29 0,1 22 0,0 0 0,0 0 0,0-1 0,0 1 0,0 0 0,0 0 0,0-1 0,0 1 0,0 0 0,1 0 0,-1 0 0,1-1 0,-1 1 0,1 0 0,-1 0 0,1 0 0,-1 0 0,1 0 0,0 0 0,0 0 0,0 0 0,0 0 0,-1 0 0,1 1 0,0-1 0,0 0 0,0 1 0,1-1 0,-1 0 0,0 1 0,0-1 0,0 1 0,0 0 0,1-1 0,-1 1 0,2 0 0,0 0 0,0 0 0,0 0 0,0 1 0,0-1 0,0 1 0,0 0 0,-1 0 0,1 0 0,0 0 0,0 0 0,-1 1 0,1-1 0,-1 1 0,5 4 0,5 6 0,-1 1 0,0 0 0,-1 1 0,0 0 0,-1 1 0,-1 0 0,0 0 0,-2 1 0,1 0 0,-2 0 0,0 0 0,4 27 0,-8-39 0,-1-1 0,0 0 0,0 0 0,0 0 0,0 0 0,-1 0 0,1 0 0,-1 0 0,0 0 0,0 0 0,0 0 0,0 0 0,0 0 0,-1-1 0,1 1 0,-1 0 0,0-1 0,1 1 0,-1-1 0,0 0 0,-1 0 0,-2 3 0,3-3 0,-1-1 0,1 0 0,0 1 0,0-1 0,-1 0 0,1-1 0,0 1 0,-1 0 0,1-1 0,-1 1 0,1-1 0,-1 0 0,1 0 0,-1 0 0,1 0 0,-1 0 0,1-1 0,-1 1 0,1-1 0,-1 1 0,1-1 0,-1 0 0,1 0 0,0 0 0,0 0 0,-1 0 0,-2-4 0,3 4 0,-1 0 0,1-1 0,0 1 0,0-1 0,1 0 0,-1 1 0,0-1 0,0 0 0,1 0 0,0 0 0,-1-1 0,1 1 0,0 0 0,0 0 0,0-1 0,0 1 0,0-1 0,1 1 0,-1 0 0,1-1 0,-1 0 0,1 1 0,0-1 0,0 1 0,0-1 0,0 1 0,1-1 0,-1 1 0,1-1 0,0 1 0,-1-1 0,2-2 0,1 0 0,0 0 0,0 0 0,1 0 0,-1 0 0,1 1 0,0-1 0,0 1 0,0 0 0,1 0 0,-1 0 0,1 1 0,9-6 0,16-3 0,0 0 0,0 2 0,1 2 0,0 0 0,1 2 0,36-2 0,27-6 0,-76 10 0,-26 7 0,-31 12 0,26-7 0,0 1 0,0 0 0,1 1 0,1 0 0,0 1 0,-10 12 0,17-18 0,0-1 0,0 1 0,0-1 0,1 1 0,-1 0 0,1 0 0,1 0 0,-1 0 0,0 6 0,1-9 0,1 1 0,0 0 0,0-1 0,0 1 0,0-1 0,1 1 0,-1-1 0,1 1 0,-1-1 0,1 0 0,0 1 0,0-1 0,0 0 0,0 1 0,0-1 0,1 0 0,-1 0 0,1 0 0,3 3 0,-2-2 0,0 0 0,1 0 0,0-1 0,0 1 0,0-1 0,0 0 0,0 0 0,0 0 0,0-1 0,1 0 0,-1 1 0,0-2 0,1 1 0,-1 0 0,1-1 0,-1 0 0,1 0 0,-1 0 0,1-1 0,-1 1 0,5-2 0,-5 1 0,1 0 0,-1 0 0,0-1 0,0 1 0,0-1 0,-1 0 0,1 0 0,0 0 0,-1 0 0,1-1 0,-1 1 0,0-1 0,0 0 0,0 0 0,0 0 0,0-1 0,-1 1 0,1-1 0,-1 1 0,0-1 0,0 0 0,1-5 0,0-3 0,-1-1 0,0 0 0,-1 0 0,-1 0 0,-1-22 0,0-15 0,1 48 0,0 1 0,0-1 0,0 1 0,0-1 0,0 1 0,0-1 0,0 1 0,1-1 0,-1 1 0,1-1 0,-1 1 0,1-1 0,-1 1 0,1 0 0,0-1 0,0 1 0,0 0 0,0 0 0,0 0 0,0-1 0,2-1 0,-2 3 0,1 0 0,-1-1 0,0 1 0,0 0 0,1 0 0,-1 0 0,0 0 0,1 0 0,-1 0 0,0 0 0,1 0 0,-1 0 0,0 1 0,1-1 0,-1 1 0,0-1 0,0 1 0,0-1 0,2 2 0,3 2 0,0 0 0,-1 0 0,1 0 0,-1 0 0,0 1 0,-1 0 0,1 0 0,5 8 0,0 7 0,0 1 0,8 23 0,-4-9 0,-11-47 0,-1-9 0,0-7 0,1 0 0,1 1 0,12-43 0,-16 69 0,0 0 0,0 0 0,0 0 0,1 0 0,-1 1 0,0-1 0,1 0 0,-1 0 0,1 0 0,-1 0 0,1 0 0,-1 1 0,1-1 0,0 0 0,0 1 0,-1-1 0,1 0 0,0 1 0,1-1 0,-2 1 0,1 0 0,-1 0 0,1 0 0,-1 0 0,1 0 0,-1 0 0,1 0 0,-1 1 0,1-1 0,-1 0 0,1 0 0,-1 1 0,1-1 0,-1 0 0,0 0 0,1 1 0,-1-1 0,1 1 0,-1-1 0,0 0 0,1 1 0,-1-1 0,0 1 0,1 0 0,16 38 0,-16-34 0,29 65 0,-28-65 0,1 0 0,0 0 0,0 0 0,0-1 0,1 1 0,-1-1 0,1 0 0,0 0 0,0-1 0,1 1 0,6 3 0,-10-6 0,0-1 0,1 1 0,-1-1 0,0 1 0,1-1 0,-1 0 0,1 0 0,-1 1 0,1-1 0,-1 0 0,1-1 0,-1 1 0,1 0 0,-1 0 0,0 0 0,1-1 0,-1 1 0,1-1 0,-1 1 0,0-1 0,1 0 0,-1 0 0,0 1 0,0-1 0,1 0 0,-1 0 0,0 0 0,0 0 0,0 0 0,0 0 0,0 0 0,-1-1 0,1 1 0,0 0 0,0-1 0,0-1 0,4-7 0,0 0 0,-1-1 0,5-17 0,-7 20 0,3-8 0,-4 10 0,0 0 0,1 0 0,0 1 0,0-1 0,0 0 0,1 1 0,0-1 0,0 1 0,0 0 0,1 0 0,6-7 0,-10 12 0,1-1 0,-1 1 0,1 0 0,0-1 0,-1 1 0,1 0 0,0 0 0,-1-1 0,1 1 0,0 0 0,0 0 0,-1 0 0,1 0 0,0 0 0,0 0 0,-1 0 0,1 0 0,0 0 0,0 0 0,-1 0 0,1 0 0,0 1 0,-1-1 0,1 0 0,0 0 0,-1 1 0,1-1 0,0 1 0,-1-1 0,1 0 0,-1 1 0,1-1 0,-1 1 0,1 0 0,0 0 0,17 26 0,-15-21 0,14 22 40,0-1 0,37 43 0,-46-60-175,1-1 0,0-1 0,1 0 0,0 0 0,0 0 0,1-2 0,0 1 0,0-1 0,1-1 0,13 5 0,7-1-6691</inkml:trace>
  <inkml:trace contextRef="#ctx0" brushRef="#br0" timeOffset="1068.26">1985 273 24575,'-2'4'0,"-1"1"0,1-1 0,1 0 0,-1 1 0,1-1 0,-1 1 0,1-1 0,0 1 0,1-1 0,-1 1 0,1 0 0,0 7 0,0 3 0,-3 21 0,3 56 0,1-77 0,1-1 0,0 1 0,1-1 0,0 0 0,2 0 0,9 23 0,-15-43 0,-1-33 0,2 37 0,0-1 0,0 1 0,0 0 0,1-1 0,-1 1 0,0 0 0,1-1 0,0 1 0,0 0 0,-1-1 0,1 1 0,1 0 0,-1 0 0,1-2 0,6-1 0,-1 0 0,1 1 0,0-1 0,0 2 0,0-1 0,1 1 0,-1 1 0,1-1 0,15-1 0,14-5 0,-28 6 0,-1 0 0,0-1 0,0 0 0,-1 0 0,1-1 0,-1 0 0,0 0 0,0-1 0,12-12 0,-17 15 0,0-1 0,0 1 0,-1-1 0,1 0 0,-1 0 0,0 0 0,0 0 0,0 0 0,0 0 0,-1-1 0,1 1 0,-1-1 0,0 1 0,-1-1 0,1 1 0,-1-1 0,0 1 0,0-1 0,0 1 0,-1-1 0,0 0 0,-1-5 0,-6-6 0,7 16 0,1 0 0,0 0 0,0-1 0,-1 1 0,1 0 0,0 0 0,-1 0 0,1 0 0,0 0 0,-1 0 0,1 0 0,0 0 0,-1 0 0,1 0 0,0 0 0,-1 0 0,1 0 0,0 0 0,-1 0 0,1 0 0,0 0 0,0 0 0,-1 1 0,1-1 0,0 0 0,-1 0 0,1 0 0,0 0 0,-1 1 0,0 1 0,-1 0 0,1-1 0,-1 1 0,1 0 0,0 1 0,0-1 0,-1 0 0,2 0 0,-1 0 0,0 1 0,0 2 0,-4 19 0,1 1 0,1-1 0,1 1 0,2-1 0,0 1 0,2-1 0,0 1 0,2-1 0,1 0 0,11 37 0,-15-59 0,-1 0 0,1 0 0,0 0 0,0 0 0,0-1 0,0 1 0,0 0 0,0 0 0,0-1 0,0 1 0,1-1 0,-1 1 0,1-1 0,-1 1 0,1-1 0,0 0 0,-1 0 0,1 0 0,0 0 0,2 1 0,-3-2 0,1 0 0,0 0 0,0 0 0,-1-1 0,1 1 0,0 0 0,-1-1 0,1 1 0,-1-1 0,1 0 0,0 1 0,-1-1 0,1 0 0,-1 0 0,0 0 0,1 0 0,-1 0 0,0 0 0,0-1 0,1 1 0,-1 0 0,0-1 0,1-2 0,8-10 0,-1-1 0,-1 0 0,7-17 0,-9 17 0,1 0 0,1 1 0,13-19 0,-21 33 0,0 0 0,0 0 0,0-1 0,1 1 0,-1 0 0,0 0 0,0-1 0,0 1 0,1 0 0,-1 0 0,0 0 0,0 0 0,1-1 0,-1 1 0,0 0 0,0 0 0,1 0 0,-1 0 0,0 0 0,0 0 0,1 0 0,-1 0 0,0 0 0,1-1 0,-1 1 0,0 0 0,1 1 0,-1-1 0,0 0 0,0 0 0,1 0 0,-1 0 0,0 0 0,1 0 0,-1 0 0,0 0 0,0 0 0,1 1 0,8 12 0,4 27 0,-11-32 0,0 0 0,1-1 0,1 1 0,-1-1 0,1 0 0,0 0 0,0 0 0,1 0 0,0-1 0,0 0 0,1 0 0,6 5 0,-10-9 0,0 0 0,0-1 0,1 1 0,-1-1 0,1 0 0,-1 0 0,1 0 0,-1 0 0,1 0 0,-1 0 0,1-1 0,0 1 0,0-1 0,-1 0 0,1 0 0,0 0 0,-1 0 0,1 0 0,0-1 0,0 1 0,-1-1 0,1 1 0,-1-1 0,1 0 0,-1 0 0,1-1 0,-1 1 0,1 0 0,-1-1 0,0 1 0,0-1 0,0 0 0,0 0 0,0 0 0,0 0 0,2-3 0,1-1 0,0-1 0,0 0 0,-1 0 0,0-1 0,0 1 0,0-1 0,-1 0 0,3-14 0,-4 17 0,-1 0 0,0 0 0,0 0 0,0 0 0,-1 0 0,0-1 0,0 1 0,0 0 0,-1 0 0,1 0 0,-1 0 0,-1 0 0,1 0 0,-1 0 0,-2-6 0,4 10 0,0 1 0,-1-1 0,1 0 0,0 1 0,-1-1 0,1 0 0,-1 1 0,1-1 0,-1 1 0,1-1 0,-1 1 0,1-1 0,-1 1 0,0-1 0,1 1 0,-1 0 0,1-1 0,-1 1 0,0 0 0,0 0 0,1-1 0,-1 1 0,0 0 0,1 0 0,-1 0 0,0 0 0,-1 0 0,1 0 0,0 1 0,0-1 0,0 1 0,0 0 0,0-1 0,0 1 0,0 0 0,0 0 0,0-1 0,0 1 0,0 0 0,0 0 0,1 0 0,-2 2 0,-1 2 0,1-1 0,-1 1 0,1-1 0,1 1 0,-1 0 0,1 0 0,-2 6 0,3-6 6,0 0-1,0 0 1,1 0-1,0 0 0,0 1 1,0-1-1,0 0 1,1-1-1,0 1 1,0 0-1,0 0 1,0-1-1,1 1 0,0-1 1,0 0-1,0 0 1,0 0-1,1 0 1,-1-1-1,1 1 1,6 3-1,-2-1-154,1 0 1,0-1-1,1 0 1,-1 0-1,1-1 1,0-1-1,0 0 1,0 0-1,16 2 1,8-1-6678</inkml:trace>
  <inkml:trace contextRef="#ctx0" brushRef="#br0" timeOffset="2047.02">3044 232 24575,'-1'81'0,"4"0"0,27 159 0,-15-198 0,-14-40 0,-3-5 0,-11-16 0,-96-117 0,108 135 0,0 1 0,1-1 0,-1 1 0,1-1 0,-1 1 0,1-1 0,0 0 0,-1 1 0,1-1 0,-1 0 0,1 1 0,0-1 0,0 0 0,-1 0 0,1 1 0,0-1 0,0 0 0,0 0 0,0 1 0,0-1 0,0 0 0,0 0 0,0 0 0,0 1 0,0-1 0,1 0 0,-1 1 0,0-1 0,0 0 0,1 0 0,-1 1 0,1-1 0,-1 0 0,0 1 0,1-1 0,-1 1 0,1-1 0,-1 0 0,1 1 0,0-1 0,-1 1 0,1 0 0,-1-1 0,1 1 0,0-1 0,-1 1 0,2-1 0,5-1 0,-1 0 0,0 0 0,1 1 0,11-1 0,-8 0 0,154-11 0,16-2 0,-149 5 0,-25 3 0,-20 0 0,8 7 0,1-1 0,-1 1 0,0 0 0,1 0 0,-1 1 0,1-1 0,-1 1 0,0 1 0,1-1 0,0 1 0,-1 0 0,1 0 0,0 0 0,0 1 0,0 0 0,0 0 0,1 0 0,-1 1 0,1-1 0,0 1 0,-5 5 0,5-5 0,0 0 0,1 1 0,-1-1 0,1 1 0,0 0 0,0 0 0,0 0 0,1 0 0,0 0 0,0 1 0,0-1 0,1 1 0,-1-1 0,1 1 0,1 0 0,-1-1 0,1 1 0,0 0 0,0 0 0,1-1 0,1 7 0,-1-9 0,0 0 0,0-1 0,0 1 0,1 0 0,-1-1 0,1 1 0,0-1 0,0 1 0,0-1 0,0 0 0,0 0 0,1 0 0,-1 0 0,0 0 0,1-1 0,0 1 0,-1-1 0,1 1 0,0-1 0,0 0 0,0 0 0,0 0 0,-1-1 0,1 1 0,0-1 0,1 1 0,-1-1 0,0 0 0,4-1 0,-2 1 0,0 0 0,0 0 0,0-1 0,0 0 0,0 0 0,0 0 0,0-1 0,0 0 0,0 0 0,-1 0 0,1 0 0,-1-1 0,1 1 0,-1-1 0,0-1 0,6-5 0,-6 3 0,0 0 0,0 0 0,-1-1 0,0 0 0,0 1 0,-1-1 0,0 0 0,0 0 0,-1-1 0,0 1 0,0 0 0,0 0 0,-1-12 0,0 21 0,-1 3 0,1-1 0,0 1 0,1 0 0,-1 0 0,1 0 0,0 0 0,0 0 0,1-1 0,-1 1 0,1-1 0,0 1 0,0-1 0,1 1 0,-1-1 0,1 0 0,0 0 0,0 0 0,1-1 0,3 5 0,-4-6 0,1 1 0,-1-1 0,1 0 0,0 1 0,-1-2 0,1 1 0,0 0 0,0-1 0,0 0 0,0 0 0,1 0 0,-1 0 0,0-1 0,0 1 0,0-1 0,1 0 0,-1-1 0,0 1 0,0-1 0,0 0 0,1 0 0,-1 0 0,0 0 0,0-1 0,-1 1 0,1-1 0,0 0 0,0 0 0,-1-1 0,1 1 0,-1-1 0,0 0 0,4-3 0,1-3 0,-1 0 0,1 0 0,-2 0 0,1-1 0,-1 0 0,-1 0 0,0 0 0,0-1 0,-1 0 0,0 0 0,2-13 0,-2-15 0,0-46 0,-5 111 0,1 0 0,2 0 0,6 43 0,-6-60 0,0 0 0,0 0 0,1 0 0,0-1 0,1 1 0,-1-1 0,2 0 0,-1 0 0,1 0 0,0-1 0,1 0 0,0 0 0,0 0 0,8 7 0,-12-13-68,-1 1 0,1-1-1,0 0 1,-1 0 0,1 0 0,0 0-1,0 0 1,-1-1 0,1 1 0,0 0-1,0-1 1,0 1 0,0-1 0,0 0-1,0 0 1,0 0 0,0 0 0,0 0-1,3 0 1,9-7-6758</inkml:trace>
  <inkml:trace contextRef="#ctx0" brushRef="#br0" timeOffset="2772.9">3720 0 24575,'-7'25'0,"-3"16"0,5 8 0,6 2 0,10-3 0,7-10 0,1-11-8191</inkml:trace>
  <inkml:trace contextRef="#ctx0" brushRef="#br0" timeOffset="2773.9">3995 106 24575,'0'11'0,"0"14"0,0 14 0,0 11 0,0 7 0,0 6 0,4-1 0,0-1 0,1-3 0,-1-4 0,2-8 0,0-8 0,0-14 0,-2-15 0,-1-13 0,-2-8 0,0-3-8191</inkml:trace>
  <inkml:trace contextRef="#ctx0" brushRef="#br0" timeOffset="5097.09">4334 591 24575,'-4'22'0,"0"7"-819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23.9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5 1861 24575,'0'0'-8191</inkml:trace>
  <inkml:trace contextRef="#ctx0" brushRef="#br0" timeOffset="1">0 2369 24575,'25'-7'0,"19"-2"0,3 0-8191</inkml:trace>
  <inkml:trace contextRef="#ctx0" brushRef="#br0" timeOffset="2">571 2263 24575,'-4'0'0,"7"0"0,13 0 0,4 0-8191</inkml:trace>
  <inkml:trace contextRef="#ctx0" brushRef="#br0" timeOffset="-1749.66">4593 380 24575,'0'0'0,"10"-29"0,-12 21 0,-11 18 0,2 2 0,1 2 0,0 0 0,1 0 0,1 0 0,0 1 0,1 0 0,0 1 0,2 0 0,-1 0 0,2 0 0,0 0 0,1 1 0,1 0 0,0 20 0,2-33 0,1 1 0,-1-1 0,1 1 0,0-1 0,0 0 0,1 0 0,0 1 0,-1-1 0,1 0 0,0 0 0,1 0 0,-1-1 0,1 1 0,0 0 0,0-1 0,0 0 0,0 0 0,0 0 0,1 0 0,0 0 0,-1-1 0,1 1 0,0-1 0,0 0 0,0 0 0,1-1 0,-1 1 0,0-1 0,6 1 0,1 1 0,0-1 0,0 0 0,1-1 0,-1 0 0,1-1 0,-1 0 0,0-1 0,1-1 0,-1 1 0,19-7 0,-25 7 0,-1-1 0,0 0 0,1 0 0,-1-1 0,0 1 0,0-1 0,0 0 0,0 0 0,-1 0 0,1 0 0,-1-1 0,0 0 0,5-6 0,-4 3 0,0 0 0,-1-1 0,1 1 0,-2-1 0,1 1 0,-1-1 0,2-13 0,-2 0 0,-1 0 0,0 0 0,-2 0 0,-1 1 0,-6-32 0,4 31 0,-1 1 0,0 0 0,-2 1 0,-13-27 0,18 40 0,-1 1 0,0-1 0,0 1 0,0 0 0,-1 1 0,1-1 0,-1 0 0,0 1 0,-1 0 0,1 0 0,-1 0 0,0 1 0,1-1 0,-2 1 0,1 0 0,0 1 0,-1-1 0,1 1 0,-12-3 0,13 5 4,1 0 1,-1 0-1,1 0 0,0 0 0,-1 1 0,1-1 0,-1 1 0,1 0 0,0 0 1,0 0-1,-1 0 0,1 1 0,0 0 0,0-1 0,0 1 0,0 0 0,1 0 1,-1 1-1,1-1 0,-1 0 0,1 1 0,0 0 0,0-1 0,0 1 0,0 0 1,0 0-1,0 0 0,-1 7 0,-3 4-301,0 0 0,2 1 0,0 0 0,-4 30 0,2 7-6529</inkml:trace>
  <inkml:trace contextRef="#ctx0" brushRef="#br0" timeOffset="-565.76">5058 486 24575,'0'-7'0,"4"1"0,1 6 0,3 5 0,1 7 0,-2 0-8191</inkml:trace>
  <inkml:trace contextRef="#ctx0" brushRef="#br0" timeOffset="-564.76">5588 0 24575,'0'11'0,"4"18"0,0 22 0,4 16 0,1 12 0,2 3 0,-1-2 0,-2-3 0,-3-5 0,-1-6 0,-3-8 0,-4-10 0,-1-14-8191</inkml:trace>
  <inkml:trace contextRef="#ctx0" brushRef="#br0" timeOffset="-5745.99">1058 294 24575,'-10'59'0,"2"0"0,3 0 0,5 110 0,1-85 0,-1 80 0,-4-145 0,4-19 0,0 0 0,0 0 0,0 0 0,-1 0 0,1 0 0,0 0 0,0 0 0,0 0 0,0 0 0,-1 0 0,1 0 0,0 0 0,0 0 0,0 0 0,-1 0 0,1 0 0,0 0 0,0 0 0,0 0 0,0-1 0,-1 1 0,1 0 0,0 0 0,0 0 0,0 0 0,0 0 0,0 0 0,0 0 0,-1-1 0,1 1 0,0 0 0,0 0 0,0 0 0,0 0 0,0-1 0,0 1 0,0 0 0,0 0 0,0 0 0,0 0 0,0-1 0,0 1 0,0 0 0,0 0 0,-9-36 0,6 7 0,-2 0 0,-17-55 0,22 82 0,-1 1 0,1-1 0,0 0 0,0 1 0,0-1 0,0 0 0,0 1 0,0-1 0,1 0 0,-1 1 0,0-1 0,1 0 0,0 1 0,-1-1 0,1 1 0,0-1 0,0 1 0,-1-1 0,1 1 0,1-1 0,-1 1 0,0 0 0,0 0 0,0 0 0,1 0 0,-1-1 0,2 0 0,6-4 0,0 1 0,0 0 0,14-6 0,-9 5 0,0-1 0,3-1 0,0 0 0,0-2 0,0 0 0,19-17 0,-32 24 0,0-1 0,0 0 0,-1 0 0,1-1 0,-1 1 0,0-1 0,0 1 0,0-1 0,-1 0 0,0 0 0,0 0 0,0 0 0,-1 0 0,1-1 0,-1 1 0,0-1 0,-1 1 0,0 0 0,0-12 0,4 146 0,9 126 0,-9-230-1365,0-7-5461</inkml:trace>
  <inkml:trace contextRef="#ctx0" brushRef="#br0" timeOffset="-4705.89">1439 527 24575,'4'5'0,"-1"0"0,0 0 0,0 0 0,0 1 0,-1-1 0,0 1 0,0-1 0,0 1 0,1 7 0,8 21 0,-8-27 0,1-1 0,0 1 0,0-1 0,1 1 0,0-1 0,0-1 0,6 6 0,-10-10 0,0 1 0,0-1 0,0 0 0,0-1 0,0 1 0,0 0 0,0 0 0,0 0 0,0-1 0,1 1 0,-1 0 0,0-1 0,1 1 0,-1-1 0,0 0 0,1 1 0,-1-1 0,0 0 0,1 0 0,-1 0 0,1 0 0,-1 0 0,0 0 0,1 0 0,-1 0 0,0-1 0,1 1 0,-1 0 0,0-1 0,1 1 0,-1-1 0,0 0 0,0 1 0,1-1 0,-1 0 0,0 0 0,0 0 0,0 1 0,0-1 0,0 0 0,0-1 0,0 1 0,-1 0 0,1 0 0,0 0 0,0-2 0,2-3 0,-1 0 0,0 0 0,0 0 0,-1 0 0,0 0 0,0 0 0,0-1 0,-1 1 0,0 0 0,0-1 0,0 1 0,-1 0 0,0 0 0,-2-7 0,2 8 0,0-1 0,-1 1 0,0 0 0,0 0 0,0 0 0,0 0 0,-1 1 0,1-1 0,-1 1 0,-1-1 0,1 1 0,0 0 0,-1 0 0,0 1 0,0-1 0,-9-5 0,11 8 0,1 0 0,-1 0 0,0 0 0,0 0 0,0 1 0,0-1 0,0 1 0,0-1 0,-1 1 0,1 0 0,0 0 0,0 0 0,0 0 0,0 0 0,0 0 0,0 1 0,0-1 0,0 1 0,0-1 0,0 1 0,-3 1 0,2 0 0,0 0 0,0 0 0,1 0 0,-1 1 0,0-1 0,1 1 0,0 0 0,-1 0 0,1 0 0,0 0 0,-2 5 0,0 1 0,0 0 0,1 0 0,0 0 0,0 1 0,1-1 0,0 1 0,1 0 0,0 15 0,1-18 0,1 0 0,0 0 0,1 0 0,0 0 0,0 0 0,1 0 0,-1 0 0,2-1 0,-1 1 0,1-1 0,-1 0 0,2 0 0,-1 0 0,1-1 0,0 0 0,0 1 0,0-2 0,1 1 0,0-1 0,7 6 0,-6-6 0,0-1 0,-1 1 0,1-1 0,1 0 0,-1-1 0,0 1 0,1-1 0,-1-1 0,1 1 0,-1-2 0,1 1 0,0-1 0,-1 0 0,1 0 0,-1-1 0,1 0 0,0 0 0,-1-1 0,9-3 0,-11 3 0,-1 0 0,0 0 0,0 0 0,0 0 0,0-1 0,0 0 0,-1 0 0,1 0 0,-1 0 0,0 0 0,1-1 0,-2 0 0,1 1 0,0-1 0,-1 0 0,0 0 0,1-1 0,-2 1 0,1 0 0,1-7 0,1-6 0,-2 1 0,0-1 0,-1 0 0,-1-24 0,-1 24 0,1-1 0,5-29 0,-5 46 0,0 1 0,0-1 0,0 1 0,0-1 0,0 1 0,0 0 0,0-1 0,0 1 0,1-1 0,-1 1 0,0-1 0,0 1 0,0 0 0,1-1 0,-1 1 0,0 0 0,0-1 0,1 1 0,-1 0 0,0-1 0,1 1 0,-1 0 0,0-1 0,1 1 0,-1 0 0,0 0 0,1 0 0,-1-1 0,1 1 0,0 0 0,10 8 0,8 20 0,7 29 0,-17-35 0,1 0 0,1-1 0,21 33 0,-29-50 0,0 0 0,0 0 0,1 0 0,-1 0 0,1-1 0,0 1 0,0-1 0,0 0 0,0 0 0,1 0 0,-1-1 0,1 0 0,0 0 0,0 0 0,-1 0 0,1-1 0,0 0 0,1 0 0,-1 0 0,0 0 0,0-1 0,6 0 0,-7 0 0,0-1 0,1 0 0,-1 0 0,1 0 0,-1 0 0,0-1 0,1 0 0,-1 1 0,0-2 0,0 1 0,-1 0 0,1-1 0,0 0 0,4-4 0,-3 1 0,0 1 0,0-1 0,-1 0 0,0-1 0,0 1 0,-1-1 0,0 1 0,3-10 0,-1-2 0,0-1 0,-1 0 0,-1 0 0,-1-1 0,0-36 0,-6 11 0,4 43 0,-1 0 0,1 0 0,-1-1 0,0 1 0,1 0 0,-1 0 0,0 0 0,0 0 0,0 0 0,-1 0 0,1 0 0,0 1 0,-1-1 0,1 0 0,-1 1 0,0-1 0,-2-1 0,4 3 0,-1 0 0,0-1 0,1 1 0,-1 0 0,0 0 0,0 0 0,1 0 0,-1 0 0,0 0 0,0 0 0,1 0 0,-1 0 0,0 0 0,1 0 0,-1 0 0,0 1 0,0-1 0,1 0 0,-1 0 0,0 1 0,1-1 0,-1 0 0,1 1 0,-1-1 0,0 1 0,1-1 0,-1 1 0,1-1 0,-1 1 0,1-1 0,-1 1 0,1 0 0,0-1 0,-1 1 0,1 0 0,0-1 0,-1 1 0,1 0 0,0 0 0,-10 31 0,8-23 5,1 1 1,0-1-1,0 1 0,1-1 0,1 1 0,-1-1 1,1 1-1,1-1 0,0 0 0,0 1 1,1-1-1,0 0 0,1 0 0,0-1 0,0 1 1,1-1-1,0 0 0,0 0 0,1-1 0,0 1 1,1-1-1,7 7 0,1-1-140,0-1 0,0-1 0,1-1 0,1 0 0,0-1 0,0-1 0,0 0 0,1-1 0,0-1 0,22 4 0,24 2-6691</inkml:trace>
  <inkml:trace contextRef="#ctx0" brushRef="#br0" timeOffset="-4279.26">3216 231 24575,'-26'77'0,"-63"126"0,71-169 0,-1-1 0,-2 0 0,-2-2 0,-1 0 0,-47 47 0,63-70 0,-1-1 0,0 0 0,0 0 0,0-1 0,-1 0 0,-11 5 0,20-10 0,-1-1 0,0 1 0,0 0 0,0-1 0,0 0 0,1 1 0,-1-1 0,0 0 0,0 0 0,0 0 0,0 0 0,0 0 0,0 0 0,0-1 0,0 1 0,1-1 0,-4 0 0,3-1 0,0 1 0,1-1 0,-1 1 0,1-1 0,-1 1 0,1-1 0,0 0 0,-1 0 0,1 0 0,0 0 0,0 1 0,0-2 0,0 1 0,1 0 0,-1 0 0,1 0 0,-1 0 0,1 0 0,-1-3 0,-2-18 0,1 1 0,1-1 0,1 0 0,1 0 0,0 1 0,2-1 0,1 1 0,1-1 0,1 1 0,0 1 0,15-33 0,-18 48 0,0 1 0,0 0 0,0 0 0,0 1 0,1-1 0,0 1 0,0 0 0,0-1 0,0 2 0,1-1 0,0 0 0,0 1 0,0 0 0,0 0 0,0 1 0,0-1 0,1 1 0,-1 0 0,1 1 0,-1-1 0,1 1 0,0 0 0,0 0 0,-1 1 0,1 0 0,0 0 0,0 0 0,0 1 0,0 0 0,-1 0 0,1 0 0,0 1 0,-1 0 0,9 3 0,6 5 14,-1 1-1,0 0 0,0 2 0,-1 0 1,-1 0-1,0 2 0,-1 0 1,15 19-1,2 5-508,-2 1 0,36 62 0,-43-61-6331</inkml:trace>
  <inkml:trace contextRef="#ctx0" brushRef="#br0" timeOffset="-2176.5">3577 400 24575,'25'-11'0,"19"-3"0,13 0 0,1 3 0,-3 3 0,-11 7 0,-12 3-8191</inkml:trace>
  <inkml:trace contextRef="#ctx0" brushRef="#br0" timeOffset="-2175.5">3471 590 24575,'25'-3'0,"23"-6"0,17-3 0,13-1 0,3-2 0,-1 3 0,-14 2-8191</inkml:trace>
  <inkml:trace contextRef="#ctx0" brushRef="#br0" timeOffset="477227.03">5016 2389 24575,'-41'64'0,"-43"88"0,28-46 0,55-104 0,0 0 0,0 0 0,0 0 0,0 0 0,-1 0 0,1-1 0,-1 1 0,1 0 0,-1-1 0,-2 3 0,4-4 0,-1 0 0,1 0 0,0 0 0,0 0 0,-1 0 0,1 0 0,0 0 0,-1 0 0,1 0 0,0 0 0,0 0 0,-1-1 0,1 1 0,0 0 0,-1 0 0,1 0 0,0 0 0,0 0 0,-1-1 0,1 1 0,0 0 0,0 0 0,0 0 0,-1 0 0,1-1 0,0 1 0,0 0 0,0 0 0,0-1 0,-1 1 0,1 0 0,0 0 0,0-1 0,0 1 0,0 0 0,0-1 0,0 1 0,0 0 0,0 0 0,0-1 0,0 1 0,0-1 0,-1-7 0,0 0 0,1 0 0,0 0 0,2-12 0,51-357 0,-52 374 0,10-34 0,-11 37 0,0-1 0,0 1 0,1-1 0,-1 1 0,0-1 0,0 1 0,0-1 0,1 1 0,-1-1 0,0 1 0,0-1 0,1 1 0,-1 0 0,0-1 0,1 1 0,-1-1 0,1 1 0,-1 0 0,1-1 0,-1 1 0,0 0 0,1-1 0,-1 1 0,1 0 0,-1 0 0,1 0 0,-1-1 0,1 1 0,0 0 0,-1 0 0,1 0 0,-1 0 0,1 0 0,-1 0 0,1 0 0,-1 0 0,1 0 0,-1 0 0,1 0 0,-1 1 0,1-1 0,0 0 0,-1 0 0,0 0 0,1 1 0,-1-1 0,1 0 0,-1 1 0,1-1 0,-1 0 0,1 1 0,-1-1 0,0 0 0,1 2 0,6 7 0,-1 1 0,0 0 0,0 0 0,-1 0 0,-1 1 0,5 14 0,7 14 0,9 14-682,46 73-1,-41-81-6143</inkml:trace>
  <inkml:trace contextRef="#ctx0" brushRef="#br0" timeOffset="478583.24">4529 1099 24575,'0'18'0,"5"255"0,0-202 0,24 126 0,-24-171 0,-7-21 0,-5-13 0,-7-13 0,-40-55 0,34 51 0,-16-28 0,35 51 0,0 0 0,0 1 0,0-1 0,0 0 0,0 1 0,1-1 0,-1 0 0,1 0 0,-1 0 0,1 1 0,0-1 0,0 0 0,0 0 0,0 0 0,0 0 0,0 0 0,0 1 0,0-1 0,1 0 0,-1 0 0,1 0 0,0 1 0,-1-1 0,1 0 0,0 0 0,0 1 0,0-1 0,0 1 0,0-1 0,0 1 0,1-1 0,-1 1 0,0 0 0,1 0 0,-1 0 0,1-1 0,-1 1 0,1 1 0,3-3 0,7-3 0,0 1 0,1 0 0,0 1 0,20-4 0,-17 4 0,14-3 0,41-12 0,-65 17 0,-1 0 0,0-1 0,0 1 0,0-1 0,0 0 0,-1 0 0,1 0 0,-1 0 0,0-1 0,5-5 0,-9 9 0,0 0 0,0-1 0,0 1 0,1 0 0,-1 0 0,0 0 0,0 0 0,0 0 0,0 0 0,0-1 0,0 1 0,1 0 0,-1 0 0,0 0 0,0 0 0,0 0 0,0 0 0,1 0 0,-1 0 0,0 0 0,0 0 0,0 0 0,1 0 0,-1 0 0,0 0 0,0 0 0,0 0 0,0 0 0,1 0 0,-1 0 0,0 0 0,0 0 0,0 0 0,0 0 0,1 0 0,-1 0 0,0 0 0,0 0 0,0 0 0,0 1 0,1-1 0,-1 0 0,0 0 0,0 0 0,0 0 0,0 0 0,0 0 0,0 1 0,0-1 0,1 0 0,-1 0 0,0 1 0,6 16 0,3 31 0,-8-37 0,53 244 0,-49-231 0,-4-22 0,-1 3 0,1-1 0,1 1 0,-1-1 0,0 0 0,1 1 0,0-1 0,3 5 0,-5-9 0,0 0 0,0 0 0,0 0 0,0 0 0,0 0 0,0 0 0,1 0 0,-1 1 0,0-1 0,0 0 0,0 0 0,0 0 0,0 0 0,0 0 0,0 0 0,1 0 0,-1 0 0,0 0 0,0 0 0,0 0 0,0 0 0,0 0 0,0 0 0,1 0 0,-1 0 0,0 0 0,0 0 0,0 0 0,0 0 0,0 0 0,0 0 0,1 0 0,-1 0 0,0 0 0,0 0 0,0 0 0,0 0 0,0 0 0,0 0 0,0 0 0,1 0 0,-1-1 0,0 1 0,0 0 0,0 0 0,0 0 0,0 0 0,0 0 0,5-10 0,1-14 0,-6 24 0,12-71 0,-7 31 0,3 0 0,13-39 0,-21 77 0,1 0 0,-1 0 0,1 0 0,0 1 0,0-1 0,0 0 0,-1 1 0,2-1 0,-1 0 0,0 1 0,0 0 0,0-1 0,1 1 0,2-3 0,-3 4 0,-1 0 0,1 0 0,0-1 0,0 1 0,-1 0 0,1 0 0,0 0 0,0 0 0,-1 0 0,1 0 0,0 0 0,0 0 0,-1 1 0,1-1 0,0 0 0,-1 0 0,1 1 0,0-1 0,-1 0 0,1 1 0,0-1 0,-1 0 0,1 1 0,0-1 0,0 2 0,4 4 0,1 0 0,-1 1 0,0-1 0,-1 1 0,6 10 0,-1-1 0,1 0 0,0-1 0,0-1 0,19 19 0,-27-30 0,1-1 0,-1 1 0,1-1 0,0 1 0,0-1 0,0 0 0,0 0 0,0 0 0,1 0 0,-1-1 0,1 0 0,-1 1 0,1-1 0,-1 0 0,1-1 0,0 1 0,-1 0 0,1-1 0,0 0 0,-1 0 0,1 0 0,0-1 0,6-1 0,-7 1 0,1-1 0,-1 0 0,0 0 0,0 0 0,0-1 0,0 1 0,-1-1 0,1 0 0,0 0 0,-1 0 0,0 0 0,0 0 0,0 0 0,0 0 0,0-1 0,-1 1 0,0-1 0,2-6 0,1-3 0,-1-1 0,0 1 0,1-24 0,-5-20 0,0 53 0,1 1 0,-1-1 0,0 1 0,0-1 0,0 1 0,-1-1 0,1 1 0,-1 0 0,1 0 0,-1 0 0,0 0 0,-1 0 0,-2-3 0,5 5 0,-1 1 0,1-1 0,-1 1 0,1 0 0,-1-1 0,1 1 0,-1-1 0,1 1 0,-1 0 0,0 0 0,1-1 0,-1 1 0,1 0 0,-1 0 0,0 0 0,1 0 0,-1-1 0,0 1 0,1 0 0,-1 0 0,0 0 0,1 1 0,-1-1 0,0 0 0,1 0 0,-1 0 0,0 0 0,1 1 0,-1-1 0,1 0 0,-1 0 0,0 1 0,1-1 0,-1 1 0,1-1 0,-1 0 0,1 1 0,-1-1 0,1 1 0,0-1 0,-1 1 0,1 0 0,-1-1 0,1 1 0,0-1 0,0 1 0,-1 0 0,1-1 0,0 1 0,0-1 0,0 1 0,0 0 0,-1 0 0,0 5 0,-1 0 0,1-1 0,0 1 0,0 0 0,0 6 0,2-4 8,-1-1-1,1 1 1,1-1-1,-1 1 1,1-1-1,1 0 1,-1 1-1,1-1 1,0-1-1,1 1 1,0 0-1,0-1 1,0 0-1,1 0 1,7 7-1,-3-3-193,2 0 1,-1-1-1,1 0 0,1-1 1,0 0-1,0-1 1,18 8-1,8 0-6640</inkml:trace>
  <inkml:trace contextRef="#ctx0" brushRef="#br0" timeOffset="479086.19">5565 1418 24575,'6'4'0,"0"0"0,0 0 0,0 1 0,-1-1 0,1 1 0,-1 1 0,0-1 0,4 7 0,33 51 0,-36-52 0,19 35 0,-18-31 0,1-1 0,1 0 0,11 16 0,-20-30 0,1 1 0,-1-1 0,0 0 0,0 1 0,0-1 0,1 0 0,-1 1 0,0-1 0,1 0 0,-1 1 0,0-1 0,0 0 0,1 0 0,-1 1 0,1-1 0,-1 0 0,0 0 0,1 0 0,-1 1 0,1-1 0,-1 0 0,0 0 0,1 0 0,-1 0 0,1 0 0,-1 0 0,0 0 0,1 0 0,-1 0 0,1 0 0,-1 0 0,1 0 0,-1 0 0,1-1 0,6-14 0,-4-30 0,-3 41 0,-2-90 0,-1 61 0,3-1 0,0 1 0,6-35 0,-6 68-38,0-1 0,0 0 0,0 1 1,0-1-1,0 0 0,0 1 0,0-1 0,0 0 0,0 1 0,0-1 0,1 1 0,-1-1 0,0 0 0,0 1 0,1-1 0,-1 1 1,0-1-1,1 0 0,-1 1 0,0-1 0,1 1 0,-1 0 0,1-1 0,-1 1 0,1-1 0,-1 1 0,1 0 0,-1-1 0,1 1 1,0 0-1,-1-1 0,1 1 0,-1 0 0,1 0 0,0 0 0,8 3-6788</inkml:trace>
  <inkml:trace contextRef="#ctx0" brushRef="#br0" timeOffset="480290.87">6096 1460 24575,'-1'-2'0,"1"-1"0,-1 1 0,0 0 0,0-1 0,0 1 0,0 0 0,-1 0 0,1 0 0,0-1 0,-1 1 0,0 1 0,1-1 0,-1 0 0,0 0 0,0 1 0,0-1 0,0 1 0,0-1 0,-3 0 0,3 1 0,-1 1 0,1 0 0,0 0 0,0-1 0,0 1 0,0 1 0,0-1 0,0 0 0,0 0 0,0 1 0,0-1 0,0 1 0,0 0 0,0 0 0,0 0 0,1 0 0,-1 0 0,-2 2 0,-3 2 0,0 0 0,1 1 0,0 0 0,0 1 0,1-1 0,0 1 0,0 0 0,0 0 0,1 1 0,-3 7 0,4-9 0,1 0 0,0 0 0,0 0 0,1 0 0,0 0 0,0 0 0,0 0 0,1 12 0,0-16 0,1-1 0,-1 1 0,0 0 0,1-1 0,-1 1 0,1-1 0,-1 1 0,1-1 0,0 0 0,-1 1 0,1-1 0,0 0 0,0 1 0,0-1 0,0 0 0,0 0 0,0 0 0,0 0 0,1 0 0,-1 0 0,0 0 0,1 0 0,-1-1 0,0 1 0,1 0 0,-1-1 0,1 1 0,-1-1 0,1 1 0,0-1 0,-1 0 0,1 0 0,-1 0 0,1 0 0,-1 0 0,1 0 0,-1 0 0,1 0 0,2-1 0,1 0 0,0-1 0,-1 0 0,1 0 0,0 0 0,-1 0 0,1-1 0,-1 1 0,0-1 0,0 0 0,0-1 0,0 1 0,-1-1 0,1 1 0,-1-1 0,0 0 0,0 0 0,0-1 0,-1 1 0,1-1 0,1-5 0,0 3 0,-1-1 0,0 1 0,0-1 0,-1 1 0,0-1 0,0 0 0,-1 0 0,0 0 0,-1 0 0,1 0 0,-1 0 0,-2-10 0,-3 7 0,-1 13 0,5 0 0,0 0 0,1-1 0,-1 1 0,0 0 0,1-1 0,-1 1 0,1 0 0,-1 0 0,1 0 0,0 3 0,1 1 0,0 0 0,0 0 0,1 1 0,0-1 0,0 0 0,1 0 0,-1-1 0,1 1 0,0 0 0,1-1 0,0 0 0,-1 0 0,2 0 0,-1 0 0,0-1 0,1 1 0,0-1 0,0 0 0,0-1 0,1 1 0,-1-1 0,9 4 0,-10-5 0,-1-1 0,1 1 0,0-1 0,0 1 0,0-1 0,0 0 0,0-1 0,0 1 0,0-1 0,0 1 0,0-1 0,0 0 0,0-1 0,0 1 0,0-1 0,0 0 0,0 0 0,0 0 0,0 0 0,0-1 0,0 0 0,-1 1 0,1-1 0,-1-1 0,1 1 0,-1 0 0,0-1 0,0 0 0,0 1 0,0-1 0,-1-1 0,1 1 0,-1 0 0,1 0 0,2-7 0,1-5 0,0 1 0,-1-1 0,-1 0 0,0-1 0,-1 1 0,2-31 0,-4 11 0,-1 1 0,-5-38 0,5 69 0,-1-3 0,1 0 0,-1 0 0,1 0 0,-2 0 0,1 0 0,-1 0 0,0 1 0,0-1 0,0 1 0,-1-1 0,0 1 0,-5-8 0,8 12 0,-1 1 0,1-1 0,-1 0 0,1 1 0,-1 0 0,1-1 0,-1 1 0,0-1 0,1 1 0,-1 0 0,1-1 0,-1 1 0,0 0 0,1 0 0,-1-1 0,0 1 0,1 0 0,-1 0 0,0 0 0,0 0 0,1 0 0,-1 0 0,0 0 0,1 0 0,-1 0 0,0 0 0,0 1 0,-1-1 0,1 1 0,0 0 0,0 0 0,0 0 0,0 0 0,0 0 0,0 0 0,0 0 0,0 0 0,0 0 0,0 1 0,-1 1 0,-12 41 0,10-20 0,1 0 0,1 0 0,1 0 0,1 0 0,1 0 0,6 29 0,-4-35 0,1 0 0,0-1 0,2 1 0,0-1 0,1 0 0,0-1 0,2 1 0,18 26 0,-25-39 0,1-1 0,0 1 0,0-1 0,1 1 0,-1-1 0,0 0 0,1 0 0,0-1 0,0 1 0,0-1 0,0 0 0,0 0 0,0 0 0,1 0 0,4 1 0,-6-3 0,0 0 0,0 0 0,-1 0 0,1 0 0,0-1 0,0 1 0,-1-1 0,1 1 0,0-1 0,-1 0 0,1 0 0,0 0 0,-1-1 0,0 1 0,1-1 0,-1 1 0,0-1 0,1 0 0,-1 1 0,0-1 0,0 0 0,-1-1 0,1 1 0,0 0 0,2-5 0,3-7 0,0 0 0,0-1 0,-1 1 0,-1-1 0,-1 0 0,0-1 0,-1 1 0,-1-1 0,0 1 0,-1-1 0,-1-22 0,0 38 0,0-1 0,0 1 0,0 0 0,0 0 0,0 0 0,0 0 0,0-1 0,1 1 0,-1 0 0,0 0 0,0 0 0,0-1 0,0 1 0,0 0 0,0 0 0,0 0 0,0-1 0,0 1 0,0 0 0,0 0 0,0 0 0,0-1 0,-1 1 0,1 0 0,0 0 0,0 0 0,0-1 0,0 1 0,0 0 0,0 0 0,0 0 0,0 0 0,-1-1 0,1 1 0,0 0 0,0 0 0,0 0 0,0 0 0,-1 0 0,1 0 0,0 0 0,0-1 0,0 1 0,-1 0 0,1 0 0,0 0 0,0 0 0,0 0 0,-1 0 0,-4 12 0,-3 23 0,7-23 0,1 0 0,0 0 0,1 1 0,0-1 0,4 12 0,-4-20 0,0-1 0,0 1 0,0 0 0,0 0 0,1-1 0,0 1 0,-1-1 0,1 1 0,1-1 0,-1 0 0,0 0 0,1 0 0,0 0 0,0 0 0,-1-1 0,2 1 0,-1-1 0,0 0 0,5 3 0,-5-4 0,-1-1 0,0 1 0,0-1 0,1 1 0,-1-1 0,0 0 0,1 0 0,-1 0 0,0-1 0,1 1 0,-1 0 0,0-1 0,0 0 0,1 1 0,-1-1 0,0 0 0,0 0 0,0 0 0,0 0 0,0-1 0,0 1 0,0 0 0,-1-1 0,1 1 0,0-1 0,-1 0 0,1 0 0,0-2 0,6-5 0,-2 0 0,1-1 0,-1 0 0,5-13 0,12-41 0,-17 44 0,-5 40 0,1-1 0,1 1 0,6 19 0,-8-36 0,1 1 0,-1-1 0,1 0 0,-1 0 0,1 0 0,0 1 0,1-2 0,-1 1 0,0 0 0,1 0 0,0-1 0,-1 1 0,1-1 0,0 0 0,0 0 0,0 0 0,1 0 0,-1-1 0,0 1 0,1-1 0,-1 0 0,1 0 0,-1 0 0,1 0 0,-1-1 0,1 1 0,0-1 0,-1 0 0,1 0 0,0 0 0,-1-1 0,1 1 0,6-3 0,-2 1 0,0 0 0,-1-1 0,1 0 0,-1-1 0,0 1 0,0-1 0,0-1 0,0 1 0,-1-1 0,0 0 0,0-1 0,0 0 0,-1 0 0,8-10 0,-8 8 0,0-1 0,-1 0 0,0 0 0,-1-1 0,5-16 0,-7 23 0,-1-1 0,1 0 0,-1 1 0,0-1 0,0 0 0,0 1 0,0-1 0,-2-5 0,2 7 0,-1 1 0,1-1 0,-1 1 0,0 0 0,1-1 0,-1 1 0,0 0 0,0-1 0,0 1 0,0 0 0,0 0 0,0 0 0,0-1 0,0 1 0,-1 1 0,1-1 0,0 0 0,-1 0 0,1 0 0,-2 0 0,1 1 0,1-1 0,-1 1 0,1 0 0,-1 0 0,1 0 0,-1 0 0,1 0 0,-1 0 0,1 0 0,-1 1 0,1-1 0,-1 1 0,1-1 0,-1 1 0,1-1 0,0 1 0,-1 0 0,1 0 0,0-1 0,0 1 0,-1 0 0,1 0 0,0 0 0,0 0 0,0 1 0,0-1 0,0 0 0,0 0 0,1 1 0,-1-1 0,0 0 0,0 3 0,-3 4 0,1-1 0,0 1 0,0-1 0,-3 15 0,5-17 0,0 0 0,0-1 0,1 1 0,0 0 0,0-1 0,0 1 0,0 0 0,1-1 0,0 1 0,0 0 0,0-1 0,0 1 0,3 4 0,-3-6 0,1 0 0,0 0 0,0-1 0,1 1 0,-1 0 0,0-1 0,1 0 0,0 1 0,-1-1 0,1 0 0,0-1 0,0 1 0,0 0 0,1-1 0,-1 1 0,0-1 0,0 0 0,6 1 0,30 4-1365,-1-3-5461</inkml:trace>
  <inkml:trace contextRef="#ctx0" brushRef="#br0" timeOffset="480940.44">7556 1291 24575,'-4'-1'0,"-1"-1"0,1 1 0,-1 0 0,1 0 0,-1 0 0,1 0 0,-1 1 0,1 0 0,-1 0 0,0 0 0,1 1 0,-1-1 0,1 1 0,-1 0 0,1 1 0,-1-1 0,1 1 0,0-1 0,0 1 0,0 1 0,0-1 0,0 1 0,0-1 0,0 1 0,1 0 0,0 0 0,-1 1 0,1-1 0,0 1 0,1-1 0,-1 1 0,1 0 0,-1 0 0,1 0 0,0 0 0,1 1 0,-1-1 0,-1 7 0,2-9 0,1 0 0,0 0 0,-1 0 0,1 0 0,0 0 0,0 0 0,0 0 0,0 0 0,0 0 0,0 0 0,1 0 0,-1 0 0,1 0 0,-1 0 0,1 0 0,0 0 0,0-1 0,0 1 0,0 0 0,0 0 0,0-1 0,0 1 0,1-1 0,-1 1 0,0-1 0,1 1 0,-1-1 0,1 0 0,0 0 0,-1 0 0,1 0 0,0 0 0,0 0 0,0 0 0,3 0 0,-1 0 0,0 0 0,0 0 0,1-1 0,-1 0 0,0 0 0,0 0 0,0 0 0,0-1 0,0 1 0,0-1 0,0 0 0,0 0 0,0-1 0,0 1 0,0-1 0,-1 0 0,5-2 0,1-4 0,0 1 0,-1-1 0,0-1 0,0 1 0,-1-2 0,0 1 0,0-1 0,-1 0 0,0 0 0,-1 0 0,0-1 0,-1 0 0,0 0 0,-1 0 0,0 0 0,0-1 0,0-15 0,-8 551 0,6-509 0,0 0 0,1 0 0,0 0 0,1 0 0,1-1 0,5 16 0,-8-27 0,0 0 0,0-1 0,1 1 0,-1 0 0,1 0 0,-1-1 0,1 1 0,0-1 0,0 1 0,0-1 0,0 0 0,0 0 0,0 0 0,1 0 0,-1 0 0,1-1 0,-1 1 0,1-1 0,0 1 0,0-1 0,-1 0 0,1 0 0,0 0 0,0-1 0,0 1 0,0-1 0,0 1 0,0-1 0,0 0 0,0 0 0,0 0 0,1-1 0,-1 1 0,0-1 0,-1 0 0,5-1 0,-2 0 0,-1 1 0,0-1 0,0 0 0,0-1 0,-1 1 0,1-1 0,-1 0 0,1 0 0,-1 0 0,0 0 0,0 0 0,0-1 0,0 0 0,-1 1 0,1-1 0,-1 0 0,0 0 0,0 0 0,-1 0 0,1-1 0,-1 1 0,0 0 0,0-1 0,0 1 0,-1-1 0,0-5 0,1 0 0,-1 0 0,-1 0 0,1 0 0,-2 0 0,1 0 0,-2 1 0,1-1 0,-1 1 0,-1-1 0,-8-16 0,3 12 0,0 1 0,0 1 0,-2-1 0,1 2 0,-2 0 0,0 0 0,0 1 0,0 0 0,-1 1 0,-1 0 0,0 1 0,0 1 0,0 1 0,-1-1 0,0 2 0,0 0 0,-23-3 0,145 11-1365,-64-2-5461</inkml:trace>
  <inkml:trace contextRef="#ctx0" brushRef="#br0" timeOffset="481685.51">8192 993 24575,'12'-3'0,"1"1"0,0 0 0,0 1 0,-1 0 0,1 1 0,20 2 0,-29-1 0,0 0 0,0 0 0,0 1 0,0-1 0,-1 1 0,1 0 0,0 0 0,-1 0 0,1 0 0,-1 0 0,0 1 0,0 0 0,0-1 0,0 1 0,0 0 0,-1 1 0,1-1 0,-1 0 0,0 1 0,0-1 0,0 1 0,-1 0 0,1 0 0,1 6 0,-1-2 0,0 0 0,0 0 0,-1 0 0,0 1 0,-1-1 0,0 0 0,0 1 0,-1-1 0,0 0 0,0 1 0,-1-1 0,0 0 0,-1 0 0,1 0 0,-6 8 0,-5 11 0,-2-2 0,-36 48 0,0 1 0,49-71 0,0 0 0,0 0 0,0 1 0,1-1 0,-1 1 0,1 0 0,0-1 0,0 1 0,-1 5 0,2-8 0,1 0 0,-1 0 0,0 0 0,0 1 0,1-1 0,-1 0 0,0 0 0,1 0 0,-1 0 0,1 0 0,0 0 0,-1 0 0,1 0 0,0 0 0,-1 0 0,1 0 0,0-1 0,0 1 0,0 0 0,0 0 0,0-1 0,0 1 0,0 0 0,0-1 0,0 1 0,0-1 0,0 0 0,0 1 0,0-1 0,1 0 0,-1 0 0,0 0 0,1 1 0,12 1 15,-1 0 0,0-1 0,1-1 0,-1 0 0,0-1 0,1 0 0,17-4 0,-23 3-108,-1 1 0,0-1 1,0 0-1,-1-1 0,1 0 0,0 0 0,-1 0 0,0-1 1,0 0-1,0 0 0,0-1 0,0 0 0,-1 0 1,0 0-1,5-7 0,3-11-6733</inkml:trace>
  <inkml:trace contextRef="#ctx0" brushRef="#br0" timeOffset="481686.51">8298 1247 24575,'-22'-3'0,"-3"-6"0,10 0 0,14 1 0,18-2 0,14-2 0,13 0 0,5 3 0,5-2 0,-6 3-8191</inkml:trace>
  <inkml:trace contextRef="#ctx0" brushRef="#br0" timeOffset="483250.22">9165 1164 24575,'-2'-2'0,"1"0"0,-1 0 0,0 1 0,0-1 0,0 0 0,0 1 0,0-1 0,-1 1 0,1 0 0,0-1 0,-1 1 0,1 0 0,-1 1 0,1-1 0,-1 0 0,1 1 0,-1-1 0,0 1 0,1 0 0,-1 0 0,1 0 0,-1 0 0,0 0 0,1 1 0,-1-1 0,1 1 0,-1 0 0,1 0 0,-1 0 0,-2 1 0,3 0 0,-1 0 0,1 0 0,-1 0 0,1 1 0,0-1 0,0 1 0,0-1 0,1 1 0,-1 0 0,1-1 0,-1 1 0,1 0 0,0 0 0,0 0 0,0 0 0,0 0 0,1 1 0,-1-1 0,1 0 0,0 0 0,0 0 0,0 1 0,0-1 0,2 5 0,0 4 0,2 0 0,-1-1 0,2 1 0,0-1 0,0 0 0,10 16 0,-7-15 0,-1 1 0,-1 0 0,9 26 0,-15-37 0,1-1 0,-1 0 0,0 1 0,0-1 0,1 0 0,-1 1 0,0-1 0,0 0 0,0 1 0,-1-1 0,1 0 0,0 1 0,0-1 0,-1 0 0,1 1 0,-1-1 0,1 0 0,-1 0 0,0 1 0,1-1 0,-1 0 0,-1 2 0,0-1 0,0-1 0,-1 1 0,1-1 0,0 0 0,0 1 0,-1-1 0,1 0 0,0 0 0,-1-1 0,1 1 0,-5 0 0,-7 1 0,-1-1 0,0 0 0,-22-3 0,24 1 0,6 1 0,3 1 0,1-1 0,-1 0 0,1-1 0,-1 1 0,1-1 0,-1 1 0,1-1 0,-1 0 0,1 0 0,0 0 0,-1-1 0,-3-2 0,6 4 1,1 0 0,0-1 0,0 1 0,0 0 0,0 0 0,0 0 0,0-1 0,0 1 0,0 0 0,0 0 0,0-1 0,0 1 0,0 0 0,0 0 0,0-1 0,0 1 0,0 0 0,0 0 0,0-1 0,0 1 0,0 0 0,0 0 0,0 0 0,0-1 0,0 1 0,0 0 0,1 0 0,-1 0 0,0-1 0,0 1 0,0 0 0,0 0 0,0 0 0,1 0 0,-1-1 0,0 1 0,0 0 0,0 0-1,1 0 1,-1 0 0,0 0 0,0 0 0,1 0 0,-1-1 0,0 1 0,0 0 0,1 0 0,-1 0 0,0 0 0,0 0 0,1 0 0,-1 0 0,0 0 0,1 1 0,13-5-1420,2 2-5407</inkml:trace>
  <inkml:trace contextRef="#ctx0" brushRef="#br0" timeOffset="483251.22">9271 1291 24575,'-2'-9'0,"-4"22"0,-3 23 0,7-25 0,1 1 0,0 0 0,1-1 0,0 1 0,4 23 0,-4-33 0,1 0 0,-1 0 0,1 0 0,-1 0 0,1 0 0,0 0 0,0 0 0,0-1 0,0 1 0,0 0 0,1 0 0,-1-1 0,1 1 0,-1-1 0,1 1 0,-1-1 0,1 1 0,0-1 0,-1 0 0,1 0 0,0 0 0,0 0 0,0 0 0,0-1 0,0 1 0,0 0 0,0-1 0,0 0 0,0 1 0,0-1 0,0 0 0,1 0 0,-1 0 0,0 0 0,0-1 0,0 1 0,0 0 0,0-1 0,0 1 0,4-3 0,-1 1 0,0 0 0,1-1 0,-1 0 0,0 0 0,-1 0 0,1-1 0,-1 1 0,1-1 0,-1 0 0,0-1 0,0 1 0,-1-1 0,1 1 0,-1-1 0,0 0 0,-1 0 0,1-1 0,2-7 0,-1 2 0,0 0 0,-1 0 0,0 0 0,-1 0 0,0 0 0,0 0 0,-2-1 0,0-16 0,-3 20 0,-3 17 0,-3 17 0,7-15 0,1 1 0,1 0 0,0 0 0,0 0 0,1-1 0,0 1 0,1 0 0,7 21 0,-8-29 0,0-1 0,0 1 0,1 0 0,-1-1 0,1 1 0,0-1 0,0 0 0,0 0 0,1 0 0,-1 0 0,1 0 0,-1 0 0,1-1 0,0 1 0,0-1 0,0 0 0,0 0 0,1 0 0,-1 0 0,1 0 0,-1-1 0,1 0 0,0 1 0,-1-1 0,1-1 0,0 1 0,0 0 0,-1-1 0,1 0 0,0 0 0,4 0 0,-4-1 0,1 0 0,-1 1 0,0-2 0,0 1 0,1 0 0,-1-1 0,0 0 0,0 0 0,-1 0 0,1 0 0,0 0 0,-1-1 0,1 0 0,-1 0 0,0 0 0,0 0 0,0 0 0,0-1 0,-1 1 0,5-7 0,0-6 0,1-1 0,-2 1 0,9-35 0,-11 37 0,0 0 0,1 0 0,0 0 0,11-20 0,-15 32 0,0 1 0,-1 0 0,1 0 0,0 0 0,0 0 0,0 0 0,-1 0 0,1 0 0,0 0 0,1 0 0,-1 0 0,0 1 0,0-1 0,0 0 0,0 1 0,1-1 0,-1 1 0,0-1 0,2 0 0,-2 2 0,0-1 0,0 0 0,0 0 0,0 0 0,0 1 0,0-1 0,0 0 0,0 1 0,0-1 0,0 1 0,-1-1 0,1 1 0,0-1 0,0 1 0,0 0 0,-1-1 0,1 1 0,0 0 0,0 1 0,4 6 0,-1-1 0,1 1 0,-2 0 0,6 14 0,-4-9 0,-5-13 0,0 0 0,0 0 0,0 0 0,0 0 0,0 0 0,0 0 0,0-1 0,0 1 0,0 0 0,0 0 0,0 0 0,0 0 0,0 0 0,0 0 0,0 0 0,0 0 0,0 0 0,0 0 0,0-1 0,0 1 0,0 0 0,0 0 0,0 0 0,0 0 0,0 0 0,1 0 0,-1 0 0,0 0 0,0 0 0,0 0 0,0 0 0,0 0 0,0 0 0,0 0 0,0 0 0,0 0 0,0 0 0,1 0 0,-1 0 0,0 0 0,0 0 0,0 0 0,0 0 0,0 0 0,0 0 0,0 0 0,0 0 0,0 0 0,1 0 0,-1 0 0,0 0 0,0 0 0,0 0 0,0 0 0,0 0 0,0 0 0,0 0 0,0 0 0,0 0 0,3-17 0,-3 12 0,0-1 0,0 1 0,0 0 0,-1-1 0,-1-7 0,2 12 0,-1-1 0,1 1 0,-1-1 0,1 1 0,-1-1 0,1 1 0,-1-1 0,0 1 0,0 0 0,1 0 0,-1-1 0,0 1 0,0 0 0,-1 0 0,1 0 0,0 0 0,0 0 0,0 0 0,-1 0 0,1 0 0,0 1 0,-1-1 0,1 0 0,-1 1 0,1-1 0,-1 1 0,1-1 0,-1 1 0,1 0 0,-1 0 0,1 0 0,-1 0 0,1 0 0,-1 0 0,0 0 0,1 0 0,-1 1 0,1-1 0,-1 1 0,1-1 0,0 1 0,-1-1 0,1 1 0,-1 0 0,0 1 0,-3 1 0,0 0 0,1 1 0,0-1 0,-1 1 0,1 0 0,1 1 0,-1-1 0,1 1 0,0-1 0,0 1 0,-3 7 0,3-5 0,0 0 0,0 1 0,1-1 0,1 1 0,-1-1 0,1 1 0,0 0 0,1 0 0,0-1 0,0 1 0,1 0 0,0 0 0,0-1 0,3 11 0,-2-14 0,-1 0 0,1 0 0,0 0 0,0 0 0,1 0 0,-1-1 0,1 1 0,0-1 0,0 0 0,0 1 0,0-1 0,0-1 0,1 1 0,0 0 0,-1-1 0,1 0 0,0 0 0,0 0 0,0 0 0,0-1 0,0 1 0,1-1 0,-1 0 0,0 0 0,1-1 0,6 1 0,-6-1 0,0 0 0,0 0 0,-1 0 0,1-1 0,0 1 0,0-1 0,-1-1 0,1 1 0,0-1 0,-1 1 0,1-1 0,-1 0 0,0-1 0,0 1 0,7-6 0,-5 2 0,0 1 0,0-2 0,-1 1 0,0 0 0,0-1 0,-1 0 0,0 0 0,6-12 0,-2-4 0,0-1 0,-1 1 0,-2-1 0,0 0 0,1-32 0,-4-21 0,-2 59 0,-2 54 0,1 12 0,-1-12 0,1 0 0,2 0 0,10 63 0,-11-97 0,1 0 0,-1 0 0,0 0 0,1 0 0,0 0 0,-1 0 0,1 0 0,0 0 0,0 0 0,0 0 0,0 0 0,0-1 0,1 1 0,-1 0 0,1-1 0,-1 1 0,1-1 0,-1 1 0,1-1 0,0 0 0,0 0 0,-1 0 0,4 2 0,-3-3 0,0 0 0,0-1 0,0 1 0,0 0 0,0 0 0,0-1 0,0 1 0,0-1 0,0 0 0,0 1 0,0-1 0,0 0 0,0 0 0,-1 0 0,1-1 0,0 1 0,-1 0 0,1-1 0,-1 1 0,1-1 0,-1 1 0,0-1 0,2-2 0,16-23 0,-1-1 0,25-54 0,-32 60 0,-10 21 0,-1 0 0,1-1 0,-1 1 0,1 0 0,0 0 0,-1 0 0,1 0 0,0 0 0,0 0 0,0 0 0,-1 0 0,1 0 0,0 0 0,2-1 0,-2 3 0,-1-1 0,0 0 0,1 0 0,-1 0 0,0 0 0,1 1 0,-1-1 0,0 0 0,1 0 0,-1 0 0,0 1 0,0-1 0,1 0 0,-1 1 0,0-1 0,0 0 0,1 1 0,-1-1 0,0 0 0,0 1 0,0-1 0,0 0 0,0 1 0,0-1 0,1 0 0,-1 1 0,0-1 0,0 1 0,0-1 0,0 1 0,1 49 0,-1-35 0,1 1 20,0 0 0,1 0 0,0 0 0,2 0 0,5 17 0,-8-28-94,1 0-1,0-1 1,1 1 0,-1 0 0,1-1-1,0 1 1,0-1 0,0 0 0,0 0-1,1 0 1,0 0 0,0-1 0,0 1-1,0-1 1,0 0 0,1 0 0,-1-1-1,1 1 1,6 1 0,21 5-6752</inkml:trace>
  <inkml:trace contextRef="#ctx0" brushRef="#br0" timeOffset="484748.74">10540 1057 24575,'-9'69'0,"-2"119"0,12-155 0,1 0 0,1 0 0,2 0 0,2-1 0,17 53 0,-15-67 0,-9-18 0,0 1 0,0-1 0,0 0 0,0 0 0,0 0 0,0 0 0,0 0 0,1 0 0,-1 1 0,0-1 0,0 0 0,0 0 0,0 0 0,0 0 0,0 0 0,0 0 0,1 0 0,-1 0 0,0 0 0,0 0 0,0 0 0,0 0 0,0 0 0,0 0 0,1 0 0,-1 0 0,0 0 0,0 0 0,0 0 0,0 0 0,0 0 0,1 0 0,-1 0 0,0 0 0,0 0 0,0 0 0,0 0 0,0 0 0,0 0 0,1 0 0,-1 0 0,0 0 0,0 0 0,0 0 0,0-1 0,0 1 0,0 0 0,0 0 0,0 0 0,1 0 0,-1 0 0,0-1 0,0-1 0,1-1 0,-1 1 0,0-1 0,0 0 0,0 1 0,0-1 0,0 1 0,0-1 0,-1 0 0,1 1 0,-2-3 0,-4-14 0,-2 0 0,0 0 0,-1 1 0,-14-20 0,12 21 0,2 0 0,0 0 0,0-1 0,-9-32 0,18 48 0,-1 1 0,1-1 0,0 1 0,-1-1 0,1 0 0,0 1 0,0-1 0,0 0 0,1 1 0,-1-1 0,0 0 0,1 1 0,-1-1 0,1 1 0,-1-1 0,1 1 0,0-1 0,-1 1 0,1-1 0,0 1 0,0 0 0,0-1 0,0 1 0,1 0 0,-1 0 0,0 0 0,0 0 0,1 0 0,-1 0 0,0 0 0,1 0 0,-1 1 0,1-1 0,-1 0 0,1 1 0,0-1 0,-1 1 0,1 0 0,1-1 0,10-1 0,-1 0 0,1 1 0,0 1 0,14 0 0,-7 0 0,-18 0 0,16 0 0,-1-1 0,0 0 0,17-5 0,-30 5 0,0 0 0,0 0 0,0 0 0,0-1 0,0 1 0,-1-1 0,1 0 0,0 0 0,-1-1 0,0 1 0,1-1 0,-1 1 0,0-1 0,-1 0 0,1 0 0,0 0 0,-1-1 0,3-4 0,-2 18 0,-2 25 0,-3 47 0,2-78 0,-1 31 0,-1-22 0,1 0 0,1 1 0,1-1 0,-1 0 0,6 24 0,-6-37 0,0 1 0,0 0 0,0-1 0,1 1 0,-1 0 0,0-1 0,0 1 0,0-1 0,1 1 0,-1 0 0,0-1 0,1 1 0,-1-1 0,1 1 0,-1 0 0,0-1 0,1 1 0,-1-1 0,1 0 0,-1 1 0,1-1 0,0 1 0,-1-1 0,1 0 0,-1 1 0,1-1 0,0 0 0,-1 0 0,1 0 0,0 1 0,-1-1 0,1 0 0,0 0 0,-1 0 0,1 0 0,0 0 0,-1 0 0,1 0 0,0 0 0,-1-1 0,1 1 0,0 0 0,-1 0 0,1 0 0,0-1 0,-1 1 0,1 0 0,-1-1 0,1 1 0,-1 0 0,1-1 0,0 1 0,0-2 0,3-1 0,-1-1 0,1 1 0,-1-1 0,1 0 0,4-8 0,23-57 0,-9 18 0,-21 50 0,-1 1 0,0-1 0,0 1 0,0-1 0,0 1 0,1 0 0,-1-1 0,0 1 0,0-1 0,1 1 0,-1 0 0,0-1 0,1 1 0,-1 0 0,0 0 0,1-1 0,-1 1 0,1 0 0,-1 0 0,0-1 0,1 1 0,-1 0 0,1 0 0,-1 0 0,1 0 0,-1-1 0,1 1 0,-1 0 0,1 0 0,0 0 0,11 12 0,8 34 0,-12-26 0,-6-16 0,0-1 0,1 1 0,-1 0 0,1-1 0,0 1 0,0-1 0,0 0 0,0 1 0,0-2 0,1 1 0,-1 0 0,1-1 0,0 1 0,0-1 0,0 0 0,0-1 0,0 1 0,0-1 0,0 1 0,1-1 0,-1-1 0,0 1 0,1 0 0,-1-1 0,1 0 0,-1 0 0,9-2 0,-8 1 0,1 0 0,-1-1 0,0 1 0,1-1 0,-1-1 0,0 1 0,-1-1 0,1 0 0,0 0 0,-1 0 0,1 0 0,-1-1 0,0 0 0,0 0 0,-1 0 0,1-1 0,-1 1 0,0-1 0,0 1 0,0-1 0,3-9 0,-3 4 0,0 0 0,-1 0 0,-1 0 0,0 0 0,0-10 0,0 9 0,0 0 0,0 0 0,4-15 0,-5 25 0,1 0 0,-1 0 0,0 0 0,1 0 0,-1 0 0,1 0 0,-1 0 0,1 0 0,-1 0 0,1 0 0,0 0 0,-1 0 0,1 0 0,0 1 0,0-1 0,-1 0 0,1 1 0,0-1 0,0 0 0,0 1 0,0-1 0,0 1 0,0-1 0,0 1 0,0 0 0,0-1 0,0 1 0,1 0 0,-1 0 0,0 0 0,0 0 0,0 0 0,0 0 0,0 0 0,0 0 0,0 0 0,0 0 0,1 1 0,-1-1 0,0 0 0,0 1 0,0-1 0,0 1 0,0-1 0,1 2 0,3 1 0,0 0 0,-1 0 0,1 1 0,-1-1 0,0 1 0,0 0 0,6 8 0,16 38 0,-22-41 0,0 0 0,0 0 0,1-1 0,8 13 0,-13-21 0,1 1 0,-1-1 0,0 0 0,0 1 0,1-1 0,-1 1 0,0-1 0,0 0 0,1 1 0,-1-1 0,0 0 0,1 0 0,-1 1 0,1-1 0,-1 0 0,0 0 0,1 1 0,-1-1 0,1 0 0,-1 0 0,0 0 0,1 0 0,-1 0 0,1 0 0,-1 0 0,1 0 0,-1 0 0,1 0 0,-1 0 0,1 0 0,-1 0 0,0 0 0,1 0 0,0 0 0,7-16 0,-5-25 0,-3 37 0,0-1 0,-1 1 0,1 0 0,-1-1 0,0 1 0,0 0 0,-1 0 0,1 0 0,-1 0 0,0 0 0,0 0 0,0 0 0,0 1 0,-1-1 0,0 1 0,1-1 0,-1 1 0,0 0 0,-1 0 0,1 0 0,0 1 0,-1-1 0,0 1 0,0 0 0,-4-3 0,4 4 0,0 0 0,0 0 0,0 1 0,0-1 0,0 1 0,0 0 0,0 0 0,0 0 0,0 0 0,0 1 0,0-1 0,0 1 0,0 0 0,0 0 0,1 1 0,-1-1 0,0 1 0,1 0 0,-1 0 0,1 0 0,-1 0 0,1 1 0,0-1 0,0 1 0,0 0 0,0 0 0,-2 4 0,1-2 0,1 0 0,0-1 0,0 1 0,0 0 0,1 1 0,-1-1 0,1 0 0,1 1 0,-1-1 0,1 1 0,-1 7 0,1-11 0,1 0 0,0 0 0,0 0 0,0 1 0,0-1 0,0 0 0,1 0 0,-1 0 0,1 0 0,-1 1 0,1-1 0,0 0 0,0 0 0,0 0 0,0 0 0,0 0 0,0-1 0,0 1 0,1 0 0,-1 0 0,1-1 0,-1 1 0,1-1 0,0 1 0,0-1 0,-1 0 0,1 0 0,0 0 0,0 0 0,4 2 0,-2-2 0,1 1 0,-1-1 0,0 0 0,1 0 0,-1-1 0,1 1 0,-1-1 0,1 0 0,-1 0 0,1 0 0,-1-1 0,1 0 0,-1 0 0,1 0 0,-1 0 0,0-1 0,0 1 0,1-1 0,-1 0 0,0 0 0,-1-1 0,1 1 0,0-1 0,-1 0 0,1 0 0,-1 0 0,0 0 0,0-1 0,0 1 0,-1-1 0,1 0 0,-1 0 0,0 0 0,0 0 0,0 0 0,-1 0 0,1 0 0,-1-1 0,0 1 0,0-1 0,0-6 0,-1 14 0,0 1 0,0-1 0,1 1 0,-1-1 0,1 1 0,-1-1 0,1 1 0,0-1 0,1 1 0,-1-1 0,1 0 0,-1 0 0,1 1 0,0-1 0,0-1 0,0 1 0,1 0 0,-1 0 0,1-1 0,-1 1 0,1-1 0,0 0 0,0 0 0,0 0 0,0 0 0,0-1 0,0 1 0,7 1 0,-5-1 0,-1 0 0,1-1 0,0 0 0,-1 0 0,1-1 0,0 0 0,0 1 0,-1-1 0,1-1 0,0 1 0,0-1 0,0 0 0,-1 0 0,1 0 0,-1 0 0,1-1 0,-1 0 0,1 0 0,-1 0 0,0-1 0,0 1 0,0-1 0,0 0 0,4-4 0,1-4 0,0 0 0,0-1 0,-2 0 0,1 0 0,-1 0 0,-1-1 0,0 0 0,-1-1 0,0 1 0,3-21 0,-1 2 0,-2-1 0,-1 1 0,0-48 0,-4 72 0,0 0 0,0 1 0,-1-1 0,0 1 0,0-1 0,-1 1 0,0-1 0,-4-11 0,6 19 0,0 0 0,0 0 0,0-1 0,0 1 0,0 0 0,0 0 0,0 0 0,0 0 0,-1 0 0,1 0 0,0 0 0,0 0 0,0 0 0,0-1 0,0 1 0,0 0 0,0 0 0,0 0 0,0 0 0,0 0 0,0 0 0,0 0 0,0 0 0,-1 0 0,1 0 0,0 0 0,0 0 0,0 0 0,0 0 0,0 0 0,0 0 0,0 0 0,0 0 0,0 0 0,-1 0 0,1 0 0,0 0 0,0 0 0,0 0 0,0 0 0,0 0 0,0 0 0,0 0 0,0 0 0,0 0 0,-1 0 0,1 0 0,0 0 0,0 0 0,0 0 0,0 0 0,0 0 0,0 0 0,0 0 0,0 0 0,0 1 0,0-1 0,0 0 0,-1 0 0,-2 9 0,0 14 0,-1 158 0,5-149 0,1 1 0,2-1 0,13 50 0,-8-62 112,-4-19-322,-1-11-1057,-1-9-5559</inkml:trace>
  <inkml:trace contextRef="#ctx0" brushRef="#br0" timeOffset="487107.02">11557 1058 24575,'29'-7'0,"20"-2"0,9 0 0,1-2 0,-1 0 0,-7 3 0,-13 3-819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9:58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69 24575,'0'-1'0,"0"0"0,-1 0 0,1-1 0,0 1 0,-1 0 0,1 0 0,-1 0 0,0 0 0,1-1 0,-1 1 0,0 0 0,1 0 0,-1 0 0,0 0 0,0 1 0,-1-2 0,1 2 0,1 0 0,-1 1 0,1-1 0,-1 0 0,1 1 0,0-1 0,-1 1 0,1-1 0,-1 1 0,1-1 0,0 1 0,0-1 0,-1 1 0,1-1 0,0 1 0,0-1 0,0 1 0,0 0 0,-1-1 0,1 1 0,0-1 0,0 1 0,0 0 0,-3 55 0,2-51 0,0 59 0,2-1 0,2 1 0,4-1 0,2 0 0,27 95 0,-33-147 0,1-1 0,0 1 0,1-1 0,0 0 0,0 0 0,1-1 0,0 0 0,8 9 0,-11-15 0,-1 0 0,1-1 0,0 1 0,0-1 0,0 0 0,0 0 0,0 0 0,1 0 0,-1 0 0,0-1 0,1 0 0,-1 1 0,1-1 0,0-1 0,-1 1 0,1 0 0,0-1 0,-1 0 0,1 0 0,0 0 0,0 0 0,-1-1 0,1 1 0,0-1 0,-1 0 0,1 0 0,5-2 0,1-3 0,0 1 0,0-2 0,0 1 0,0-1 0,-1-1 0,0 1 0,-1-1 0,0-1 0,0 0 0,-1 0 0,0-1 0,0 1 0,5-13 0,0 0 0,-1-1 0,-1-1 0,-1 0 0,-1 0 0,4-26 0,-7 28 0,-2-1 0,2-28 0,-5 43 0,0 1 0,0 0 0,-1-1 0,0 1 0,0-1 0,-1 1 0,0 0 0,0 0 0,0 0 0,-7-12 0,7 17 0,1 0 0,0 0 0,-1 0 0,1 0 0,-1 0 0,0 0 0,0 1 0,0-1 0,1 1 0,-2-1 0,1 1 0,0 0 0,0 0 0,0 0 0,0 0 0,-1 0 0,1 0 0,0 0 0,-1 1 0,1 0 0,-1-1 0,1 1 0,-1 0 0,1 0 0,-1 0 0,1 0 0,0 1 0,-1-1 0,1 1 0,-1-1 0,1 1 0,-4 1 0,2 0 0,1 0 0,-1 0 0,0 0 0,0 0 0,1 1 0,0 0 0,-1-1 0,1 1 0,0 0 0,0 1 0,1-1 0,-1 0 0,1 1 0,-1-1 0,1 1 0,0 0 0,-2 8 0,2-4 0,0 0 0,1 0 0,0 0 0,1 1 0,0-1 0,0 0 0,1 1 0,0-1 0,3 15 0,5 5 0,16 40 0,-8-26 0,-15-37 0,0 0 0,0 0 0,0-1 0,1 1 0,0-1 0,0 1 0,0-1 0,0 0 0,1 0 0,-1 0 0,1 0 0,0-1 0,0 0 0,1 0 0,-1 0 0,0 0 0,1 0 0,7 2 0,-1-2 0,1 0 0,-1-1 0,1 0 0,0 0 0,-1-2 0,1 1 0,17-3 0,-10 1-151,0-1-1,0-1 0,0 0 0,0-2 1,-1 0-1,0-1 0,0-1 1,31-16-1,-16 3-6674</inkml:trace>
  <inkml:trace contextRef="#ctx0" brushRef="#br0" timeOffset="811.5">808 366 24575,'0'-14'0,"-1"-1"0,-1 0 0,0 1 0,-4-16 0,5 26 0,0 0 0,0 0 0,0 0 0,-1 0 0,1 1 0,-1-1 0,0 0 0,0 1 0,-1 0 0,1-1 0,-1 1 0,1 0 0,-1 0 0,0 0 0,0 1 0,0-1 0,-1 1 0,1-1 0,-5-1 0,7 3 0,-1 1 0,1 0 0,-1-1 0,1 1 0,-1 0 0,1 0 0,-1 0 0,1 0 0,-1 0 0,1 0 0,-1 0 0,0 0 0,1 1 0,-1-1 0,1 0 0,0 1 0,-1 0 0,1-1 0,-1 1 0,1 0 0,-2 0 0,0 2 0,0 0 0,0-1 0,1 1 0,-1 0 0,1 0 0,-1 0 0,1 1 0,-2 3 0,-1 3 0,0 0 0,1 0 0,0 1 0,1-1 0,-2 13 0,3-16 0,2 0 0,-1 0 0,1 0 0,0 1 0,0-1 0,2 8 0,-2-14 0,0 0 0,0 1 0,1-1 0,-1 0 0,0 1 0,1-1 0,-1 0 0,1 0 0,0 1 0,-1-1 0,1 0 0,0 0 0,0 0 0,0 0 0,0 0 0,0 0 0,0 0 0,0 0 0,0 0 0,0 0 0,0-1 0,0 1 0,0 0 0,1-1 0,-1 1 0,0-1 0,1 1 0,-1-1 0,0 0 0,1 1 0,-1-1 0,0 0 0,1 0 0,-1 0 0,0 0 0,1 0 0,2-1 0,-2 0 0,1 1 0,-1-1 0,0 0 0,0 0 0,0 0 0,1-1 0,-1 1 0,0 0 0,0-1 0,-1 1 0,1-1 0,0 0 0,-1 0 0,1 0 0,-1 0 0,1 0 0,-1 0 0,0 0 0,0 0 0,0 0 0,0 0 0,0-1 0,0 1 0,-1 0 0,2-4 0,0-4 0,-1-1 0,0 1 0,0-1 0,-1-13 0,2 35 0,1-1 0,0 1 0,1-1 0,0 0 0,0 0 0,1 0 0,0-1 0,1 1 0,0-1 0,1-1 0,8 10 0,-13-15 0,1-1 0,0 1 0,0-1 0,0 1 0,1-1 0,-1 0 0,0 0 0,1-1 0,-1 1 0,1-1 0,0 1 0,0-1 0,-1-1 0,1 1 0,0 0 0,0-1 0,0 0 0,7 0 0,-9 0 0,1-1 0,-1 0 0,1 0 0,0 0 0,-1 0 0,1 0 0,-1-1 0,0 1 0,0-1 0,1 0 0,-1 1 0,0-1 0,0 0 0,0 0 0,-1 0 0,1 0 0,0-1 0,-1 1 0,0 0 0,1-1 0,-1 1 0,0-1 0,0 1 0,0-1 0,-1 0 0,1 1 0,0-4 0,1-7 0,-1 1 0,0-1 0,0 0 0,-2-16 0,7 48 0,0 0 0,1 0 0,1-1 0,11 18 0,-17-33 0,0 0 0,0-1 0,1 1 0,-1 0 0,1-1 0,-1 1 0,1-1 0,0 0 0,0 0 0,-1 0 0,5 2 0,-6-4 0,0 0 0,0 1 0,0-1 0,0 0 0,0 0 0,0 0 0,1 0 0,-1 0 0,0 0 0,0 0 0,0 0 0,0 0 0,0 0 0,0 0 0,0-1 0,1 1 0,-1-1 0,0 1 0,0-1 0,0 1 0,0-1 0,0 1 0,-1-1 0,1 0 0,0 1 0,0-1 0,0 0 0,-1 0 0,1 0 0,0 0 0,-1 0 0,1 0 0,0 0 0,-1 0 0,0 0 0,1 0 0,-1 0 0,1-2 0,2-6 12,-1 0-1,0 0 0,0 0 1,-1 0-1,0 0 0,0-12 1,-1 14-124,0 0 1,0 0 0,0 0 0,1 0 0,1 0 0,-1 0 0,1 0 0,0 0-1,0 1 1,1-1 0,0 1 0,4-7 0,5-2-6715</inkml:trace>
  <inkml:trace contextRef="#ctx0" brushRef="#br0" timeOffset="1296.21">1252 238 24575,'0'7'0,"0"7"0,0 7 0,0 4 0,0 1 0,0 4 0,0 4 0,0-1 0,4-2 0,0-2 0,1-4 0,2-5 0,1-6-8191</inkml:trace>
  <inkml:trace contextRef="#ctx0" brushRef="#br0" timeOffset="1297.21">1252 5 24575,'0'22'0,"4"18"0,0 1-8191</inkml:trace>
  <inkml:trace contextRef="#ctx0" brushRef="#br0" timeOffset="2164.18">1484 324 24575,'0'3'0,"-1"16"0,1 0 0,3 22 0,-2-33 0,0 0 0,1 0 0,0-1 0,5 12 0,-6-16 0,0-1 0,0 0 0,1 1 0,-1-1 0,1 0 0,-1 0 0,1 0 0,0 0 0,0 0 0,0 0 0,0 0 0,0 0 0,0-1 0,4 3 0,-4-4 0,-1 1 0,0-1 0,1 0 0,-1 0 0,1 0 0,-1 0 0,1 0 0,-1 0 0,1 0 0,-1 0 0,1-1 0,-1 1 0,0-1 0,1 1 0,-1-1 0,1 1 0,-1-1 0,0 0 0,0 1 0,1-1 0,-1 0 0,0 0 0,0 0 0,0 0 0,0 0 0,0 0 0,0-1 0,0 1 0,0 0 0,-1 0 0,1-1 0,0 1 0,-1 0 0,1-3 0,5-7 0,-1-1 0,7-23 0,-9 26 0,31-115 0,-34 124 0,0-1 0,0 1 0,0 0 0,0 0 0,0 0 0,0-1 0,0 1 0,0 0 0,0 0 0,0 0 0,0 0 0,0-1 0,0 1 0,0 0 0,1 0 0,-1 0 0,0 0 0,0-1 0,0 1 0,0 0 0,0 0 0,1 0 0,-1 0 0,0 0 0,0 0 0,0-1 0,0 1 0,1 0 0,-1 0 0,0 0 0,0 0 0,0 0 0,1 0 0,-1 0 0,0 0 0,0 0 0,0 0 0,1 0 0,-1 0 0,0 0 0,0 0 0,0 0 0,1 0 0,9 9 0,15 23 0,-16-19 0,0-4 0,0 0 0,1-1 0,0 0 0,0-1 0,1 0 0,0 0 0,0-1 0,1-1 0,0 0 0,0 0 0,0-1 0,0-1 0,1 0 0,-1-1 0,1 0 0,0-1 0,18 0 0,-19-1 0,0-1 0,0 0 0,0-1 0,0 0 0,0-1 0,-1 0 0,1-1 0,16-7 0,-21 7 0,-1 0 0,1 0 0,-1 0 0,1-1 0,-1 0 0,0 0 0,-1-1 0,0 0 0,1 0 0,-2 0 0,1 0 0,-1-1 0,6-10 0,-9 14 0,1 0 0,-1 0 0,1 0 0,-1 0 0,0 0 0,0-1 0,-1 1 0,1 0 0,-1 0 0,1-1 0,-1 1 0,0 0 0,-1-1 0,1 1 0,0 0 0,-1-1 0,0 1 0,1 0 0,-1 0 0,-1 0 0,1 0 0,0 0 0,-4-5 0,3 5 0,-1 0 0,0 1 0,0-1 0,0 1 0,-1-1 0,1 1 0,0 1 0,-1-1 0,0 0 0,1 1 0,-1-1 0,0 1 0,0 0 0,1 1 0,-1-1 0,0 0 0,0 1 0,0 0 0,-7 1 0,6-1 0,0 1 0,1 0 0,-1 0 0,0 1 0,0-1 0,1 1 0,-1 0 0,1 1 0,-1-1 0,1 1 0,0 0 0,0 0 0,0 0 0,1 0 0,-1 0 0,1 1 0,-1 0 0,1 0 0,0 0 0,1 0 0,-1 0 0,1 1 0,-3 7 0,3-8 0,0 0 0,0 1 0,1-1 0,-1 1 0,1 0 0,0-1 0,1 1 0,-1 0 0,1 0 0,0-1 0,0 1 0,1 0 0,-1 0 0,1-1 0,0 1 0,0 0 0,0-1 0,1 1 0,0-1 0,0 0 0,0 1 0,0-1 0,1 0 0,5 7 0,-5-9 0,0 1 0,1 0 0,-1-1 0,1 0 0,-1 0 0,1 0 0,0 0 0,0 0 0,0-1 0,0 0 0,0 0 0,0 0 0,0 0 0,0-1 0,1 1 0,-1-1 0,0 0 0,6-1 0,-7 1 0,0 0 0,0-1 0,0 0 0,0 1 0,1-1 0,-1 0 0,-1 0 0,1-1 0,0 1 0,0-1 0,0 1 0,-1-1 0,1 0 0,-1 0 0,1 0 0,-1 0 0,0-1 0,0 1 0,0-1 0,0 1 0,0-1 0,0 1 0,-1-1 0,3-5 0,-1-9 0,-1 1 0,2-32 0,-4 31 0,1 14 0,0 4 0,117 469 0,-9-44 0,-103-398 0,25 142 0,-28-149 0,-2 0 0,0-1 0,-2 1 0,0 0 0,-1-1 0,-5 22 0,6-38 0,0 1 0,0-1 0,-1 0 0,1 1 0,-1-1 0,0 0 0,-1 0 0,1 0 0,-1 0 0,1-1 0,-1 1 0,0-1 0,-1 1 0,-6 4 0,8-6 0,0-1 0,0 0 0,-1 0 0,1 0 0,-1-1 0,1 1 0,-1-1 0,1 1 0,-1-1 0,1 0 0,-1 0 0,1 0 0,-1 0 0,1 0 0,-1 0 0,1-1 0,-1 1 0,1-1 0,-1 0 0,1 0 0,0 0 0,-1 0 0,1 0 0,0 0 0,0-1 0,0 1 0,-3-3 0,-4-4 0,0-1 0,1 0 0,0 0 0,0-1 0,1 0 0,1 0 0,-1-1 0,2 0 0,0 0 0,0 0 0,1 0 0,0-1 0,1 0 0,-3-14 0,-2-24 0,-5-100 0,12 102 24,2-1 0,2 0 0,2 1 0,17-73 0,-15 90-189,2 1 0,2 1 0,0 0 0,2 0 0,2 2 0,0-1 0,1 2 0,23-27 0,5 3-6661</inkml:trace>
  <inkml:trace contextRef="#ctx0" brushRef="#br0" timeOffset="4899.89">2712 259 24575,'-9'6'0,"1"1"0,-1-1 0,2 1 0,-1 1 0,1-1 0,0 1 0,0 1 0,1-1 0,-9 17 0,11-18 0,0 0 0,1 0 0,0 0 0,1 0 0,-1 1 0,2-1 0,-1 1 0,1-1 0,0 1 0,0 0 0,1 0 0,0-1 0,2 16 0,-1-19 0,0-1 0,0 0 0,0 1 0,0-1 0,1 0 0,0 0 0,-1 0 0,1 0 0,0 0 0,0 0 0,1-1 0,-1 1 0,1-1 0,-1 1 0,1-1 0,0 0 0,0 0 0,0 0 0,0 0 0,0-1 0,0 1 0,0-1 0,1 0 0,-1 0 0,0 0 0,1 0 0,-1-1 0,1 1 0,-1-1 0,5 0 0,-5 0 0,1 0 0,0 0 0,-1-1 0,1 1 0,0-1 0,-1 0 0,1 0 0,-1 0 0,1-1 0,-1 1 0,0-1 0,0 0 0,1 0 0,-1 0 0,0 0 0,-1 0 0,1-1 0,0 1 0,-1-1 0,1 0 0,-1 0 0,0 0 0,0 0 0,0 0 0,0 0 0,-1 0 0,1-1 0,1-4 0,-2 3 0,0-1 0,0 1 0,0 0 0,0-1 0,-1 1 0,0 0 0,0-1 0,0 1 0,-1 0 0,0-1 0,0 1 0,0 0 0,0 0 0,-1 0 0,0 0 0,0 0 0,-1 0 0,1 0 0,-1 1 0,-4-6 0,2 4 0,0 1 0,0 0 0,-1 0 0,0 1 0,0-1 0,0 1 0,0 1 0,-1-1 0,1 1 0,-1 0 0,0 1 0,0-1 0,0 1 0,-10-1 0,-30-3 0,44 6 0,1-1 0,-1 1 0,0 0 0,1 1 0,-1-1 0,0 0 0,0 1 0,1-1 0,-1 1 0,1 0 0,-1 0 0,1 0 0,-1 0 0,-3 3 0,6-4 0,0 0 0,0 0 0,0 1 0,-1-1 0,1 0 0,0 0 0,0 0 0,0 0 0,0 0 0,0 0 0,0 0 0,0 1 0,0-1 0,0 0 0,0 0 0,0 0 0,0 0 0,0 0 0,0 0 0,0 1 0,0-1 0,0 0 0,0 0 0,0 0 0,0 0 0,0 0 0,0 1 0,0-1 0,0 0 0,0 0 0,0 0 0,0 0 0,0 0 0,0 1 0,0-1 0,0 0 0,0 0 0,0 0 0,0 0 0,0 0 0,1 0 0,-1 0 0,0 0 0,0 1 0,0-1 0,0 0 0,0 0 0,11 4 0,12 0 0,15 0 0,51-2 0,-78-3 0,0 1 0,0-2 0,0 1 0,0-2 0,0 1 0,0-2 0,0 1 0,-1-1 0,14-8 0,-3-4 0,-21 16 0,1-1 0,-1 1 0,1-1 0,0 1 0,-1-1 0,1 1 0,-1-1 0,1 0 0,-1 1 0,1-1 0,-1 0 0,0 1 0,1-1 0,-1 0 0,0 1 0,1-1 0,-1 0 0,0 0 0,0 1 0,0-1 0,0 0 0,0 0 0,0 1 0,0-1 0,0 0 0,0 0 0,0 0 0,0-1 0,-1 2 0,1 0 0,-1 0 0,1 0 0,-1 0 0,1 0 0,0 0 0,-1 1 0,1-1 0,-1 0 0,1 0 0,0 0 0,-1 0 0,1 1 0,-1-1 0,1 0 0,0 0 0,-1 1 0,1-1 0,0 0 0,-1 0 0,1 1 0,0-1 0,0 1 0,-1-1 0,1 0 0,0 1 0,0-1 0,-1 0 0,1 1 0,0-1 0,0 1 0,0-1 0,0 1 0,0-1 0,0 0 0,0 2 0,-8 18 0,5-9 0,0 1 0,1 0 0,0 0 0,1 1 0,1-1 0,0 0 0,0 0 0,4 19 0,-3-27 0,0 0 0,0 0 0,0 0 0,1 0 0,-1 0 0,1 0 0,0 0 0,0-1 0,0 1 0,1-1 0,-1 1 0,1-1 0,0 0 0,0 0 0,0 0 0,0-1 0,0 1 0,1-1 0,-1 1 0,1-1 0,0 0 0,-1-1 0,1 1 0,0-1 0,0 1 0,0-1 0,8 1 0,-8-1 0,0-1 0,-1 1 0,1-1 0,-1 0 0,1 0 0,0 0 0,-1-1 0,1 1 0,0-1 0,-1 0 0,1 0 0,-1 0 0,0 0 0,1-1 0,-1 0 0,0 1 0,0-1 0,0 0 0,4-3 0,-4 1 0,0 0 0,0 0 0,0 0 0,0 0 0,-1 0 0,0 0 0,0-1 0,0 0 0,0 1 0,-1-1 0,1 0 0,-1 1 0,0-10 0,0 12 0,3-56 0,-4 54 0,1 1 0,-1 0 0,-1-1 0,1 1 0,0-1 0,-1 1 0,0 0 0,0-1 0,0 1 0,0 0 0,0 0 0,-1 0 0,1 0 0,-3-3 0,4 6 0,-1 0 0,1 0 0,0 0 0,-1 0 0,1 0 0,0 0 0,-1 0 0,1 0 0,0 0 0,-1 0 0,1 0 0,0 0 0,-1 0 0,1 0 0,0 0 0,-1 1 0,1-1 0,0 0 0,0 0 0,-1 0 0,1 1 0,0-1 0,0 0 0,-1 0 0,1 1 0,0-1 0,0 0 0,0 0 0,-1 1 0,1-1 0,0 0 0,0 1 0,0-1 0,0 0 0,0 1 0,0-1 0,0 0 0,0 1 0,-1-1 0,1 0 0,0 1 0,0-1 0,1 0 0,-1 1 0,0-1 0,0 0 0,0 1 0,-3 20 0,3-11 0,1 0 0,0 1 0,1-1 0,0 0 0,1 1 0,0-1 0,0 0 0,1-1 0,1 1 0,7 12 0,-10-18 0,1 0 0,0 0 0,0 0 0,1 0 0,-1-1 0,1 1 0,0-1 0,0 0 0,0 0 0,7 4 0,-8-6 0,0 0 0,0 0 0,1 0 0,-1 0 0,0 0 0,0-1 0,0 1 0,1-1 0,-1 0 0,0 0 0,0 0 0,1-1 0,-1 1 0,0-1 0,0 0 0,0 0 0,6-2 0,-5 1 0,-1 0 0,1-1 0,-1 1 0,0-1 0,0 0 0,1 0 0,-2 0 0,1 0 0,0 0 0,-1-1 0,1 1 0,-1-1 0,0 1 0,0-1 0,-1 0 0,1 0 0,1-7 0,2-6 0,-2 0 0,4-32 0,-4 23 0,-2 0 0,0 0 0,-2 0 0,-1 0 0,-1 0 0,-10-39 0,4 43 0,8 21 0,1 1 0,0 0 0,0 0 0,0 0 0,0 0 0,0-1 0,0 1 0,-1 0 0,1 0 0,0 0 0,0 0 0,0 0 0,0 0 0,-1 0 0,1-1 0,0 1 0,0 0 0,0 0 0,0 0 0,-1 0 0,1 0 0,0 0 0,0 0 0,0 0 0,-1 0 0,1 0 0,0 0 0,0 0 0,0 0 0,-1 0 0,1 0 0,0 0 0,0 1 0,0-1 0,0 0 0,-1 0 0,1 0 0,0 0 0,0 0 0,0 0 0,0 0 0,-1 1 0,1-1 0,0 0 0,0 0 0,0 0 0,0 1 0,-2 2 0,0 1 0,1 0 0,0 0 0,0 0 0,0 0 0,1 0 0,-1 9 0,-1 28 0,2 0 0,2 0 0,1 0 0,2 0 0,3-1 0,0 0 0,3 0 0,18 46 0,-28-85 0,-1 1 0,1 0 0,0-1 0,0 1 0,-1 0 0,1-1 0,0 1 0,0-1 0,1 1 0,-1-1 0,0 0 0,0 1 0,1-1 0,-1 0 0,1 0 0,-1 0 0,1 0 0,-1 0 0,4 1 0,-4-2 0,1 0 0,-1-1 0,0 1 0,0 0 0,0-1 0,0 1 0,0-1 0,0 0 0,1 1 0,-1-1 0,-1 0 0,1 1 0,0-1 0,0 0 0,0 0 0,0 0 0,0 0 0,-1 0 0,1 0 0,0 0 0,-1 0 0,1 0 0,-1 0 0,1-1 0,-1 1 0,0 0 0,0 0 0,1 0 0,-1 0 0,0-3 0,5-14 0,-2 0 0,0 0 0,0-1 0,-2 1 0,-1-1 0,0 0 0,-1 1 0,-1-1 0,0 1 0,-2-1 0,-6-19 0,-20-10 0,30 48 0,0 0 0,0-1 0,0 1 0,0 0 0,0-1 0,0 1 0,0 0 0,1-1 0,-1 1 0,0 0 0,0-1 0,0 1 0,0 0 0,0-1 0,1 1 0,-1 0 0,0-1 0,0 1 0,1 0 0,-1 0 0,0-1 0,0 1 0,1 0 0,-1 0 0,0-1 0,1 1 0,-1 0 0,0 0 0,1 0 0,-1 0 0,0 0 0,1-1 0,-1 1 0,0 0 0,1 0 0,-1 0 0,0 0 0,1 0 0,0 0 0,20-1 0,-16 0 0,206-20-1365,-200 21-5461</inkml:trace>
  <inkml:trace contextRef="#ctx0" brushRef="#br0" timeOffset="6145.95">4152 175 24575,'0'-1'0,"0"0"0,1-1 0,-1 1 0,0-1 0,0 1 0,0-1 0,-1 1 0,1 0 0,0-1 0,0 1 0,-1-1 0,1 1 0,-1 0 0,1-1 0,-1 1 0,0 0 0,1 0 0,-1-1 0,-2-1 0,3 3 0,-1 0 0,0 0 0,0 0 0,0 0 0,1 0 0,-1 0 0,0 1 0,0-1 0,1 0 0,-1 0 0,0 0 0,0 1 0,1-1 0,-1 1 0,0-1 0,1 0 0,-1 1 0,0-1 0,1 1 0,-1-1 0,1 1 0,-1-1 0,1 1 0,-1 1 0,-7 7 0,1 0 0,0 1 0,-7 14 0,-28 68 0,-7 13 0,43-94 0,0 0 0,-1-1 0,-1 0 0,0 0 0,0 0 0,-18 15 0,22-22 0,0 0 0,0-1 0,0 1 0,0-1 0,0 0 0,-1 0 0,1 0 0,-1 0 0,1-1 0,-1 0 0,-7 1 0,10-2 0,0 0 0,0 0 0,0 0 0,0 0 0,0 0 0,0-1 0,0 1 0,0-1 0,0 0 0,1 1 0,-1-1 0,0 0 0,0 0 0,0 0 0,1 0 0,-1 0 0,1-1 0,-1 1 0,1-1 0,-1 1 0,1-1 0,0 1 0,0-1 0,-1 0 0,1 1 0,0-1 0,1 0 0,-1 0 0,-1-2 0,-3-14 0,1 1 0,1-1 0,0 1 0,1-1 0,1 0 0,1 0 0,0 0 0,1 0 0,6-25 0,-7 39 0,1 0 0,0 0 0,0 0 0,0 0 0,1 0 0,-1 0 0,1 1 0,0-1 0,0 0 0,1 1 0,-1-1 0,1 1 0,-1 0 0,1 0 0,0 0 0,0 0 0,0 1 0,1-1 0,-1 1 0,7-4 0,-6 5 0,1 0 0,-1 0 0,0 0 0,1 0 0,-1 1 0,1 0 0,-1 0 0,1 0 0,-1 0 0,1 1 0,-1 0 0,0-1 0,1 2 0,-1-1 0,0 0 0,0 1 0,1 0 0,6 4 0,13 10 0,0 1 0,-1 1 0,36 36 0,-40-35 0,1-1 0,0 0 0,2-2 0,40 25 0,-58-39 0,-1 0 0,1-1 0,0 1 0,-1-1 0,1 0 0,0 0 0,0 0 0,0 0 0,0-1 0,0 1 0,0-1 0,0 0 0,0 0 0,0-1 0,0 1 0,-1-1 0,1 0 0,0 0 0,0 0 0,5-3 0,-4 1 0,-1 0 0,0 0 0,0 0 0,0-1 0,0 0 0,0 0 0,-1 1 0,0-2 0,0 1 0,0 0 0,0-1 0,-1 1 0,0-1 0,0 0 0,2-6 0,7-27 0,-3 0 0,0-1 0,-3 0 0,1-41 0,-47 530 0,29-368-63,-17 135-1239,25-173-5524</inkml:trace>
  <inkml:trace contextRef="#ctx0" brushRef="#br0" timeOffset="6961.6">4574 514 24575,'29'-8'0,"-14"2"0,1 2 0,0-1 0,-1 2 0,1 0 0,0 1 0,33 0 0,-48 3 0,1-1 0,0 0 0,0 0 0,0 1 0,-1-1 0,1 1 0,0 0 0,-1-1 0,1 1 0,-1 0 0,1 0 0,0 0 0,-1 0 0,0 0 0,1 1 0,-1-1 0,0 0 0,0 1 0,1-1 0,-1 1 0,0-1 0,-1 1 0,1-1 0,0 1 0,0-1 0,-1 1 0,1 0 0,-1 0 0,1-1 0,-1 1 0,0 0 0,1 0 0,-1 0 0,0-1 0,0 1 0,0 0 0,-1 0 0,1 0 0,0-1 0,-1 1 0,0 3 0,-2 4 0,0 0 0,0-1 0,0 1 0,-1-1 0,0 0 0,-11 15 0,-8 4 0,-2-1 0,-1-1 0,-1-1 0,-1-1 0,-39 23 0,66-46 0,-1 1 0,1 0 0,-1 0 0,1 0 0,0 1 0,-1-1 0,1 0 0,0 0 0,0 1 0,0-1 0,0 1 0,0-1 0,-1 3 0,2-4 0,0 1 0,0-1 0,0 0 0,0 1 0,0-1 0,0 0 0,1 1 0,-1-1 0,0 1 0,0-1 0,0 0 0,0 1 0,1-1 0,-1 0 0,0 1 0,0-1 0,1 0 0,-1 0 0,0 1 0,0-1 0,1 0 0,-1 0 0,0 1 0,1-1 0,-1 0 0,1 0 0,-1 0 0,0 1 0,1-1 0,-1 0 0,0 0 0,1 0 0,-1 0 0,1 0 0,7 1 0,0 0 0,0-1 0,0 1 0,12-3 0,116-14-209,139-37 0,-203 38-738,-57 12-5879</inkml:trace>
  <inkml:trace contextRef="#ctx0" brushRef="#br0" timeOffset="8173.75">5528 239 24575,'0'-19'0,"0"19"0,0 31 0,45 736 0,-25-529-1365</inkml:trace>
  <inkml:trace contextRef="#ctx0" brushRef="#br0" timeOffset="9664.84">5591 260 24575,'2'-4'0,"0"0"0,1-1 0,0 1 0,0 0 0,0 0 0,0 0 0,0 1 0,8-6 0,-10 8 0,0 0 0,1 0 0,-1 0 0,0 1 0,1-1 0,-1 0 0,1 1 0,-1 0 0,1-1 0,-1 1 0,1 0 0,0 0 0,-1-1 0,1 1 0,-1 1 0,1-1 0,-1 0 0,1 0 0,0 1 0,-1-1 0,1 0 0,-1 1 0,1 0 0,-1-1 0,0 1 0,1 0 0,-1 0 0,0-1 0,1 1 0,-1 0 0,1 2 0,6 5 0,-1 1 0,-1-1 0,0 1 0,0 1 0,0-1 0,-1 1 0,-1 0 0,0 0 0,0 1 0,-1-1 0,0 1 0,-1 0 0,0-1 0,-1 1 0,0 0 0,-1 0 0,0 0 0,-1 0 0,-2 13 0,1-19 0,0 0 0,-1-1 0,1 1 0,-1 0 0,0-1 0,-1 0 0,1 0 0,-1 0 0,0 0 0,0 0 0,0-1 0,-1 1 0,1-1 0,-1 0 0,1-1 0,-1 1 0,0-1 0,0 0 0,0 0 0,-1 0 0,1-1 0,0 0 0,-1 0 0,1 0 0,0-1 0,-1 0 0,1 0 0,-11-1 0,15 1 3,0 0 0,0-1 0,-1 1 0,1 0 0,0-1 0,0 1 0,0 0 0,-1-1 0,1 1 0,0-1 0,0 0 0,0 1 0,0-1 0,0 0 0,0 0 0,0 0 0,0 0 0,1 0 0,-1 0 0,0 0 0,0 0 0,1 0 0,-1 0 0,1 0-1,-1 0 1,1 0 0,-1-1 0,1 1 0,0 0 0,-1 0 0,1 0 0,0-1 0,0 1 0,0 0 0,0 0 0,0-1 0,0 1 0,0 0 0,1-3 0,1 0-138,-1 1 0,1-1 0,0 0 0,0 0 0,0 0 1,0 1-1,1 0 0,-1-1 0,1 1 0,4-4 0,16-12-6691</inkml:trace>
  <inkml:trace contextRef="#ctx0" brushRef="#br0" timeOffset="9665.84">6015 260 24575,'-7'-5'0,"0"0"0,-1 0 0,0 1 0,1 0 0,-2 0 0,1 1 0,0 0 0,-1 0 0,1 1 0,-17-2 0,22 4 0,0 0 0,-1 0 0,1 0 0,0 0 0,-1 1 0,1 0 0,0-1 0,-1 1 0,1 1 0,0-1 0,0 0 0,0 1 0,0-1 0,0 1 0,1 0 0,-1 0 0,0 0 0,1 0 0,-1 1 0,1-1 0,0 1 0,0-1 0,0 1 0,0 0 0,0 0 0,1 0 0,-1 0 0,1 0 0,0 0 0,0 0 0,-1 5 0,0-2 0,0 0 0,1 0 0,0 0 0,0 1 0,0-1 0,1 1 0,0-1 0,0 0 0,1 1 0,0-1 0,0 0 0,2 9 0,-1-12 0,-1 1 0,1-1 0,-1 1 0,1-1 0,0 0 0,1 0 0,-1 0 0,0 0 0,1 0 0,0 0 0,-1 0 0,1-1 0,0 0 0,1 1 0,-1-1 0,0-1 0,1 1 0,-1 0 0,1-1 0,-1 1 0,6 0 0,-4 0 0,1-1 0,-1 0 0,0 0 0,0 0 0,1-1 0,-1 0 0,0 0 0,0 0 0,1 0 0,-1-1 0,0 0 0,0 0 0,1-1 0,-1 1 0,0-1 0,0 0 0,5-4 0,-6 4 0,0-2 0,-1 1 0,1 0 0,-1-1 0,0 1 0,1-1 0,-2 0 0,1 0 0,0-1 0,-1 1 0,0 0 0,0-1 0,0 0 0,0 1 0,-1-1 0,0 0 0,0 0 0,1-7 0,0-31 0,-2 41 0,0-1 0,0 1 0,-1-1 0,1 1 0,-1 0 0,1-1 0,-1 1 0,0 0 0,0-1 0,0 1 0,0 0 0,0 0 0,-1 0 0,-2-4 0,4 6 0,-1 0 0,1-1 0,0 1 0,-1 0 0,1-1 0,-1 1 0,1 0 0,-1-1 0,1 1 0,0 0 0,-1 0 0,1-1 0,-1 1 0,1 0 0,-1 0 0,1 0 0,-1 0 0,1 0 0,-1 0 0,1 0 0,-1 0 0,1 0 0,-1 0 0,1 0 0,-1 0 0,1 0 0,-1 0 0,1 0 0,-1 1 0,1-1 0,-1 0 0,1 0 0,-1 1 0,1-1 0,-1 0 0,1 0 0,0 1 0,-1-1 0,1 1 0,0-1 0,-1 0 0,1 1 0,0-1 0,-1 1 0,1-1 0,0 0 0,0 1 0,0-1 0,-1 1 0,1-1 0,0 1 0,0-1 0,0 1 0,0 0 0,-1 2 0,0 0 0,0 0 0,0 0 0,1 0 0,0 0 0,-1 0 0,1 0 0,1 4 0,0 0 0,2-1 0,-1 0 0,1-1 0,-1 1 0,2 0 0,-1-1 0,1 1 0,-1-1 0,1 0 0,1-1 0,-1 1 0,1-1 0,0 1 0,0-1 0,0-1 0,0 1 0,1-1 0,-1 0 0,1 0 0,9 3 0,-4-2 0,1 1 0,0-2 0,0 0 0,0 0 0,0-1 0,1 0 0,-1-1 0,0-1 0,23-1 0,-32 0 0,0 1 0,1-1 0,-1 0 0,0 0 0,0 0 0,0-1 0,0 1 0,0-1 0,0 0 0,0 0 0,-1 0 0,1 0 0,0 0 0,-1 0 0,0-1 0,0 1 0,1-1 0,1-3 0,-1 0 0,0 1 0,-1-1 0,1 0 0,-1 0 0,0 1 0,-1-2 0,1 1 0,-1 0 0,0-10 0,0 8 0,-1 1 0,0-1 0,-1 1 0,0-1 0,0 1 0,0-1 0,-1 1 0,0 0 0,0 0 0,-1 0 0,0 0 0,0 0 0,-1 0 0,1 1 0,-2 0 0,1-1 0,-6-4 0,-25-8 0,34 18 0,0 0 0,0 1 0,0 0 0,1-1 0,-1 1 0,0-1 0,0 1 0,0 0 0,0 0 0,0 0 0,0-1 0,0 1 0,0 0 0,0 0 0,0 0 0,0 1 0,0-1 0,0 0 0,0 0 0,0 0 0,0 1 0,0-1 0,0 0 0,0 1 0,0-1 0,0 1 0,0 0 0,0-1 0,1 1 0,-1-1 0,0 1 0,0 0 0,1 0 0,-2 1 0,2-1 0,0 0 0,0 1 0,0-1 0,0 0 0,0 0 0,1 1 0,-1-1 0,0 0 0,1 0 0,-1 1 0,1-1 0,-1 0 0,1 0 0,-1 0 0,1 0 0,0 0 0,0 0 0,-1 0 0,1 0 0,0 0 0,0 0 0,0 0 0,0 0 0,0-1 0,0 1 0,0 0 0,1-1 0,-1 1 0,0-1 0,2 1 0,38 15 0,-34-13 0,0-1 0,1-1 0,-1 1 0,0-1 0,1-1 0,-1 1 0,1-1 0,-1 0 0,1-1 0,-1 0 0,0 0 0,1-1 0,-1 0 0,0 0 0,11-5 0,-18 7 0,0 1 0,1-1 0,-1 0 0,0 0 0,1 0 0,-1 0 0,0 0 0,1 0 0,-1 0 0,0 1 0,1-1 0,-1 0 0,0 0 0,1 0 0,-1 1 0,0-1 0,0 0 0,1 0 0,-1 1 0,0-1 0,0 0 0,0 1 0,1-1 0,-1 0 0,0 0 0,0 1 0,0-1 0,0 1 0,0-1 0,0 0 0,0 1 0,0-1 0,0 0 0,0 1 0,0-1 0,0 0 0,0 1 0,0-1 0,0 0 0,0 1 0,0 0 0,0 23 0,0-17 0,1 1 0,0 0 0,0-1 0,1 1 0,-1 0 0,2-1 0,-1 1 0,1-1 0,1 0 0,-1 0 0,1 0 0,0 0 0,1-1 0,7 10 0,-9-13 0,0 0 0,-1 0 0,1-1 0,0 1 0,0-1 0,0 0 0,1 0 0,-1 0 0,0 0 0,1 0 0,-1-1 0,1 0 0,0 0 0,-1 0 0,1 0 0,0 0 0,0-1 0,0 1 0,0-1 0,-1 0 0,1 0 0,0-1 0,0 1 0,0-1 0,-1 0 0,1 0 0,0 0 0,-1 0 0,8-4 0,-6 2 0,-1-1 0,1 1 0,-1-1 0,0 0 0,0 0 0,0 0 0,0-1 0,-1 1 0,1-1 0,-1 0 0,-1 0 0,1 0 0,-1 0 0,1-1 0,-2 1 0,1-1 0,1-8 0,2-11 0,-1 0 0,0-39 0,-4 62 0,1-15 0,0 3 0,0-1 0,-1 1 0,0 0 0,-1 0 0,-1 0 0,0 0 0,-1 0 0,-5-17 0,8 30 0,-1 1 0,1-1 0,0 1 0,0-1 0,0 1 0,-1-1 0,1 0 0,0 1 0,-1 0 0,1-1 0,0 1 0,-1-1 0,1 1 0,-1-1 0,1 1 0,-1 0 0,1-1 0,-1 1 0,1 0 0,-1-1 0,1 1 0,-1 0 0,0 0 0,-7 8 0,0 23 0,3 18 0,3 0 0,2 1 0,1 0 0,3-1 0,2 0 0,3 0 0,1 0 0,2-2 0,37 91 0,-38-122 0,-11-16 0,0-1 0,1 1 0,-1 0 0,0 0 0,0 0 0,1 0 0,-1-1 0,0 1 0,1 0 0,-1 0 0,0-1 0,0 1 0,1 0 0,-1-1 0,0 1 0,0 0 0,0-1 0,0 1 0,1 0 0,-1-1 0,0 1 0,0 0 0,0-1 0,0 1 0,0 0 0,0-1 0,0 1 0,0-1 0,2-40 0,-2 39 0,0-43-1365,0-1-5461</inkml:trace>
  <inkml:trace contextRef="#ctx0" brushRef="#br0" timeOffset="11930.6">6585 198 24575,'18'-7'0,"17"-3"0,9-3 0,5 1 0,1 2 0,0 3 0,-6 3 0,-14 2 0,-15 1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24.3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3 66 24575,'0'-7'0,"0"1"0,4 2 0,4 1 0,5 2 0,0 0-8191</inkml:trace>
  <inkml:trace contextRef="#ctx0" brushRef="#br0" timeOffset="440.05">0 108 24575,'40'-16'0,"101"-15"0,1 5 0,162-6 0,-294 31 0,-1 0 0,-1 1 0,0 0 0,1 0 0,13 3 0,-21-3 0,1 0 0,-1 1 0,0-1 0,0 0 0,1 1 0,-1-1 0,0 1 0,0-1 0,0 1 0,0 0 0,0-1 0,0 1 0,0 0 0,0 0 0,0 0 0,0 0 0,0 0 0,0 0 0,-1 0 0,1 0 0,0 0 0,-1 0 0,1 0 0,-1 0 0,1 1 0,-1-1 0,1 0 0,-1 0 0,0 1 0,0-1 0,0 0 0,0 1 0,0-1 0,0 0 0,0 0 0,0 3 0,-2 5 0,-1 1 0,0-1 0,0 0 0,0 0 0,-1 0 0,-9 13 0,-37 52 0,20-31 0,-30 42 0,-30 47 0,76-108 0,1 0 0,1 1 0,-15 43 0,26-65 0,0 1 0,0-1 0,0 0 0,0 1 0,1-1 0,-1 1 0,1-1 0,0 1 0,0-1 0,0 1 0,1-1 0,-1 0 0,1 1 0,0-1 0,0 0 0,2 5 0,-2-6 0,1 1 0,0-1 0,0 0 0,0 0 0,0 0 0,0 0 0,1 0 0,-1 0 0,1-1 0,-1 1 0,1-1 0,0 1 0,-1-1 0,1 0 0,0 0 0,0 0 0,0-1 0,-1 1 0,5 0 0,11 1 17,1-1 0,-1 0 1,0-2-1,0 0 0,0-1 0,32-7 0,-20 1-388,-1-1-1,0-1 1,33-17 0,-25 8-6455</inkml:trace>
  <inkml:trace contextRef="#ctx0" brushRef="#br0" timeOffset="2646.76">254 320 24575,'36'-3'0,"34"-6"0,22 0 0,14-3 0,7 1 0,-5 3 0,-21 2-8191</inkml:trace>
  <inkml:trace contextRef="#ctx0" brushRef="#br0" timeOffset="3353.63">1164 658 24575,'21'-41'0,"37"-87"0,-49 106 0,-7 30 0,-12 39 0,-16 13 0,-2-1 0,-2-2 0,-3-1 0,-52 68 0,83-121 0,-3 4 0,0-1 0,0 1 0,-1-1 0,-8 7 0,13-12 0,1-1 0,-1 1 0,0-1 0,1 1 0,-1-1 0,0 0 0,0 1 0,1-1 0,-1 0 0,0 1 0,0-1 0,0 0 0,1 0 0,-1 0 0,0 0 0,0 0 0,0 0 0,0 0 0,1 0 0,-3 0 0,2-1 0,0 0 0,0 1 0,0-1 0,1 0 0,-1 0 0,0 0 0,0 0 0,1 0 0,-1 0 0,0 0 0,1 0 0,-1 0 0,1 0 0,-1 0 0,1 0 0,0 0 0,-1-1 0,1 1 0,0-2 0,-4-16 0,1 0 0,2 0 0,-1 0 0,2 0 0,1 0 0,0 0 0,2 0 0,0 0 0,1 0 0,8-24 0,-11 40 0,0 1 0,0-1 0,1 1 0,-1 0 0,0 0 0,1 0 0,0-1 0,-1 1 0,1 1 0,0-1 0,0 0 0,0 0 0,0 1 0,1-1 0,-1 1 0,0 0 0,1-1 0,-1 1 0,4-1 0,-2 1 0,0 1 0,0-1 0,0 1 0,0 0 0,0 0 0,0 1 0,0-1 0,0 1 0,0 0 0,0 0 0,6 2 0,3 3 0,-1 0 0,0 0 0,0 2 0,-1-1 0,1 1 0,13 14 0,9 13 61,53 71-1,-14-14-1546,-51-69-5340</inkml:trace>
  <inkml:trace contextRef="#ctx0" brushRef="#br0" timeOffset="3986.46">1671 616 24575,'-4'4'0,"-7"12"0,-7 17 0,-11 18 0,-7 15 0,-5 13 0,-2 9 0,1 3 0,6 0 0,8-7 0,5-11 0,7-15 0,6-17-8191</inkml:trace>
  <inkml:trace contextRef="#ctx0" brushRef="#br0" timeOffset="3987.46">1777 1082 24575,'7'-3'0,"7"-3"0,1 0 0,-1 1 0,1 0 0,24-3 0,-37 7 0,1 1 0,0-1 0,0 1 0,0 0 0,-1 0 0,1 0 0,0 1 0,0-1 0,0 0 0,-1 1 0,1 0 0,0 0 0,-1 0 0,1 0 0,0 0 0,-1 0 0,0 1 0,1-1 0,-1 1 0,0 0 0,0 0 0,0 0 0,0 0 0,0 0 0,0 0 0,0 0 0,-1 0 0,1 1 0,-1-1 0,0 1 0,1-1 0,0 4 0,0 2 0,-1 0 0,1 0 0,-1 1 0,-1-1 0,0 0 0,0 0 0,0 1 0,-1-1 0,0 0 0,-1 0 0,0 0 0,0 0 0,-1 0 0,-5 12 0,-2 1 0,-1 0 0,-1-1 0,0-1 0,-17 20 0,12-21 0,-25 24 0,29-31 0,0 1 0,1 1 0,0 0 0,-11 17 0,23-29 0,-1-1 0,1 0 0,0 1 0,0-1 0,-1 1 0,1-1 0,0 0 0,0 1 0,-1-1 0,1 1 0,0-1 0,0 1 0,0-1 0,0 1 0,0-1 0,0 1 0,0-1 0,0 1 0,0-1 0,0 1 0,0-1 0,0 1 0,0-1 0,0 1 0,0-1 0,1 1 0,-1-1 0,0 1 0,0-1 0,1 0 0,-1 1 0,0-1 0,0 1 0,1-1 0,-1 0 0,0 1 0,1-1 0,-1 0 0,1 1 0,-1-1 0,0 0 0,1 0 0,-1 1 0,1-1 0,-1 0 0,1 0 0,-1 0 0,1 0 0,-1 1 0,1-1 0,-1 0 0,1 0 0,-1 0 0,1 0 0,-1 0 0,1 0 0,35-1 0,-33 0 0,80-12-305,137-41-1,-184 44-448,33-10-6072</inkml:trace>
  <inkml:trace contextRef="#ctx0" brushRef="#br0" timeOffset="4567.76">2582 702 24575,'18'-10'0,"17"-8"0,16-1 0,12 3 0,1 5 0,-3 7 0,-12 5-8191</inkml:trace>
  <inkml:trace contextRef="#ctx0" brushRef="#br0" timeOffset="4568.76">2561 829 24575,'36'0'0,"26"-3"0,21-2 0,10 0 0,1-2 0,-16 0-819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08.1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6 0 24575,'-22'26'0,"-13"25"0,-13 27 0,-5 24 0,3 25 0,7 18 0,10 11 0,11 3 0,12-3 0,16-10 0,21-16 0,20-16 0,20-19 0,17-20 0,12-21 0,8-21 0,-14-16-8191</inkml:trace>
  <inkml:trace contextRef="#ctx0" brushRef="#br0" timeOffset="734.24">676 592 24575,'-3'-1'0,"-23"-16"0,26 17 0,-1 0 0,1-1 0,0 1 0,-1-1 0,1 1 0,0-1 0,-1 1 0,1-1 0,0 1 0,0-1 0,-1 0 0,1 1 0,0-1 0,0 1 0,0-1 0,0 0 0,0 1 0,0-1 0,0 1 0,0-1 0,0 0 0,0 1 0,0-1 0,0 1 0,0-1 0,1 0 0,-1 1 0,0-1 0,0 1 0,1-1 0,-1 1 0,0-1 0,1 1 0,-1-1 0,0 1 0,1-1 0,-1 1 0,1-1 0,-1 1 0,1 0 0,-1-1 0,1 1 0,-1 0 0,1 0 0,-1-1 0,2 1 0,6-5 0,0 1 0,1 0 0,-1 0 0,1 1 0,0 0 0,0 1 0,13-2 0,71-6 0,-74 9 0,4-1 0,84-2 0,-97 4 0,1 1 0,0 0 0,-1 1 0,1 0 0,-1 1 0,1 0 0,15 7 0,-23-9 0,0 1 0,0 0 0,0 0 0,0 0 0,0 0 0,-1 0 0,1 1 0,-1-1 0,1 1 0,-1 0 0,0 0 0,0 0 0,0 0 0,-1 0 0,1 0 0,-1 0 0,1 0 0,-1 1 0,0-1 0,0 1 0,-1-1 0,1 1 0,-1-1 0,0 1 0,1-1 0,-1 1 0,-1-1 0,1 1 0,-1-1 0,0 4 0,-3 7 0,0 0 0,0-1 0,-1 1 0,-1-1 0,0-1 0,-10 15 0,-23 31 0,-69 79 0,61-81 0,-51 80 0,97-135 0,-3 6 0,0-1 0,1 0 0,0 1 0,-5 13 0,7-18 0,1-1 0,0 0 0,0 1 0,-1-1 0,1 0 0,0 1 0,0-1 0,0 1 0,0-1 0,1 0 0,-1 1 0,0-1 0,0 1 0,1-1 0,-1 0 0,1 1 0,-1-1 0,1 0 0,0 0 0,0 0 0,-1 1 0,1-1 0,0 0 0,0 0 0,0 0 0,0 0 0,0 0 0,0-1 0,0 1 0,1 0 0,1 1 0,8 3 0,1-1 0,-1 0 0,1-1 0,-1 0 0,1-1 0,22 2 0,75-2 0,-95-2 0,8-1-273,1-1 0,-1 0 0,0-2 0,41-12 0,-27 3-6553</inkml:trace>
  <inkml:trace contextRef="#ctx0" brushRef="#br0" timeOffset="1463.25">699 975 24575,'18'-10'0,"20"-5"0,19-2 0,17-2 0,14-2 0,10-1 0,-12 4-8191</inkml:trace>
  <inkml:trace contextRef="#ctx0" brushRef="#br0" timeOffset="1875.28">2158 614 24575,'54'-55'0,"-170"144"0,61-49 0,-143 110 0,196-148 0,0-1 0,1 0 0,-1 1 0,0-1 0,1 1 0,-1 0 0,1-1 0,0 1 0,0 0 0,-2 3 0,2-4 0,1-1 0,0 1 0,0-1 0,0 0 0,0 1 0,0-1 0,0 1 0,0-1 0,0 0 0,0 1 0,1-1 0,-1 0 0,0 1 0,0-1 0,0 1 0,0-1 0,0 0 0,1 1 0,-1-1 0,0 0 0,0 1 0,1-1 0,-1 0 0,0 0 0,1 1 0,-1-1 0,0 0 0,0 0 0,1 1 0,-1-1 0,1 0 0,-1 0 0,0 0 0,1 1 0,5 0 0,1 1 0,-1-1 0,1 0 0,-1-1 0,13 0 0,95-4 0,36 0 0,-130 5 0,0 1 0,0 0 0,-1 2 0,1 0 0,24 9 0,-39-11-136,0 0-1,0 0 1,0 1-1,0 0 1,-1 0-1,1 0 1,-1 0-1,1 1 0,5 6 1,2 7-6690</inkml:trace>
  <inkml:trace contextRef="#ctx0" brushRef="#br0" timeOffset="3693.63">1715 1101 24575,'14'4'0,"20"1"0,18 3 0,14 0 0,11-1 0,7 2 0,-5 3 0,-11 0 0,-17-3-8191</inkml:trace>
  <inkml:trace contextRef="#ctx0" brushRef="#br0" timeOffset="4039.92">3196 404 24575,'13'371'0,"-10"-252"0,3 42 0,-2-154 32,0-16-1429,0-9-5429</inkml:trace>
  <inkml:trace contextRef="#ctx0" brushRef="#br0" timeOffset="5004.39">3429 720 24575,'-4'-3'0,"3"-2"0,8-3 0,15 0 0,13 0 0,12 0 0,9-1 0,5 3 0,0 1 0,-3 3 0,-8 0 0,-13 2-8191</inkml:trace>
  <inkml:trace contextRef="#ctx0" brushRef="#br0" timeOffset="5005.39">4381 381 24575,'-1'28'0,"-1"1"0,-1-1 0,-2-1 0,0 1 0,-2-1 0,-1 0 0,-2 0 0,0-1 0,-2 0 0,0-1 0,-2-1 0,-1 0 0,-22 28 0,28-42 0,0 1 0,-21 17 0,27-26 0,1 0 0,-1 1 0,0-1 0,0-1 0,0 1 0,0 0 0,0-1 0,-1 1 0,1-1 0,0 0 0,-1 0 0,1 0 0,-1-1 0,1 1 0,0-1 0,-1 0 0,-3 0 0,5-1 0,0 0 0,-1 0 0,1 0 0,0 0 0,0-1 0,0 1 0,0 0 0,1-1 0,-1 0 0,0 1 0,1-1 0,-1 0 0,1 0 0,-1 0 0,1 0 0,0 0 0,0 0 0,0 0 0,0 0 0,0 0 0,0-1 0,1 1 0,-1-3 0,-3-9 0,2 0 0,-2-22 0,3 31 0,0-9 0,0 0 0,1 1 0,1-1 0,0 1 0,0-1 0,2 1 0,4-20 0,-5 30 0,-1-1 0,0 0 0,1 1 0,0-1 0,0 1 0,0-1 0,0 1 0,0 0 0,1 0 0,0 0 0,-1 0 0,1 1 0,0-1 0,0 0 0,0 1 0,1 0 0,-1 0 0,1 0 0,-1 0 0,1 1 0,0 0 0,-1-1 0,1 1 0,0 0 0,0 1 0,0-1 0,0 1 0,0-1 0,0 1 0,4 1 0,0 0 0,1 0 0,-1 0 0,0 1 0,0 0 0,0 1 0,0-1 0,0 2 0,0-1 0,-1 1 0,1 0 0,-1 1 0,0 0 0,0 0 0,10 10 0,3 7 0,0 1 0,31 48 0,-35-48 0,0 1 0,33 33 0,-46-54 0,0 0 0,0 0 0,1-1 0,-1 1 0,0-1 0,1 0 0,0 0 0,0 0 0,-1 0 0,1-1 0,0 1 0,0-1 0,0 0 0,1 0 0,-1 0 0,0-1 0,7 0 0,-6 0 0,0-1 0,0 0 0,0-1 0,0 1 0,-1-1 0,1 0 0,0 0 0,-1-1 0,1 1 0,-1-1 0,0 0 0,6-5 0,6-9 0,0 0 0,-2 0 0,0-1 0,-1-1 0,11-22 0,47-92 0,-148 307 0,65-148-62,-238 560-1241,239-553-5523</inkml:trace>
  <inkml:trace contextRef="#ctx0" brushRef="#br0" timeOffset="6045.98">4889 995 24575,'11'-3'0,"0"0"0,1 1 0,-1 1 0,1-1 0,-1 2 0,20 0 0,-29 0 0,1 1 0,-1-1 0,1 0 0,-1 1 0,1-1 0,-1 1 0,0 0 0,1 0 0,-1 0 0,0 0 0,0 0 0,0 0 0,0 0 0,0 1 0,0-1 0,0 1 0,0 0 0,-1-1 0,1 1 0,0 0 0,-1 0 0,0 0 0,1 0 0,-1 0 0,0 1 0,0-1 0,0 0 0,0 1 0,-1-1 0,1 0 0,0 1 0,-1-1 0,0 1 0,0-1 0,0 0 0,0 1 0,0 4 0,-2 2 0,0 1 0,0 0 0,-1-1 0,0 0 0,-1 1 0,0-1 0,-1 0 0,0-1 0,0 1 0,0-1 0,-10 10 0,-12 13 0,-41 37 0,56-56 0,-85 78 0,97-90 0,-1 1 0,0-1 0,1 1 0,-1-1 0,0 1 0,1-1 0,-1 1 0,1 0 0,-1-1 0,1 1 0,-1 0 0,1 0 0,-1-1 0,1 1 0,0 0 0,0 0 0,-1-1 0,1 1 0,0 0 0,0 0 0,0 0 0,0 0 0,0 0 0,0-1 0,0 1 0,0 0 0,0 0 0,0 0 0,0 0 0,0-1 0,1 2 0,0-1 0,1 0 0,-1 0 0,1 0 0,-1 0 0,1 0 0,-1-1 0,1 1 0,-1-1 0,1 1 0,-1-1 0,1 1 0,0-1 0,-1 0 0,4 0 0,11 1 0,0-2 0,20-2 0,-35 3 0,53-9-455,0-3 0,80-27 0,-82 20-6371</inkml:trace>
  <inkml:trace contextRef="#ctx0" brushRef="#br0" timeOffset="6046.98">5439 508 24575,'18'11'0,"13"18"0,5 22 0,-3 24 0,-4 20 0,-8 21 0,-6 10 0,-13 11 0,-22 2 0,-25-3 0,-23-8 0,-25-11 0,3-25-8191</inkml:trace>
  <inkml:trace contextRef="#ctx0" brushRef="#br0" timeOffset="6626.99">3004 191 24575,'0'-3'0,"-4"5"0,-7 18 0,-11 22 0,-7 27 0,-4 22 0,5 25 0,7 18 0,10 11 0,15 3 0,21-2 0,24-9 0,21-8 0,25-13 0,21-18 0,20-23 0,-14-24-8191</inkml:trace>
  <inkml:trace contextRef="#ctx0" brushRef="#br0" timeOffset="7082.5">6159 0 24575,'22'22'0,"17"25"0,10 26 0,4 29 0,-8 30 0,-11 29 0,-11 22 0,-14 17 0,-22 6 0,-23-6 0,-24-12 0,-24-17 0,-18-23 0,8-36-8191</inkml:trace>
  <inkml:trace contextRef="#ctx0" brushRef="#br0" timeOffset="7083.5">7048 1228 24575,'-11'15'0,"-3"4"-819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2:03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281 24575,'-7'-10'0,"2"19"0,1 25 0,-4 99 0,6-1 0,26 223 0,-22-452 0,-22-168 0,9 154 0,4-196 0,8 293 0,0 1 0,1 0 0,0 0 0,1-1 0,9-22 0,-10 33 0,-1 0 0,0 0 0,1 0 0,-1 0 0,1 0 0,0 1 0,0-1 0,0 1 0,0-1 0,0 1 0,1 0 0,-1 0 0,1 0 0,-1 0 0,1 0 0,0 1 0,0-1 0,0 1 0,0 0 0,0 0 0,0 0 0,0 0 0,0 0 0,0 1 0,0-1 0,1 1 0,-1 0 0,0 0 0,6 1 0,-1 0 0,-1 1 0,0 0 0,-1 1 0,1 0 0,0 0 0,-1 0 0,1 1 0,-1 0 0,0 0 0,-1 1 0,1-1 0,-1 1 0,1 0 0,-2 1 0,1 0 0,0-1 0,-1 1 0,4 9 0,3 4 0,-1 1 0,-1 0 0,-1 0 0,11 41 0,-15-46 0,0 1 0,-2-1 0,0 1 0,0 0 0,-2 0 0,0 0 0,-1-1 0,-3 21 0,3-29 0,-1 0 0,0-1 0,0 1 0,-1-1 0,0 1 0,0-1 0,-1 0 0,1 0 0,-1 0 0,0 0 0,-1-1 0,0 0 0,1 1 0,-2-2 0,1 1 0,0-1 0,-1 0 0,0 0 0,0 0 0,-13 5 0,2-3-227,-1 0-1,0-1 1,0-1-1,0-1 1,-37 2-1,-14-4-6598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21:58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6 42 24575,'-17'-4'0,"15"4"0,-1-1 0,0 1 0,0-1 0,0 0 0,0 0 0,1 0 0,-1 0 0,0 0 0,1-1 0,-3-1 0,46-3 0,43-1 0,31-2 0,124 5 0,-235 4 0,0 0 0,0 1 0,-1-1 0,1 1 0,0 0 0,0 0 0,-1 0 0,1 1 0,6 2 0,-9-3 0,0 0 0,0 0 0,0 0 0,0 0 0,0 0 0,0 0 0,-1 0 0,1 0 0,0 0 0,-1 0 0,1 1 0,-1-1 0,1 0 0,-1 0 0,0 0 0,1 1 0,-1-1 0,0 0 0,0 1 0,0-1 0,0 0 0,0 0 0,0 1 0,0-1 0,0 0 0,-1 1 0,1-1 0,0 0 0,-1 0 0,1 1 0,-1-1 0,0 1 0,-8 15 0,-1 0 0,0 0 0,-1-1 0,-1-1 0,-18 20 0,-2 3 0,-51 67 0,20-22 0,-3-3 0,-103 96 0,163-171 0,-21 23 0,26-28 0,1 1 0,0-1 0,-1 0 0,1 1 0,0-1 0,0 1 0,0-1 0,-1 1 0,1-1 0,0 1 0,0-1 0,0 1 0,0-1 0,0 1 0,0-1 0,0 1 0,0-1 0,0 1 0,0-1 0,0 1 0,1-1 0,-1 1 0,0-1 0,0 1 0,1 0 0,0 0 0,0-1 0,0 1 0,-1 0 0,1-1 0,0 1 0,0-1 0,0 1 0,0-1 0,0 1 0,0-1 0,0 0 0,0 0 0,0 1 0,0-1 0,2 0 0,48 3 0,93-5 0,-62 0 0,7 2-33,-31 1-633,85-9 0,-116 3-6160</inkml:trace>
  <inkml:trace contextRef="#ctx0" brushRef="#br0" timeOffset="513.65">0 424 24575,'25'-10'0,"23"-5"0,21-2 0,17 2 0,12 2 0,3 5 0,-15 3-8191</inkml:trace>
  <inkml:trace contextRef="#ctx0" brushRef="#br0" timeOffset="1133.35">1249 487 24575,'-13'9'0,"0"0"0,1 0 0,0 1 0,1 1 0,0 0 0,-16 20 0,4-4 0,-178 185 0,197-207 0,-1-1 0,1 1 0,-2-1 0,1 0 0,-7 4 0,12-7 0,-1-1 0,1 0 0,-1 1 0,1-1 0,-1 0 0,0 0 0,1 0 0,-1 1 0,1-1 0,-1 0 0,0 0 0,1 0 0,-1 0 0,1 0 0,-1 0 0,0 0 0,1 0 0,-1 0 0,1-1 0,-1 1 0,0 0 0,1 0 0,-1 0 0,0-1 0,0 0 0,0 0 0,1 0 0,-1-1 0,0 1 0,1 0 0,-1 0 0,1 0 0,-1-1 0,1 1 0,0 0 0,-1 0 0,1-1 0,0 1 0,0 0 0,0 0 0,0-1 0,0 0 0,1-14 0,1 0 0,0 0 0,1 0 0,0 0 0,1 1 0,1 0 0,1 0 0,0 0 0,1 0 0,1 1 0,13-20 0,-21 33 0,1 1 0,0-1 0,-1 0 0,1 0 0,0 0 0,0 0 0,0 1 0,0-1 0,0 0 0,0 1 0,0-1 0,0 1 0,0-1 0,0 1 0,0 0 0,0-1 0,0 1 0,0 0 0,0-1 0,0 1 0,0 0 0,1 0 0,-1 0 0,0 0 0,0 0 0,0 1 0,0-1 0,0 0 0,0 0 0,0 1 0,1-1 0,-1 1 0,0-1 0,0 1 0,0-1 0,0 1 0,-1 0 0,1-1 0,0 1 0,0 0 0,0 0 0,0-1 0,-1 1 0,1 0 0,0 0 0,0 1 0,5 7 0,0 0 0,0 1 0,8 18 0,-9-17 0,30 65 0,-16-33 0,32 53 0,-47-90-151,0 0-1,1 0 0,0 0 0,0-1 1,0 0-1,1 0 0,0 0 1,8 5-1,13 5-6674</inkml:trace>
  <inkml:trace contextRef="#ctx0" brushRef="#br0" timeOffset="1863.02">1565 551 24575,'4'-3'0,"-3"5"0,-5 14 0,-9 15 0,-9 16 0,-8 15 0,-7 11 0,-4 11 0,-2 3 0,3-4 0,4-4 0,9-13 0,8-17-8191</inkml:trace>
  <inkml:trace contextRef="#ctx0" brushRef="#br0" timeOffset="1864.02">1608 890 24575,'16'-4'0,"1"-1"0,0 2 0,-1 0 0,1 2 0,0-1 0,18 2 0,-31 0 0,0 0 0,0 1 0,-1-1 0,1 1 0,0 0 0,-1 0 0,1 0 0,0 0 0,-1 1 0,0-1 0,1 1 0,-1 0 0,0 0 0,0 0 0,0 0 0,0 1 0,0-1 0,0 1 0,-1 0 0,1 0 0,-1 0 0,0 0 0,0 0 0,0 0 0,0 1 0,-1-1 0,1 1 0,-1-1 0,0 1 0,0 0 0,0-1 0,0 1 0,-1 4 0,1-1 0,-2 1 0,1-1 0,-1 1 0,0-1 0,-1 0 0,0 1 0,0-1 0,0 0 0,-1 0 0,0-1 0,-1 1 0,1-1 0,-1 1 0,0-1 0,-1 0 0,-9 10 0,-3 1 0,-1 0 0,0-1 0,-39 25 0,8-12 0,37-24 0,0 2 0,0 0 0,0 0 0,1 1 0,0 1 0,1 0 0,-11 11 0,20-19 0,1-1 0,0 0 0,0 0 0,-1 1 0,1-1 0,0 0 0,0 1 0,0-1 0,0 0 0,-1 1 0,1-1 0,0 1 0,0-1 0,0 0 0,0 1 0,0-1 0,0 0 0,0 1 0,0-1 0,0 1 0,0-1 0,0 0 0,0 1 0,0-1 0,0 0 0,0 1 0,1-1 0,-1 1 0,0-1 0,0 0 0,0 1 0,0-1 0,1 0 0,-1 1 0,16 6 0,20-4 0,29-6-341,0-3 0,-1-3-1,70-19 1,-69 13-6485</inkml:trace>
  <inkml:trace contextRef="#ctx0" brushRef="#br0" timeOffset="2417.7">2560 550 24575,'0'-7'0,"11"-2"0,14 0 0,18 1 0,11 3 0,12 2 0,2 1 0,-8 2 0,-13 0-8191</inkml:trace>
  <inkml:trace contextRef="#ctx0" brushRef="#br0" timeOffset="2418.7">2560 677 24575,'32'0'0,"30"0"0,21 0 0,11-3 0,-10-2-819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8:48.6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00 4446 24575,'0'0'-819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43.7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7 24575,'48'-18'0,"84"-22"0,-110 35 0,0 1 0,0 1 0,0 1 0,0 1 0,0 1 0,30 3 0,-48-2 0,0-1 0,0 1 0,0 0 0,-1 0 0,1 0 0,0 0 0,-1 1 0,1-1 0,-1 1 0,1 0 0,-1 0 0,0 0 0,0 1 0,0-1 0,0 1 0,0 0 0,0 0 0,-1 0 0,1 0 0,-1 0 0,0 0 0,0 1 0,0-1 0,1 4 0,-2-1 0,1 0 0,-1-1 0,-1 1 0,1 0 0,-1 0 0,0-1 0,0 1 0,-1 0 0,0 0 0,0-1 0,0 1 0,0-1 0,-1 1 0,0-1 0,-5 10 0,-2 1 0,0 1 0,-1-1 0,-1-1 0,-24 27 0,-61 49 0,63-62 0,2 2 0,-30 35 0,59-64 0,0 0 0,1 0 0,-1 1 0,0-1 0,1 0 0,-1 1 0,1-1 0,0 1 0,0-1 0,0 1 0,0 0 0,0 0 0,1-1 0,-1 1 0,1 0 0,0 0 0,0 0 0,0 5 0,1-6 0,0 0 0,1 0 0,-1 1 0,1-1 0,-1-1 0,1 1 0,0 0 0,-1 0 0,1-1 0,0 1 0,0-1 0,0 1 0,1-1 0,-1 0 0,0 0 0,0 0 0,1 0 0,-1 0 0,1 0 0,-1-1 0,5 1 0,24 6 0,0-2 0,0-2 0,0 0 0,33-3 0,125-17 0,-179 16-227,1-1-1,-1 0 1,1-1-1,-1 0 1,10-5-1,0-4-6598</inkml:trace>
  <inkml:trace contextRef="#ctx0" brushRef="#br0" timeOffset="342.35">127 698 24575,'29'-3'0,"23"-6"0,22 0 0,15 1 0,12-2 0,5-2 0,4 0 0,-17 3-8191</inkml:trace>
  <inkml:trace contextRef="#ctx0" brushRef="#br0" timeOffset="699.12">1714 360 24575,'-54'50'0,"-2"-3"0,-2-2 0,-2-3 0,-78 41 0,125-76 0,9-6 0,0 1 0,0 0 0,0 1 0,0-1 0,0 1 0,1 0 0,-1 0 0,1 0 0,-6 6 0,9-8 0,0-1 0,0 1 0,0-1 0,0 0 0,0 1 0,0-1 0,0 0 0,0 1 0,0-1 0,0 1 0,0-1 0,0 0 0,0 1 0,0-1 0,0 1 0,0-1 0,1 0 0,-1 1 0,0-1 0,0 0 0,0 1 0,1-1 0,-1 0 0,0 0 0,0 1 0,1-1 0,-1 0 0,0 0 0,1 1 0,-1-1 0,0 0 0,1 0 0,-1 0 0,0 1 0,1-1 0,-1 0 0,0 0 0,1 0 0,-1 0 0,0 0 0,1 0 0,-1 0 0,1 0 0,21 4 0,-20-4 0,56 2 0,72-5 0,-84-1 0,-1 3 0,0 2 0,66 9 0,-104-9-151,1 1-1,-1 0 0,0 0 0,0 0 1,-1 1-1,1 0 0,0 0 1,10 8-1,0 6-6674</inkml:trace>
  <inkml:trace contextRef="#ctx0" brushRef="#br0" timeOffset="1119.61">1374 930 24575,'36'0'0,"30"0"0,18 4 0,13 1 0,0 3 0,-4 0 0,-13-1 0,-14-1 0,-20-3-8191</inkml:trace>
  <inkml:trace contextRef="#ctx0" brushRef="#br0" timeOffset="1957.68">2517 337 24575,'2'-3'0,"1"0"0,-1 1 0,1-1 0,-1 0 0,1 1 0,0-1 0,0 1 0,0 0 0,0 0 0,0 0 0,1 1 0,-1-1 0,1 1 0,-1 0 0,5-1 0,59-13 0,-58 14 0,3-1 0,98-12 0,-100 14 0,1-1 0,0 2 0,-1-1 0,1 1 0,0 1 0,-1 0 0,0 1 0,12 3 0,-20-5 0,1 1 0,-1-1 0,0 1 0,1-1 0,-1 1 0,0 0 0,0 0 0,0-1 0,0 2 0,0-1 0,0 0 0,-1 0 0,1 0 0,-1 1 0,0-1 0,1 1 0,-1-1 0,0 1 0,-1 0 0,1-1 0,0 1 0,-1 0 0,1 0 0,-1-1 0,0 1 0,0 0 0,0 0 0,0 0 0,-1-1 0,1 1 0,-1 0 0,1 0 0,-1-1 0,-1 4 0,-3 8 0,0-1 0,-1 0 0,0 0 0,-1 0 0,-11 15 0,-12 12 0,-2-1 0,-38 35 0,39-42 0,1 1 0,1 1 0,-28 45 0,55-77 0,1 1 0,-1-1 0,1 1 0,-1 0 0,1 0 0,0-1 0,0 1 0,1 0 0,-1 0 0,0 0 0,1 0 0,0 0 0,0 0 0,0 0 0,0 0 0,0 3 0,1-4 0,0 0 0,0 0 0,0 0 0,0-1 0,1 1 0,-1 0 0,0 0 0,1-1 0,-1 1 0,1-1 0,0 1 0,0-1 0,-1 0 0,1 1 0,0-1 0,0 0 0,0 0 0,0-1 0,0 1 0,0 0 0,1-1 0,2 1 0,18 5 0,0-2 0,0-1 0,1-1 0,26 0 0,97-13 0,-133 9-227,1 0-1,-1-1 1,0-1-1,-1 0 1,14-6-1,6-8-6598</inkml:trace>
  <inkml:trace contextRef="#ctx0" brushRef="#br0" timeOffset="2301.87">2604 591 24575,'25'-10'0,"20"-5"0,19 2 0,14-2 0,7 3 0,1 2 0,-15 4-8191</inkml:trace>
  <inkml:trace contextRef="#ctx0" brushRef="#br0" timeOffset="2661.37">3491 528 24575,'-19'38'0,"-90"166"0,89-170 0,-2-2 0,-1-1 0,-51 53 0,69-79 0,0 0 0,-1-1 0,1 0 0,-1 0 0,0 0 0,0-1 0,0 1 0,-1-1 0,1-1 0,-14 4 0,18-6 0,1 1 0,-1-1 0,0 0 0,0 0 0,0 0 0,0 0 0,0 0 0,0-1 0,0 1 0,0-1 0,1 1 0,-1-1 0,0 1 0,0-1 0,1 0 0,-1 0 0,-2-2 0,2 1 0,0 0 0,0 0 0,1 0 0,-1 0 0,1-1 0,-1 1 0,1 0 0,0-1 0,0 1 0,0-1 0,0 0 0,0 1 0,1-1 0,-1 0 0,0-4 0,1-1 0,0 0 0,0-1 0,0 1 0,1 0 0,0 0 0,1-1 0,0 1 0,0 0 0,1 0 0,0 1 0,0-1 0,1 1 0,-1-1 0,2 1 0,9-12 0,-11 15 0,-1 0 0,2 1 0,-1 0 0,0 0 0,1 0 0,-1 0 0,1 0 0,0 1 0,0-1 0,0 1 0,0 0 0,0 0 0,0 1 0,1-1 0,-1 1 0,1 0 0,-1 0 0,1 0 0,-1 1 0,1 0 0,-1 0 0,1 0 0,0 0 0,-1 1 0,1 0 0,-1-1 0,1 2 0,-1-1 0,0 0 0,5 3 0,0 1-2,-1 0 1,1 0-1,-1 1 0,0 0 0,-1 0 0,1 1 0,-1 0 0,-1 0 0,1 1 0,5 9 1,7 12 58,23 52 1,-30-55-545,1-1 1,28 39-1,-28-47-6339</inkml:trace>
  <inkml:trace contextRef="#ctx0" brushRef="#br0" timeOffset="3066.03">3704 824 24575,'15'-17'0,"-9"14"0,-8 13 0,-7 12 0,-2-1 0,-1-1 0,0 0 0,-23 27 0,11-14 0,-62 82 0,40-56 0,2 2 0,-55 102 0,99-163 0,-3 7 24,-1 0 0,1 0 0,1 0 0,-4 14 0,6-19-69,-1-1 0,1 1 0,0-1 0,0 0 0,0 1 0,0-1 0,0 0 0,0 1 0,1-1 0,-1 1 0,0-1 0,1 0 0,-1 1 0,1-1 0,-1 0 0,1 0 0,0 1 0,-1-1 0,1 0 0,0 0 0,0 0 0,0 0 0,0 0 0,0 0 0,0 0 0,0 0 0,0 0 0,0-1 0,1 1 0,-1 0 0,0-1 0,3 2 0,14 2-6781</inkml:trace>
  <inkml:trace contextRef="#ctx0" brushRef="#br0" timeOffset="3437.59">3704 1205 24575,'3'-1'0,"13"-4"0,1 1 0,0 0 0,0 2 0,31-3 0,-46 5 0,1 0 0,0 0 0,-1 0 0,1 0 0,0 1 0,-1-1 0,1 1 0,0 0 0,-1-1 0,1 1 0,-1 0 0,1 1 0,-1-1 0,0 0 0,1 1 0,-1-1 0,0 1 0,0 0 0,0-1 0,0 1 0,0 0 0,0 0 0,-1 1 0,1-1 0,-1 0 0,1 0 0,-1 1 0,0-1 0,0 1 0,0-1 0,0 1 0,0-1 0,-1 1 0,1 0 0,-1-1 0,0 1 0,0 0 0,0 5 0,0 0 0,-1 1 0,0-1 0,-1 1 0,0-1 0,0 1 0,-1-1 0,0 0 0,0 0 0,-1 0 0,0-1 0,0 1 0,-9 10 0,-7 6 0,0-1 0,-30 25 0,-11 13 0,60-59 0,-1-1 0,1 0 0,0 0 0,0 1 0,0-1 0,0 1 0,0-1 0,0 1 0,0 0 0,0-1 0,1 1 0,-1 0 0,0-1 0,1 1 0,0 0 0,-1 0 0,1 0 0,0-1 0,0 1 0,0 3 0,1-4 0,-1 1 0,1-1 0,0 0 0,0 0 0,0 0 0,0 0 0,0 1 0,0-1 0,0 0 0,0-1 0,0 1 0,0 0 0,0 0 0,1 0 0,-1-1 0,0 1 0,1 0 0,-1-1 0,3 1 0,8 2 0,1-1 0,-1 0 0,1-1 0,18 0 0,12-2-273,0-2 0,-1-2 0,1-2 0,49-15 0,-37 6-6553</inkml:trace>
  <inkml:trace contextRef="#ctx0" brushRef="#br0" timeOffset="4093.58">4888 0 24575,'11'36'0,"7"34"0,8 29 0,2 28 0,-2 23 0,-3 20 0,-6 13 0,-8 0 0,-13-2 0,-14-13 0,-17-18 0,-18-16 0,-14-20 0,-10-23 0,-3-23 0,13-22-8191</inkml:trace>
  <inkml:trace contextRef="#ctx0" brushRef="#br0" timeOffset="4466.07">5671 1014 24575,'25'-7'0,"20"-3"0,12 1 0,7 5 0,-3 8 0,-8 2 0,-14 4 0,-13 0-8191</inkml:trace>
  <inkml:trace contextRef="#ctx0" brushRef="#br0" timeOffset="4840.42">5630 1225 24575,'29'4'0,"27"1"0,22 0 0,17-1 0,9-5 0,5-6 0,-1-9 0,-20-1-8191</inkml:trace>
  <inkml:trace contextRef="#ctx0" brushRef="#br0" timeOffset="4841.42">6921 527 24575,'-4'22'0,"0"25"0,-1 22 0,2 14 0,0 11 0,1 8 0,1 0 0,1-2 0,0-5 0,0-10 0,4-13 0,1-18-8191</inkml:trace>
  <inkml:trace contextRef="#ctx0" brushRef="#br0" timeOffset="5186.06">7195 1100 24575,'25'-7'0,"20"-6"0,15-1 0,17-1 0,9 1 0,8 0 0,2 3 0,0-2 0,-17 3-8191</inkml:trace>
  <inkml:trace contextRef="#ctx0" brushRef="#br0" timeOffset="5543.92">8466 676 24575,'-5'22'0,"-1"-1"0,-2 0 0,0 0 0,-1-1 0,-12 20 0,-3 0 0,-38 49 0,47-70 0,0-1 0,-2 0 0,-29 24 0,38-35 0,-1-1 0,1 0 0,-1 0 0,0-1 0,-1 0 0,0-1 0,1 0 0,-1-1 0,0 0 0,-18 3 0,26-6 0,0 1 0,0-1 0,0 1 0,-1-1 0,1 0 0,0 0 0,0 0 0,-1-1 0,1 1 0,0 0 0,0-1 0,0 1 0,-1-1 0,1 0 0,0 0 0,0 0 0,0 0 0,0 0 0,0 0 0,1-1 0,-1 1 0,0 0 0,1-1 0,-1 0 0,0 1 0,1-1 0,0 0 0,-1 0 0,1 0 0,0 0 0,0 0 0,0 0 0,0 0 0,1 0 0,-1 0 0,0 0 0,1 0 0,0-1 0,-1 1 0,1 0 0,0 0 0,0-1 0,1-2 0,-1-5 0,1 0 0,1 0 0,0 0 0,0 1 0,1-1 0,0 1 0,0-1 0,9-14 0,-7 16 0,0-1 0,1 1 0,0 0 0,0 1 0,1 0 0,0 0 0,0 0 0,1 1 0,10-7 0,-15 11 0,0 0 0,0 0 0,0 1 0,1-1 0,-1 1 0,0 0 0,1 0 0,-1 0 0,1 0 0,-1 1 0,1-1 0,-1 1 0,1 0 0,0 0 0,-1 0 0,1 1 0,-1-1 0,1 1 0,-1 0 0,1 0 0,-1 0 0,0 0 0,1 1 0,-1-1 0,0 1 0,0 0 0,0 0 0,4 3 0,3 5 0,0 0 0,0 1 0,-1 0 0,0 1 0,-1 0 0,12 22 0,34 87 0,-36-77 0,1 2-117,32 71 365,-43-102-498,0-1 1,1 0 0,1 0 0,0 0-1,15 14 1,-1-6-6577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36.4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 700 24575,'-3'-34'0,"3"34"0,0 1 0,0-1 0,0 0 0,0 0 0,0 0 0,0 0 0,0 1 0,0-1 0,0 0 0,0 0 0,0 0 0,0 0 0,0 0 0,0 1 0,0-1 0,0 0 0,0 0 0,0 0 0,0 0 0,0 0 0,-1 1 0,1-1 0,0 0 0,0 0 0,0 0 0,0 0 0,0 0 0,0 0 0,-1 0 0,1 0 0,0 0 0,0 1 0,0-1 0,0 0 0,0 0 0,-1 0 0,1 0 0,0 0 0,0 0 0,0 0 0,0 0 0,0 0 0,-1 0 0,1 0 0,0 0 0,0 0 0,0 0 0,0 0 0,-1 0 0,1 0 0,0-1 0,0 1 0,0 0 0,0 0 0,0 0 0,-1 0 0,1 0 0,0 0 0,0 0 0,0 0 0,0-1 0,0 1 0,0 0 0,0 0 0,0 0 0,0 0 0,-1-1 0,-2 12 0,-1 0 0,1 0 0,-2 18 0,-9 127 0,9 240 0,6-291 0,-2-83 0,0-22 0,1 0 0,0 0 0,0 0 0,0 0 0,0 0 0,0 0 0,0 0 0,-1 0 0,1 0 0,0 0 0,0 0 0,0 0 0,0 0 0,0 0 0,0 0 0,-1 0 0,1 0 0,0 0 0,0 0 0,0 0 0,0 0 0,0 0 0,0 0 0,-1 0 0,1 0 0,0-1 0,0 1 0,0 0 0,0 0 0,0 0 0,0 0 0,0 0 0,-1 0 0,1 0 0,0 0 0,0-1 0,0 1 0,0 0 0,0 0 0,0 0 0,0 0 0,0 0 0,0 0 0,0-1 0,0 1 0,0 0 0,0 0 0,0 0 0,0 0 0,0 0 0,0-1 0,0 1 0,0 0 0,0 0 0,0 0 0,0 0 0,0 0 0,0-1 0,-10-39 0,-42-295 0,-13-62 0,55 363 0,7 28 0,1 0 0,0 0 0,0 0 0,1 0 0,0 0 0,0 0 0,0-10 0,1 15 0,0 0 0,1 0 0,-1 0 0,0 0 0,1 1 0,-1-1 0,1 0 0,-1 0 0,1 1 0,-1-1 0,1 0 0,-1 0 0,1 1 0,0-1 0,-1 1 0,1-1 0,0 0 0,-1 1 0,1-1 0,0 1 0,0 0 0,0-1 0,0 1 0,-1 0 0,1-1 0,0 1 0,0 0 0,0 0 0,0 0 0,0 0 0,0 0 0,1 0 0,31 3 0,-32-3 0,31 5 0,0 2 0,0 2 0,-1 0 0,-1 2 0,1 2 0,-2 1 0,53 32 0,-76-42 0,0 1 0,0-1 0,-1 1 0,0 0 0,0 1 0,0-1 0,0 1 0,-1 0 0,0 0 0,0 0 0,-1 1 0,3 7 0,-5-10 0,0-1 0,0 0 0,0 1 0,-1-1 0,0 1 0,0-1 0,0 1 0,0-1 0,0 1 0,-1-1 0,1 1 0,-1-1 0,0 1 0,0-1 0,-1 0 0,1 0 0,0 1 0,-1-1 0,0 0 0,0 0 0,0-1 0,0 1 0,0 0 0,-1-1 0,1 1 0,-6 3 0,-5 4 0,-1-1 0,0 0 0,0-2 0,0 1 0,-1-2 0,0 0 0,0-1 0,-17 4 0,-128 20 0,159-29 0,-50 3 120,51-3-124,0 0 1,0 0 0,0 0-1,0 0 1,0 0 0,-1 0 0,1 0-1,0 0 1,0 0 0,0 0-1,0 0 1,0 0 0,-1 0-1,1 0 1,0 0 0,0 0 0,0 0-1,0 0 1,-1 0 0,1 0-1,0 0 1,0 0 0,0 0-1,0 0 1,0 0 0,-1 0 0,1 0-1,0 0 1,0-1 0,0 1-1,0 0 1,0 0 0,0 0-1,0 0 1,0 0 0,-1 0 0,1-1-1,0 1 1,0 0 0,0 0-1,0 0 1,0 0 0,0 0-1,0-1 1,0 1 0,0 0 0,0 0-1,0 0 1,0 0 0,0 0-1,0-1 1,0 1 0,0 0-1,0 0 1,0 0 0,0 0 0,0-1-1,0 1 1,0 0 0,0 0-1,24-11-1279,6 2-5543</inkml:trace>
  <inkml:trace contextRef="#ctx0" brushRef="#br0" timeOffset="1852.25">1256 0 24575,'-6'3'0,"1"-1"0,-1 1 0,1 0 0,-1 0 0,1 1 0,0 0 0,1 0 0,-1 0 0,1 0 0,-1 1 0,1-1 0,1 1 0,-1 0 0,-3 7 0,4-8 0,-28 43 0,2 1 0,2 1 0,-38 98 0,-31 169 0,77-240 0,4 1 0,3 0 0,4 1 0,3 1 0,5 88 0,4-128 0,1-1 0,2 1 0,2-1 0,1-1 0,16 39 0,-14-48 0,1-1 0,2 0 0,0-1 0,2 0 0,1-2 0,1 0 0,27 27 0,-24-31-124,0 0 0,2-2 0,0-1 0,0-1 0,2 0 0,0-3-1,1 0 1,0-1 0,1-2 0,32 9 0,34 0-6702</inkml:trace>
  <inkml:trace contextRef="#ctx0" brushRef="#br0" timeOffset="2790.04">1490 954 24575,'-4'0'0,"3"0"0,9 0 0,13 0 0,14 0 0,12 0 0,9 0 0,6 0 0,2 0 0,-1 0 0,-9 0 0,-5 0 0,-13 0-8191</inkml:trace>
  <inkml:trace contextRef="#ctx0" brushRef="#br0" timeOffset="3244.13">2039 614 24575,'16'-6'0,"0"-1"0,0 2 0,1 0 0,0 1 0,28-2 0,86-1 0,-116 6 0,1 2 0,0 0 0,-1 1 0,1 0 0,-1 1 0,26 9 0,-37-11 0,0 1 0,0 0 0,1 0 0,-1 0 0,-1 0 0,1 1 0,0 0 0,0 0 0,-1 0 0,0 0 0,0 0 0,0 1 0,0-1 0,0 1 0,0 0 0,-1 0 0,0 0 0,0 0 0,0 0 0,0 0 0,-1 1 0,0-1 0,0 1 0,0-1 0,0 1 0,-1-1 0,1 7 0,-2-1 0,0 0 0,-1-1 0,0 1 0,0 0 0,-1-1 0,-1 1 0,1-1 0,-1 0 0,-1 0 0,0 0 0,0-1 0,-11 14 0,-8 8 0,-53 49 0,73-75 0,-45 40 0,27-26 0,1 1 0,1 1 0,1 0 0,1 2 0,-24 35 0,42-56 0,-1 1 0,0-1 0,0 0 0,1 1 0,-1-1 0,1 1 0,-1-1 0,1 1 0,-1-1 0,1 1 0,0-1 0,0 1 0,0 0 0,0-1 0,0 1 0,0-1 0,0 1 0,1 1 0,0-2 0,-1 0 0,1 1 0,0-1 0,-1 0 0,1-1 0,0 1 0,0 0 0,0 0 0,0 0 0,0 0 0,0-1 0,0 1 0,0 0 0,0-1 0,0 1 0,1-1 0,-1 1 0,1-1 0,7 2 0,1 0 0,-1-1 0,0 0 0,0-1 0,10-1 0,-6 1 0,29 0 0,10 1 0,105-12 0,-123 2-1365,-9-1-5461</inkml:trace>
  <inkml:trace contextRef="#ctx0" brushRef="#br0" timeOffset="3692.89">2145 911 24575,'29'-10'0,"24"-5"0,13-2 0,7 2 0,2 2 0,-2 5 0,-13 3-8191</inkml:trace>
  <inkml:trace contextRef="#ctx0" brushRef="#br0" timeOffset="4081.14">2866 954 24575,'-19'38'0,"-65"123"0,66-130 0,-2-2 0,0 0 0,-27 27 0,42-50 0,0-1 0,-1 0 0,0 0 0,-11 7 0,16-11 0,0-1 0,0 1 0,1-1 0,-1 1 0,0-1 0,0 1 0,0-1 0,0 1 0,-1-1 0,1 0 0,0 1 0,0-1 0,0 0 0,0 0 0,0 0 0,0 0 0,0 0 0,0 0 0,0 0 0,-1 0 0,1-1 0,0 1 0,0 0 0,0-1 0,0 1 0,0-1 0,0 1 0,0-1 0,0 1 0,0-1 0,0 1 0,1-1 0,-1 0 0,0 0 0,0 0 0,1 1 0,-1-1 0,0 0 0,0-2 0,-3-5 0,2 1 0,-1-1 0,1 0 0,0 0 0,1-1 0,0 1 0,0 0 0,1-16 0,1 9 0,0 1 0,1 0 0,0 0 0,7-21 0,-7 29 0,0 0 0,1 0 0,0 0 0,0 0 0,1 0 0,-1 1 0,1-1 0,0 1 0,1 0 0,5-5 0,-8 8 0,0 0 0,0 1 0,0-1 0,0 1 0,1 0 0,-1 0 0,0-1 0,1 1 0,-1 1 0,1-1 0,-1 0 0,1 1 0,-1-1 0,1 1 0,0 0 0,-1 0 0,1 0 0,-1 0 0,1 0 0,0 1 0,-1-1 0,1 1 0,-1-1 0,1 1 0,-1 0 0,0 0 0,1 0 0,3 3 0,8 6 0,0 1 0,0 0 0,-2 1 0,21 24 0,-17-18 0,34 29 0,-44-42 0,0-1 0,1 1 0,-1-1 0,1-1 0,0 1 0,0-1 0,0 0 0,1-1 0,13 3 0,-18-4 0,0-1 0,1 0 0,-1 0 0,0 0 0,0 0 0,0 0 0,0-1 0,0 1 0,0-1 0,0 0 0,0 0 0,0 0 0,0 0 0,0-1 0,-1 1 0,1-1 0,0 0 0,-1 0 0,0 1 0,4-4 0,-1-1 0,0 0 0,-1 0 0,1 0 0,-1 0 0,0-1 0,-1 0 0,5-10 0,10-45 0,-14 38 0,-98 387 114,32-144-1593,53-180-5347</inkml:trace>
  <inkml:trace contextRef="#ctx0" brushRef="#br0" timeOffset="4586.48">3204 1355 24575,'0'-3'0,"1"0"0,0 0 0,0 0 0,0 1 0,0-1 0,0 0 0,0 0 0,1 1 0,0-1 0,-1 1 0,1-1 0,0 1 0,0-1 0,0 1 0,0 0 0,1 0 0,-1 0 0,1 1 0,-1-1 0,1 0 0,-1 1 0,1 0 0,0-1 0,0 1 0,0 0 0,4-1 0,-4 1 0,0 1 0,-1-1 0,1 0 0,0 0 0,-1 1 0,1 0 0,0 0 0,0-1 0,0 2 0,-1-1 0,1 0 0,0 0 0,0 1 0,-1 0 0,1-1 0,0 1 0,-1 0 0,1 0 0,-1 1 0,1-1 0,-1 0 0,1 1 0,-1 0 0,0-1 0,0 1 0,0 0 0,0 0 0,0 0 0,2 4 0,-1 1 0,0 0 0,-1 1 0,1-1 0,-2 1 0,1 0 0,-1 0 0,0-1 0,-1 1 0,0 0 0,0 0 0,-1 0 0,0 0 0,0 0 0,-1-1 0,1 1 0,-2-1 0,1 1 0,-1-1 0,-6 11 0,0-1 0,0-1 0,-1 0 0,-1 0 0,-1-1 0,0 0 0,-28 25 0,17-21 0,-2-1 0,-29 16 0,17-11 0,37-23 0,0 0 0,0 0 0,0 0 0,-1 0 0,1 0 0,0 0 0,0 0 0,0 0 0,0 0 0,0 0 0,0 0 0,-1 0 0,1 0 0,0 0 0,0 0 0,0 0 0,0 0 0,0 0 0,0 0 0,0 1 0,-1-1 0,1 0 0,0 0 0,0 0 0,0 0 0,0 0 0,0 0 0,0 0 0,0 0 0,0 0 0,0 0 0,0 1 0,0-1 0,0 0 0,0 0 0,0 0 0,0 0 0,-1 0 0,1 0 0,0 1 0,0-1 0,0 0 0,0 0 0,0 0 0,0 0 0,1 0 0,-1 0 0,0 0 0,0 1 0,0-1 0,0 0 0,0 0 0,0 0 0,0 0 0,0 0 0,0 0 0,0 0 0,0 1 0,0-1 0,0 0 0,0 0 0,0 0 0,1 0 0,11 0 0,19-4 0,435-72-1365,-435 71-5461</inkml:trace>
  <inkml:trace contextRef="#ctx0" brushRef="#br0" timeOffset="5167.92">4304 360 24575,'-15'20'0,"0"0"0,-1-2 0,-1 0 0,-1-1 0,-1-1 0,-24 18 0,-129 71 0,104-72 0,-13 8 0,73-32 0,13-4 0,20-1 0,-22-3 0,306 49 120,-271-41-332,-1 2 0,0 2 0,-1 1-1,-1 2 1,0 1 0,34 23 0,-43-21-6614</inkml:trace>
  <inkml:trace contextRef="#ctx0" brushRef="#br0" timeOffset="5880.15">3817 954 24575,'22'7'0,"24"7"0,24 3 0,20 3 0,17 2 0,9-3 0,-2-5 0,-19-4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58.3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38 24575,'-7'0'0,"1"-3"0,12-2 0,17 0 0,21-2 0,22 0 0,14 1 0,8 1 0,-5 6 0,-11 6 0,-19 5 0,-19 1-8191</inkml:trace>
  <inkml:trace contextRef="#ctx0" brushRef="#br0" timeOffset="356.39">0 249 24575,'36'0'0,"37"0"0,35 0 0,28 0 0,12 0 0,-18 0-819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23.1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4 106 24575,'16'144'0,"-11"76"0,-5-109 0,17 126 0,-17-234 0,0-1 0,0 0 0,1 1 0,-1-1 0,1 0 0,-1 1 0,1-1 0,0 0 0,0 0 0,-1 1 0,2-1 0,-1 0 0,0 0 0,0 0 0,3 3 0,-2-5 0,0 0 0,-1 0 0,1 0 0,-1 1 0,1-1 0,0-1 0,-1 1 0,1 0 0,0 0 0,-1-1 0,1 1 0,-1-1 0,1 1 0,-1-1 0,1 0 0,-1 1 0,1-1 0,-1 0 0,0 0 0,1 0 0,-1 0 0,2-2 0,10-5 0,1 1 0,0 0 0,0 1 0,1 1 0,-1 0 0,1 1 0,17-3 0,116-10 0,-92 12 0,1385-50-508,1 105-3,-1053-32 676,854 18-165,-1224-36 0,102 2-1223,-23 0-4891</inkml:trace>
  <inkml:trace contextRef="#ctx0" brushRef="#br0" timeOffset="900.64">106 0 24575,'-21'99'0,"-61"179"0,79-302 0,4-21 0,1 28 0,12-84 0,-12 88 0,1 0 0,1 1 0,0 0 0,0 0 0,12-20 0,-14 29 0,0 0 0,0 0 0,1 0 0,-1 1 0,1-1 0,-1 1 0,1 0 0,0 0 0,0 0 0,0 0 0,0 0 0,0 0 0,1 1 0,-1-1 0,1 1 0,-1 0 0,0 0 0,1 1 0,0-1 0,-1 1 0,1-1 0,-1 1 0,8 1 0,5 1 0,0 0 0,0 1 0,0 1 0,15 6 0,-24-8 0,136 46 6,122 36-1377,-151-55-5455</inkml:trace>
  <inkml:trace contextRef="#ctx0" brushRef="#br0" timeOffset="1476.92">5946 296 24575,'-7'29'0,"-3"24"0,1 17 0,2 11 0,2 7 0,5 2 0,7-3 0,5-6 0,1-5 0,1-9 0,-1-13 0,-3-14-8191</inkml:trace>
  <inkml:trace contextRef="#ctx0" brushRef="#br0" timeOffset="1944.91">5948 467 24575,'11'-1'0,"1"0"0,-1 1 0,1 0 0,-1 1 0,0 0 0,1 0 0,-1 2 0,0-1 0,11 5 0,-16-5 0,1 1 0,-1 0 0,0 0 0,-1 1 0,1-1 0,-1 1 0,1 0 0,-1 1 0,0-1 0,-1 1 0,1 0 0,-1 0 0,0 1 0,0-1 0,-1 1 0,5 9 0,-6-12 0,-1 0 0,0 1 0,0-1 0,0 0 0,0 0 0,-1 1 0,1-1 0,-1 0 0,0 1 0,0-1 0,0 0 0,0 1 0,0-1 0,-1 1 0,0-1 0,0 0 0,0 0 0,0 1 0,0-1 0,0 0 0,-1 0 0,0 0 0,1 0 0,-1-1 0,0 1 0,0 0 0,-1-1 0,1 1 0,-1-1 0,1 0 0,-1 0 0,0 0 0,-5 3 0,-2 1 0,0-1 0,0 0 0,-1-1 0,0 0 0,0 0 0,0-2 0,0 1 0,-19 1 0,28-3 0,0-1 0,0 0 0,0 1 0,1-1 0,-1 0 0,0 0 0,0 0 0,0 0 0,0-1 0,1 1 0,-1 0 0,0-1 0,0 1 0,1-1 0,-1 0 0,0 1 0,1-1 0,-1 0 0,0 0 0,1 0 0,-1 0 0,1 0 0,0-1 0,-1 1 0,0-2 0,2 2 0,0-1 0,0 0 0,0 1 0,0-1 0,0 0 0,1 0 0,-1 1 0,0-1 0,1 0 0,0 1 0,-1-1 0,1 1 0,0-1 0,0 1 0,0-1 0,0 1 0,0 0 0,0-1 0,0 1 0,0 0 0,1 0 0,-1 0 0,0 0 0,1 0 0,-1 0 0,3-1 0,22-15 0,1 1 0,1 1 0,0 1 0,0 2 0,2 1 0,-1 1 0,1 2 0,54-8 0,-80 15 0,-1 0 0,1 1 0,0 0 0,0 0 0,-1 0 0,1 0 0,0 0 0,0 1 0,-1-1 0,1 1 0,0 0 0,5 3 0,-7-3 0,0 0 0,0 1 0,-1 0 0,1-1 0,0 1 0,-1 0 0,0 0 0,1 0 0,-1 0 0,0 0 0,0 0 0,0 0 0,0 0 0,0 1 0,-1-1 0,1 0 0,-1 1 0,1-1 0,-1 0 0,0 1 0,0 2 0,-4 161-618,3-146-129,0-11-6079</inkml:trace>
  <inkml:trace contextRef="#ctx0" brushRef="#br0" timeOffset="2318.43">6414 169 24575,'-4'22'0,"-1"18"0,1 16 0,0 10 0,5 4 0,2-10-8191</inkml:trace>
  <inkml:trace contextRef="#ctx0" brushRef="#br0" timeOffset="2939.77">6623 445 24575,'1'1'0,"1"-1"0,-1 1 0,1-1 0,-1 1 0,0 0 0,1-1 0,-1 1 0,0 0 0,0 0 0,1 0 0,-1 0 0,0 0 0,0 0 0,0 0 0,0 0 0,0 1 0,-1-1 0,2 2 0,15 28 0,-15-26 0,24 62 0,-20-51 0,0 0 0,0 0 0,2 0 0,0-1 0,14 21 0,-22-36 0,1 1 0,-1-1 0,0 1 0,0-1 0,1 0 0,-1 1 0,0-1 0,1 1 0,-1-1 0,0 0 0,1 0 0,-1 1 0,0-1 0,1 0 0,-1 1 0,1-1 0,-1 0 0,1 0 0,-1 0 0,1 0 0,-1 1 0,1-1 0,-1 0 0,1 0 0,-1 0 0,0 0 0,1 0 0,-1 0 0,1 0 0,-1 0 0,1 0 0,0-1 0,7-14 0,-3-28 0,-5 42 0,0-12 0,1 0 0,0 0 0,1 0 0,0 1 0,1-1 0,0 1 0,6-14 0,-6 21 0,-1 0 0,1 1 0,0-1 0,0 1 0,1 0 0,-1 0 0,1 0 0,0 1 0,0-1 0,0 1 0,0 0 0,1 0 0,-1 0 0,1 1 0,0-1 0,0 1 0,0 0 0,0 1 0,0-1 0,7 0 0,-3 0 0,0 0 0,0 1 0,0 0 0,0 1 0,0 0 0,1 0 0,-1 1 0,13 2 0,-20-2 0,1 0 0,0 0 0,-1 0 0,1 0 0,-1 0 0,1 0 0,-1 1 0,0-1 0,1 1 0,-1 0 0,0 0 0,0 0 0,0 0 0,0 0 0,-1 0 0,1 0 0,-1 1 0,1-1 0,-1 1 0,0-1 0,1 1 0,-2-1 0,1 1 0,0 0 0,0-1 0,-1 1 0,1 0 0,-1 0 0,0 0 0,0-1 0,0 4 0,-1 5 0,0 0 0,-1 0 0,-1 0 0,1 0 0,-8 16 0,-6 30 0,16-55 0,0-1 0,-1 1 0,1 0 0,0-1 0,0 1 0,0 0 0,0-1 0,1 1 0,-1 0 0,0-1 0,1 1 0,-1-1 0,1 1 0,-1 0 0,1-1 0,0 1 0,0-1 0,0 0 0,0 1 0,0-1 0,0 0 0,0 1 0,2 0 0,0 0 0,-1 0 0,1 0 0,0-1 0,0 0 0,0 0 0,0 0 0,0 0 0,0 0 0,1 0 0,-1-1 0,5 1 0,0-1 0,0 0 0,0 0 0,-1-1 0,1 0 0,0 0 0,0-1 0,-1 0 0,1 0 0,10-6 0,-14 5 0,1 1 0,-1-1 0,0 0 0,-1 0 0,1-1 0,-1 1 0,1-1 0,-1 0 0,0 1 0,0-2 0,-1 1 0,1 0 0,-1 0 0,0-1 0,0 1 0,0-1 0,-1 0 0,0 0 0,0 1 0,0-1 0,0 0 0,-1 0 0,0 0 0,0-5 0,-1 3 0,0-1 0,0 1 0,-1-1 0,1 1 0,-2 0 0,1 0 0,-1 0 0,0 0 0,-1 0 0,0 1 0,0-1 0,0 1 0,-1 0 0,-9-10 0,-8-2 0,17 14 0,0 0 0,1 0 0,-1 0 0,1 0 0,-7-9 0,11 13 0,0 0 0,0-1 0,0 1 0,-1 0 0,1-1 0,0 1 0,0-1 0,0 1 0,0 0 0,0-1 0,0 1 0,0 0 0,0-1 0,0 1 0,0-1 0,0 1 0,0 0 0,0-1 0,0 1 0,0-1 0,0 1 0,0 0 0,0-1 0,1 1 0,-1 0 0,0-1 0,0 1 0,0 0 0,1-1 0,-1 1 0,0 0 0,0 0 0,1-1 0,-1 1 0,0 0 0,1 0 0,-1-1 0,0 1 0,1 0 0,-1 0 0,0 0 0,1-1 0,-1 1 0,1 0 0,20-6 0,-17 6 0,27-7 0,0-1 0,39-16 0,-57 19 0,0-1 0,-1-1 0,0 0 0,0 0 0,-1-2 0,0 1 0,18-20 0,-26 30 0,-1 7 0,-1 17 0,-1-21 0,7 125 0,4 0 0,40 175 0,-49-297-273,0 0 0,0 1 0,1-1 0,6 13 0,-2-12-6553</inkml:trace>
  <inkml:trace contextRef="#ctx0" brushRef="#br0" timeOffset="3297.53">7493 509 24575,'29'-3'0,"20"-2"0,12 0 0,8 2 0,-9 0-8191</inkml:trace>
  <inkml:trace contextRef="#ctx0" brushRef="#br0" timeOffset="3298.53">8319 551 24575,'0'4'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21.3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4 212 24575,'-3'-6'0,"0"-1"0,0 0 0,0 0 0,1 0 0,0 0 0,0 0 0,1 0 0,0 0 0,1-1 0,-1 1 0,1-1 0,1 1 0,-1 0 0,1-1 0,1 1 0,2-9 0,-2 11 0,0 0 0,0 0 0,1 1 0,0-1 0,0 0 0,0 1 0,1 0 0,0 0 0,-1 0 0,1 0 0,1 1 0,-1-1 0,0 1 0,1 0 0,0 0 0,-1 1 0,1-1 0,0 1 0,1 0 0,-1 1 0,0-1 0,8 0 0,-10 1 0,0 0 0,0 1 0,0-1 0,1 1 0,-1 0 0,0 0 0,0 0 0,0 1 0,0-1 0,0 1 0,0 0 0,0-1 0,0 1 0,0 1 0,0-1 0,0 0 0,-1 1 0,1-1 0,0 1 0,-1 0 0,1 0 0,-1 0 0,0 0 0,0 0 0,0 1 0,0-1 0,0 1 0,0-1 0,-1 1 0,1 0 0,-1-1 0,1 1 0,-1 0 0,0 0 0,0 0 0,0 4 0,2 5 0,-1-1 0,0 0 0,-1 1 0,-1-1 0,1 1 0,-2-1 0,0 1 0,-4 19 0,1-12 0,-2-1 0,-1 0 0,0 0 0,-1 0 0,-1-1 0,0 0 0,-22 28 0,14-24 0,-1 0 0,-1-2 0,-1 0 0,-41 31 0,56-47 0,-19 15 0,24-18 0,0 0 0,-1 1 0,1-1 0,0 0 0,0 0 0,-1 0 0,1 0 0,0 0 0,0 0 0,-1 1 0,1-1 0,0 0 0,0 0 0,0 0 0,-1 0 0,1 1 0,0-1 0,0 0 0,0 0 0,0 1 0,-1-1 0,1 0 0,0 0 0,0 1 0,0-1 0,0 0 0,0 1 0,0-1 0,0 0 0,0 0 0,0 1 0,0-1 0,0 0 0,0 0 0,0 1 0,0-1 0,0 0 0,0 1 0,0-1 0,0 0 0,0 0 0,0 1 0,1-1 0,-1 0 0,0 0 0,0 1 0,0-1 0,0 0 0,1 0 0,-1 1 0,0-1 0,0 0 0,0 0 0,1 0 0,-1 0 0,0 1 0,0-1 0,1 0 0,-1 0 0,0 0 0,0 0 0,1 0 0,-1 0 0,0 0 0,1 0 0,-1 0 0,0 0 0,0 0 0,1 0 0,19 1 0,0-1 0,0-1 0,1-1 0,21-5 0,16-1 0,56 1 84,29-4-1533,-114 7-5377</inkml:trace>
  <inkml:trace contextRef="#ctx0" brushRef="#br0" timeOffset="406.8">707 275 24575,'4'11'0,"1"4"-819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14.2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0 529 24575,'-2'35'0,"-2"-1"0,-2 0 0,-17 59 0,5-23 0,17-63 0,-1 0 0,0 1 0,0-1 0,-1 0 0,0 0 0,-6 10 0,9-16 0,0-1 0,0 1 0,0-1 0,0 0 0,-1 1 0,1-1 0,0 0 0,0 1 0,-1-1 0,1 0 0,0 1 0,-1-1 0,1 0 0,0 1 0,-1-1 0,1 0 0,0 0 0,-1 0 0,1 1 0,0-1 0,-1 0 0,1 0 0,-1 0 0,1 0 0,0 0 0,-1 0 0,1 0 0,-1 0 0,1 0 0,-1 0 0,1 0 0,0 0 0,-1 0 0,1 0 0,-1 0 0,1 0 0,0 0 0,-1 0 0,1-1 0,-1 1 0,1 0 0,0 0 0,-1 0 0,1-1 0,0 1 0,-1 0 0,1-1 0,0 1 0,0 0 0,-1-1 0,1 1 0,0 0 0,0-1 0,-1 1 0,1 0 0,0-1 0,0 1 0,0-1 0,0 1 0,0-1 0,-9-27 0,9 26 0,-24-169 0,22 141 0,1-1 0,2 1 0,8-52 0,-9 78 0,1 0 0,0 0 0,0 0 0,0 0 0,1 0 0,0 1 0,-1-1 0,1 0 0,4-4 0,-5 7 0,-1 1 0,1-1 0,0 0 0,0 1 0,0-1 0,-1 1 0,1-1 0,0 1 0,0-1 0,0 1 0,0-1 0,0 1 0,0 0 0,0 0 0,0 0 0,0-1 0,0 1 0,0 0 0,0 0 0,0 0 0,0 0 0,0 1 0,0-1 0,0 0 0,0 0 0,-1 0 0,1 1 0,0-1 0,0 1 0,0-1 0,0 1 0,0-1 0,0 1 0,-1-1 0,1 1 0,0 0 0,0-1 0,-1 1 0,1 0 0,-1 0 0,1-1 0,0 3 0,11 12 0,-1 1 0,-1 0 0,-1 1 0,0 0 0,-1 1 0,8 25 0,4 6 0,-9-22 0,6 14 0,1-1 0,2 0 0,2-2 0,29 40 0,-49-75 0,1 0 0,-1-1 0,0 1 0,1-1 0,0 1 0,-1-1 0,1 0 0,0 0 0,0-1 0,0 1 0,0 0 0,1-1 0,2 1 0,-4-1 0,0-1 0,-1 0 0,1 0 0,0 0 0,-1-1 0,1 1 0,0 0 0,-1 0 0,1-1 0,0 1 0,-1-1 0,1 0 0,-1 1 0,1-1 0,-1 0 0,1 0 0,-1 0 0,0 0 0,1 0 0,-1 0 0,0-1 0,0 1 0,0 0 0,0 0 0,0-1 0,0 1 0,0-1 0,1-2 0,4-9 0,0 0 0,0-1 0,-2 1 0,0-1 0,3-16 0,9-77 0,-14 87 0,35-410 0,-34 457-1365,1-2-5461</inkml:trace>
  <inkml:trace contextRef="#ctx0" brushRef="#br0" timeOffset="401.9">2795 254 24575,'7'-14'0,"-1"6"0,-5 14 0,-10 22 0,-7 24 0,-5 17 0,2 11 0,4 7 0,4 3 0,5-4 0,6-8 0,11-11 0,6-13 0,9-16 0,9-14 0,7-15 0,7-19 0,-5-9-8191</inkml:trace>
  <inkml:trace contextRef="#ctx0" brushRef="#br0" timeOffset="759.5">3260 467 24575,'-11'1'0,"-1"0"0,1 0 0,0 1 0,0 0 0,0 1 0,0 1 0,0-1 0,1 2 0,-1 0 0,1 0 0,0 0 0,1 1 0,-1 1 0,1 0 0,-15 14 0,17-13 0,0 0 0,0 0 0,0 0 0,1 1 0,1 0 0,0 0 0,0 0 0,0 1 0,1 0 0,1 0 0,0 0 0,0 0 0,1 0 0,0 1 0,1-1 0,0 1 0,0 12 0,1-19 0,1 1 0,-1-1 0,1 0 0,0 0 0,0 0 0,0 1 0,0-1 0,1 0 0,0 0 0,-1-1 0,2 1 0,-1 0 0,0-1 0,1 1 0,-1-1 0,1 0 0,0 0 0,0 0 0,0 0 0,1 0 0,-1-1 0,1 1 0,-1-1 0,1 0 0,0 0 0,0-1 0,5 3 0,-3-3 0,-1 0 0,0 0 0,1 0 0,-1-1 0,0 0 0,1 0 0,-1 0 0,0-1 0,1 0 0,-1 0 0,0 0 0,0 0 0,0-1 0,0 0 0,0 0 0,0 0 0,0-1 0,-1 0 0,1 0 0,-1 0 0,7-6 0,-2-1 0,0 0 0,-1-1 0,0 0 0,-1-1 0,0 1 0,-1-1 0,0 0 0,-1-1 0,-1 1 0,0-1 0,5-23 0,-6 19 0,0 0 0,-2-1 0,1 1 0,-2 0 0,-1-1 0,0 1 0,-1-1 0,-6-27 0,5 38 0,1 0 0,-1 0 0,0 0 0,-1 1 0,1-1 0,-1 1 0,-1 0 0,1 0 0,-1 0 0,0 1 0,0-1 0,-1 1 0,0 1 0,-6-5 0,9 7 0,1 0 0,-1 1 0,0-1 0,0 1 0,0 0 0,0 0 0,0 0 0,-1 0 0,1 1 0,0-1 0,0 1 0,0 0 0,-1 0 0,1 0 0,0 0 0,0 1 0,-1-1 0,1 1 0,0 0 0,0 0 0,0 0 0,0 0 0,0 0 0,0 1 0,0-1 0,1 1 0,-1 0 0,0 0 0,1 0 0,-1 0 0,1 0 0,0 1 0,-4 4 0,1-1 10,1 0 0,0 1 0,0-1 0,0 1 0,1 0 0,0 0 0,1 0 0,-1 0 0,1 1 0,0-1-1,0 10 1,1-3-257,0 0 0,1 0-1,1-1 1,0 1-1,4 17 1,7 18-6579</inkml:trace>
  <inkml:trace contextRef="#ctx0" brushRef="#br0" timeOffset="1106.45">3621 720 24575,'0'11'0,"-4"14"0,-8 10 0,-5 7 0,-5 3 0,-1 1 0,0-1 0,3-3 0,2-9 0,4-11-8191</inkml:trace>
  <inkml:trace contextRef="#ctx0" brushRef="#br0" timeOffset="1107.45">3875 487 24575,'0'25'0,"0"20"0,0 8 0,0 4 0,0 1 0,0-4 0,0-5 0,0-7 0,0-10-8191</inkml:trace>
  <inkml:trace contextRef="#ctx0" brushRef="#br0" timeOffset="1480.82">4170 0 24575,'18'25'0,"10"23"0,10 22 0,7 19 0,2 17 0,-3 16 0,-5 8 0,-10 8 0,-9 1 0,-19-4 0,-25-8 0,-25-10 0,-26-15 0,-1-25-8191</inkml:trace>
  <inkml:trace contextRef="#ctx0" brushRef="#br0" timeOffset="1962.38">3239 1356 24575,'-25'103'0,"4"1"0,-12 173 0,30-239 0,1 0 0,2 1 0,1-1 0,10 53 0,-8-79 0,0 0 0,0-1 0,1 0 0,1 0 0,0 0 0,0 0 0,14 19 0,-14-24 0,1 0 0,-1 0 0,1 0 0,0 0 0,1-1 0,-1 0 0,1-1 0,0 1 0,0-1 0,1-1 0,-1 1 0,15 3 0,5 0 0,0-2 0,0 0 0,0-2 0,1-1 0,33-2 0,138-20 0,-114 8 0,0-4 0,134-43 0,-178 41-1365,-14 2-5461</inkml:trace>
  <inkml:trace contextRef="#ctx0" brushRef="#br0" timeOffset="2462.33">3070 1524 24575,'-27'47'0,"2"1"0,3 1 0,1 0 0,3 2 0,-12 54 0,99-281 0,-55 138 0,38-88 0,-44 108 0,2-1 0,0 2 0,1 0 0,20-24 0,-30 40 0,0-1 0,1 0 0,-1 1 0,1-1 0,-1 1 0,1-1 0,0 1 0,-1 0 0,1 0 0,0-1 0,0 1 0,0 1 0,0-1 0,0 0 0,0 0 0,0 1 0,0-1 0,0 1 0,0 0 0,0 0 0,1-1 0,-1 1 0,0 1 0,0-1 0,0 0 0,0 0 0,0 1 0,0-1 0,0 1 0,0 0 0,0 0 0,0-1 0,0 1 0,0 1 0,0-1 0,0 0 0,-1 0 0,1 1 0,2 2 0,6 6 0,-1 1 0,0-1 0,-1 2 0,14 23 0,-19-28 0,37 61-112,9 18-515,83 111 1,-86-141-6200</inkml:trace>
  <inkml:trace contextRef="#ctx0" brushRef="#br0" timeOffset="-697.25">0 1102 24575,'4'-20'0,"0"0"0,2 0 0,0 0 0,2 0 0,0 1 0,1 0 0,1 1 0,0 0 0,1 1 0,2 0 0,-1 0 0,2 1 0,0 1 0,1 1 0,0 0 0,1 0 0,1 2 0,0 0 0,1 1 0,0 1 0,0 0 0,1 2 0,1 0 0,36-10 0,-36 13 0,0 1 0,0 1 0,1 1 0,-1 1 0,1 0 0,29 4 0,-37-2 0,-1 2 0,1-1 0,-1 2 0,0 0 0,0 0 0,-1 1 0,1 0 0,-1 1 0,0 1 0,0-1 0,16 15 0,-6 0 0,34 43 0,-35-39 0,44 42 0,-58-61 0,1-1 0,0 0 0,0 0 0,0 0 0,0-1 0,1 0 0,0-1 0,-1 0 0,1 0 0,1 0 0,14 2 0,-12-5 0,-1 0 0,1 0 0,-1-1 0,1-1 0,-1 0 0,1 0 0,-1-1 0,0 0 0,0-1 0,-1 0 0,1-1 0,-1 0 0,1 0 0,10-9 0,12-10 0,-2-1 0,39-41 0,-30 27-1365,-6 6-5461</inkml:trace>
  <inkml:trace contextRef="#ctx0" brushRef="#br0">1990 529 24575,'-2'35'0,"-2"-1"0,-2 0 0,-17 59 0,5-23 0,17-63 0,-1 0 0,0 1 0,0-1 0,-1 0 0,0 0 0,-6 10 0,9-16 0,0-1 0,0 1 0,0-1 0,0 0 0,-1 1 0,1-1 0,0 0 0,0 1 0,-1-1 0,1 0 0,0 1 0,-1-1 0,1 0 0,0 1 0,-1-1 0,1 0 0,0 0 0,-1 0 0,1 1 0,0-1 0,-1 0 0,1 0 0,-1 0 0,1 0 0,0 0 0,-1 0 0,1 0 0,-1 0 0,1 0 0,-1 0 0,1 0 0,0 0 0,-1 0 0,1 0 0,-1 0 0,1 0 0,0 0 0,-1 0 0,1-1 0,-1 1 0,1 0 0,0 0 0,-1 0 0,1-1 0,0 1 0,-1 0 0,1-1 0,0 1 0,0 0 0,-1-1 0,1 1 0,0 0 0,0-1 0,-1 1 0,1 0 0,0-1 0,0 1 0,0-1 0,0 1 0,0-1 0,-9-27 0,9 26 0,-24-169 0,22 141 0,1-1 0,2 1 0,8-52 0,-9 78 0,1 0 0,0 0 0,0 0 0,0 0 0,1 0 0,0 1 0,-1-1 0,1 0 0,4-4 0,-5 7 0,-1 1 0,1-1 0,0 0 0,0 1 0,0-1 0,-1 1 0,1-1 0,0 1 0,0-1 0,0 1 0,0-1 0,0 1 0,0 0 0,0 0 0,0 0 0,0-1 0,0 1 0,0 0 0,0 0 0,0 0 0,0 0 0,0 1 0,0-1 0,0 0 0,0 0 0,-1 0 0,1 1 0,0-1 0,0 1 0,0-1 0,0 1 0,0-1 0,0 1 0,-1-1 0,1 1 0,0 0 0,0-1 0,-1 1 0,1 0 0,-1 0 0,1-1 0,0 3 0,11 12 0,-1 1 0,-1 0 0,-1 1 0,0 0 0,-1 1 0,8 25 0,4 6 0,-9-22 0,6 14 0,1-1 0,2 0 0,2-2 0,29 40 0,-49-75 0,1 0 0,-1-1 0,0 1 0,1-1 0,0 1 0,-1-1 0,1 0 0,0 0 0,0-1 0,0 1 0,0 0 0,1-1 0,2 1 0,-4-1 0,0-1 0,-1 0 0,1 0 0,0 0 0,-1-1 0,1 1 0,0 0 0,-1 0 0,1-1 0,0 1 0,-1-1 0,1 0 0,-1 1 0,1-1 0,-1 0 0,1 0 0,-1 0 0,0 0 0,1 0 0,-1 0 0,0-1 0,0 1 0,0 0 0,0 0 0,0-1 0,0 1 0,0-1 0,1-2 0,4-9 0,0 0 0,0-1 0,-2 1 0,0-1 0,3-16 0,9-77 0,-14 87 0,35-410 0,-34 457-1365,1-2-5461</inkml:trace>
  <inkml:trace contextRef="#ctx0" brushRef="#br0" timeOffset="401.9">2795 254 24575,'7'-14'0,"-1"6"0,-5 14 0,-10 22 0,-7 24 0,-5 17 0,2 11 0,4 7 0,4 3 0,5-4 0,6-8 0,11-11 0,6-13 0,9-16 0,9-14 0,7-15 0,7-19 0,-5-9-8191</inkml:trace>
  <inkml:trace contextRef="#ctx0" brushRef="#br0" timeOffset="759.5">3260 467 24575,'-11'1'0,"-1"0"0,1 0 0,0 1 0,0 0 0,0 1 0,0 1 0,0-1 0,1 2 0,-1 0 0,1 0 0,0 0 0,1 1 0,-1 1 0,1 0 0,-15 14 0,17-13 0,0 0 0,0 0 0,0 0 0,1 1 0,1 0 0,0 0 0,0 0 0,0 1 0,1 0 0,1 0 0,0 0 0,0 0 0,1 0 0,0 1 0,1-1 0,0 1 0,0 12 0,1-19 0,1 1 0,-1-1 0,1 0 0,0 0 0,0 0 0,0 1 0,0-1 0,1 0 0,0 0 0,-1-1 0,2 1 0,-1 0 0,0-1 0,1 1 0,-1-1 0,1 0 0,0 0 0,0 0 0,0 0 0,1 0 0,-1-1 0,1 1 0,-1-1 0,1 0 0,0 0 0,0-1 0,5 3 0,-3-3 0,-1 0 0,0 0 0,1 0 0,-1-1 0,0 0 0,1 0 0,-1 0 0,0-1 0,1 0 0,-1 0 0,0 0 0,0 0 0,0-1 0,0 0 0,0 0 0,0 0 0,0-1 0,-1 0 0,1 0 0,-1 0 0,7-6 0,-2-1 0,0 0 0,-1-1 0,0 0 0,-1-1 0,0 1 0,-1-1 0,0 0 0,-1-1 0,-1 1 0,0-1 0,5-23 0,-6 19 0,0 0 0,-2-1 0,1 1 0,-2 0 0,-1-1 0,0 1 0,-1-1 0,-6-27 0,5 38 0,1 0 0,-1 0 0,0 0 0,-1 1 0,1-1 0,-1 1 0,-1 0 0,1 0 0,-1 0 0,0 1 0,0-1 0,-1 1 0,0 1 0,-6-5 0,9 7 0,1 0 0,-1 1 0,0-1 0,0 1 0,0 0 0,0 0 0,0 0 0,-1 0 0,1 1 0,0-1 0,0 1 0,0 0 0,-1 0 0,1 0 0,0 0 0,0 1 0,-1-1 0,1 1 0,0 0 0,0 0 0,0 0 0,0 0 0,0 0 0,0 1 0,0-1 0,1 1 0,-1 0 0,0 0 0,1 0 0,-1 0 0,1 0 0,0 1 0,-4 4 0,1-1 10,1 0 0,0 1 0,0-1 0,0 1 0,1 0 0,0 0 0,1 0 0,-1 0 0,1 1 0,0-1-1,0 10 1,1-3-257,0 0 0,1 0-1,1-1 1,0 1-1,4 17 1,7 18-6579</inkml:trace>
  <inkml:trace contextRef="#ctx0" brushRef="#br0" timeOffset="1106.45">3621 720 24575,'0'11'0,"-4"14"0,-8 10 0,-5 7 0,-5 3 0,-1 1 0,0-1 0,3-3 0,2-9 0,4-11-8191</inkml:trace>
  <inkml:trace contextRef="#ctx0" brushRef="#br0" timeOffset="1107.45">3875 487 24575,'0'25'0,"0"20"0,0 8 0,0 4 0,0 1 0,0-4 0,0-5 0,0-7 0,0-10-8191</inkml:trace>
  <inkml:trace contextRef="#ctx0" brushRef="#br0" timeOffset="1480.82">4170 0 24575,'18'25'0,"10"23"0,10 22 0,7 19 0,2 17 0,-3 16 0,-5 8 0,-10 8 0,-9 1 0,-19-4 0,-25-8 0,-25-10 0,-26-15 0,-1-25-8191</inkml:trace>
  <inkml:trace contextRef="#ctx0" brushRef="#br0" timeOffset="1962.38">3239 1356 24575,'-25'103'0,"4"1"0,-12 173 0,30-239 0,1 0 0,2 1 0,1-1 0,10 53 0,-8-79 0,0 0 0,0-1 0,1 0 0,1 0 0,0 0 0,0 0 0,14 19 0,-14-24 0,1 0 0,-1 0 0,1 0 0,0 0 0,1-1 0,-1 0 0,1-1 0,0 1 0,0-1 0,1-1 0,-1 1 0,15 3 0,5 0 0,0-2 0,0 0 0,0-2 0,1-1 0,33-2 0,138-20 0,-114 8 0,0-4 0,134-43 0,-178 41-1365,-14 2-5461</inkml:trace>
  <inkml:trace contextRef="#ctx0" brushRef="#br0" timeOffset="2462.33">3070 1524 24575,'-27'47'0,"2"1"0,3 1 0,1 0 0,3 2 0,-12 54 0,99-281 0,-55 138 0,38-88 0,-44 108 0,2-1 0,0 2 0,1 0 0,20-24 0,-30 40 0,0-1 0,1 0 0,-1 1 0,1-1 0,-1 1 0,1-1 0,0 1 0,-1 0 0,1 0 0,0-1 0,0 1 0,0 1 0,0-1 0,0 0 0,0 0 0,0 1 0,0-1 0,0 1 0,0 0 0,0 0 0,1-1 0,-1 1 0,0 1 0,0-1 0,0 0 0,0 0 0,0 1 0,0-1 0,0 1 0,0 0 0,0 0 0,0-1 0,0 1 0,0 1 0,0-1 0,0 0 0,-1 0 0,1 1 0,2 2 0,6 6 0,-1 1 0,0-1 0,-1 2 0,14 23 0,-19-28 0,37 61-112,9 18-515,83 111 1,-86-141-6200</inkml:trace>
  <inkml:trace contextRef="#ctx0" brushRef="#br0" timeOffset="3885.11">4595 1778 24575,'-21'39'0,"1"0"0,3 1 0,0 0 0,3 2 0,-9 42 0,10-21 0,2 0 0,-3 114 0,13-153 0,2 1 0,7 45 0,-7-62 0,0-1 0,1 0 0,0 1 0,0-1 0,1 0 0,0 0 0,0-1 0,1 1 0,0-1 0,0 1 0,0-1 0,1 0 0,9 9 0,-13-14 0,1 0 0,-1 0 0,0 0 0,0 0 0,0 0 0,1 0 0,-1 0 0,0-1 0,1 1 0,-1 0 0,1-1 0,-1 1 0,1-1 0,-1 0 0,1 1 0,-1-1 0,1 0 0,-1 0 0,1 0 0,-1 0 0,1 0 0,-1 0 0,1-1 0,-1 1 0,3-1 0,-2 0 0,-1 0 0,1-1 0,-1 1 0,1-1 0,-1 1 0,1-1 0,-1 0 0,0 0 0,0 1 0,1-1 0,-2 0 0,1 0 0,0 0 0,0 0 0,0-4 0,2-5 0,-1 0 0,0 0 0,-1 0 0,0-1 0,-2-18 0,-1 18 0,0 0 0,0 0 0,-2 0 0,1 0 0,-2 1 0,1-1 0,-2 1 0,1 0 0,-2 1 0,-11-17 0,-6-3 0,-2 1 0,-31-26 0,-30-35 0,83 86 0,1 0 0,0 0 0,0-1 0,0 1 0,0-1 0,1 0 0,-1 0 0,1 0 0,1 0 0,-1 0 0,-1-8 0,3 11 0,0 0 0,0-1 0,1 1 0,-1-1 0,0 1 0,1 0 0,0-1 0,-1 1 0,1 0 0,0 0 0,0-1 0,0 1 0,0 0 0,1 0 0,-1 0 0,1 0 0,-1 0 0,1 1 0,0-1 0,-1 0 0,1 1 0,0-1 0,0 1 0,0 0 0,0 0 0,1 0 0,2-2 0,10-4 0,1 1 0,0 1 0,0 0 0,29-4 0,68-4 0,-105 12 0,-1 0 0,1 1 0,0 1 0,-1-1 0,1 1 0,-1 0 0,1 1 0,-1 0 0,0 0 0,11 5 0,-13-4 0,0 0 0,0 0 0,-1 1 0,1 0 0,-1-1 0,0 1 0,0 1 0,0-1 0,0 1 0,-1-1 0,0 1 0,0 0 0,0 0 0,2 8 0,2 7 0,-1 0 0,-1 1 0,-1 0 0,-1 0 0,-1 0 0,0 0 0,-2 0 0,-4 40 0,4-59 0,0 1 0,-1 0 0,1 0 0,-1-1 0,0 1 0,0 0 0,0-1 0,0 1 0,0-1 0,-3 4 0,3-5 0,1 0 0,-1 0 0,0 0 0,0-1 0,0 1 0,1 0 0,-1 0 0,0-1 0,0 1 0,0-1 0,0 1 0,0-1 0,0 1 0,0-1 0,0 0 0,0 1 0,-1-1 0,1 0 0,-1 0 0,0 0 0,0-1 0,-1 1 0,1-1 0,0 0 0,0 0 0,0 0 0,0 0 0,0 0 0,0 0 0,0 0 0,1-1 0,-1 1 0,0-1 0,1 1 0,-1-1 0,1 1 0,0-1 0,-1 0 0,1 0 0,0 0 0,0 0 0,0 0 0,0 0 0,-1-3 0,0-2 0,0 1 0,0 0 0,0-1 0,1 1 0,0-1 0,0 0 0,0 1 0,1-1 0,0 0 0,1 0 0,-1 1 0,1-1 0,1 0 0,-1 1 0,1-1 0,0 1 0,0 0 0,1 0 0,0 0 0,0 0 0,1 0 0,-1 0 0,8-7 0,-4 4 0,1 1 0,0 0 0,1 1 0,0-1 0,0 2 0,1-1 0,0 1 0,0 1 0,0 0 0,1 0 0,0 1 0,22-6 0,-10 6 0,-1 2 0,38-1 0,-37 3 0,-1-2 0,30-4 0,-66 46 0,11-31 0,1 1 0,0-1 0,0 0 0,1 1 0,0 0 0,1-1 0,1 12 0,-1-19 0,0 1 0,1-1 0,-1 1 0,1-1 0,-1 0 0,1 1 0,0-1 0,0 0 0,0 1 0,0-1 0,1 0 0,-1 0 0,1 0 0,-1 0 0,1 0 0,-1-1 0,1 1 0,0 0 0,0-1 0,0 1 0,0-1 0,0 0 0,0 1 0,1-1 0,-1 0 0,0 0 0,1-1 0,-1 1 0,0 0 0,1-1 0,-1 0 0,4 1 0,-3-1 0,-1 0 0,1-1 0,-1 1 0,0-1 0,1 1 0,-1-1 0,0 0 0,1 1 0,-1-1 0,0-1 0,0 1 0,0 0 0,0 0 0,0-1 0,0 1 0,0-1 0,0 0 0,0 0 0,-1 1 0,1-1 0,-1 0 0,0 0 0,1 0 0,-1-1 0,0 1 0,0 0 0,0 0 0,0-1 0,0-4 0,3-6 0,-1 0 0,0-1 0,2-25 0,-5 33 0,0 0 0,0 1 0,0-1 0,-1 0 0,0 0 0,0 0 0,0 0 0,-1 1 0,-2-7 0,4 11 0,-1 0 0,1 0 0,-1 0 0,0 0 0,1 0 0,-1 0 0,0 0 0,0 0 0,1 0 0,-1 1 0,0-1 0,0 0 0,0 1 0,0-1 0,0 0 0,0 1 0,0-1 0,0 1 0,0 0 0,-2-1 0,1 1 0,0 0 0,0 0 0,0 0 0,0 1 0,0-1 0,0 1 0,0-1 0,1 1 0,-1 0 0,0 0 0,0 0 0,1 0 0,-1 0 0,0 0 0,1 0 0,-3 2 0,-1 2 0,1 1 0,-1-1 0,1 1 0,0 0 0,1 0 0,-1 0 0,1 0 0,0 0 0,1 1 0,-1 0 0,1-1 0,-1 12 0,1-11 0,1-1 0,0 1 0,0 0 0,1-1 0,0 1 0,0 0 0,1-1 0,0 1 0,0 0 0,0-1 0,1 1 0,0-1 0,4 9 0,-4-11 0,1-1 0,0 0 0,-1 0 0,1 0 0,1 0 0,-1 0 0,0-1 0,1 1 0,-1-1 0,1 0 0,0 0 0,-1 0 0,1-1 0,0 1 0,0-1 0,0 0 0,1 0 0,-1-1 0,8 1 0,1 0 0,0-1 0,-1 0 0,1-1 0,0-1 0,16-3 0,-14 1 0,0-1 0,0 0 0,0-1 0,-1-1 0,0-1 0,0 1 0,-1-2 0,0 0 0,14-13 0,-19 15 0,1-1 0,-1-1 0,0 0 0,-1 0 0,0 0 0,-1-1 0,0 0 0,0-1 0,-1 1 0,0-1 0,-1 0 0,0 0 0,2-12 0,-6 21 0,1 0 0,-1 0 0,0 0 0,1 0 0,-1 0 0,0 0 0,0 0 0,0 0 0,-1 0 0,1 0 0,0 0 0,-1 0 0,1 0 0,-1 0 0,0 0 0,0 0 0,0 0 0,0 0 0,0 1 0,0-1 0,0 0 0,-1 1 0,-1-3 0,2 4 0,0-1 0,-1 0 0,1 1 0,-1 0 0,1-1 0,-1 1 0,1 0 0,-1 0 0,0 0 0,1 0 0,-1 0 0,1 0 0,-1 0 0,1 0 0,-1 0 0,1 1 0,-1-1 0,1 1 0,-1-1 0,1 1 0,0 0 0,-1 0 0,1-1 0,0 1 0,-1 0 0,1 0 0,0 0 0,0 0 0,0 0 0,0 1 0,-2 1 0,-3 4 0,0 0 0,0 1 0,0 0 0,1 0 0,0 0 0,0 0 0,1 1 0,0 0 0,1 0 0,0 0 0,0 0 0,1 0 0,0 1 0,1-1 0,-1 16 0,2-18 0,1 0 0,-1 0 0,1 0 0,0-1 0,1 1 0,-1 0 0,1-1 0,1 1 0,-1-1 0,1 0 0,0 0 0,0 0 0,1 0 0,0 0 0,0-1 0,1 1 0,-1-1 0,1 0 0,0-1 0,0 1 0,1-1 0,8 5 0,-1-2-227,1 0-1,-1-2 1,1 1-1,1-2 1,17 4-1,19 1-6598</inkml:trace>
  <inkml:trace contextRef="#ctx0" brushRef="#br0" timeOffset="5284.6">6097 1864 24575,'-5'114'0,"-32"176"0,-3 68 0,39-336 0,1-1 0,1 1 0,2 0 0,5 28 0,-6-44 0,0 0 0,0 0 0,0 0 0,0-1 0,1 1 0,0-1 0,0 0 0,1 1 0,3 3 0,-4-6 0,-1-1 0,1 0 0,-1 0 0,1 0 0,-1 0 0,1 0 0,0-1 0,0 1 0,0-1 0,0 0 0,0 0 0,0 0 0,1 0 0,-1-1 0,0 1 0,0-1 0,0 0 0,4 0 0,-5 0 0,0 0 0,-1 0 0,1 0 0,0 0 0,-1-1 0,1 1 0,0-1 0,-1 1 0,1-1 0,0 0 0,-1 1 0,1-1 0,-1 0 0,1 0 0,-1 0 0,0 0 0,1-1 0,-1 1 0,0 0 0,0 0 0,0-1 0,1-1 0,0-1 0,0 1 0,-1-1 0,1 0 0,-1 0 0,0 0 0,0 0 0,0 0 0,-1 0 0,1-6 0,-1-1 0,-1-1 0,0 0 0,0 0 0,-1 1 0,-7-22 0,4 19 0,-1 1 0,-1 0 0,0 0 0,-1 1 0,0 0 0,-12-14 0,-64-59 0,-1 0 0,81 81 0,1 0 0,0 0 0,0 0 0,0 0 0,1 0 0,0-1 0,-1 1 0,1-1 0,1 1 0,-3-7 0,4 8 0,0 1 0,0 0 0,0 0 0,1 0 0,-1 0 0,0 0 0,1 0 0,0 0 0,-1 0 0,1 0 0,0 0 0,0 0 0,0 0 0,0 1 0,0-1 0,0 0 0,1 0 0,-1 1 0,0-1 0,1 1 0,0 0 0,-1-1 0,1 1 0,0 0 0,-1 0 0,4-2 0,24-12 0,0 1 0,2 1 0,-1 2 0,1 1 0,1 1 0,0 1 0,0 2 0,0 2 0,58-1 0,-84 4 0,-1 1 0,0 0 0,0 1 0,1-1 0,-1 1 0,0 0 0,0 1 0,0-1 0,0 1 0,0 0 0,0 0 0,-1 0 0,1 1 0,-1-1 0,1 1 0,-1 1 0,0-1 0,0 0 0,0 1 0,-1 0 0,1 0 0,-1 0 0,0 0 0,0 1 0,0-1 0,-1 1 0,0-1 0,1 1 0,0 6 0,4 7 0,0 0 0,-2 1 0,4 21 0,-8-34 0,0 1 0,0-1 0,-1 0 0,0 0 0,0 0 0,0 1 0,-1-1 0,1 0 0,-2 0 0,1 0 0,-1 0 0,0 0 0,-4 10 0,5-15 0,1 0 0,-1 0 0,0 0 0,0 1 0,0-1 0,0 0 0,1 0 0,-1 0 0,-1 0 0,1 0 0,0-1 0,0 1 0,0 0 0,0 0 0,-1-1 0,1 1 0,-2 0 0,2-1 0,0 0 0,0 0 0,1 0 0,-1 0 0,0 0 0,0-1 0,1 1 0,-1 0 0,0 0 0,1-1 0,-1 1 0,0 0 0,1-1 0,-1 1 0,0-1 0,1 1 0,-1-1 0,1 1 0,-1-1 0,1 1 0,-1-1 0,0-1 0,-1-2 0,-1-1 0,1 0 0,0 0 0,0 0 0,1 1 0,0-1 0,-2-10 0,1-3 0,0-1 0,2 1 0,0-1 0,1 1 0,0-1 0,2 1 0,9-35 0,-10 47 0,0-1 0,1 0 0,0 1 0,0 0 0,0-1 0,1 1 0,0 0 0,0 1 0,0-1 0,1 1 0,0 0 0,0 0 0,0 0 0,1 1 0,0 0 0,-1 0 0,1 0 0,1 1 0,-1 0 0,1 0 0,-1 0 0,1 1 0,10-2 0,5 0 0,0 2 0,0 0 0,0 2 0,0 1 0,1 0 0,-2 1 0,1 2 0,0 0 0,-1 1 0,1 2 0,36 15 0,-58-21 0,0-1 0,0 0 0,0 0 0,0 0 0,0 0 0,-1 0 0,1 0 0,0 0 0,0 1 0,0-1 0,0 0 0,0 0 0,0 0 0,-1 0 0,1 0 0,0 1 0,0-1 0,0 0 0,0 0 0,0 0 0,0 0 0,0 1 0,0-1 0,0 0 0,0 0 0,0 0 0,0 1 0,0-1 0,0 0 0,0 0 0,0 0 0,0 0 0,0 1 0,0-1 0,0 0 0,0 0 0,0 0 0,1 1 0,-1-1 0,0 0 0,0 0 0,0 0 0,0 0 0,0 0 0,0 0 0,1 1 0,-36 0 0,-4 0 0,32 2 0,1-1 0,-1 1 0,0 0 0,1 1 0,0-1 0,-1 1 0,2 1 0,-1-1 0,0 1 0,1 0 0,0 0 0,0 0 0,0 1 0,-3 6 0,5-9 0,1 0 0,0 1 0,0-1 0,0 0 0,0 1 0,0-1 0,1 1 0,0 0 0,0 0 0,0-1 0,0 1 0,0 0 0,1 0 0,0 0 0,-1 0 0,2 0 0,-1 0 0,0 0 0,1 0 0,0-1 0,-1 1 0,2 0 0,-1 0 0,0-1 0,1 1 0,-1 0 0,4 3 0,-3-4 0,1 0 0,0 0 0,0 0 0,0-1 0,0 1 0,0-1 0,1 0 0,-1 0 0,1 0 0,-1 0 0,1-1 0,0 1 0,0-1 0,0 0 0,-1 0 0,1-1 0,0 1 0,0-1 0,0 0 0,0 0 0,0 0 0,0 0 0,0-1 0,0 1 0,6-3 0,-2 1 0,-1 0 0,1-1 0,-1 0 0,1 0 0,-1-1 0,0 0 0,0 0 0,-1-1 0,1 0 0,-1 0 0,10-10 0,-7 3 0,-1-1 0,0 0 0,-1 0 0,0 0 0,-1-1 0,6-22 0,-4 15 0,17-35 0,-25 54 0,1 1 0,0-1 0,0 0 0,1 0 0,-1 1 0,0-1 0,0 1 0,1-1 0,-1 1 0,1 0 0,0-1 0,-1 1 0,1 0 0,0 0 0,-1 0 0,3-1 0,-2 2 0,-1 0 0,0 0 0,1 0 0,-1-1 0,0 2 0,0-1 0,1 0 0,-1 0 0,0 0 0,1 0 0,-1 1 0,0-1 0,0 1 0,0-1 0,1 1 0,-1-1 0,0 1 0,0 0 0,1 0 0,2 3 0,0 0 0,0 0 0,-1 0 0,0 0 0,0 0 0,0 1 0,0-1 0,0 1 0,-1 0 0,3 8 0,1 11 0,0 1 0,-2-1 0,-1 1 0,-1 0 0,-1-1 0,-2 29 0,6-72 0,1 0 0,0 0 0,2 1 0,0 0 0,17-26 0,9-6 0,-32 47 0,0 1 0,0-1 0,0 1 0,0 0 0,0 0 0,1 0 0,-1 0 0,1 0 0,0 1 0,-1-1 0,1 1 0,0-1 0,0 1 0,0 0 0,0 0 0,5-1 0,-6 3 0,-1-1 0,0 0 0,1 0 0,-1 0 0,0 1 0,1-1 0,-1 0 0,0 1 0,0-1 0,0 1 0,1 0 0,-1-1 0,0 1 0,0 0 0,0 0 0,0 0 0,0 0 0,0 0 0,0 0 0,0 1 0,2 1 0,-1 1 0,0-1 0,-1 1 0,1 0 0,0 0 0,1 6 0,0 5 0,0 0 0,0 23 0,-3-36 0,0 4 0,1 0 0,-1 0 0,0 0 0,1 0 0,0 0 0,1 0 0,2 9 0,-3-15 0,-1 1 0,0 0 0,1-1 0,-1 1 0,0-1 0,1 1 0,-1-1 0,1 1 0,-1-1 0,1 1 0,-1-1 0,1 0 0,-1 1 0,1-1 0,-1 0 0,1 1 0,-1-1 0,1 0 0,0 0 0,-1 1 0,1-1 0,0 0 0,-1 0 0,1 0 0,0 0 0,0 0 0,1 0 0,0-1 0,0 0 0,0 1 0,0-1 0,0 0 0,0 0 0,0 0 0,-1 0 0,1-1 0,0 1 0,-1 0 0,3-4 0,18-17 0,26-38 0,-34 42 0,0 0 0,0 1 0,2 1 0,33-28 0,-47 43 0,0-1 0,0 0 0,0 1 0,1 0 0,-1-1 0,0 1 0,1 0 0,-1 0 0,1 0 0,0 1 0,-1-1 0,1 1 0,-1-1 0,1 1 0,0 0 0,-1 0 0,1 0 0,0 0 0,-1 0 0,1 1 0,0 0 0,2 0 0,-1 1 0,0 1 0,0-1 0,0 1 0,-1 0 0,1 0 0,-1 0 0,0 0 0,0 1 0,0-1 0,0 1 0,-1 0 0,3 5 0,13 20-682,31 40-1,-24-41-6143</inkml:trace>
  <inkml:trace contextRef="#ctx0" brushRef="#br0" timeOffset="5646.71">8447 2032 24575,'-22'29'0,"-17"17"0,-10 10 0,-4 5 0,1-3 0,4-2 0,8-9 0,7-7 0,8-12-8191</inkml:trace>
  <inkml:trace contextRef="#ctx0" brushRef="#br0" timeOffset="6021.39">8382 1693 24575,'4'29'0,"4"24"0,2 21 0,2 12 0,2 6 0,4 2 0,1-1 0,5-6 0,2-6 0,3-10 0,1-14 0,-4-16-8191</inkml:trace>
  <inkml:trace contextRef="#ctx0" brushRef="#br0" timeOffset="6022.39">9314 2413 24575,'4'11'0,"-7"4"0,-2-2-819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09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11 24575,'33'64'0,"2"-1"0,3-2 0,57 69 0,-65-89 0,-29-39 0,0 0 0,0 0 0,1-1 0,-1 1 0,1 0 0,-1-1 0,1 1 0,0-1 0,-1 1 0,1-1 0,0 0 0,0 0 0,0 0 0,0 0 0,2 1 0,-3-2 0,-1 0 0,1 0 0,-1 0 0,1 0 0,-1 0 0,1 0 0,-1 0 0,1-1 0,-1 1 0,1 0 0,-1 0 0,0-1 0,1 1 0,-1 0 0,1 0 0,-1-1 0,0 1 0,1 0 0,-1-1 0,0 1 0,0-1 0,1 1 0,-1 0 0,0-1 0,1 0 0,5-23 0,-2-43 0,-5-111 0,-21-70 0,15 184 0,2 5 0,-13-125 0,-55-237 0,64 391 0,6 25 0,1 0 0,0-1 0,0 0 0,1 1 0,0-1 0,0 0 0,0 0 0,0 1 0,1-1 0,0 0 0,1-7 0,0 11 0,0 0 0,0 1 0,0-1 0,0 0 0,1 0 0,-1 1 0,0-1 0,1 1 0,-1 0 0,1-1 0,0 1 0,0 0 0,-1 0 0,1 0 0,0 0 0,0 0 0,0 0 0,0 0 0,0 1 0,3-1 0,48-8 0,-40 7 0,334-30 0,-26 2 0,-230 20 9,72-10-1383,-130 13-5452</inkml:trace>
  <inkml:trace contextRef="#ctx0" brushRef="#br0" timeOffset="355.8">784 411 24575,'-11'15'0,"-10"15"0,-6 10 0,-1 5 0,-1 3 0,3-4 0,4-6 0,3-5 0,5-12 0,5-10-8191</inkml:trace>
  <inkml:trace contextRef="#ctx0" brushRef="#br0" timeOffset="779.33">615 180 24575,'0'0'0,"0"-1"0,0 1 0,0 0 0,0-1 0,-1 1 0,1-1 0,0 1 0,0-1 0,1 1 0,-1-1 0,0 1 0,0-1 0,0 1 0,0-1 0,0 1 0,0 0 0,1-1 0,-1 1 0,0-1 0,0 1 0,1 0 0,-1-1 0,0 1 0,0 0 0,1-1 0,-1 1 0,0 0 0,1-1 0,-1 1 0,1 0 0,-1 0 0,0-1 0,1 1 0,-1 0 0,1 0 0,-1 0 0,1 0 0,-1-1 0,0 1 0,1 0 0,-1 0 0,1 0 0,-1 0 0,1 0 0,-1 0 0,1 0 0,-1 0 0,1 1 0,-1-1 0,1 0 0,-1 0 0,0 0 0,1 0 0,-1 1 0,1-1 0,-1 0 0,0 0 0,1 1 0,24 18 0,-5 6 0,-1 1 0,-2 1 0,24 46 0,-2-3 0,125 180 0,-160-246 68,-3-8-1501</inkml:trace>
  <inkml:trace contextRef="#ctx0" brushRef="#br0" timeOffset="1124.64">1081 328 24575,'0'29'0,"-7"24"0,-7 13 0,-7 11 0,-4 5 0,-5 5 0,-5-3 0,1-1 0,-2-7 0,2-6 0,3-8 0,7-10 0,4-11 0,5-9 0,9-13 0,9-13 0,7-16 0,3-5-8191</inkml:trace>
  <inkml:trace contextRef="#ctx0" brushRef="#br0" timeOffset="1763.94">1101 877 24575,'-2'63'0,"0"-18"0,7 78 0,2-136 0,2-13 0,-2 0 0,4-15 0,33-78 0,-40 109 0,1 1 0,-1-1 0,2 1 0,0 1 0,0-1 0,0 1 0,1 0 0,0 0 0,1 1 0,0 0 0,0 0 0,0 1 0,16-9 0,-22 14 0,1 0 0,-1 0 0,1 0 0,0 0 0,-1 1 0,1-1 0,0 1 0,0-1 0,-1 1 0,1 0 0,0 0 0,0 0 0,-1 1 0,1-1 0,0 1 0,-1-1 0,6 3 0,-4-1 0,1 0 0,-1 1 0,0-1 0,0 1 0,-1 0 0,1 0 0,0 1 0,-1-1 0,5 6 0,1 5 0,0 1 0,0-1 0,-1 1 0,10 29 0,-7-13-227,-1 2-1,-2-1 1,-1 1-1,-1 0 1,2 56-1,-8-76-6598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5:04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24575,'11'-10'0,"3"-5"0,0 2-819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54.2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568 24575,'-7'0'0,"1"4"0,5 4 0,3 9 0,1 0-8191</inkml:trace>
  <inkml:trace contextRef="#ctx0" brushRef="#br0" timeOffset="374.98">100 905 24575,'-7'0'0,"1"0"0,5 4 0</inkml:trace>
  <inkml:trace contextRef="#ctx0" brushRef="#br0" timeOffset="717.24">1708 376 24575,'-11'15'0,"-10"15"0,-6 17 0,-2 11 0,-3 7 0,1 3 0,-3-3 0,2-5 0,2-10 0,0-9 0,4-12-8191</inkml:trace>
  <inkml:trace contextRef="#ctx0" brushRef="#br0" timeOffset="1123.62">1349 482 24575,'11'11'0,"10"14"0,10 14 0,6 11 0,7 11 0,4 7 0,1 5 0,-1-2 0,-4-2 0,-7-10 0,-10-10 0,-9-15-8191</inkml:trace>
  <inkml:trace contextRef="#ctx0" brushRef="#br0" timeOffset="1513.52">947 164 24575,'32'-3'0,"29"-2"0,26-3 0,19 0 0,14-3 0,7 1 0,5 2 0,-7 2 0,-24 3-8191</inkml:trace>
  <inkml:trace contextRef="#ctx0" brushRef="#br0" timeOffset="1888.15">1836 736 24575,'29'0'0,"31"0"0,30-3 0,25-6 0,19 0 0,7-3 0,2-3 0,-24 2-8191</inkml:trace>
  <inkml:trace contextRef="#ctx0" brushRef="#br0" timeOffset="2759.84">3360 376 24575,'-7'7'0,"-10"14"0,-9 13 0,-4 12 0,-4 9 0,1 3 0,1-2 0,7-3 0,4-7 0,6-8 0,1-10 0,3-13 0,4-17 0,3-8-8191</inkml:trace>
  <inkml:trace contextRef="#ctx0" brushRef="#br0" timeOffset="3112.48">3105 17 24575,'0'0'0,"0"-1"0,0 0 0,-1 1 0,1-1 0,0 1 0,0-1 0,0 0 0,0 1 0,0-1 0,0 0 0,1 1 0,-1-1 0,0 0 0,0 1 0,0-1 0,1 1 0,-1-1 0,0 0 0,0 1 0,1-1 0,-1 1 0,1-1 0,-1 1 0,0-1 0,1 1 0,-1-1 0,2 0 0,-1 2 0,0-1 0,-1 0 0,1 0 0,0 1 0,0-1 0,0 1 0,0-1 0,-1 1 0,1-1 0,0 1 0,0-1 0,-1 1 0,1 0 0,0-1 0,-1 1 0,2 1 0,30 48 0,-25-39 0,288 479 0,-258-431-115,49 82 359,-75-121-542,-2 1-1,0 0 0,-1 0 0,10 45 0,-15-44-6527</inkml:trace>
  <inkml:trace contextRef="#ctx0" brushRef="#br0" timeOffset="3938.52">649 1457 24575,'804'-57'-77,"-609"36"-278,1743-137-2524,-1012 83 3546,-864 67-1348,-19 0-418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52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24 24575,'113'-9'0,"-21"-1"0,-53 8 0,59-1 0,-87 4 0,-1-1 0,0 2 0,1-1 0,-1 1 0,0 1 0,19 7 0,-26-8 0,1 0 0,-1 0 0,0 0 0,1 0 0,-1 0 0,0 1 0,0-1 0,-1 1 0,1 0 0,-1 0 0,1 0 0,-1 0 0,0 1 0,0-1 0,0 0 0,0 1 0,-1 0 0,0-1 0,1 1 0,-1 0 0,-1 0 0,1-1 0,0 1 0,-1 0 0,0 0 0,0 0 0,0 0 0,0 0 0,-1 0 0,-1 6 0,-1 4 0,-1-1 0,-1 1 0,0-1 0,-1 0 0,0-1 0,-1 1 0,-9 13 0,-3 0 0,-1-1 0,-1-1 0,-30 27 0,-79 57 0,76-65 0,-67 68 0,116-106 0,0 1 0,0 0 0,1 0 0,-1 0 0,2 0 0,-6 12 0,8-17 0,1 0 0,-1 0 0,1 1 0,0-1 0,-1 0 0,1 0 0,0 1 0,0-1 0,0 0 0,0 1 0,0-1 0,0 0 0,1 0 0,-1 1 0,0-1 0,1 0 0,-1 0 0,1 2 0,0-2 0,0 1 0,1-1 0,-1 0 0,0 0 0,0 0 0,1 0 0,-1 0 0,1 0 0,-1 0 0,1 0 0,-1-1 0,1 1 0,0 0 0,-1-1 0,1 0 0,0 1 0,2-1 0,34 5 0,0-3 0,0-1 0,39-4 0,-8 0 0,150 0-1365,-184 3-5461</inkml:trace>
  <inkml:trace contextRef="#ctx0" brushRef="#br0" timeOffset="349.17">109 574 24575,'-14'-7'0,"-2"-6"0,13-1 0,15-2 0,15-1 0,14 2 0,15 0 0,12-2 0,9 4 0,2-2 0,2 4 0,-13 2-8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4:17.9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7 224 24575,'0'-3'0,"-4"-2"0,-4 4 0,-5 6 0,-3 9 0,-7 9 0,-3 8 0,-4 7 0,0 6 0,1 4 0,1-3 0,3-2 0,1-4 0,2-2 0,4-4 0,6-11 0,4-9-8191</inkml:trace>
  <inkml:trace contextRef="#ctx0" brushRef="#br0" timeOffset="564.5">177 34 24575,'0'-6'0,"1"-16"0,-1 21 0,0 1 0,1 0 0,-1-1 0,0 1 0,0 0 0,0 0 0,1-1 0,-1 1 0,0 0 0,0 0 0,1-1 0,-1 1 0,0 0 0,1 0 0,-1 0 0,0 0 0,1-1 0,-1 1 0,0 0 0,1 0 0,-1 0 0,0 0 0,1 0 0,-1 0 0,0 0 0,1 0 0,-1 0 0,0 0 0,1 0 0,-1 0 0,1 0 0,-1 0 0,0 0 0,1 0 0,-1 1 0,0-1 0,1 0 0,-1 0 0,0 0 0,0 0 0,1 1 0,-1-1 0,0 0 0,0 0 0,1 1 0,-1-1 0,0 0 0,0 0 0,1 1 0,-1-1 0,0 0 0,0 1 0,0 0 0,12 11 0,-1 1 0,0 0 0,-1 1 0,16 29 0,1 3 0,46 51 0,4-2 0,97 91 0,-166-178 0,-7-7 5,0-1 1,0 1-1,0 0 0,-1 0 0,1 0 0,0-1 0,0 1 1,-1 0-1,1 0 0,0 0 0,-1 0 0,1 1 0,-1-1 1,0 0-1,1 0 0,-1 0 0,0 0 0,1 0 0,-1 0 1,0 1-1,0-1 0,0 2 0,-1-2-69,0 0-1,1 0 1,-1-1-1,0 1 1,0 0-1,0-1 0,0 1 1,0 0-1,0-1 1,0 1-1,0-1 1,0 1-1,0-1 1,0 0-1,0 1 1,0-1-1,0 0 1,0 0-1,0 0 1,0 0-1,0 0 0,-2 0 1,-14 0-6762</inkml:trace>
  <inkml:trace contextRef="#ctx0" brushRef="#br0" timeOffset="2254.09">50 817 24575,'-5'1'0,"-1"0"0,1 0 0,0 0 0,0 0 0,0 1 0,-6 2 0,6-2 0,5-2 0,0 0 0,0 0 0,0 0 0,0 0 0,0 0 0,0 0 0,-1 0 0,1 0 0,0 0 0,0 0 0,0 0 0,0 0 0,0 0 0,0 0 0,0 0 0,0 0 0,0 0 0,-1 0 0,1 0 0,0 0 0,0 0 0,0 0 0,0 0 0,0 0 0,0 0 0,0 0 0,0 0 0,0 0 0,0 0 0,0 0 0,-1 1 0,1-1 0,0 0 0,0 0 0,0 0 0,0 0 0,0 0 0,0 0 0,0 0 0,0 0 0,0 0 0,0 0 0,0 1 0,0-1 0,0 0 0,0 0 0,0 0 0,0 0 0,0 0 0,0 0 0,0 0 0,0 0 0,0 0 0,0 0 0,0 1 0,0-1 0,0 0 0,0 0 0,0 0 0,0 0 0,0 0 0,0 0 0,1 0 0,-1 0 0,0 0 0,0 0 0,0 0 0,0 1 0,10 1 0,18 0 0,331-19 0,-177 3 0,-10 2 0,107-4 0,-239 17 0,-26 3-37,-21 1 129,-22 5-1512,-3-3-5406</inkml:trace>
  <inkml:trace contextRef="#ctx0" brushRef="#br0" timeOffset="2861.7">367 1051 24575,'2'-7'0,"2"10"0,3 15 0,23 303 0,-28-300 0,-1-19 0,0-5 0,2-35 0,-1 11 0,5-18 0,21-75 0,-24 106 0,1 0 0,1 0 0,0 0 0,1 0 0,0 1 0,1 0 0,0 1 0,1 0 0,12-13 0,-20 24 0,1-1 0,-1 0 0,0 1 0,1 0 0,-1-1 0,1 1 0,0 0 0,-1 0 0,1-1 0,0 1 0,0 1 0,0-1 0,0 0 0,0 0 0,0 1 0,0-1 0,0 1 0,0-1 0,0 1 0,0 0 0,0 0 0,0 0 0,0 0 0,0 0 0,0 1 0,0-1 0,0 1 0,0-1 0,0 1 0,0 0 0,0-1 0,0 1 0,-1 0 0,1 0 0,0 1 0,0-1 0,-1 0 0,1 0 0,-1 1 0,1-1 0,-1 1 0,0-1 0,2 4 0,3 3 0,-1 1 0,0 0 0,0 0 0,-1 0 0,-1 1 0,1 0 0,2 15 0,21 186 0,-20-137 0,-6-72-48,4 33 222,-4-33-242,-1-1 1,0 0-1,1 1 0,-1-1 0,1 0 0,-1 0 1,1 1-1,-1-1 0,1 0 0,0 0 1,0 0-1,0 0 0,-1 0 0,1 0 0,0 0 1,0 0-1,1 0 0,-1 0 0,0-1 1,0 1-1,2 1 0</inkml:trace>
  <inkml:trace contextRef="#ctx0" brushRef="#br0" timeOffset="3317.48">1341 141 24575,'22'22'0,"13"21"0,13 18 0,5 20 0,-3 18 0,-7 17 0,-10 14 0,-11 10 0,-16 7 0,-20 0 0,-22-4 0,-23-8 0,-23-12 0,-19-13 0,-14-19 0,-2-16 0,19-22-819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3:43.5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2 227 24575,'-22'-3'0,"-10"-2"0,0 0-8191</inkml:trace>
  <inkml:trace contextRef="#ctx0" brushRef="#br0" timeOffset="669.34">370 205 24575,'0'-3'0,"0"-6"0,-4 0 0,-4 8 0,-9 12 0,-8 10 0,-7 14 0,-2 11 0,-2 8 0,-3 3 0,3 2 0,-1-6 0,3-4 0,7-7 0,5-10 0,9-15 0,8-17 0</inkml:trace>
  <inkml:trace contextRef="#ctx0" brushRef="#br0" timeOffset="1295.8">158 99 24575,'-9'-25'0,"5"15"0,0 0 0,1-1 0,0 1 0,1 0 0,-1-12 0,3 22 0,0 0 0,0 0 0,0 0 0,0 1 0,0-1 0,0 0 0,0 0 0,0 0 0,0 0 0,0 0 0,0 0 0,0 0 0,0 1 0,0-1 0,0 0 0,0 0 0,0 0 0,0 0 0,0 0 0,0 0 0,0 0 0,0 0 0,0 0 0,1 1 0,-1-1 0,0 0 0,0 0 0,0 0 0,0 0 0,0 0 0,0 0 0,0 0 0,0 0 0,1 0 0,-1 0 0,0 0 0,0 0 0,0 0 0,0 0 0,0 0 0,0 0 0,1 0 0,-1 0 0,0 0 0,0 0 0,0 0 0,0 0 0,0 0 0,0 0 0,0 0 0,0 0 0,1 0 0,-1 0 0,0 0 0,0 0 0,0 0 0,0-1 0,0 1 0,0 0 0,0 0 0,0 0 0,0 0 0,0 0 0,1 0 0,6 12 0,83 190 0,62 116 0,-138-293 0,-9-14 0,1-1 0,-1 0 0,2-1 0,0 1 0,14 14 0,-21-24-22,0 1-1,0-1 1,0 0 0,0 0-1,1 0 1,-1 0 0,0 0-1,0 0 1,1 0-1,-1 0 1,0 1 0,0-1-1,0 0 1,1 0 0,-1 0-1,0 0 1,0 0-1,1 0 1,-1 0 0,0 0-1,0 0 1,1 0-1,-1-1 1,0 1 0,0 0-1,0 0 1,1 0 0,-1 0-1,0 0 1,0 0-1,0 0 1,1-1 0,-1 1-1,0 0 1,0 0-1,0 0 1,0 0 0,1-1-1,-1 1 1,0 0 0,0 0-1,0 0 1,0-1-1,0 1 1,0 0 0,0 0-1,0 0 1,1-1 0,-1 1-1,0 0 1,0 0-1,0-1 1,0 1 0,0 0-1,0 0 1,0-1-1,-1 1 1,1 0 0,0 0-1,0-1 1,1-10-6804</inkml:trace>
  <inkml:trace contextRef="#ctx0" brushRef="#br0" timeOffset="1740.71">730 543 24575,'-7'25'0,"-7"20"0,-3 12 0,-4 8 0,-4-1 0,-6 1 0,3-12-819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9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6 17 24575,'0'-7'0,"0"-2"-8191</inkml:trace>
  <inkml:trace contextRef="#ctx0" brushRef="#br0" timeOffset="856.27">67 419 24575,'10'-28'0,"-10"28"0,0 0 0,0 0 0,0 0 0,1 0 0,-1 0 0,0 0 0,0 0 0,0 0 0,0 0 0,1 0 0,-1 0 0,0 0 0,0 0 0,0 0 0,0 0 0,1 0 0,-1 0 0,0 0 0,0 0 0,0 0 0,0 0 0,1 0 0,-1 0 0,0 0 0,0 0 0,0 0 0,0 0 0,1 0 0,-1 0 0,0 1 0,0-1 0,0 0 0,0 0 0,0 0 0,0 0 0,1 0 0,-1 0 0,0 1 0,0-1 0,0 0 0,0 0 0,0 0 0,0 0 0,0 1 0,0-1 0,0 0 0,0 0 0,0 0 0,0 0 0,0 1 0,0-1 0,0 0 0,0 0 0,0 0 0,0 0 0,0 1 0,0-1 0,0 0 0,0 0 0,0 0 0,0 0 0,0 1 0,1 9 0,-1 0 0,1 0 0,-3 16 0,-44 282 0,15-124 0,28-165 0,1-25 0,2-34 0,0 30 0,0-44 0,3 0 0,2 1 0,2-1 0,3 1 0,18-58 0,-27 107 0,0 1 0,1-1 0,-1 1 0,1-1 0,0 1 0,0 0 0,0-1 0,1 1 0,-1 0 0,1 0 0,5-4 0,-7 6 0,0 0 0,1 0 0,-1 1 0,1-1 0,-1 1 0,1-1 0,-1 1 0,1-1 0,-1 1 0,1 0 0,-1 0 0,1 0 0,-1 0 0,1 0 0,0 0 0,-1 0 0,1 0 0,-1 1 0,1-1 0,-1 1 0,1-1 0,-1 1 0,1-1 0,-1 1 0,0 0 0,1 0 0,-1 0 0,0 0 0,0 0 0,1 0 0,1 2 0,13 15 0,0 1 0,-1 1 0,-1 0 0,-1 1 0,-1 0 0,10 25 0,11 16 0,62 117 0,-82-163 0,-13-16 0,1 0 0,-1 0 0,0 0 0,0 0 0,1 0 0,-1 0 0,0 0 0,1 0 0,-1-1 0,0 1 0,0 0 0,1 0 0,-1 0 0,0 0 0,0-1 0,0 1 0,1 0 0,-1 0 0,0-1 0,0 1 0,0 0 0,1 0 0,-1-1 0,0 1 0,0 0 0,0 0 0,0-1 0,0 1 0,0 0 0,0-1 0,0 1 0,0 0 0,0 0 0,0-1 0,3-42 0,-3 38 0,0-73 0,-2-13 0,22-177 0,-14 242 0,-6 26 0,0 0 0,0 0 0,0 1 0,0-1 0,0 0 0,0 0 0,1 0 0,-1 1 0,0-1 0,0 0 0,0 0 0,0 0 0,1 0 0,-1 0 0,0 1 0,0-1 0,0 0 0,1 0 0,-1 0 0,0 0 0,0 0 0,1 0 0,-1 0 0,0 0 0,0 0 0,0 0 0,1 0 0,-1 0 0,0 0 0,0 0 0,1 0 0,-1 0 0,0 0 0,0 0 0,1 0 0,-1 0 0,0 0 0,0 0 0,0-1 0,1 1 0,-1 0 0,0 0 0,0 0 0,0 0 0,0 0 0,1-1 0,-1 1 0,0 0 0,0 0 0,0 0 0,0-1 0,0 1 0,1 0 0,5 21-1365,0 5-5461</inkml:trace>
  <inkml:trace contextRef="#ctx0" brushRef="#br0" timeOffset="1356.78">1188 38 24575,'-22'-3'0,"-13"12"0,-13 24 0,-8 24 0,-2 27 0,1 28 0,4 24 0,10 18 0,13 8 0,15-3 0,17-6 0,20-15 0,19-20 0,18-23 0,14-24 0,-7-24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44.3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9 615 24575,'5'-6'0,"-7"4"0,-18 8 0,-36 21 0,51-24 0,-220 113 0,222-114 0,0-1 0,0 1 0,0 0 0,0 0 0,1 0 0,-1 0 0,0 0 0,1 0 0,0 1 0,0-1 0,-3 4 0,5-5 0,0-1 0,0 1 0,0-1 0,0 1 0,0-1 0,0 1 0,0-1 0,0 0 0,0 1 0,0-1 0,0 1 0,0-1 0,0 1 0,0-1 0,0 1 0,0-1 0,0 0 0,1 1 0,-1-1 0,0 1 0,0-1 0,1 0 0,-1 1 0,0-1 0,0 0 0,1 1 0,-1-1 0,1 1 0,24 9 0,18-3 0,86 4 0,-93-10 0,-1 2 0,0 1 0,0 1 0,39 12 0,-68-15-151,0 0-1,0 1 0,0-1 0,0 1 1,0 1-1,0-1 0,-1 1 1,6 5-1,4 8-6674</inkml:trace>
  <inkml:trace contextRef="#ctx0" brushRef="#br0" timeOffset="407.28">111 996 24575,'-4'0'0,"3"0"0</inkml:trace>
  <inkml:trace contextRef="#ctx0" brushRef="#br0" timeOffset="1559.25">492 445 24575,'-23'20'0,"-1"-1"0,0-1 0,-48 26 0,-99 40 0,15-7 0,154-76 0,0 0 0,1 0 0,-1 0 0,0 0 0,1 0 0,-1 0 0,1 0 0,0 1 0,-1-1 0,1 1 0,-2 2 0,3-4 0,0 1 0,-1-1 0,1 1 0,0-1 0,0 1 0,0-1 0,0 1 0,0-1 0,0 1 0,0-1 0,0 1 0,0 0 0,0-1 0,0 1 0,0-1 0,1 1 0,-1-1 0,0 1 0,0-1 0,0 1 0,1-1 0,-1 0 0,0 1 0,1-1 0,-1 1 0,1 0 0,3 2 0,1 0 0,-1 0 0,1 0 0,0 0 0,-1-1 0,9 3 0,-12-5 0,175 86 0,-120-55 0,0-4 0,109 37 0,-84-42-1365,-62-18-5461</inkml:trace>
  <inkml:trace contextRef="#ctx0" brushRef="#br0" timeOffset="2100.37">1127 741 24575,'-11'0'0,"4"0"0,14 0 0,16 0 0,19 0 0,10 4 0,2 1 0,0-1 0,-5 0 0,-9-2 0,-10 4 0,-10 3 0,-13 1 0</inkml:trace>
  <inkml:trace contextRef="#ctx0" brushRef="#br0" timeOffset="2566.97">1741 509 24575,'10'-5'0,"0"1"0,0-1 0,0 1 0,1 1 0,0 0 0,0 1 0,-1 0 0,1 0 0,18 1 0,-25 1 0,0 1 0,-1-1 0,1 1 0,0 0 0,0 0 0,-1 0 0,1 1 0,-1-1 0,1 1 0,-1 0 0,1 0 0,-1 0 0,0 0 0,0 1 0,0-1 0,0 1 0,-1 0 0,1 0 0,-1 0 0,0 0 0,1 0 0,-1 1 0,-1-1 0,1 1 0,0-1 0,-1 1 0,0-1 0,0 1 0,0 0 0,1 5 0,-1 1 0,1 0 0,-2 1 0,1-1 0,-1 0 0,-1 1 0,0-1 0,0 0 0,-1 0 0,-1 0 0,1 0 0,-2 0 0,1 0 0,-1-1 0,-1 1 0,0-1 0,0 0 0,-1-1 0,-8 11 0,-2 1 0,-2-1 0,0 0 0,-1-2 0,-1 0 0,0-1 0,-27 15 0,44-29 0,-24 17 0,26-19 0,1 0 0,0 1 0,-1-1 0,1 0 0,0 0 0,-1 0 0,1 0 0,0 1 0,-1-1 0,1 0 0,0 1 0,-1-1 0,1 0 0,0 0 0,0 1 0,-1-1 0,1 0 0,0 1 0,0-1 0,0 1 0,-1-1 0,1 0 0,0 1 0,0-1 0,0 0 0,0 1 0,0-1 0,0 1 0,0-1 0,0 0 0,0 1 0,0-1 0,0 1 0,0-1 0,0 0 0,0 1 0,1-1 0,-1 1 0,0-1 0,0 0 0,0 1 0,0-1 0,1 0 0,-1 1 0,0-1 0,0 0 0,1 1 0,-1-1 0,0 0 0,1 0 0,-1 1 0,0-1 0,1 0 0,-1 0 0,0 0 0,1 1 0,-1-1 0,0 0 0,1 0 0,-1 0 0,1 0 0,23 5 0,0-2 0,1-1 0,-1-1 0,0-1 0,28-3 0,-8 0 0,34-1-1365,-4-1-5461</inkml:trace>
  <inkml:trace contextRef="#ctx0" brushRef="#br0" timeOffset="2952.17">2376 658 24575,'-4'-3'0,"-4"-2"0,-5 4 0,0 9 0,-1 7 0,1 5 0,4 1 0,2 3 0,7-4 0,7-6 0,5-11 0,8-11 0,1-3-8191</inkml:trace>
  <inkml:trace contextRef="#ctx0" brushRef="#br0" timeOffset="3344.05">2801 361 24575,'-2'-3'0,"0"1"0,1-1 0,-2 0 0,1 1 0,0-1 0,0 1 0,-1 0 0,0 0 0,1 0 0,-1 0 0,0 0 0,0 1 0,0-1 0,0 1 0,0 0 0,0-1 0,0 2 0,0-1 0,-1 0 0,-3 0 0,5 1 0,-1 1 0,0-1 0,1 1 0,-1 0 0,1-1 0,0 1 0,-1 0 0,1 1 0,0-1 0,-1 0 0,1 1 0,0-1 0,0 1 0,0 0 0,0-1 0,0 1 0,1 0 0,-1 0 0,0 0 0,1 0 0,0 1 0,-1-1 0,1 0 0,0 1 0,0-1 0,-1 4 0,-1 6 0,-1-1 0,1 1 0,1 1 0,0-1 0,1 0 0,0 0 0,1 1 0,0-1 0,1 0 0,0 1 0,1-1 0,0 0 0,5 14 0,7 14 0,2 0 0,29 54 0,-33-70 0,-9-19 0,0 1 0,-1 0 0,0-1 0,0 1 0,0 0 0,2 11 0,-4-15 0,0 0 0,0-1 0,0 1 0,-1-1 0,1 1 0,0 0 0,0-1 0,-1 1 0,1-1 0,-1 1 0,0-1 0,1 1 0,-1-1 0,0 1 0,0-1 0,0 0 0,0 1 0,0-1 0,0 0 0,0 0 0,0 0 0,-1 0 0,1 0 0,0 0 0,-1 0 0,1 0 0,-1-1 0,1 1 0,-1 0 0,-1 0 0,-11 3 0,0 0 0,-1-1 0,1-1 0,-1 0 0,0-1 0,1-1 0,-1 0 0,0-1 0,0-1 0,-19-4 0,33 6 0,-1 0 0,1 0 0,-1-1 0,1 1 0,-1 0 0,1-1 0,0 1 0,-1-1 0,1 0 0,0 0 0,-1 1 0,1-1 0,0 0 0,0 0 0,0 0 0,0 0 0,-1 0 0,1 0 0,1-1 0,-1 1 0,0 0 0,0 0 0,0-1 0,1 1 0,-1 0 0,1-1 0,-1 1 0,1-1 0,-1 1 0,1-1 0,0 1 0,0-1 0,0 1 0,0-1 0,0 1 0,0-1 0,0 1 0,0-1 0,1 1 0,-1-1 0,0 1 0,2-3 0,2-3 0,-1 0 0,1 0 0,1 0 0,-1 1 0,1 0 0,1 0 0,5-6 0,16-14 0,2 2 0,60-41 0,74-29 0,24-16 0,-121 54 0,-60 55 0,-5 10 0,-7 18 0,4-23 0,-28 145-682,-19 268-1,48-402-6143</inkml:trace>
  <inkml:trace contextRef="#ctx0" brushRef="#br0" timeOffset="3749.32">3540 0 24575,'29'18'0,"16"21"0,5 17 0,-3 22 0,-9 18 0,-12 19 0,-17 11 0,-17 6 0,-18-2 0,-19-8 0,-20-19 0,-17-18 0,-8-21 0,-1-17 0,9-14 0,14-12 0,15-9 0,17-8-819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6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08 24575,'0'1'0,"0"-1"0,0 0 0,0 1 0,0-1 0,0 1 0,0-1 0,0 0 0,0 1 0,0-1 0,0 0 0,0 1 0,1-1 0,-1 0 0,0 1 0,0-1 0,0 0 0,1 1 0,-1-1 0,0 0 0,0 0 0,1 1 0,-1-1 0,0 0 0,0 0 0,1 1 0,-1-1 0,0 0 0,1 0 0,-1 0 0,0 0 0,1 1 0,-1-1 0,0 0 0,1 0 0,-1 0 0,0 0 0,1 0 0,-1 0 0,1 0 0,-1 0 0,0 0 0,1 0 0,-1 0 0,0 0 0,1 0 0,-1 0 0,0-1 0,1 1 0,-1 0 0,0 0 0,1 0 0,-1 0 0,0-1 0,1 1 0,-1 0 0,1-1 0,19-13 0,2-10 0,-1-1 0,-1 0 0,17-31 0,22-27 0,-42 61 0,1 1 0,1 1 0,0 0 0,2 1 0,41-29 0,-54 43 0,0 0 0,1 1 0,0 0 0,0 0 0,0 0 0,0 1 0,1 1 0,-1 0 0,1 0 0,-1 1 0,1 0 0,0 0 0,-1 1 0,1 1 0,0 0 0,-1 0 0,1 0 0,0 2 0,-1-1 0,12 5 0,-1 2 0,-1 0 0,1 2 0,-1 0 0,22 18 0,65 61 0,-82-66 0,1-2 0,1-1 0,1-1 0,0-1 0,1-1 0,36 16 0,-58-32 0,0 0 0,0 0 0,0 0 0,0-1 0,0 1 0,0-2 0,0 1 0,0-1 0,1 1 0,-1-2 0,0 1 0,0-1 0,0 0 0,7-2 0,-6 1 0,-1-1 0,1 0 0,-1-1 0,0 1 0,0-1 0,0 0 0,-1-1 0,1 0 0,-1 1 0,0-2 0,8-10 0,7-11 10,19-39 0,-30 49-183,0 0 0,2 1 0,-1 0 0,2 0-1,0 1 1,1 1 0,27-24 0,-20 25-665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25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08 24575,'-12'-5'0,"-1"1"0,1-1 0,-15-1 0,214 2 0,-49 3 0,226-33 0,-362 34 0,8-1 0,-1-1 0,0 1 0,0-1 0,13-5 0,-22 7 0,0 0 0,0 0 0,1 0 0,-1 0 0,0 0 0,0 0 0,0 0 0,0 0 0,0 0 0,0 0 0,0 0 0,1 0 0,-1 0 0,0-1 0,0 1 0,0 0 0,0 0 0,0 0 0,0 0 0,0 0 0,0 0 0,0 0 0,1 0 0,-1 0 0,0 0 0,0 0 0,0 0 0,0-1 0,0 1 0,0 0 0,0 0 0,0 0 0,0 0 0,0 0 0,0 0 0,0 0 0,0 0 0,0-1 0,0 1 0,0 0 0,0 0 0,0 0 0,0 0 0,0 0 0,0 0 0,0 0 0,0-1 0,0 1 0,0 0 0,0 0 0,0 0 0,0 0 0,0 0 0,0 0 0,0 0 0,0 0 0,0-1 0,0 1 0,-1 0 0,1 0 0,0 0 0,0 0 0,0 0 0,-12-4 0,-16 1 0,-328-11 0,139 6 0,361 7 0,170 6 0,-305-4-99,-2-1-7,0 0 1,0 1-1,-1 0 1,1 0-1,0 0 1,0 1-1,-1 0 1,1 0-1,-1 1 1,0 0-1,8 5 1,-2 4-672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2:18.4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1 111 24575,'15'-32'0,"-9"18"0,1 1 0,0 0 0,15-22 0,-17 31 0,-4 5 0,-4 12 0,-12 23 0,-90 154 0,-185 251 0,236-354 0,54-87 0,0 1 0,0-1 1,0 0-1,0 0 0,0 0 0,0 0 0,0 0 0,0 1 0,0-1 0,0 0 0,0 0 0,0 0 0,0 0 1,0 0-1,0 0 0,0 1 0,0-1 0,0 0 0,-1 0 0,1 0 0,0 0 0,0 0 0,0 0 1,0 1-1,0-1 0,0 0 0,0 0 0,0 0 0,-1 0 0,1 0 0,0 0 0,0 0 0,0 0 0,0 0 1,0 0-1,0 0 0,-1 0 0,1 0 0,0 0 0,0 0 0,0 0 0,0 0 0,0 0 0,-1 0 0,1 0 1,0 0-1,0 0 0,0 0 0,0 0 0,0 0 0,-1 0 0,1 0 0,0 0 0,0 0 0,0 0 1,0 0-1,0 0 0,-1-9-910,1 7 449,1-17-6365</inkml:trace>
  <inkml:trace contextRef="#ctx0" brushRef="#br0" timeOffset="512.45">31 238 24575,'0'-11'0,"0"-7"0,4 0 0,4 6 0,5 9 0,4 12 0,6 11 0,6 14 0,6 8 0,3 8 0,7 6 0,3 4 0,4-1 0,-4-3 0,-2-4 0,-9-3 0,-11-7 0,-10-11-819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40:10.3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336 24575,'0'-3'0,"0"-2"0,0-3 0,-4 3 0,-4 6 0,-5 11 0,0 6 0,-2 7 0,-1 3 0,-2 5 0,2-1 0,0-1 0,3-3 0,4-3 0,3-9 0</inkml:trace>
  <inkml:trace contextRef="#ctx0" brushRef="#br0" timeOffset="530.11">62 147 24575,'0'-8'0,"-1"6"0,1-1 0,0 1 0,-1-1 0,1 0 0,0 1 0,1-1 0,-1 1 0,0-1 0,1 1 0,-1-1 0,1 1 0,0-1 0,0 1 0,0 0 0,0-1 0,3-3 0,-3 6 0,0 0 0,0 0 0,0 0 0,-1 1 0,1-1 0,0 0 0,0 0 0,0 1 0,0-1 0,0 1 0,-1-1 0,1 1 0,0-1 0,0 1 0,0-1 0,-1 1 0,1-1 0,-1 1 0,1 0 0,0 0 0,-1-1 0,1 1 0,0 1 0,17 22 0,-16-20 0,28 39 0,48 67 0,113 216 0,-190-324-120,-1 0 51,0-1 0,1 0 0,-1 0-1,1 0 1,-1 0 0,1 0 0,-1 0 0,1 0 0,0 0-1,-1 0 1,1 0 0,0 0 0,0 0 0,0 0 0,-1-1-1,1 1 1,2 1 0</inkml:trace>
  <inkml:trace contextRef="#ctx0" brushRef="#br0" timeOffset="874.1">529 0 24575,'14'22'0,"13"17"0,8 17 0,2 10 0,-2 8 0,-7 2 0,-8 2 0,-7-1 0,-10-6 0,-12-5 0,-13-6 0,-8-9 0,-11-11 0,-6-8 0,2-6 0,5-7 0,10-4 0,9-3-819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40:02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337 24575,'0'0'0,"0"-1"0,0 1 0,-1-1 0,1 1 0,0-1 0,0 1 0,-1-1 0,1 1 0,0-1 0,0 1 0,-1-1 0,1 1 0,-1-1 0,1 1 0,0 0 0,-1-1 0,1 1 0,-1 0 0,1-1 0,-1 1 0,1 0 0,-1 0 0,1 0 0,-1-1 0,1 1 0,-1 0 0,0 0 0,-7 11 0,-1 32 0,8-37 0,-9 78 0,4 1 0,7 130 0,-14-359 0,-40-183 0,48 308 0,-7-40 0,11 54 0,0 0 0,1 0 0,0 0 0,0 0 0,0 0 0,0 0 0,1 0 0,2-10 0,-2 14 0,0-1 0,0 1 0,0-1 0,0 1 0,0 0 0,0-1 0,1 1 0,-1 0 0,0 0 0,1 0 0,-1 0 0,0 0 0,1 0 0,-1 0 0,1 0 0,0 1 0,-1-1 0,1 1 0,0-1 0,-1 1 0,1 0 0,0-1 0,-1 1 0,1 0 0,0 0 0,0 0 0,-1 0 0,1 1 0,0-1 0,-1 0 0,1 1 0,1 0 0,8 2 0,0 0 0,-1 0 0,16 8 0,-4-1 0,-1 1 0,0 1 0,-1 1 0,24 20 0,-37-27 0,0 0 0,0 0 0,-1 1 0,1 0 0,-2 1 0,1-1 0,-1 1 0,0 0 0,-1 0 0,0 1 0,0-1 0,-1 1 0,5 18 0,-7-25-4,-1 1-1,0 0 1,0 0-1,0 0 1,0 0-1,0 0 1,0 0 0,-1 0-1,1 0 1,-1 0-1,0 0 1,0 0-1,0 0 1,0 0-1,-1-1 1,1 1-1,-3 2 1,1-1 24,0 0 0,-1-1 0,0 1 0,1-1 0,-1 0 0,-1 0 0,1-1 0,0 1 0,-7 2 0,-5 2-317,-1-2 0,1 0 0,-1-1 0,-32 3 0,33-5-6529</inkml:trace>
  <inkml:trace contextRef="#ctx0" brushRef="#br0" timeOffset="835.88">469 508 24575,'0'0'0,"0"0"0,0 0 0,0-1 0,0 1 0,-1 0 0,1 0 0,0-1 0,0 1 0,0 0 0,0 0 0,-1 0 0,1 0 0,0-1 0,0 1 0,0 0 0,-1 0 0,1 0 0,0 0 0,0 0 0,0-1 0,-1 1 0,1 0 0,0 0 0,0 0 0,-1 0 0,1 0 0,0 0 0,0 0 0,-1 0 0,1 0 0,0 0 0,0 0 0,-1 0 0,1 0 0,0 0 0,0 0 0,-1 0 0,1 0 0,0 1 0,0-1 0,-1 0 0,1 0 0,0 0 0,0 0 0,0 0 0,-1 1 0,1-1 0,0 0 0,0 0 0,0 0 0,0 0 0,-1 1 0,1-1 0,0 0 0,0 0 0,0 1 0,0-1 0,0 0 0,-14 13 0,7-6 0,1 0 0,1 1 0,-1-1 0,2 1 0,-1 1 0,1-1 0,0 0 0,-5 19 0,8-25 0,0 0 0,1 0 0,-1 0 0,1 1 0,0-1 0,0 0 0,0 1 0,0-1 0,0 0 0,0 0 0,0 1 0,1-1 0,0 0 0,-1 0 0,1 0 0,0 1 0,0-1 0,0 0 0,0 0 0,0 0 0,0 0 0,1-1 0,-1 1 0,1 0 0,-1-1 0,1 1 0,0-1 0,0 1 0,-1-1 0,1 0 0,0 1 0,0-1 0,0 0 0,1 0 0,-1-1 0,0 1 0,0 0 0,0-1 0,0 1 0,1-1 0,3 0 0,-1 1 0,-1 0 0,1 0 0,0-1 0,-1 0 0,1 0 0,0 0 0,-1-1 0,1 0 0,0 0 0,-1 0 0,1 0 0,-1 0 0,0-1 0,1 0 0,-1 0 0,0 0 0,8-6 0,-10 5 0,1 1 0,0-1 0,-1 0 0,0-1 0,0 1 0,0 0 0,0-1 0,0 1 0,-1-1 0,1 1 0,-1-1 0,0 0 0,0 1 0,0-1 0,-1 0 0,1 0 0,-1 0 0,0 0 0,0 1 0,-1-1 0,1 0 0,-2-5 0,1 5 0,1 0 0,-1 1 0,-1-1 0,1 1 0,0 0 0,-1-1 0,0 1 0,0 0 0,0 0 0,0 0 0,0 0 0,-6-5 0,-35-24 0,15 14 0,28 18 0,0 0 0,0 0 0,0 0 0,0 0 0,-1 0 0,1 0 0,0 0 0,0 0 0,0 0 0,0 0 0,0-1 0,-1 1 0,1 0 0,0 0 0,0 0 0,0 0 0,0 0 0,0 0 0,0-1 0,0 1 0,0 0 0,0 0 0,-1 0 0,1 0 0,0-1 0,0 1 0,0 0 0,0 0 0,0 0 0,0 0 0,0-1 0,0 1 0,0 0 0,0 0 0,0 0 0,0 0 0,1-1 0,-1 1 0,0 0 0,0 0 0,0 0 0,0 0 0,0-1 0,0 1 0,0 0 0,0 0 0,0 0 0,1 0 0,-1-1 0,13-3 0,26-1 0,-29 4 0,9-2 0,-1 0 0,0-1 0,0-2 0,0 1 0,30-16 0,-47 20 0,0 0 0,1 1 0,-1-1 0,0 0 0,1 1 0,-1 0 0,1-1 0,-1 1 0,0 0 0,1-1 0,-1 1 0,1 0 0,-1 0 0,1 0 0,-1 1 0,1-1 0,-1 0 0,1 0 0,-1 1 0,0-1 0,1 1 0,-1-1 0,0 1 0,1 0 0,-1-1 0,0 1 0,0 0 0,1 0 0,-1 0 0,0 0 0,0 0 0,0 0 0,0 0 0,0 0 0,-1 1 0,1-1 0,0 0 0,0 0 0,-1 1 0,1 1 0,3 7 0,0 0 0,-1 1 0,0 0 0,2 15 0,-2-11 0,8 35 0,-4-25 0,-2 1 0,0 0 0,0 30 0,-5-55-47,0 0 0,1 0 0,-1 0 0,0 0 0,0-1 0,0 1 0,0 0 0,0 0 0,-1 0-1,1 0 1,0 0 0,0 0 0,0-1 0,-1 1 0,1 0 0,0 0 0,-1 0 0,1-1 0,-1 1 0,1 0 0,-1 0 0,1-1-1,-1 1 1,0 0 0,1-1 0,-1 1 0,0-1 0,-1 1 0,-7-1-6779</inkml:trace>
  <inkml:trace contextRef="#ctx0" brushRef="#br0" timeOffset="1321.18">700 168 24575,'4'4'0,"8"4"0,2 1-8191</inkml:trace>
  <inkml:trace contextRef="#ctx0" brushRef="#br0" timeOffset="1697.26">1442 147 24575,'0'-24'0,"1"14"0,0 1 0,-1 0 0,-1-1 0,1 1 0,-2-1 0,1 1 0,-1 0 0,-1 0 0,-3-10 0,5 17 0,1 1 0,-1 0 0,1 0 0,-1 0 0,0 0 0,0 0 0,1 0 0,-1 0 0,0 0 0,0 0 0,0 0 0,0 0 0,0 1 0,0-1 0,0 0 0,-1 1 0,1-1 0,0 1 0,0-1 0,0 1 0,-1-1 0,1 1 0,0 0 0,-2-1 0,0 2 0,1-1 0,0 0 0,-1 1 0,1 0 0,0-1 0,-1 1 0,1 0 0,0 0 0,0 0 0,0 1 0,0-1 0,-3 2 0,-4 5 0,0 0 0,1 0 0,-1 1 0,-9 14 0,-1 6 0,0 1 0,2 1 0,2 0 0,0 1 0,3 0 0,0 1 0,2 1 0,2 0 0,1 0 0,1 0 0,2 1 0,2 0 0,2 54 0,2-72-80,1 1 0,1-1-1,0 1 1,1-1 0,1-1-1,0 1 1,1-1 0,1 0-1,1 0 1,0-1 0,1 0 0,1-1-1,0 0 1,1-1 0,0 0-1,18 14 1,18 8-674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56.7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408 24575,'0'0'0,"-1"0"0,1 0 0,0 0 0,-1 0 0,1 0 0,0 0 0,-1 0 0,1 0 0,0 0 0,-1 0 0,1 0 0,0-1 0,-1 1 0,1 0 0,0 0 0,-1 0 0,1-1 0,0 1 0,0 0 0,-1 0 0,1-1 0,0 1 0,0 0 0,0 0 0,-1-1 0,1 1 0,0 0 0,0-1 0,0 1 0,0 0 0,0-1 0,0 1 0,0 0 0,-1-1 0,4-17 0,10-17 0,14-18 0,36-52 0,-46 79 0,1 2 0,1 0 0,44-41 0,-56 59 0,0 0 0,0 1 0,0 0 0,1 0 0,0 1 0,0 0 0,0 1 0,0-1 0,11-2 0,-14 5 0,-1 1 0,1-1 0,-1 1 0,1-1 0,-1 1 0,1 1 0,0-1 0,-1 0 0,1 1 0,-1 0 0,1 0 0,-1 1 0,0-1 0,1 1 0,-1 0 0,0 0 0,0 0 0,0 1 0,5 3 0,23 24 0,-1 1 0,-2 2 0,43 60 0,-10-11 0,-46-63 0,-2 0 0,0-2 0,2 0 0,0-1 0,24 20 0,-38-35 0,0 0 0,0 0 0,0 0 0,0 0 0,0 0 0,0-1 0,0 1 0,0-1 0,0 1 0,0-1 0,0 0 0,0 0 0,1 0 0,-1 0 0,0 0 0,0 0 0,0-1 0,0 1 0,0-1 0,0 1 0,0-1 0,0 0 0,0 0 0,0 0 0,0 0 0,0 0 0,0 0 0,-1 0 0,1-1 0,-1 1 0,1-1 0,2-2 0,6-8 0,0 1 0,-1-1 0,13-23 0,-11 16 0,109-152-1365,-81 119-546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37.2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 24575,'0'-3'0,"0"2"0,0 8 0,0 10 0,0 10 0,0 8 0,4 7 0,0 6 0,1 0 0,-2-4 0,4-2 0,-1-4 0,-1-6 0,-1-4 0,3-8 0,2-9 0,1-12 0</inkml:trace>
  <inkml:trace contextRef="#ctx0" brushRef="#br0" timeOffset="369.19">296 238 24575,'-4'4'0,"0"4"0,3 1 0,2-4 0,1-7 0,0-7 0,0 2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31.2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14 24575,'-4'-10'0,"-8"6"0,-9 19 0,-9 25 0,-2 23 0,0 23 0,3 18 0,5 10 0,7 7 0,11-3 0,16-7 0,14-8 0,10-14 0,7-19 0,3-21 0,2-19 0,-8-15-8191</inkml:trace>
  <inkml:trace contextRef="#ctx0" brushRef="#br0" timeOffset="634.77">568 248 24575,'0'474'0,"-1"-595"0,3-142 0,3 237 0,-5 26 0,0 0 0,0 0 0,0 0 0,1-1 0,-1 1 0,0 0 0,0 0 0,0 0 0,0 0 0,1 0 0,-1-1 0,0 1 0,0 0 0,0 0 0,1 0 0,-1 0 0,0 0 0,0 0 0,1 0 0,-1 0 0,0 0 0,0 0 0,0 0 0,1 0 0,-1 0 0,0 0 0,0 0 0,1 0 0,-1 0 0,0 0 0,0 0 0,1 0 0,-1 0 0,0 0 0,0 0 0,0 0 0,1 1 0,-1-1 0,0 0 0,0 0 0,0 0 0,0 0 0,1 0 0,-1 1 0,0-1 0,3 4 0,0 0 0,-1 0 0,1 1 0,-1-1 0,0 0 0,0 1 0,1 6 0,8 26 0,-6-19 0,0 0 0,2 0 0,0-1 0,0 0 0,14 21 0,-20-36 0,0-1 0,0 1 0,0-1 0,0 0 0,0 1 0,0-1 0,1 0 0,-1 0 0,0 0 0,1 0 0,-1 0 0,1 0 0,-1 0 0,1 0 0,0-1 0,-1 1 0,1 0 0,0-1 0,-1 0 0,1 1 0,3-1 0,-3 0 0,1-1 0,-1 1 0,0-1 0,1 1 0,-1-1 0,1 0 0,-1 0 0,0-1 0,0 1 0,0 0 0,0-1 0,0 1 0,3-3 0,5-7 0,0 0 0,-1 0 0,0-1 0,8-15 0,-14 21 0,99-178 0,-101 180 0,16-24 0,-17 28 0,0 0 0,0 1 0,0-1 0,0 0 0,0 1 0,0-1 0,0 0 0,0 1 0,0-1 0,0 0 0,1 1 0,-1-1 0,0 0 0,0 0 0,0 1 0,0-1 0,1 0 0,-1 1 0,0-1 0,0 0 0,1 0 0,-1 0 0,0 1 0,0-1 0,1 0 0,-1 0 0,0 0 0,1 0 0,-1 1 0,0-1 0,1 0 0,-1 0 0,0 0 0,1 0 0,-1 0 0,0 0 0,1 0 0,-1 0 0,0 0 0,1 0 0,-1 0 0,0 0 0,1 0 0,-1 0 0,0 0 0,1-1 0,-1 1 0,0 0 0,0 0 0,1 0 0,-1 0 0,0-1 0,1 1 0,-1 0 0,0 0 0,0 0 0,1-1 0,-1 1 0,0 0 0,0-1 0,0 1 0,1 0 0,-1 0 0,0-1 0,0 1 0,0 0 0,0-1 0,0 1 0,4 29 0,-2 0 0,-1 0 0,-1 0 0,-2 0 0,-5 30 0,3-23 0,-1 6-73,2-22-250,1 1 0,0 0 0,3 35 0,3-38-6503</inkml:trace>
  <inkml:trace contextRef="#ctx0" brushRef="#br0" timeOffset="1011.64">1076 268 24575,'0'0'0,"0"0"0,0-1 0,0 1 0,0-1 0,1 1 0,-1-1 0,0 1 0,0 0 0,0-1 0,1 1 0,-1 0 0,0-1 0,0 1 0,1 0 0,-1-1 0,0 1 0,0 0 0,1 0 0,-1-1 0,0 1 0,1 0 0,-1 0 0,1-1 0,-1 1 0,0 0 0,1 0 0,-1 0 0,1 0 0,-1 0 0,1 0 0,5 11 0,-2 30 0,-4-38 0,1 182 0,1 5 0,-2-186 0,0-1 0,0 1 0,1-1 0,-1 1 0,1 0 0,0-1 0,0 0 0,0 1 0,1-1 0,-1 0 0,1 1 0,0-1 0,0 0 0,3 4 0,-3-5 0,0-1 0,0 0 0,0 0 0,-1 0 0,1 0 0,0 0 0,0 0 0,1 0 0,-1-1 0,0 1 0,0-1 0,0 1 0,0-1 0,1 0 0,-1 0 0,0 0 0,0 0 0,0-1 0,0 1 0,1 0 0,-1-1 0,0 1 0,0-1 0,3-1 0,13-7-61,0 0 0,-1-1-1,0-1 1,0-1 0,-1 0 0,28-27-1,-22 19-874,9-8-5890</inkml:trace>
  <inkml:trace contextRef="#ctx0" brushRef="#br0" timeOffset="1399.52">1456 269 24575,'0'0'0,"0"0"0,0 0 0,-1 0 0,1 0 0,0-1 0,0 1 0,0 0 0,0 0 0,0 0 0,-1 0 0,1 0 0,0 0 0,0 0 0,0 0 0,-1-1 0,1 1 0,0 0 0,0 0 0,0 0 0,-1 0 0,1 0 0,0 0 0,0 0 0,0 0 0,-1 0 0,1 0 0,0 0 0,0 1 0,0-1 0,-1 0 0,1 0 0,0 0 0,0 0 0,0 0 0,-1 0 0,1 0 0,0 0 0,0 1 0,0-1 0,-5 11 0,1 13 0,5 4 0,1-1 0,1 1 0,2-1 0,1 0 0,14 43 0,-1-4 0,-24-156 0,-3 13 0,2-119 0,6 190 0,0 1 0,1 0 0,-1 0 0,1 0 0,0 0 0,1 0 0,-1 0 0,1 0 0,0 0 0,1 0 0,-1 0 0,1 1 0,0 0 0,0-1 0,0 1 0,0 0 0,1 0 0,0 1 0,0-1 0,0 1 0,0 0 0,0 0 0,1 0 0,-1 0 0,1 1 0,0 0 0,-1 0 0,1 0 0,0 1 0,1-1 0,-1 1 0,0 0 0,0 1 0,0-1 0,1 1 0,-1 0 0,0 1 0,0-1 0,0 1 0,1 0 0,-1 0 0,8 3 0,-10-3-114,0 0 1,0 0-1,0 1 0,0-1 0,0 1 1,0-1-1,-1 1 0,1 0 0,-1 0 1,1 0-1,2 4 0,5 8-6712</inkml:trace>
  <inkml:trace contextRef="#ctx0" brushRef="#br0" timeOffset="1786.68">1478 354 24575,'18'-3'0,"13"-2"0,9 0 0,0 2 0,2 0 0,-4 5 0,-7 6 0,-10 1-8191</inkml:trace>
  <inkml:trace contextRef="#ctx0" brushRef="#br0" timeOffset="1787.68">1499 565 24575,'7'0'0,"14"0"0,9 0 0,12-3 0,8-2 0,4-3 0,-1-4 0,-9 0-8191</inkml:trace>
  <inkml:trace contextRef="#ctx0" brushRef="#br0" timeOffset="2155.84">2091 79 24575,'14'33'0,"5"28"0,-4 25 0,-16 20 0,-22 17 0,-25 13 0,-26 5 0,-22-4 0,5-25-819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9:27.4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6 340 24575,'64'-85'0,"-53"69"0,-45 58 0,-230 300 0,241-310 0,7-10 0,0 0 0,-1 0 0,-1-2 0,-1 0 0,-33 25 0,52-44 2,-1-1 1,1 1-1,-1-1 0,0 1 0,1-1 1,-1 1-1,0-1 0,1 1 0,-1-1 1,0 0-1,1 0 0,-1 1 0,0-1 1,0 0-1,0 0 0,1 0 0,-1 0 0,0 0 1,0 0-1,0 0 0,1 0 0,-1 0 1,0 0-1,0 0 0,1 0 0,-1-1 1,0 1-1,0 0 0,1-1 0,-1 1 0,0 0 1,1-1-1,-1 1 0,0-1 0,1 1 1,-1-1-1,1 1 0,-1-2 0,-1 0-134,1 0 0,0-1 0,0 1 0,0-1 0,1 1 0,-1-1 0,1 1 0,-1-1 0,1 0 0,0-2 0,0-25-6694</inkml:trace>
  <inkml:trace contextRef="#ctx0" brushRef="#br0" timeOffset="371.98">317 255 24575,'0'-3'0,"0"2"0,4 8 0,4 14 0,5 11 0,8 10 0,3 10 0,5 6 0,4 4 0,1 2 0,-2 2 0,-3-1 0,-2-3 0,-7-6 0,-5-4 0,-7-8 0,-4-12-8191</inkml:trace>
  <inkml:trace contextRef="#ctx0" brushRef="#br0" timeOffset="733.72">0 21 24575,'25'0'0,"27"0"0,22 0 0,20 0 0,16 0 0,10-3 0,7-6 0,-18 0-8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8:03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24575,'0'-3'0,"7"-2"0,10-3 0,13 0 0,11 0 0,14 3 0,9 2 0,-1 1 0,1 1 0,-7 4 0,-14 2-8191</inkml:trace>
  <inkml:trace contextRef="#ctx0" brushRef="#br0" timeOffset="372.11">127 277 24575,'-7'0'0,"1"0"0,13 0 0,15-3 0,19-2 0,16-3 0,18 0 0,5 0 0,5 3 0,-2-2 0,-15 0-819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40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319 24575,'2'219'0,"-5"231"0,3-443 0,0-2 0,0 0 0,0-1 0,0 1 0,-1 0 0,0-1 0,0 1 0,0-1 0,-3 8 0,3-12 0,1 1 0,0-1 0,0 0 0,-1 0 0,1 0 0,0 0 0,0 0 0,-1 0 0,1 0 0,0 0 0,-1 0 0,1 0 0,0 0 0,0 0 0,-1 0 0,1 0 0,0 0 0,-1 0 0,1 0 0,0 0 0,0-1 0,-1 1 0,1 0 0,0 0 0,0 0 0,-1 0 0,1 0 0,0-1 0,0 1 0,0 0 0,-1 0 0,1-1 0,0 1 0,0 0 0,0 0 0,0 0 0,-1-1 0,1 1 0,0 0 0,0-1 0,0 1 0,0 0 0,0 0 0,0-1 0,0 1 0,0 0 0,0-1 0,0 1 0,0 0 0,-7-19 0,-4-28 0,2 0 0,-6-82 0,12-98 0,3 199 0,2 0 0,1 1 0,1-1 0,1 1 0,2 0 0,1 0 0,12-28 0,-16 46 0,0 1 0,1 0 0,0 0 0,0 0 0,1 1 0,0-1 0,1 1 0,-1 1 0,1-1 0,12-7 0,-12 10 0,0 0 0,0 0 0,0 1 0,1 0 0,-1 1 0,1 0 0,0 0 0,-1 0 0,1 1 0,0 0 0,0 1 0,0 0 0,0 0 0,9 1 0,-5 2 0,0-1 0,0 1 0,0 1 0,0 0 0,-1 1 0,0 0 0,0 1 0,0 0 0,0 1 0,-1 0 0,0 1 0,-1 0 0,0 0 0,0 1 0,8 11 0,-10-13 0,-1 1 0,0 0 0,0 0 0,-1 1 0,-1-1 0,1 1 0,-1 0 0,0 1 0,-1-1 0,-1 1 0,1-1 0,-1 1 0,-1 0 0,0 0 0,0 0 0,-1-1 0,0 1 0,-1 0 0,-2 13 0,1-17 6,0-1 0,0 1 0,-1-1 0,0 0 0,0 0 0,0 0 0,0-1 0,-1 1 0,0-1 0,0 1 0,0-1 0,-1-1 0,1 1 0,-1-1 0,0 1 0,0-1 0,0-1 0,0 1 0,-10 3 0,2-2-192,0 1 1,-1-2-1,1 1 0,-1-2 1,0 0-1,0-1 1,-15 0-1,-3-3-6640</inkml:trace>
  <inkml:trace contextRef="#ctx0" brushRef="#br0" timeOffset="408.6">1143 0 24575,'-32'25'0,"-22"27"0,-9 25 0,0 22 0,2 16 0,13 5 0,13 2 0,17-3 0,19-7 0,23-8 0,19-11 0,16-15 0,-2-19-8191</inkml:trace>
  <inkml:trace contextRef="#ctx0" brushRef="#br0" timeOffset="2534.44">1336 319 24575,'-1'0'0,"1"-1"0,0 0 0,-1 0 0,1 0 0,-1 0 0,1 0 0,0 0 0,0 0 0,-1 1 0,1-1 0,0 0 0,0 0 0,0 0 0,0 0 0,0 0 0,0 0 0,0 0 0,1 0 0,-1 0 0,0 0 0,0 0 0,1 0 0,-1 0 0,1 1 0,-1-1 0,1 0 0,-1 0 0,1 0 0,-1 1 0,1-1 0,0 0 0,-1 1 0,1-1 0,0 0 0,0 1 0,-1-1 0,1 1 0,0-1 0,0 1 0,0-1 0,0 1 0,0 0 0,0 0 0,-1-1 0,2 1 0,7-2 0,-1 0 0,1 1 0,-1 0 0,10 0 0,-10 0 0,150-1 0,-139 3 0,1 1 0,-1 1 0,0 1 0,0 0 0,-1 1 0,22 10 0,-36-14 0,1 1 0,-1 0 0,0 0 0,0 1 0,0-1 0,0 1 0,-1 0 0,1 0 0,-1 0 0,1 0 0,-1 1 0,0-1 0,0 1 0,-1 0 0,1 0 0,-1 0 0,0 0 0,0 0 0,0 1 0,-1-1 0,1 0 0,-1 1 0,0-1 0,0 1 0,-1 0 0,1-1 0,-1 1 0,0 0 0,0-1 0,-1 1 0,1 0 0,-1-1 0,0 1 0,-1-1 0,1 1 0,-1-1 0,1 0 0,-5 8 0,-2 1 0,0 1 0,-1-1 0,-1-1 0,0 0 0,-19 18 0,-65 47 0,64-54 0,1 1 0,-28 30 0,53-50 0,0 0 0,1 0 0,-1 1 0,1-1 0,0 1 0,1 0 0,-1 0 0,-2 6 0,5-9 0,0 0 0,-1-1 0,1 1 0,0 0 0,0 0 0,0-1 0,0 1 0,0 0 0,0 0 0,0 0 0,1-1 0,-1 1 0,1 0 0,-1 0 0,1-1 0,0 1 0,-1-1 0,1 1 0,0 0 0,0-1 0,0 0 0,0 1 0,1-1 0,-1 0 0,0 1 0,1-1 0,-1 0 0,2 1 0,5 3 0,0 0 0,1-1 0,-1 1 0,1-2 0,0 1 0,0-2 0,0 1 0,1-1 0,14 2 0,91 1 0,-90-5 0,72 0-1365,-62-1-5461</inkml:trace>
  <inkml:trace contextRef="#ctx0" brushRef="#br0" timeOffset="2920.79">1418 594 24575,'25'0'0,"23"0"0,21 0 0,17 0 0,8 0 0,7 0 0,-15 0-81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8:01.3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0 720 24575,'6'-20'0,"0"-6"0,-6 24 0,-6 14 0,-50 96 0,-84 120 0,64-108 0,72-114 0,-1 2 0,1 0 0,-1-1 0,-1 0 0,-8 9 0,14-16-21,0 1-1,0-1 0,0 0 1,-1 1-1,1-1 0,0 0 1,0 0-1,-1 1 0,1-1 1,0 0-1,-1 0 0,1 0 1,0 1-1,-1-1 0,1 0 1,0 0-1,-1 0 0,1 0 1,0 0-1,-1 0 0,1 1 0,0-1 1,-1 0-1,1 0 0,0 0 1,-1 0-1,1 0 0,-1 0 1,1-1-1,0 1 0,-1 0 1,1 0-1,0 0 0,-1 0 1,1 0-1,0 0 0,-1-1 1,1 1-1,0 0 0,0 0 1,-1-1-1,1 1 0,0 0 1,-1 0-1,1-1 0,0 1 1,0 0-1,0 0 0,-1-1 1,1 1-1,0 0 0,0-1 1,0 1-1,0-1 0,0 1 1,0 0-1,0-1 0,-1 1 1,1 0-1,0-1 0,0 1 1,0-1-1,-2-15-6804</inkml:trace>
  <inkml:trace contextRef="#ctx0" brushRef="#br0" timeOffset="576.81">191 531 24575,'0'0'0,"0"-1"0,-1 0 0,1 0 0,0 1 0,0-1 0,0 0 0,0 0 0,0 1 0,0-1 0,1 0 0,-1 0 0,0 1 0,0-1 0,0 0 0,1 0 0,-1 1 0,0-1 0,1 0 0,-1 1 0,1-1 0,-1 0 0,0 1 0,1-1 0,-1 1 0,1-1 0,0 1 0,-1-1 0,1 1 0,0-1 0,-1 1 0,1 0 0,0-1 0,-1 1 0,1 0 0,0-1 0,-1 1 0,1 0 0,0 0 0,0 0 0,-1 0 0,1 0 0,0 0 0,0 0 0,-1 0 0,1 0 0,0 0 0,0 0 0,0 0 0,-1 1 0,1-1 0,0 0 0,-1 0 0,1 1 0,0-1 0,-1 0 0,1 1 0,0-1 0,0 2 0,6 2 0,-1 0 0,1 0 0,-1 1 0,9 8 0,122 141 0,-87-94 0,65 62 0,-86-98-100,28 27 322,-53-47-357,-1 0-1,1 0 1,-1 0 0,0 1 0,0 0 0,0-1 0,-1 1-1,0 0 1,0 0 0,3 10 0</inkml:trace>
  <inkml:trace contextRef="#ctx0" brushRef="#br0" timeOffset="1337.92">0 509 24575,'2'-34'0,"1"0"0,10-41 0,1-13 0,-9 46 0,20-148 0,-25 188 0,0 0 0,0 0 0,0 0 0,1 0 0,-1 0 0,1 0 0,-1 0 0,1 0 0,0 0 0,0 0 0,0 0 0,0 0 0,0 1 0,0-1 0,1 0 0,-1 1 0,1-1 0,-1 1 0,1-1 0,-1 1 0,1 0 0,0 0 0,0 0 0,-1 0 0,1 0 0,3-1 0,-1 1 0,-1 1 0,1 0 0,-1 1 0,1-1 0,0 0 0,-1 1 0,1 0 0,-1 0 0,1 0 0,-1 0 0,1 1 0,-1-1 0,0 1 0,5 3 0,31 21 45,-1 2-1,59 56 1,-54-45-795,55 39 1,-61-54-607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8:37:14.3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08 24575,'0'0'0,"0"1"0,1-1 0,-1 0 0,0 0 0,0 0 0,0 0 0,0 1 0,0-1 0,0 0 0,1 0 0,-1 0 0,0 1 0,0-1 0,0 0 0,0 0 0,0 1 0,0-1 0,0 0 0,0 0 0,0 0 0,0 1 0,0-1 0,0 0 0,0 0 0,0 1 0,0-1 0,0 0 0,0 0 0,0 0 0,0 1 0,0-1 0,-1 0 0,1 0 0,0 1 0,0-1 0,0 0 0,0 0 0,0 0 0,-1 0 0,1 1 0,0-1 0,0 0 0,0 0 0,0 0 0,-1 0 0,1 0 0,0 0 0,0 0 0,-1 1 0,1-1 0,0 0 0,0 0 0,0 0 0,-1 0 0,1 0 0,0 0 0,0 0 0,-1 0 0,1 0 0,0 0 0,-1 0 0,20 12 0,3-4 0,-1-1 0,2 0 0,-1-2 0,23 3 0,97 4 0,-74-7 0,18-1 0,-55-4 0,0 1 0,0 2 0,46 10 0,-77-13 0,0 0 0,0 0 0,0 0 0,0 0 0,0 0 0,1-1 0,-1 1 0,0 0 0,0 0 0,0 0 0,0 0 0,0 0 0,1 0 0,-1 0 0,0 0 0,0 0 0,0 0 0,0 0 0,0 0 0,1 0 0,-1 0 0,0 0 0,0 0 0,0 0 0,0 1 0,0-1 0,1 0 0,-1 0 0,0 0 0,0 0 0,0 0 0,0 0 0,0 0 0,0 0 0,0 0 0,1 0 0,-1 1 0,0-1 0,0 0 0,0 0 0,0 0 0,0 0 0,0 0 0,0 1 0,0-1 0,0 0 0,0 0 0,0 0 0,0 0 0,0 0 0,0 1 0,0-1 0,0 0 0,0 0 0,0 0 0,0 0 0,0 0 0,0 0 0,0 1 0,0-1 0,0 0 0,0 0 0,0 0 0,0 0 0,-1 1 0,-12 2 0,-22 0 0,4-2-1365,3-1-5461</inkml:trace>
  <inkml:trace contextRef="#ctx0" brushRef="#br0" timeOffset="480.07">5 342 24575,'-2'2'0,"8"2"0,13 3 0,49 0 0,1-2 0,95-7 0,-115 1 0,-24 0 0,39 0 0,-1-2 0,78-15 0,-121 11 0,-20 6 0,0 1 0,0 0 0,0 0 0,0 0 0,0 0 0,0-1 0,0 1 0,0 0 0,0 0 0,0 0 0,0 0 0,0-1 0,0 1 0,0 0 0,0 0 0,0 0 0,0 0 0,0-1 0,0 1 0,0 0 0,0 0 0,0 0 0,0 0 0,0 0 0,0-1 0,0 1 0,0 0 0,0 0 0,-1 0 0,1 0 0,0 0 0,0-1 0,0 1 0,0 0 0,0 0 0,0 0 0,-1 0 0,1 0 0,0 0 0,0 0 0,0 0 0,0 0 0,-1 0 0,1-1 0,0 1 0,0 0 0,0 0 0,0 0 0,-1 0 0,-35-9 0,30 8 0,-21-4-1365,2 0-5461</inkml:trace>
  <inkml:trace contextRef="#ctx0" brushRef="#br0" timeOffset="840.99">428 3 24575,'-3'0'0,"0"-1"0,0 0 0,0 1 0,0 0 0,0 0 0,0 0 0,0 0 0,0 0 0,0 0 0,-3 2 0,5-2 0,1 0 0,0 0 0,-1 0 0,1 0 0,-1 1 0,1-1 0,0 0 0,-1 0 0,1 1 0,0-1 0,-1 0 0,1 1 0,0-1 0,-1 0 0,1 1 0,0-1 0,0 0 0,0 1 0,-1-1 0,1 1 0,0-1 0,0 0 0,0 1 0,0-1 0,0 1 0,-1 0 0,2 0 0,-1 0 0,0 1 0,0-1 0,1 0 0,-1 1 0,1-1 0,-1 0 0,1 0 0,0 0 0,-1 1 0,1-1 0,0 0 0,1 1 0,9 11 0,1-2 0,0 1 0,1-2 0,0 1 0,1-2 0,25 15 0,-5-7 0,66 24 0,-79-34 0,-13-5 0,-1 0 0,1 1 0,-1 0 0,1 0 0,-1 1 0,9 5 0,-15-7 0,1-1 0,0 1 0,-1-1 0,0 1 0,1 0 0,-1-1 0,0 1 0,0 0 0,0 0 0,0 0 0,0 0 0,0 0 0,-1 0 0,1 0 0,-1 0 0,1 0 0,-1 0 0,0 0 0,0 0 0,0 1 0,0-1 0,0 0 0,0 0 0,-1 0 0,1 0 0,-1 0 0,1 0 0,-2 4 0,-3 5 0,0-1 0,0 1 0,-1-1 0,0 0 0,0 0 0,-1-1 0,-9 10 0,-64 58 0,73-70 0,-301 234-160,220-176-1045,25-17-562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53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7 530 24575,'1'-42'0,"0"25"0,0-1 0,-2 0 0,0 0 0,-1 1 0,0-1 0,-8-24 0,10 40 0,-1 0 0,1 0 0,-1 1 0,0-1 0,0 0 0,1 0 0,-1 1 0,-1-1 0,1 0 0,0 1 0,0-1 0,-1 1 0,1-1 0,0 1 0,-1 0 0,0 0 0,1 0 0,-1 0 0,0 0 0,1 0 0,-1 0 0,0 0 0,-2 0 0,2 1 0,-1 0 0,0 0 0,1 0 0,-1 0 0,1 1 0,-1-1 0,1 1 0,-1 0 0,1 0 0,0 0 0,-1 0 0,1 0 0,0 0 0,0 1 0,-3 1 0,-4 4 0,0 1 0,1 0 0,0 0 0,0 1 0,1 0 0,-11 16 0,13-15 0,0-1 0,1 2 0,0-1 0,0 0 0,1 1 0,0 0 0,-1 14 0,3-24 0,1 1 0,0 0 0,-1 0 0,1 0 0,0 0 0,0 0 0,0 0 0,0 0 0,1 0 0,-1 0 0,1 0 0,-1 0 0,1 0 0,-1 0 0,1 0 0,0-1 0,0 1 0,0 0 0,0 0 0,0-1 0,1 1 0,-1-1 0,0 1 0,1-1 0,-1 0 0,1 1 0,-1-1 0,1 0 0,0 0 0,-1 0 0,1 0 0,0 0 0,0-1 0,0 1 0,0 0 0,-1-1 0,1 1 0,0-1 0,0 0 0,0 0 0,0 0 0,0 0 0,0 0 0,0 0 0,0 0 0,4-2 0,1 1 0,0-1 0,0 0 0,0 0 0,-1-1 0,1 0 0,0 0 0,-1-1 0,0 0 0,0 0 0,0 0 0,0-1 0,-1 0 0,0 0 0,0 0 0,0-1 0,0 0 0,-1 0 0,0 0 0,0 0 0,2-7 0,4-5 0,-2-1 0,-1 0 0,0 0 0,-1 0 0,-1-1 0,3-21 0,1-27 0,-5 56 0,-1 20 0,-1 23 0,0 389 0,-1-36 0,-1-374 0,1-1 0,0 0 0,0 0 0,1-1 0,0 1 0,1 0 0,0-1 0,5 11 0,-8-17 0,2 0 0,-1-1 0,0 1 0,0 0 0,0 0 0,1-1 0,-1 1 0,1-1 0,-1 1 0,1-1 0,0 0 0,-1 0 0,1 0 0,0 0 0,0 0 0,0 0 0,0 0 0,0 0 0,0-1 0,0 1 0,0-1 0,0 1 0,0-1 0,0 0 0,0 0 0,1 0 0,-1 0 0,0 0 0,0-1 0,0 1 0,0-1 0,0 1 0,0-1 0,0 0 0,0 0 0,0 1 0,0-1 0,-1-1 0,1 1 0,3-2 0,-1 0 0,-1 0 0,1-1 0,0 1 0,-1-1 0,0 0 0,0 0 0,0 0 0,0 0 0,-1 0 0,0-1 0,1 1 0,-2-1 0,1 1 0,0-1 0,-1 0 0,0 0 0,0 0 0,0 0 0,-1-5 0,1-2 0,0 0 0,-2 0 0,1 0 0,-1 0 0,-1 0 0,-6-21 0,3 20 0,0-1 0,-1 1 0,-1 1 0,0-1 0,-1 1 0,0 1 0,-1-1 0,0 1 0,-1 1 0,0 0 0,0 0 0,-1 1 0,-14-9 0,-6-2 0,0 2 0,-1 1 0,-67-24 0,83 32 0,16 9 0,0 0 0,0-1 0,-1 1 0,1 0 0,0 0 0,0 0 0,0 0 0,0-1 0,0 1 0,0 0 0,0 0 0,0 0 0,0-1 0,0 1 0,0 0 0,0 0 0,0 0 0,1 0 0,-1-1 0,0 1 0,0 0 0,0 0 0,0 0 0,0 0 0,0-1 0,0 1 0,0 0 0,1 0 0,-1 0 0,0 0 0,0 0 0,0 0 0,0-1 0,0 1 0,1 0 0,-1 0 0,0 0 0,0 0 0,0 0 0,0 0 0,1 0 0,-1 0 0,0 0 0,35-7 0,-34 7 0,231-31-1365,-143 18-5461</inkml:trace>
  <inkml:trace contextRef="#ctx0" brushRef="#br0" timeOffset="361.24">1014 402 24575,'-14'0'0,"-9"7"0,-7 10 0,-3 13 0,-2 8 0,1 5 0,6-1 0,4-4 0,7-6 0,5-11 0,6-9-8191</inkml:trace>
  <inkml:trace contextRef="#ctx0" brushRef="#br0" timeOffset="764.3">865 0 24575,'0'4'0,"4"15"0,7 19 0,11 18 0,7 16 0,11 15 0,5 7 0,2 5 0,0-3 0,0-11 0,-8-13 0,-8-14 0,-9-18-8191</inkml:trace>
  <inkml:trace contextRef="#ctx0" brushRef="#br0" timeOffset="765.3">1267 127 24575,'22'15'0,"17"15"0,10 20 0,4 21 0,-5 19 0,-9 19 0,-11 10 0,-19 5 0,-24 1 0,-28-7 0,-25-10 0,-18-15 0,-6-17 0,2-17 0,9-19 0,19-16-8191</inkml:trace>
  <inkml:trace contextRef="#ctx0" brushRef="#br0" timeOffset="1170">1860 910 24575,'-11'15'0,"-3"4"-8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9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275 24575,'-11'22'0,"-7"21"0,-8 15 0,-6 4 0,-5 2 0,0-2 0,-1-8 0,6-10 0,8-12-8191</inkml:trace>
  <inkml:trace contextRef="#ctx0" brushRef="#br0" timeOffset="1">41 254 24575,'18'29'0,"13"20"0,9 13 0,4 3 0,2 1 0,1-4 0,-4-4 0,-7-13 0,-8-14-8191</inkml:trace>
  <inkml:trace contextRef="#ctx0" brushRef="#br0" timeOffset="360.57">0 85 24575,'36'-3'0,"30"-2"0,18 4 0,12 2 0,-9 1-8191</inkml:trace>
  <inkml:trace contextRef="#ctx0" brushRef="#br0" timeOffset="748.67">718 402 24575,'7'4'0,"3"8"0,3 13 0,-1 10 0,-2 5 0,0 0 0,0-3 0,-4-8-8191</inkml:trace>
  <inkml:trace contextRef="#ctx0" brushRef="#br0" timeOffset="749.67">824 0 24575,'-4'25'0,"0"23"0,-1 18 0,2 12 0,3 6 0,7 1 0,2-14-8191</inkml:trace>
  <inkml:trace contextRef="#ctx0" brushRef="#br0" timeOffset="1108.44">910 530 24575,'9'-29'0,"19"-47"0,-24 67 0,1 0 0,-1 1 0,1 0 0,1 0 0,-1 0 0,1 0 0,1 1 0,0 0 0,10-8 0,-16 14 0,0 0 0,0 0 0,0 0 0,1 0 0,-1 0 0,1 1 0,-1-1 0,0 0 0,1 1 0,-1 0 0,1-1 0,-1 1 0,1 0 0,-1-1 0,1 1 0,0 0 0,-1 0 0,1 0 0,-1 0 0,1 1 0,-1-1 0,1 0 0,-1 1 0,1-1 0,-1 1 0,1-1 0,-1 1 0,1 0 0,-1-1 0,0 1 0,1 0 0,-1 0 0,0 0 0,0 0 0,0 0 0,0 1 0,0-1 0,0 0 0,0 0 0,0 1 0,0-1 0,-1 0 0,2 4 0,2 4 0,0 0 0,0 1 0,-1 0 0,0 0 0,1 13 0,-1-6 0,-1 1 0,0-1 0,-1 1 0,-2-1 0,-3 29 0,4-40 0,-1-1 0,0 0 0,0 0 0,-1 0 0,1 0 0,-1 0 0,-1 0 0,1 0 0,0-1 0,-1 1 0,0-1 0,0 0 0,-1 0 0,1 0 0,-1 0 0,1 0 0,-1-1 0,-1 1 0,1-1 0,0 0 0,-1-1 0,1 1 0,-6 1 0,8-3 4,0 0 0,0 0-1,0-1 1,1 1 0,-1-1 0,0 0-1,0 1 1,0-1 0,0 0 0,0 0-1,0 0 1,0-1 0,1 1 0,-1 0-1,0-1 1,0 1 0,0-1 0,0 1-1,1-1 1,-1 0 0,0 0 0,1 0-1,-1 0 1,0 0 0,1 0 0,0 0-1,-1-1 1,1 1 0,0 0 0,-1-1-1,0-1 1,0 0-82,1 0 0,0 0 0,-1 0-1,1 0 1,0 0 0,1 0 0,-1 0 0,1 0 0,-1-1-1,1 1 1,0 0 0,0 0 0,0 0 0,1 0 0,-1-1-1,1 1 1,-1 0 0,2-3 0,7-15-6748</inkml:trace>
  <inkml:trace contextRef="#ctx0" brushRef="#br0" timeOffset="1512.29">1376 340 24575,'-12'145'0,"7"-104"0,1 1 0,2 41 0,3-112 0,0 0 0,2 0 0,7-28 0,1-11 0,5-86 0,-14 149 0,0 6 0,5 17 0,6 43 0,-9-43 0,-1-7 0,0 1 0,0-1 0,1-1 0,1 1 0,-1 0 0,2-1 0,9 15 0,-13-23 0,0 0 0,-1 0 0,1 0 0,0 0 0,0-1 0,0 1 0,0-1 0,0 1 0,0-1 0,0 0 0,0 0 0,1 0 0,-1 0 0,0 0 0,1-1 0,3 2 0,-3-2 0,0-1 0,0 1 0,0-1 0,0 1 0,0-1 0,0 0 0,0 0 0,0 0 0,-1 0 0,1-1 0,0 1 0,-1-1 0,1 1 0,-1-1 0,0 0 0,1 0 0,2-4 0,3-2 0,-1-2 0,1 1 0,-2-1 0,1 0 0,-1 0 0,-1-1 0,0 0 0,5-16 0,2-12 0,8-42 0,-18 196 0,-5-37-60,1-35-375,1 0 0,9 78 0,-4-100-6391</inkml:trace>
  <inkml:trace contextRef="#ctx0" brushRef="#br0" timeOffset="1870.25">1861 254 24575,'0'11'0,"-4"14"0,0 14 0,-4 8 0,-1 6 0,-2 1 0,1-1 0,2-6 0,3-7 0,5-11 0,10-10 0,11-8 0,8-6 0,4-8 0,3-7 0,-1-5 0,-7 0-8191</inkml:trace>
  <inkml:trace contextRef="#ctx0" brushRef="#br0" timeOffset="2261.39">2115 275 24575,'-8'34'0,"2"0"0,1 0 0,2 0 0,1 0 0,4 48 0,-2-24 0,4 18 0,0-63 0,0-16 0,1-22 0,0-168 0,-4 50 0,-1 140 3,0 1 0,0-1-1,0 0 1,0 1 0,1-1 0,-1 1-1,1-1 1,-1 1 0,1-1-1,0 1 1,0 0 0,0-1 0,0 1-1,1 0 1,-1 0 0,0 0 0,1 0-1,0 0 1,-1 0 0,1 0-1,0 0 1,0 1 0,0-1 0,0 1-1,0-1 1,0 1 0,1 0-1,-1 0 1,0 0 0,1 0 0,-1 0-1,1 1 1,-1-1 0,1 1-1,-1-1 1,1 1 0,-1 0 0,1 0-1,-1 0 1,1 1 0,-1-1 0,1 0-1,4 2 1,3 0-152,0 1 1,0 0-1,-1 1 1,1 0-1,-1 0 1,0 1-1,0 0 1,0 1-1,12 10 1,2 6-6678</inkml:trace>
  <inkml:trace contextRef="#ctx0" brushRef="#br0" timeOffset="2648.45">2137 487 24575,'29'0'0,"13"0"0,6 0 0,-5 0-8191</inkml:trace>
  <inkml:trace contextRef="#ctx0" brushRef="#br0" timeOffset="2649.45">2094 678 24575,'36'0'0,"30"-3"0,18-2 0,6 0 0,-3-3 0,-11 1 0,-19 1-819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9.0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5 24575,'11'4'0,"10"1"0,3-1-8191</inkml:trace>
  <inkml:trace contextRef="#ctx0" brushRef="#br0" timeOffset="496.37">423 0 24575,'0'4'0,"0"8"0,-4 6 0,0 0-8191</inkml:trace>
  <inkml:trace contextRef="#ctx0" brushRef="#br0" timeOffset="497.37">254 360 24575,'14'-3'0,"9"-2"0,4 0 0,-3 2-819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4.9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0 24575,'2'-5'0,"0"0"0,0 0 0,1 0 0,0 0 0,6-8 0,-9 13 0,0-1 0,0 1 0,0 0 0,0 0 0,1 0 0,-1-1 0,0 1 0,0 0 0,1 0 0,-1 0 0,0 0 0,0 0 0,0-1 0,1 1 0,-1 0 0,0 0 0,1 0 0,-1 0 0,0 0 0,0 0 0,1 0 0,-1 0 0,0 0 0,0 0 0,1 0 0,-1 0 0,0 0 0,1 0 0,-1 0 0,0 0 0,0 0 0,1 0 0,-1 1 0,0-1 0,0 0 0,1 0 0,-1 0 0,0 0 0,0 1 0,1-1 0,6 24 0,-1 40 0,6 37 0,-10-89 0,1-1 0,0 1 0,0-1 0,1 0 0,1 0 0,7 13 0,-10-21 0,0-1 0,0 1 0,0 0 0,0 0 0,0-1 0,0 1 0,1-1 0,-1 0 0,1 0 0,0 0 0,0 0 0,0 0 0,0 0 0,6 2 0,-7-4 0,1 1 0,-1-1 0,1 1 0,-1-1 0,1 0 0,0 0 0,-1 0 0,1-1 0,-1 1 0,1-1 0,-1 1 0,1-1 0,-1 0 0,1 0 0,3-2 0,0 0 0,0-1 0,0-1 0,0 1 0,-1-1 0,0 0 0,0 0 0,0-1 0,-1 0 0,1 1 0,-1-1 0,-1-1 0,5-9 0,-2 1 0,0-1 0,-2 0 0,3-16 0,9-30 0,-16 61 0,0 1 0,1-1 0,-1 0 0,0 0 0,0 1 0,0-1 0,0 0 0,1 1 0,-1-1 0,0 1 0,1-1 0,-1 0 0,0 1 0,1-1 0,-1 1 0,1-1 0,-1 1 0,1-1 0,-1 1 0,1-1 0,-1 1 0,1-1 0,0 1 0,-1 0 0,1-1 0,-1 1 0,1 0 0,0 0 0,-1-1 0,1 1 0,0 0 0,0 0 0,-1 0 0,1 0 0,0 0 0,-1 0 0,1 0 0,0 0 0,-1 0 0,1 0 0,0 0 0,0 1 0,-1-1 0,1 0 0,0 0 0,-1 1 0,1-1 0,-1 0 0,1 1 0,0-1 0,-1 1 0,1-1 0,-1 1 0,1-1 0,0 1 0,4 5 0,0-1 0,0 1 0,-1 0 0,5 8 0,-7-10 0,22 33 0,45 65 0,-61-91 0,0-2 0,1 1 0,0-1 0,0-1 0,1 1 0,1-2 0,13 9 0,-22-15 0,-1 0 0,1 0 0,-1 0 0,0 0 0,1 0 0,0-1 0,-1 1 0,1-1 0,-1 1 0,1-1 0,0 0 0,-1 0 0,1 0 0,0 1 0,-1-1 0,1-1 0,0 1 0,-1 0 0,1 0 0,-1-1 0,1 1 0,0-1 0,-1 1 0,1-1 0,-1 0 0,1 1 0,-1-1 0,1 0 0,-1 0 0,0 0 0,0 0 0,1 0 0,-1-1 0,0 1 0,0 0 0,0-1 0,0 1 0,0 0 0,0-1 0,-1 1 0,1-1 0,0 1 0,-1-1 0,1-3 0,3-6 0,-2 0 0,0 0 0,0 0 0,-1-1 0,0-13 0,-1 7 0,-1-1 0,0 0 0,-2 1 0,0-1 0,-1 1 0,-1 0 0,-1 0 0,0 1 0,-15-27 0,12 33 86,12 22-1537,5 3-5375</inkml:trace>
  <inkml:trace contextRef="#ctx0" brushRef="#br0" timeOffset="497.31">781 390 24575,'-1'-1'0,"1"0"0,-1 1 0,0-1 0,1 0 0,-1 0 0,0 0 0,0 1 0,0-1 0,0 0 0,0 1 0,0-1 0,0 1 0,0-1 0,0 1 0,0-1 0,0 1 0,0 0 0,0-1 0,0 1 0,-1 0 0,1 0 0,0 0 0,0 0 0,0 0 0,0 0 0,0 0 0,0 1 0,-1-1 0,1 0 0,0 0 0,0 1 0,0-1 0,0 1 0,0-1 0,0 1 0,0 0 0,0-1 0,0 1 0,1 0 0,-1-1 0,0 1 0,0 0 0,0 0 0,1 0 0,-1 0 0,0 0 0,1 0 0,-1 0 0,1 0 0,-1 0 0,1 2 0,-3 2 0,1 0 0,1 0 0,-1 0 0,1 1 0,0-1 0,0 0 0,0 1 0,1-1 0,0 11 0,1-12 0,0 0 0,0 0 0,0 0 0,0-1 0,1 1 0,0 0 0,0-1 0,0 1 0,0-1 0,0 1 0,1-1 0,0 0 0,-1 0 0,1 0 0,0-1 0,1 1 0,-1-1 0,0 1 0,1-1 0,5 3 0,-6-4 0,-1 0 0,1 0 0,0 0 0,-1-1 0,1 1 0,0 0 0,-1-1 0,1 0 0,0 0 0,0 0 0,0 0 0,-1 0 0,1 0 0,0-1 0,0 1 0,-1-1 0,1 0 0,0 0 0,-1 0 0,1 0 0,-1 0 0,1 0 0,-1-1 0,0 1 0,0-1 0,1 0 0,-1 0 0,0 0 0,0 0 0,3-4 0,0-2 0,-1-1 0,0 1 0,0-1 0,0 0 0,-1 0 0,0-1 0,-1 1 0,0 0 0,1-20 0,-2 18 0,-1 0 0,0 0 0,0 0 0,-1-1 0,-1 1 0,0 0 0,0 0 0,-5-13 0,6 21 0,0 0 0,-1 1 0,1-1 0,0 1 0,-1-1 0,0 1 0,1-1 0,-1 1 0,0 0 0,0 0 0,-1 0 0,1 0 0,0 0 0,0 1 0,-1-1 0,1 0 0,-1 1 0,0 0 0,1 0 0,-1 0 0,-4-1 0,5 2 0,0 0 0,0 0 0,0 0 0,0 0 0,-1 0 0,1 1 0,0-1 0,0 1 0,0 0 0,0 0 0,0-1 0,0 1 0,0 0 0,0 1 0,0-1 0,1 0 0,-1 0 0,0 1 0,1-1 0,-1 1 0,1 0 0,0-1 0,-1 1 0,1 0 0,0 0 0,0 0 0,0-1 0,0 1 0,0 3 0,-3 4 0,1 1 0,0-1 0,0 1 0,1 0 0,1 0 0,-1 1 0,2-1 0,0 0 0,0 0 0,0 0 0,1 0 0,1 0 0,0 0 0,0 0 0,1 0 0,0 0 0,1-1 0,6 13 0,-6-15 0,0 1 0,0-1 0,0-1 0,1 1 0,0-1 0,1 1 0,-1-1 0,1-1 0,0 1 0,1-1 0,-1 0 0,1-1 0,0 1 0,0-1 0,0-1 0,1 1 0,0-1 0,-1-1 0,1 1 0,0-1 0,0-1 0,0 0 0,10 1 0,47-5-1365,-47 1-5461</inkml:trace>
  <inkml:trace contextRef="#ctx0" brushRef="#br0" timeOffset="1455.16">1670 390 24575,'-3'-2'0,"-1"-1"0,1 1 0,-1 0 0,1 0 0,-1 0 0,0 0 0,0 1 0,1 0 0,-1-1 0,0 1 0,0 1 0,-1-1 0,1 1 0,0-1 0,0 1 0,0 0 0,0 1 0,0-1 0,0 1 0,0-1 0,-6 3 0,6-1 0,-1 0 0,1 0 0,0 1 0,0 0 0,0 0 0,0 0 0,0 0 0,0 0 0,1 1 0,0 0 0,-1-1 0,1 1 0,1 0 0,-1 1 0,1-1 0,-1 0 0,-1 8 0,1-5 0,0 1 0,1-1 0,0 1 0,0 0 0,1-1 0,0 1 0,0 0 0,1 0 0,0 0 0,0 0 0,1 0 0,0-1 0,0 1 0,1 0 0,3 8 0,-3-10 0,1-1 0,0 0 0,0 0 0,0 0 0,1 0 0,-1 0 0,1-1 0,0 1 0,0-1 0,1 0 0,0-1 0,-1 1 0,1-1 0,0 0 0,0 0 0,1 0 0,-1-1 0,1 0 0,-1 0 0,12 2 0,-2-1 0,0-2 0,0 0 0,0 0 0,0-1 0,1-1 0,-1-1 0,0 0 0,0-1 0,0-1 0,-1 0 0,1-1 0,-1 0 0,0-1 0,-1-1 0,1 0 0,-1-1 0,13-11 0,-13 10 0,-1-1 0,-1 0 0,0-1 0,0 0 0,-1-1 0,0 0 0,11-21 0,-16 24 0,0-1 0,0 0 0,-1 0 0,0 0 0,-1 0 0,-1-1 0,1 1 0,-1-1 0,-1 0 0,0 0 0,-1-11 0,0 19 0,0 0 0,0 0 0,-1 0 0,1 0 0,-1 0 0,0 0 0,0 0 0,0 0 0,0 0 0,0 0 0,0 1 0,-1-1 0,1 1 0,-1-1 0,0 1 0,-3-4 0,3 4 0,0 1 0,0 0 0,0-1 0,0 1 0,0 0 0,-1 0 0,1 0 0,0 1 0,0-1 0,-1 0 0,1 1 0,-1-1 0,1 1 0,0 0 0,-1 0 0,-3 0 0,1 1 0,1 0 0,-1 0 0,1 0 0,-1 0 0,1 1 0,0 0 0,0 0 0,0 0 0,0 0 0,0 1 0,1-1 0,-1 1 0,0 0 0,1 0 0,0 0 0,0 1 0,0-1 0,0 1 0,1 0 0,-5 7 0,4-3 0,0-1 0,1 1 0,-1 0 0,1 0 0,1 0 0,0 0 0,0 0 0,0 0 0,1 0 0,1 0 0,-1 0 0,1 0 0,0 0 0,1 0 0,0 0 0,0 0 0,6 11 0,-6-14 0,0-1 0,1 0 0,0 1 0,0-1 0,0 0 0,0 0 0,0-1 0,1 1 0,0-1 0,0 0 0,0 0 0,0 0 0,0 0 0,0-1 0,1 1 0,0-1 0,-1 0 0,1-1 0,0 1 0,0-1 0,0 0 0,0 0 0,0 0 0,0-1 0,0 0 0,0 0 0,0 0 0,0-1 0,5 0 0,-3-1 0,0 0 0,0 0 0,-1 0 0,1-1 0,-1 0 0,1 0 0,-1-1 0,0 0 0,0 0 0,-1 0 0,1-1 0,-1 0 0,9-10 0,-10 10 0,0 1 0,0-1 0,-1 0 0,0 0 0,0-1 0,0 1 0,-1-1 0,0 1 0,0-1 0,0 0 0,0 0 0,-1 0 0,0 0 0,-1 0 0,1 0 0,-2-10 0,1 14 0,0 1 0,0-1 0,0 0 0,-1 0 0,1 0 0,-1 0 0,0 1 0,1-1 0,-1 0 0,0 1 0,0-1 0,0 0 0,0 1 0,0-1 0,0 1 0,-1 0 0,1-1 0,0 1 0,-1 0 0,1 0 0,-1 0 0,0 0 0,1 0 0,-1 0 0,-2-1 0,3 2 0,0 0 0,-1 0 0,1 0 0,0 0 0,-1 0 0,1 1 0,0-1 0,0 0 0,-1 1 0,1-1 0,0 1 0,0-1 0,0 1 0,0 0 0,0-1 0,0 1 0,0 0 0,0 0 0,0 0 0,0 0 0,0 0 0,0 0 0,0 0 0,1 0 0,-1 0 0,0 0 0,1 0 0,-1 0 0,1 1 0,-1-1 0,1 0 0,0 0 0,0 1 0,-1-1 0,1 0 0,0 3 0,-1 3 0,0 0 0,1 0 0,0 0 0,0 1 0,0-1 0,1 0 0,0 0 0,0 0 0,1 0 0,0 0 0,0 0 0,1 0 0,0 0 0,0-1 0,1 0 0,-1 1 0,1-1 0,1 0 0,6 7 0,-7-9 0,0 1 0,1 0 0,0-1 0,0 0 0,0 0 0,1-1 0,-1 1 0,1-1 0,0 0 0,0-1 0,0 1 0,0-1 0,1 0 0,-1-1 0,0 0 0,1 0 0,-1 0 0,1-1 0,-1 1 0,1-2 0,11-1 0,-13 1 0,-1 0 0,1-1 0,-1 0 0,1 0 0,-1 0 0,0 0 0,0-1 0,0 1 0,0-1 0,-1 0 0,1 0 0,-1-1 0,1 1 0,-1-1 0,0 0 0,-1 0 0,1 0 0,0 0 0,-1 0 0,0 0 0,0-1 0,-1 1 0,3-9 0,0-4 0,0 0 0,-2-1 0,0 1 0,0 0 0,-2-20 0,-4 15 0,4 22 0,0 0 0,-1 1 0,1-1 0,0 0 0,-1 0 0,1 0 0,0 0 0,-1 0 0,1 0 0,0 1 0,0-1 0,-1 0 0,1 0 0,0 0 0,0 1 0,-1-1 0,1 0 0,0 0 0,0 1 0,0-1 0,-1 0 0,1 0 0,0 1 0,0-1 0,0 0 0,0 1 0,0-1 0,0 0 0,0 1 0,0-1 0,-1 0 0,1 1 0,-10 41 0,10-31 0,1 0 0,0-1 0,0 1 0,1 0 0,0-1 0,1 1 0,1-1 0,-1 0 0,10 16 0,-11-21 0,0-1 0,0 1 0,1-1 0,0 1 0,0-1 0,0 0 0,0 0 0,1-1 0,0 1 0,-1-1 0,1 1 0,1-1 0,-1-1 0,0 1 0,1 0 0,-1-1 0,1 0 0,0 0 0,0 0 0,-1-1 0,1 0 0,7 1 0,-8-2 0,-1-1 0,1 1 0,-1-1 0,1 0 0,-1 0 0,1-1 0,-1 1 0,0-1 0,0 1 0,1-1 0,-1 0 0,0-1 0,-1 1 0,1 0 0,0-1 0,-1 1 0,1-1 0,-1 0 0,0 0 0,0 0 0,0 0 0,0 0 0,-1 0 0,3-7 0,4-8 0,-1-1 0,-2 0 0,5-21 0,-9 37 0,-1 1 0,1 0 0,-1 1 0,0-1 0,1 0 0,0 0 0,0 0 0,-1 1 0,1-1 0,0 0 0,2-2 0,-2 4 0,-1-1 0,0 1 0,1 0 0,-1 0 0,0 0 0,1-1 0,-1 1 0,0 0 0,1 0 0,-1 0 0,0 0 0,1 0 0,-1 0 0,1 0 0,-1 0 0,0 0 0,1 0 0,-1 0 0,0 0 0,1 0 0,-1 0 0,0 0 0,1 0 0,-1 0 0,1 0 0,-1 0 0,0 1 0,1-1 0,-1 0 0,0 0 0,0 0 0,1 1 0,3 3 0,0 1 0,0-1 0,-1 1 0,0 0 0,5 9 0,1 2-273,0-1 0,1 1 0,1-2 0,19 21 0,-2-10-6553</inkml:trace>
  <inkml:trace contextRef="#ctx0" brushRef="#br0" timeOffset="1812.92">3068 307 24575,'-4'18'0,"-4"20"0,-1 19 0,1 17 0,1 17 0,3 16 0,2 10 0,4 8 0,6 3 0,5 2 0,8-3 0,3-9 0,2-13 0,-4-25-8191</inkml:trace>
  <inkml:trace contextRef="#ctx0" brushRef="#br0" timeOffset="2667.26">3132 559 24575,'0'-40'0,"-1"-1"0,5-51 0,-3 82 0,1 0 0,0 0 0,0 0 0,1 0 0,0 0 0,1 1 0,0-1 0,0 1 0,1 0 0,8-11 0,-12 18 0,0 0 0,1 0 0,-1 1 0,1-1 0,-1 0 0,1 1 0,0-1 0,0 1 0,-1-1 0,1 1 0,0 0 0,0 0 0,1 0 0,-1 0 0,0 0 0,0 1 0,0-1 0,1 0 0,-1 1 0,0 0 0,5-1 0,-5 2 0,1 0 0,0-1 0,-1 1 0,1 0 0,-1 1 0,1-1 0,-1 0 0,0 1 0,1-1 0,-1 1 0,0 0 0,0 0 0,0-1 0,0 2 0,2 2 0,3 4 0,-1 1 0,0 0 0,0 0 0,-1 1 0,-1-1 0,0 1 0,4 18 0,-6-22 0,-1 0 0,0 1 0,0-1 0,-1 0 0,0 0 0,0 1 0,0-1 0,-1 0 0,-1 1 0,1-1 0,-1 0 0,0 0 0,-1 0 0,1 0 0,-1-1 0,-8 12 0,7-12 0,0-1 0,-1 0 0,0 0 0,0 0 0,0-1 0,0 0 0,-1 0 0,0 0 0,0-1 0,0 1 0,0-1 0,0-1 0,-1 1 0,1-1 0,-1 0 0,0-1 0,-13 2 0,-29-2 0,163-9 0,-64 5 0,73-13 0,-104 12 0,-1 0 0,0-1 0,0-2 0,0 1 0,-1-2 0,0-1 0,19-12 0,-31 18 0,-1-1 0,1 0 0,-1 0 0,0 0 0,0-1 0,-1 1 0,1-1 0,-1 0 0,0 0 0,0 0 0,-1 0 0,1-1 0,2-10 0,-4 14 0,-1 0 0,1-1 0,-1 1 0,0 0 0,0 0 0,0-1 0,0 1 0,0-1 0,0 1 0,-1 0 0,1 0 0,-1-1 0,0 1 0,1 0 0,-1 0 0,0 0 0,0 0 0,0-1 0,-1 2 0,1-1 0,0 0 0,-1 0 0,0 0 0,1 1 0,-1-1 0,0 0 0,0 1 0,1 0 0,-1-1 0,0 1 0,-1 0 0,1 0 0,0 0 0,0 0 0,0 1 0,-3-1 0,4 0 0,-1 1 0,1-1 0,0 1 0,0 0 0,-1-1 0,1 1 0,0 0 0,0 0 0,-1 0 0,1 0 0,0 0 0,-1 0 0,1 0 0,0 1 0,0-1 0,-1 0 0,1 1 0,0-1 0,0 1 0,0-1 0,-1 1 0,1 0 0,0-1 0,0 1 0,0 0 0,-1 2 0,0-1 0,0 1 0,1-1 0,0 1 0,-1-1 0,1 1 0,0 0 0,0 0 0,1 0 0,-1-1 0,1 1 0,-1 5 0,0 1 0,1 1 0,1-1 0,-1 1 0,1-1 0,1 1 0,4 15 0,-2-17 0,-1-1 0,2 0 0,-1 0 0,1 0 0,0 0 0,0-1 0,1 1 0,-1-1 0,1-1 0,1 1 0,8 5 0,-12-9 0,0 1 0,0-1 0,1 0 0,-1-1 0,1 1 0,-1 0 0,1-1 0,0 0 0,-1 0 0,1 0 0,0 0 0,0-1 0,0 1 0,0-1 0,0 0 0,-1 0 0,1 0 0,0-1 0,0 0 0,0 1 0,0-1 0,-1 0 0,1-1 0,0 1 0,-1-1 0,4-2 0,-4 2 0,0-1 0,0-1 0,0 1 0,-1 0 0,0-1 0,1 1 0,-1-1 0,0 0 0,-1 0 0,1 0 0,-1 0 0,2-8 0,-2 11 0,-1-1 0,1 0 0,-1 1 0,1-1 0,-1 0 0,0 0 0,1 0 0,-1 0 0,0 1 0,-1-1 0,1 0 0,0 0 0,0 0 0,-1 0 0,1 1 0,-1-1 0,1 0 0,-1 1 0,0-1 0,0 0 0,0 1 0,0-1 0,0 1 0,0-1 0,0 1 0,0-1 0,-1 1 0,1 0 0,0 0 0,-4-2 0,5 2 0,-1 1 0,1 0 0,0 0 0,-1 0 0,1 0 0,-1 0 0,1 0 0,0 0 0,-1 0 0,1 0 0,-1 0 0,1 0 0,-1 0 0,1 0 0,0 0 0,-1 0 0,1 0 0,-1 0 0,1 0 0,0 1 0,-1-1 0,1 0 0,-1 0 0,1 0 0,0 1 0,-1-1 0,1 0 0,0 1 0,0-1 0,-1 0 0,1 1 0,-6 16 0,8 19 0,0-31 0,0-1 0,0 1 0,0-1 0,1 0 0,-1 0 0,1 0 0,0 0 0,1 0 0,-1-1 0,1 1 0,-1-1 0,1 0 0,0 0 0,0 0 0,0-1 0,1 1 0,-1-1 0,0 0 0,1 0 0,0-1 0,-1 1 0,1-1 0,0 0 0,0 0 0,0-1 0,0 0 0,0 1 0,-1-1 0,1-1 0,0 1 0,0-1 0,0 0 0,0 0 0,-1 0 0,1-1 0,0 0 0,-1 0 0,0 0 0,1 0 0,-1-1 0,6-4 0,-3-1 0,0 0 0,0-1 0,-1 0 0,0 0 0,-1 0 0,0-1 0,-1 0 0,1 0 0,-2 0 0,0-1 0,0 1 0,0-1 0,0-13 0,1-18 0,-1-81 0,-3 122 0,-1-21 0,1 21 0,-1 3 0,-1 37 0,0 26 0,0 19 0,9 92 0,-3-148 0,-4-28 0,0 0 0,0 0 0,0 0 0,0 0 0,0 0 0,0 0 0,1 0 0,-1 0 0,0 0 0,0 0 0,0-1 0,0 1 0,0 0 0,0 0 0,0 0 0,0 0 0,0 0 0,0 0 0,0 0 0,0 0 0,1 0 0,-1 0 0,0 0 0,0 0 0,0 0 0,0 0 0,0 0 0,0 0 0,0 0 0,0 0 0,0 0 0,0 0 0,0 0 0,1 0 0,-1 1 0,0-1 0,0 0 0,0 0 0,0 0 0,0 0 0,0 0 0,0 0 0,0 0 0,0 0 0,0 0 0,0 0 0,0 0 0,0 0 0,0 0 0,0 0 0,0 0 0,0 1 0,4-15 0,0-21 0,-4-41 0,-1 51 0,1 0 0,1 1 0,1-1 0,1 0 0,8-32 0,-9 53 5,0 0 1,0 0-1,0 0 0,0 0 0,0 1 0,1-1 1,-1 0-1,1 1 0,0 0 0,0 0 1,1 0-1,-1 0 0,1 0 0,-1 1 0,1-1 1,0 1-1,0 0 0,0 0 0,0 1 0,0-1 1,0 1-1,8-2 0,1 1-217,-1 1 0,1 0 0,0 0-1,-1 1 1,1 1 0,20 3 0,0 3-6614</inkml:trace>
  <inkml:trace contextRef="#ctx0" brushRef="#br0" timeOffset="3163.79">4953 220 24575,'-25'29'0,"-16"20"0,-11 13 0,-1 6 0,2 3 0,5-8 0,8-6 0,6-14 0,9-17 0,8-14-8191</inkml:trace>
  <inkml:trace contextRef="#ctx0" brushRef="#br0" timeOffset="3164.79">4657 283 24575,'4'33'0,"4"21"0,5 8 0,7 6 0,4-3 0,1-5 0,1-8 0,-1-14 0,-2-13 0,-4-11-8191</inkml:trace>
  <inkml:trace contextRef="#ctx0" brushRef="#br0" timeOffset="3520.24">4591 9 24575,'36'-3'0,"30"-2"0,25 4 0,16 2 0,7 1 0,-5 0 0,-21 0-819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41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566 24575,'0'-3'0,"-1"0"0,0 0 0,0 0 0,0 0 0,0 0 0,0 0 0,0 0 0,-1 0 0,1 1 0,-1-1 0,0 0 0,0 1 0,0-1 0,0 1 0,0 0 0,-1 0 0,1 0 0,-1 0 0,1 0 0,-1 0 0,0 1 0,0-1 0,1 1 0,-1 0 0,0 0 0,0 0 0,-6-1 0,4 2 0,0 0 0,0 0 0,0 1 0,-1-1 0,1 1 0,1 1 0,-1-1 0,0 1 0,0 0 0,0 0 0,1 0 0,-1 0 0,1 1 0,0 0 0,-7 5 0,7-4 0,0-1 0,0 1 0,0 0 0,1 0 0,0 0 0,-1 0 0,2 0 0,-1 1 0,0-1 0,1 1 0,0 0 0,0 0 0,0 0 0,1 0 0,-2 8 0,3-10 0,0 1 0,0-1 0,0 1 0,1 0 0,-1-1 0,1 0 0,0 1 0,0-1 0,1 1 0,-1-1 0,0 0 0,1 0 0,0 0 0,0 0 0,0 0 0,0 0 0,0 0 0,1-1 0,-1 1 0,1-1 0,0 0 0,0 1 0,-1-1 0,1-1 0,1 1 0,2 1 0,-1 0 0,0 0 0,0-1 0,1 1 0,-1-1 0,1-1 0,-1 1 0,1-1 0,0 0 0,-1 0 0,1 0 0,0-1 0,0 0 0,-1 0 0,1-1 0,0 0 0,-1 0 0,1 0 0,0 0 0,-1-1 0,1 0 0,-1 0 0,8-5 0,-6 3 0,-1-1 0,0 1 0,0-1 0,0-1 0,-1 1 0,0-1 0,0 0 0,0 0 0,-1-1 0,1 1 0,-2-1 0,1 0 0,-1 0 0,0 0 0,0 0 0,2-13 0,3-22 0,-2-1 0,-2 1 0,-2-60 0,-18-128 0,16 228 0,-1-12 0,-1-1 0,0 0 0,-1 0 0,-1 1 0,-6-17 0,10 30 0,0 1 0,0-1 0,0 1 0,0 0 0,0-1 0,0 1 0,0-1 0,0 1 0,-1 0 0,1-1 0,0 1 0,0 0 0,0-1 0,-1 1 0,1 0 0,0-1 0,0 1 0,-1 0 0,1-1 0,0 1 0,-1 0 0,1 0 0,0-1 0,-1 1 0,1 0 0,0 0 0,-1 0 0,1-1 0,0 1 0,-1 0 0,1 0 0,-1 0 0,1 0 0,0 0 0,-1 0 0,1 0 0,-1 0 0,1 0 0,0 0 0,-1 0 0,1 0 0,-1 0 0,1 0 0,0 0 0,-1 1 0,1-1 0,0 0 0,-1 0 0,1 0 0,-1 1 0,1-1 0,-1 0 0,-9 22 0,3 1 0,1 1 0,1 0 0,-3 42 0,3 79 0,5-140 0,0 50 0,10 78 0,-7-114 0,0 0 0,1 0 0,1 0 0,1-1 0,1 1 0,0-1 0,17 27 0,-22-40 0,1-1 0,1 1 0,-1-1 0,1 0 0,0 1 0,0-2 0,0 1 0,0 0 0,1-1 0,-1 0 0,1 0 0,0 0 0,0-1 0,0 1 0,0-1 0,1 0 0,-1-1 0,0 1 0,1-1 0,5 0 0,-4-1 0,-1 0 0,0 0 0,0-1 0,1 0 0,-1-1 0,0 1 0,0-1 0,0 0 0,0-1 0,0 1 0,-1-1 0,1 0 0,-1-1 0,0 1 0,0-1 0,0 0 0,6-6 0,-2 0 0,0-1 0,-1 0 0,0 0 0,0 0 0,-1-1 0,-1 0 0,0-1 0,-1 1 0,0-1 0,-1 0 0,0 0 0,-1-1 0,-1 1 0,0-1 0,-1 1 0,0-19 0,-4 14 0,-3 15 0,5 4 0,0 1 0,0-1 0,0 0 0,0 1 0,0-1 0,0 1 0,0-1 0,1 1 0,-1-1 0,1 1 0,-1 0 0,1-1 0,-1 1 0,1 2 0,-1 5 0,0 0 0,1 0 0,0 0 0,1 0 0,0 0 0,0 0 0,1-1 0,0 1 0,0 0 0,1-1 0,0 0 0,8 15 0,-9-18 0,1-1 0,-1 1 0,1-1 0,0 0 0,1 0 0,-1 0 0,1 0 0,0 0 0,0-1 0,0 0 0,0 0 0,1 0 0,-1 0 0,1 0 0,-1-1 0,1 0 0,0 0 0,0-1 0,0 1 0,0-1 0,1 0 0,-1 0 0,5 0 0,-8-1 0,0 0 0,0 0 0,0 0 0,0 0 0,0 0 0,0-1 0,0 1 0,0 0 0,0-1 0,0 0 0,0 1 0,0-1 0,-1 0 0,1 0 0,0 0 0,0 0 0,-1 0 0,1-1 0,-1 1 0,1 0 0,-1-1 0,0 1 0,1-1 0,-1 1 0,0-1 0,0 0 0,0 0 0,0 1 0,0-1 0,-1 0 0,1 0 0,-1 0 0,1 0 0,-1 0 0,1 0 0,-1 0 0,0 0 0,0 0 0,0-2 0,-1-1 0,1-1 0,-1 1 0,0-1 0,0 1 0,-1 0 0,1 0 0,-1 0 0,0 0 0,-1 0 0,1 0 0,-1 0 0,0 1 0,-5-7 0,-5-1 0,1 1 0,-1 1 0,-1 0 0,0 1 0,-1 0 0,1 1 0,-2 1 0,1 0 0,-1 2 0,-22-7 0,32 11 0,19 4 0,27 5 0,-7-4 0,1-1 0,0-2 0,-1-2 0,1-1 0,45-8 0,-79 10 0,1-1 0,0 1 0,0 0 0,0 0 0,0 0 0,-1 0 0,1 0 0,0 0 0,0 0 0,0 0 0,0 0 0,0 0 0,-1 1 0,1-1 0,0 0 0,0 0 0,-1 1 0,1-1 0,0 1 0,0-1 0,-1 0 0,1 1 0,0 0 0,-1-1 0,1 1 0,0-1 0,-1 1 0,1 0 0,-1-1 0,1 1 0,-1 0 0,0 0 0,1-1 0,-1 1 0,0 0 0,1 0 0,-1-1 0,0 1 0,0 0 0,0 0 0,0 0 0,0 0 0,0 0 0,0-1 0,0 2 0,0 7 0,-1 0 0,1 0 0,-5 15 0,2-7 0,1 0 0,-1 0 0,2 0 0,-1 0 0,3 17 0,-1-30 0,0-1 0,0 1 0,1-1 0,-1 1 0,1-1 0,0 0 0,0 1 0,1-1 0,-1 0 0,0 0 0,1 0 0,0 0 0,0 0 0,0 0 0,0 0 0,0 0 0,1-1 0,-1 1 0,1-1 0,5 4 0,-7-5 0,1-1 0,-1 1 0,0 0 0,1-1 0,-1 1 0,1-1 0,-1 0 0,1 1 0,0-1 0,-1 0 0,1 0 0,-1 0 0,1 0 0,-1 0 0,1 0 0,0 0 0,-1-1 0,1 1 0,-1-1 0,3 0 0,-1-1 0,0 1 0,0-1 0,-1 0 0,1 0 0,-1 0 0,0-1 0,1 1 0,-1-1 0,3-4 0,1-1 0,-1-1 0,0-1 0,-1 1 0,0-1 0,3-12 0,-2-1 0,-1-1 0,-1 1 0,0-27 0,-1 7 0,-2 62 0,0 1 0,1-1 0,1 1 0,1-1 0,1 0 0,1 0 0,13 35 0,-17-50-85,1 0 0,0 0-1,0-1 1,0 1 0,0-1-1,1 1 1,-1-1 0,1 0-1,0 0 1,0 0 0,0 0-1,0-1 1,0 1 0,1-1-1,6 4 1,7 0-6741</inkml:trace>
  <inkml:trace contextRef="#ctx0" brushRef="#br0" timeOffset="408.85">1187 206 24575,'-14'7'0,"-6"10"0,2 9 0,10 4 0,11 0 0,12-2 0,3-4-8191</inkml:trace>
  <inkml:trace contextRef="#ctx0" brushRef="#br0" timeOffset="799.06">1377 206 24575,'0'2'0,"0"213"0,29 231 0,-23-413 0,-2-26 0,-2-16 0,0-20 0,-1-17 0,-3 0 0,-2 0 0,-15-73 0,18 118 0,1-1 0,-1 0 0,1 0 0,0 1 0,-1-1 0,1 0 0,0 0 0,0 1 0,0-1 0,1 0 0,-1 0 0,0 1 0,1-1 0,-1 0 0,1 1 0,-1-1 0,1 0 0,0 1 0,0-1 0,0 1 0,0-1 0,0 1 0,0 0 0,0-1 0,0 1 0,1 0 0,-1 0 0,0 0 0,1 0 0,-1 0 0,1 0 0,2-1 0,4-1 0,0 0 0,0 1 0,1 1 0,-1-1 0,15 0 0,-10 1 0,141-10-1365,-107 6-5461</inkml:trace>
  <inkml:trace contextRef="#ctx0" brushRef="#br0" timeOffset="1152.64">1991 438 24575,'0'14'0,"4"103"0,-3-104 0,1 0 0,0 0 0,1 0 0,1 0 0,0 0 0,8 17 0,-12-28 0,1-1 0,-1 0 0,1 1 0,0-1 0,0 1 0,0-1 0,-1 0 0,1 0 0,0 0 0,0 1 0,1-1 0,-1 0 0,0 0 0,0 0 0,1-1 0,-1 1 0,0 0 0,1 0 0,-1-1 0,0 1 0,1-1 0,1 1 0,-1-1 0,-1 0 0,0 0 0,1-1 0,-1 1 0,1-1 0,-1 1 0,0-1 0,1 0 0,-1 1 0,0-1 0,0 0 0,1 0 0,-1 0 0,0 0 0,0 0 0,0 0 0,0 0 0,1-2 0,4-5 0,-1-1 0,0 0 0,0 0 0,-1 0 0,5-13 0,36-149 0,-39 163 0,-1 14 0,2 18 0,-6-21 0,1 6 0,4 16 0,0 0 0,17 36 0,-22-56 0,2 0 0,-1 0 0,1 0 0,-1 0 0,1-1 0,0 1 0,1-1 0,-1 0 0,1 0 0,0 0 0,0 0 0,0-1 0,1 1 0,-1-1 0,1 0 0,0-1 0,0 1 0,8 2 0,-11-4 0,-1-1 0,1 1 0,0-1 0,-1 0 0,1 0 0,0 0 0,0 0 0,-1 0 0,1 0 0,0 0 0,-1-1 0,1 1 0,0-1 0,-1 1 0,1-1 0,-1 0 0,1 1 0,-1-1 0,1 0 0,-1 0 0,1 0 0,1-2 0,-1 0 0,1 0 0,-1 0 0,0 0 0,0 0 0,0-1 0,-1 1 0,1 0 0,-1-1 0,2-7 0,1-4 0,-2-1 0,0 1 0,-1-31 0,-1 32 0,0-1 0,-1 1 0,-1 0 0,0-1 0,-1 1 0,0 0 0,-1 1 0,-7-16 0,5 22 0,5 12 0,3 16 0,2-10-341,1 0 0,0 0-1,10 16 1,5 3-6485</inkml:trace>
  <inkml:trace contextRef="#ctx0" brushRef="#br0" timeOffset="2134.56">2626 543 24575,'1'-5'0,"0"0"0,0 0 0,-1 0 0,0-1 0,0 1 0,0 0 0,-1 0 0,0-1 0,1 1 0,-4-8 0,3 11 0,0 0 0,1 1 0,-1-1 0,0 1 0,0-1 0,0 1 0,-1-1 0,1 1 0,0 0 0,0-1 0,-1 1 0,1 0 0,-1 0 0,1 0 0,-1 0 0,1 0 0,-1 1 0,0-1 0,1 0 0,-1 1 0,0-1 0,0 1 0,1-1 0,-1 1 0,0 0 0,0 0 0,0 0 0,1 0 0,-1 0 0,0 0 0,0 1 0,0-1 0,1 1 0,-3 0 0,-2 1 0,0 0 0,0 0 0,0 1 0,0 0 0,1 0 0,-1 1 0,1 0 0,0 0 0,0 0 0,0 0 0,0 1 0,1 0 0,0-1 0,0 2 0,-7 10 0,8-10 0,-1 0 0,1 0 0,0 0 0,1 1 0,0-1 0,0 1 0,0 0 0,0 0 0,1-1 0,1 1 0,-1 0 0,1 0 0,0 0 0,2 13 0,-1-17 0,0 1 0,0-1 0,0 0 0,0 0 0,0 0 0,1-1 0,0 1 0,-1 0 0,1-1 0,0 1 0,0-1 0,0 1 0,1-1 0,-1 0 0,1 0 0,-1 0 0,1 0 0,0 0 0,-1-1 0,1 1 0,0-1 0,0 0 0,0 0 0,0 0 0,0 0 0,1 0 0,-1-1 0,0 1 0,0-1 0,0 0 0,1 0 0,-1 0 0,4-1 0,-2 1 0,-1-1 0,1 0 0,0 0 0,0 0 0,0 0 0,-1-1 0,1 0 0,0 0 0,-1 0 0,0-1 0,0 1 0,1-1 0,-2 0 0,1 0 0,0-1 0,0 1 0,-1-1 0,0 1 0,0-1 0,0 0 0,2-5 0,-2 4 0,-1-1 0,1 0 0,-1 0 0,-1 0 0,1 0 0,-1-1 0,0 1 0,0 0 0,-1 0 0,0-1 0,0 1 0,-1 0 0,1 0 0,-1-1 0,-1 1 0,1 0 0,-1 0 0,0 0 0,-4-9 0,5 15 0,1-1 0,0 0 0,-1 0 0,1 1 0,-1-1 0,1 0 0,-1 1 0,1-1 0,-1 1 0,0-1 0,1 1 0,-1-1 0,0 1 0,1-1 0,-1 1 0,0-1 0,0 1 0,1 0 0,-1 0 0,0-1 0,0 1 0,0 0 0,1 0 0,-1 0 0,0 0 0,0 0 0,-1 0 0,1 0 0,0 1 0,0 0 0,0-1 0,0 1 0,0 0 0,0 0 0,0 0 0,0-1 0,1 1 0,-1 0 0,0 0 0,1 0 0,-1 0 0,0 1 0,1-1 0,-1 1 0,-1 3 0,0 1 0,0-1 0,1 0 0,0 1 0,0 0 0,0-1 0,0 7 0,2-7 0,0 1 0,0-1 0,0 0 0,1 1 0,-1-1 0,1 0 0,1 0 0,-1 0 0,1 0 0,0-1 0,0 1 0,0-1 0,1 0 0,-1 1 0,1-2 0,0 1 0,0 0 0,0-1 0,1 0 0,-1 0 0,1 0 0,0 0 0,5 2 0,-5-4 0,-1 1 0,0-1 0,1 1 0,-1-1 0,0-1 0,1 1 0,-1 0 0,1-1 0,-1 0 0,1 0 0,-1-1 0,1 1 0,-1-1 0,1 0 0,-1 0 0,1 0 0,-1-1 0,0 1 0,0-1 0,0 0 0,0-1 0,0 1 0,0-1 0,-1 1 0,1-1 0,-1 0 0,0 0 0,4-5 0,-2 1 0,-1 0 0,-1 0 0,1-1 0,-1 1 0,-1-1 0,1 1 0,-1-1 0,-1 0 0,1 0 0,-1 0 0,-1 0 0,1 0 0,-2-14 0,1 28 0,-1 3 0,1 0 0,1 0 0,-1 0 0,1 0 0,1 0 0,0 0 0,0-1 0,6 15 0,-6-20 0,0 1 0,0-1 0,1 1 0,-1-1 0,1 0 0,0 0 0,0 0 0,0 0 0,0 0 0,0-1 0,0 1 0,1-1 0,-1 0 0,1 0 0,0 0 0,0-1 0,0 1 0,0-1 0,0 0 0,0 0 0,0 0 0,0-1 0,0 1 0,0-1 0,7-1 0,-6 1 0,0-1 0,0-1 0,0 1 0,0-1 0,0 1 0,0-1 0,-1-1 0,1 1 0,-1-1 0,1 0 0,-1 0 0,0 0 0,0 0 0,0-1 0,-1 1 0,1-1 0,-1 0 0,0 0 0,0-1 0,3-4 0,-6 8 0,1 0 0,-1 0 0,1 0 0,0 0 0,-1 0 0,1 0 0,0 0 0,0 1 0,0-1 0,-1 0 0,1 0 0,0 1 0,0-1 0,0 1 0,0-1 0,0 1 0,0-1 0,1 1 0,-1 0 0,0 0 0,0-1 0,0 1 0,0 0 0,0 0 0,0 0 0,0 0 0,1 0 0,-1 0 0,0 0 0,0 1 0,0-1 0,0 0 0,0 1 0,1 0 0,6 2 0,0 1 0,-1 0 0,1 0 0,6 6 0,17 9 0,-28-18 0,0 1 0,0-1 0,0 0 0,0-1 0,0 1 0,0 0 0,0-1 0,1 0 0,-1 0 0,0 0 0,0 0 0,0 0 0,0 0 0,0-1 0,0 0 0,0 1 0,0-1 0,0 0 0,0-1 0,0 1 0,0 0 0,0-1 0,-1 0 0,1 1 0,-1-1 0,1 0 0,-1-1 0,0 1 0,0 0 0,0 0 0,0-1 0,0 0 0,0 1 0,-1-1 0,1 0 0,-1 0 0,0 1 0,1-4 0,4-11 0,0 0 0,-2 0 0,0 0 0,-1-1 0,1-25 0,-2-170 0,-2 209 0,-1 27 0,3 153 0,0-148 0,1 0 0,1 0 0,2 0 0,10 31 0,-16-58 0,0 0 0,1 1 0,-1-1 0,1 0 0,-1 0 0,1 1 0,0-1 0,-1 0 0,1 0 0,0 0 0,0 1 0,0-1 0,-1 0 0,1 0 0,0-1 0,2 3 0,-2-3 0,-1 0 0,1-1 0,-1 1 0,1 0 0,-1 0 0,1 0 0,-1 0 0,1 0 0,-1 0 0,0-1 0,1 1 0,-1 0 0,1 0 0,-1-1 0,0 1 0,1 0 0,-1-1 0,1 1 0,-1 0 0,0-1 0,1 1 0,-1-1 0,0 1 0,0 0 0,1-1 0,-1 1 0,0-1 0,0 0 0,15-47 0,-9 20 0,-1 3 0,1 0 0,1 0 0,14-34 0,-18 53 0,-1 0 0,2 1 0,-1-1 0,0 0 0,1 1 0,0 0 0,1 0 0,-1 0 0,1 1 0,0-1 0,0 1 0,0 0 0,0 1 0,1-1 0,0 1 0,0 0 0,-1 0 0,12-3 0,17 0-1365,-4 4-5461</inkml:trace>
  <inkml:trace contextRef="#ctx0" brushRef="#br0" timeOffset="2494.21">4170 353 24575,'-29'18'0,"-16"13"0,-5 13 0,3 1 0,6 1 0,10-4 0,10-16 0,8-13-8191</inkml:trace>
  <inkml:trace contextRef="#ctx0" brushRef="#br0" timeOffset="2889.1">4023 14 24575,'0'11'0,"7"22"0,10 22 0,9 21 0,7 15 0,6 10 0,2 3 0,-1 1 0,0-7 0,-8-12 0,-5-14 0,-7-19-819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5:34.0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9 0 24575,'-18'22'0,"-17"32"0,-13 32 0,-2 23 0,4 19 0,10 12 0,10 4 0,11-5 0,11-11 0,9-13 0,12-19 0,10-18 0,7-23 0,9-21 0,-3-16-8191</inkml:trace>
  <inkml:trace contextRef="#ctx0" brushRef="#br0" timeOffset="1757.15">449 530 24575,'0'21'0,"6"166"0,-4-162 0,2 0 0,1 0 0,0 0 0,2 0 0,13 29 0,-18-48 0,1 0 0,1 0 0,-1 0 0,1-1 0,8 10 0,-12-14 0,1 0 0,0-1 0,-1 1 0,1 0 0,0 0 0,0 0 0,0-1 0,0 1 0,-1-1 0,1 1 0,0 0 0,0-1 0,0 0 0,1 1 0,-1-1 0,0 0 0,0 1 0,0-1 0,0 0 0,0 0 0,0 0 0,0 0 0,0 0 0,0 0 0,1 0 0,-1 0 0,0-1 0,0 1 0,0 0 0,0-1 0,0 1 0,0 0 0,0-1 0,0 0 0,0 1 0,0-1 0,0 1 0,-1-1 0,1 0 0,0 0 0,1-1 0,5-6 0,-1-1 0,0-1 0,0 1 0,-1-1 0,0 0 0,-1-1 0,5-17 0,17-81 0,-23 93 0,12-68 0,11 208 0,-23-105 0,2-1 0,11 28 0,-15-42 0,0-1 0,1 1 0,0 0 0,0-1 0,0 1 0,0-1 0,0 0 0,1 0 0,-1 1 0,1-2 0,0 1 0,0 0 0,0-1 0,0 1 0,1-1 0,-1 0 0,1 0 0,-1 0 0,5 1 0,-6-3 0,0 0 0,0 0 0,0 0 0,0 0 0,0 0 0,0-1 0,-1 1 0,1-1 0,0 1 0,0-1 0,0 0 0,-1 0 0,1 0 0,0 0 0,-1 0 0,1 0 0,-1 0 0,1 0 0,-1-1 0,1 1 0,-1-1 0,0 1 0,0-1 0,0 1 0,0-1 0,0 0 0,0 1 0,0-1 0,0 0 0,-1 0 0,2-3 0,2-7 0,-1 1 0,0-1 0,2-19 0,0-13 0,-3 0 0,-1-1 0,-7-53 0,6 94 0,-1 1 0,1-1 0,-1 1 0,0-1 0,0 1 0,0-1 0,0 1 0,0-1 0,-1 1 0,-2-4 0,4 8 0,-1-1 0,1 1 0,0 0 0,-1 0 0,1 0 0,0-1 0,0 1 0,-1 0 0,1 0 0,0 0 0,0 0 0,0 0 0,0-1 0,0 1 0,0 0 0,0 0 0,1 0 0,-1 0 0,0-1 0,0 1 0,1 0 0,-1 0 0,0 0 0,1-1 0,-1 1 0,1 0 0,-1 0 0,1-1 0,-1 1 0,1-1 0,1 2 0,1 0 0,1 1 0,0-1 0,0 0 0,-1 0 0,1-1 0,0 1 0,1-1 0,-1 0 0,0 0 0,0 0 0,1-1 0,-1 1 0,0-1 0,1 0 0,-1 0 0,0-1 0,0 1 0,1-1 0,-1 0 0,0 0 0,0 0 0,0-1 0,0 1 0,0-1 0,7-5 0,-3 3 0,-1-1 0,1-1 0,-1 1 0,-1-1 0,1-1 0,-1 1 0,0-1 0,0 0 0,-1 0 0,0-1 0,6-12 0,-6 10 0,-1-1 0,-1 0 0,0 0 0,0 0 0,-1 0 0,0-1 0,0-16 0,-2 21 0,0-1 0,0 0 0,-1 1 0,0-1 0,-1 1 0,0 0 0,0-1 0,0 1 0,-1 0 0,0 0 0,-1 0 0,-4-7 0,7 13 0,1 0 0,-1-1 0,1 1 0,-1 0 0,0 0 0,0 0 0,1 0 0,-1 0 0,0 1 0,0-1 0,0 0 0,0 0 0,0 0 0,0 1 0,0-1 0,0 1 0,0-1 0,0 1 0,0-1 0,-1 1 0,1-1 0,0 1 0,0 0 0,0 0 0,-3 0 0,3 0 0,0 1 0,0 0 0,0 0 0,-1 0 0,1 0 0,0 0 0,0 0 0,1 0 0,-1 0 0,0 0 0,0 0 0,0 0 0,1 1 0,-1-1 0,1 0 0,-1 1 0,1-1 0,-1 2 0,-3 11 0,1-1 0,1 1 0,-1 17 0,2 11 0,2 0 0,1-1 0,3 1 0,1-1 0,2 1 0,22 65 0,-28-99 0,16 39 0,-17-44 0,0-1 0,0 0 0,1 0 0,-1 1 0,0-1 0,1 0 0,0 0 0,-1 0 0,1-1 0,0 1 0,0 0 0,0-1 0,0 1 0,0-1 0,5 3 0,-6-4 0,0 0 0,0 0 0,0 0 0,-1 0 0,1 0 0,0 0 0,0 0 0,0 0 0,0 0 0,0-1 0,0 1 0,0 0 0,0-1 0,0 1 0,-1-1 0,1 1 0,0-1 0,0 1 0,0-1 0,-1 1 0,1-1 0,0 0 0,-1 1 0,1-1 0,-1 0 0,1 1 0,0-1 0,-1 0 0,0 0 0,1 0 0,0-1 0,11-32 0,-11 30 0,13-61 0,-12 47 0,1 1 0,1 0 0,1 0 0,0 0 0,1 1 0,15-28 0,-21 43 0,1 1 0,-1 0 0,0-1 0,0 1 0,0 0 0,1-1 0,-1 1 0,0-1 0,1 1 0,-1 0 0,0 0 0,1-1 0,-1 1 0,0 0 0,1 0 0,-1-1 0,0 1 0,1 0 0,-1 0 0,1 0 0,-1 0 0,0-1 0,1 1 0,-1 0 0,1 0 0,-1 0 0,1 0 0,-1 0 0,1 0 0,-1 0 0,0 0 0,1 1 0,10 11 0,3 27 0,-13-35 0,4 12 0,1-1 0,0 1 0,1-1 0,1 0 0,0-1 0,17 23 0,-21-33 0,-1 1 0,1-1 0,0-1 0,1 1 0,-1 0 0,1-1 0,-1 0 0,1 0 0,0-1 0,7 4 0,-8-5 0,0 0 0,0 0 0,-1-1 0,1 1 0,0-1 0,0 0 0,0 0 0,0 0 0,0-1 0,-1 1 0,1-1 0,0 0 0,0 0 0,-1 0 0,1 0 0,5-4 0,-2 1 0,-1-1 0,0 1 0,0-2 0,-1 1 0,0 0 0,0-1 0,0 0 0,0 0 0,-1-1 0,0 1 0,0-1 0,-1 0 0,0 0 0,0 0 0,-1 0 0,1-1 0,-2 1 0,1 0 0,-1-1 0,0 0 0,-1 1 0,1-1 0,-2 0 0,-1-13 0,2 19 0,0 0 0,-1 0 0,1 0 0,-1 1 0,0-1 0,0 0 0,1 0 0,-1 0 0,0 1 0,0-1 0,-1 0 0,1 1 0,0-1 0,0 1 0,-1-1 0,1 1 0,-1 0 0,0-1 0,1 1 0,-1 0 0,0 0 0,1 0 0,-1 0 0,0 1 0,0-1 0,0 0 0,0 1 0,0 0 0,0-1 0,0 1 0,0 0 0,0 0 0,0 0 0,-3 0 0,2 1 0,0 0 0,-1 0 0,1 0 0,0 0 0,0 1 0,0-1 0,0 1 0,0 0 0,0 0 0,0 0 0,1 0 0,-1 0 0,1 0 0,-1 1 0,1 0 0,0-1 0,0 1 0,0 0 0,-2 5 0,1-4 0,1 1 0,0 0 0,1 0 0,-1-1 0,1 1 0,0 0 0,0 0 0,0 1 0,1-1 0,0 0 0,0 0 0,0 0 0,1 0 0,-1 0 0,1 0 0,0 0 0,1 0 0,-1 0 0,5 8 0,-3-7 0,0-1 0,1 0 0,0 0 0,0 0 0,0-1 0,1 1 0,-1-1 0,1 0 0,0 0 0,0-1 0,1 0 0,-1 0 0,1 0 0,0 0 0,11 3 0,-10-4 0,0 0 0,0 0 0,-1-1 0,2 0 0,-1 0 0,0-1 0,0 0 0,0 0 0,0 0 0,0-1 0,0 0 0,0-1 0,0 1 0,-1-1 0,1-1 0,9-4 0,-11 4 0,0 0 0,0 0 0,0-1 0,-1 0 0,1 0 0,-1 0 0,0-1 0,-1 1 0,1-1 0,-1 0 0,1 0 0,-2 0 0,1 0 0,0-1 0,-1 1 0,0-1 0,0 0 0,-1 1 0,2-12 0,-1-17 0,3-11 0,-5 44 0,0 1 0,0 0 0,0-1 0,0 1 0,0 0 0,1-1 0,-1 1 0,0-1 0,0 1 0,0 0 0,0-1 0,1 1 0,-1 0 0,0-1 0,0 1 0,0 0 0,1 0 0,-1-1 0,0 1 0,1 0 0,-1 0 0,0-1 0,0 1 0,1 0 0,-1 0 0,1 0 0,-1-1 0,0 1 0,1 0 0,-1 0 0,0 0 0,1 0 0,-1 0 0,0 0 0,1 0 0,11 10 0,6 22 0,-18-31 0,18 43 0,-9-21 0,1-1 0,0 0 0,15 21 0,-23-38 0,1-1 0,0 1 0,1-1 0,-1 0 0,1-1 0,0 1 0,0 0 0,0-1 0,0 0 0,1 0 0,-1 0 0,1-1 0,-1 0 0,1 1 0,0-2 0,0 1 0,0 0 0,0-1 0,8 1 0,-10-2 0,0 0 0,-1 0 0,1 0 0,0 0 0,0-1 0,-1 1 0,1-1 0,-1 0 0,1 0 0,0 0 0,-1 0 0,0 0 0,1 0 0,-1-1 0,0 1 0,0-1 0,1 0 0,1-2 0,-1 1 0,0-2 0,1 1 0,-1 0 0,-1-1 0,1 1 0,-1-1 0,1 0 0,2-9 0,-2 3 0,-1 1 0,0 0 0,0-1 0,-1 1 0,-1-1 0,0 0 0,0 1 0,-3-20 0,2 26 0,0 1 0,0 0 0,0 0 0,-1 0 0,1 0 0,-1 0 0,0 0 0,1 0 0,-1 1 0,-1-1 0,1 1 0,0-1 0,-1 1 0,1 0 0,-1 0 0,-4-3 0,6 4 0,-1 0 0,1 1 0,-1-1 0,1 1 0,-1-1 0,1 1 0,-1 0 0,1 0 0,-1-1 0,1 1 0,-1 0 0,1 0 0,-1 0 0,1 1 0,-1-1 0,1 0 0,-1 1 0,1-1 0,-1 0 0,1 1 0,0 0 0,-1-1 0,1 1 0,0 0 0,-1 0 0,1 0 0,0 0 0,0 0 0,0 0 0,0 0 0,0 0 0,0 0 0,0 0 0,0 1 0,0-1 0,0 0 0,0 3 0,-2 1 0,1-1 0,-1 1 0,1 0 0,0 0 0,1 0 0,-1 0 0,1 0 0,0 1 0,1-1 0,-1 0 0,1 0 0,0 1 0,0-1 0,1 0 0,-1 0 0,1 1 0,0-1 0,1 0 0,-1 0 0,1 0 0,0 0 0,0-1 0,1 1 0,-1 0 0,1-1 0,5 7 0,-1-4 0,0 1 0,0-1 0,1 0 0,0 0 0,0-1 0,0 0 0,1-1 0,0 1 0,0-2 0,1 1 0,-1-2 0,18 6 0,-5-4-682,43 3-1,-30-6-6143</inkml:trace>
  <inkml:trace contextRef="#ctx0" brushRef="#br0" timeOffset="3402.74">2186 658 24575,'-1'-1'0,"-1"-1"0,1 1 0,0-1 0,-1 1 0,0-1 0,1 1 0,-1 0 0,0 0 0,0 0 0,1 0 0,-1 0 0,0 0 0,0 0 0,0 1 0,0-1 0,0 1 0,0-1 0,0 1 0,0 0 0,-1 0 0,1 0 0,-3 0 0,2 1 0,0 1 0,0-1 0,0 1 0,1-1 0,-1 1 0,1 0 0,-1 0 0,1 0 0,0 0 0,0 0 0,0 0 0,0 1 0,0-1 0,-2 4 0,4-6 0,0-1 0,0 0 0,0 1 0,0-1 0,0 1 0,1-1 0,-1 1 0,0-1 0,0 0 0,0 1 0,0-1 0,1 1 0,-1-1 0,0 1 0,0-1 0,1 1 0,-1-1 0,0 1 0,1-1 0,-1 1 0,1 0 0,-1-1 0,0 1 0,1-1 0,-1 1 0,1 0 0,-1 0 0,1-1 0,-1 1 0,1 0 0,-1 0 0,1-1 0,0 1 0,-1 0 0,1 0 0,-1 0 0,1 0 0,-1 0 0,1 0 0,0 0 0,-1 0 0,1 0 0,-1 0 0,1 0 0,-1 1 0,1-1 0,0 0 0,-1 0 0,1 0 0,-1 1 0,1-1 0,-1 0 0,1 1 0,12 4 0,-1 1 0,0 1 0,0 0 0,0 1 0,-1 0 0,16 14 0,30 21 0,-56-42 0,-1-1 0,1 1 0,0-1 0,0 1 0,-1-1 0,1 1 0,0-1 0,0 0 0,0 1 0,0-1 0,-1 0 0,1 0 0,0 0 0,0 0 0,0 0 0,0 0 0,0 0 0,0 0 0,-1 0 0,1 0 0,0 0 0,0 0 0,0-1 0,0 1 0,-1 0 0,1-1 0,1 0 0,-1 0 0,0 0 0,0 0 0,0-1 0,0 1 0,0-1 0,0 1 0,0-1 0,-1 1 0,1-1 0,-1 1 0,1-1 0,-1 0 0,1-2 0,0-9 0,0-1 0,0 1 0,-2-14 0,0 14 0,-2-139 0,42 256-1365,-29-76-5461</inkml:trace>
  <inkml:trace contextRef="#ctx0" brushRef="#br0" timeOffset="4560.01">2461 678 24575,'2'0'0,"0"1"0,0-1 0,0 0 0,0 1 0,0-1 0,0 1 0,-1-1 0,1 1 0,0 0 0,0 0 0,0 0 0,-1 0 0,4 2 0,4 2 0,0 0 0,1-1 0,0 0 0,13 3 0,-18-6 0,-1-1 0,0 0 0,1 0 0,-1-1 0,0 1 0,0-1 0,1 0 0,-1 0 0,0 0 0,0-1 0,0 1 0,0-1 0,0 0 0,0 0 0,-1-1 0,1 1 0,-1-1 0,1 0 0,2-3 0,-3 4 0,-1-1 0,0 1 0,0-1 0,0 0 0,0 0 0,0 0 0,-1 0 0,0 0 0,1 0 0,-1 0 0,0 0 0,0-1 0,-1 1 0,1 0 0,-1-1 0,1 1 0,-1 0 0,0-1 0,0 1 0,-1-1 0,1 1 0,-1 0 0,1-1 0,-4-5 0,3 7 0,0-1 0,-1 1 0,1 0 0,-1 0 0,1 0 0,-1 1 0,0-1 0,0 0 0,0 1 0,0-1 0,0 1 0,0-1 0,0 1 0,-1 0 0,1 0 0,0 0 0,-1 0 0,1 1 0,-1-1 0,1 1 0,-1-1 0,1 1 0,-1 0 0,-4 0 0,2 0 0,-1 0 0,1 0 0,0 1 0,0-1 0,0 1 0,0 1 0,0-1 0,0 1 0,0 0 0,0 0 0,-5 3 0,6-2 0,0 0 0,0 1 0,0-1 0,0 1 0,1 0 0,0 0 0,0 0 0,0 1 0,0-1 0,1 1 0,0-1 0,0 1 0,0 0 0,0 0 0,1 0 0,0 0 0,0 0 0,0 0 0,0 0 0,1 0 0,0 10 0,1-9 0,-1 0 0,1 0 0,1-1 0,-1 1 0,1 0 0,0-1 0,0 1 0,0-1 0,1 0 0,-1 0 0,1 0 0,1 0 0,-1 0 0,1-1 0,0 1 0,0-1 0,0 0 0,10 7 0,-8-7 0,0 0 0,0-1 0,1 0 0,0 0 0,0 0 0,0-1 0,0 0 0,0 0 0,0 0 0,0-1 0,1-1 0,-1 1 0,0-1 0,14-1 0,-16 0 0,-1 0 0,1-1 0,0 1 0,-1-1 0,1 0 0,-1 0 0,1 0 0,-1 0 0,0-1 0,0 0 0,0 0 0,0 0 0,-1 0 0,1-1 0,-1 1 0,0-1 0,0 0 0,0 0 0,-1 0 0,1 0 0,-1-1 0,3-7 0,-1 0 0,-1 1 0,0-1 0,-1 0 0,-1 0 0,1-19 0,-2 17 0,1 1 0,1 0 0,0 0 0,4-14 0,-5 25 0,0 0 0,0 0 0,0 0 0,0 0 0,1 0 0,-1 0 0,1 0 0,-1 0 0,1 1 0,-1-1 0,1 1 0,0-1 0,0 1 0,0 0 0,0-1 0,0 1 0,0 0 0,0 0 0,0 1 0,0-1 0,1 0 0,-1 1 0,0-1 0,4 1 0,7-2 0,0 2 0,0 0 0,19 2 0,2 0 0,-30-3 0,0 1 0,0 0 0,0-1 0,0 0 0,0 0 0,0 0 0,0 0 0,-1-1 0,1 0 0,-1 1 0,1-1 0,-1-1 0,6-3 0,-9 6 0,0 0 0,0-1 0,1 1 0,-1 0 0,0 0 0,0 0 0,1 0 0,-1-1 0,0 1 0,0 0 0,1 0 0,-1 0 0,0 0 0,0 0 0,1 0 0,-1-1 0,0 1 0,1 0 0,-1 0 0,0 0 0,1 0 0,-1 0 0,0 0 0,1 0 0,-1 0 0,0 1 0,0-1 0,1 0 0,-1 0 0,0 0 0,1 0 0,-1 0 0,0 0 0,0 1 0,1-1 0,4 13 0,-4 25 0,-1-32 0,0 10-91,-1 29-333,1-1-1,13 80 0,-5-88-6401</inkml:trace>
  <inkml:trace contextRef="#ctx0" brushRef="#br0" timeOffset="5127.59">3476 551 24575,'-2'56'0,"1"-38"0,0 1 0,1 0 0,0 0 0,2 0 0,0 0 0,2 0 0,5 18 0,-9-34 0,1-1 0,0 1 0,1-1 0,-1 1 0,0-1 0,1 0 0,-1 0 0,1 1 0,0-1 0,-1 0 0,1 0 0,0-1 0,0 1 0,0 0 0,1-1 0,-1 1 0,0-1 0,1 0 0,-1 1 0,5 0 0,-4-1 0,-1-1 0,1 0 0,-1 0 0,1 0 0,-1-1 0,0 1 0,1-1 0,-1 1 0,1-1 0,-1 0 0,0 0 0,0 0 0,1 0 0,-1 0 0,0 0 0,0 0 0,0-1 0,0 1 0,-1-1 0,1 0 0,0 1 0,0-1 0,1-3 0,7-10 0,-1 0 0,-1 0 0,0-1 0,-1 0 0,-1-1 0,0 0 0,5-27 0,-4 15 0,-7 28 0,1-1 0,-1 1 0,0-1 0,1 1 0,-1 0 0,1-1 0,0 1 0,-1-1 0,1 1 0,0 0 0,0 0 0,0 0 0,0-1 0,2 0 0,-3 1 0,1 1 0,-1 0 0,1 0 0,-1 0 0,1 0 0,-1 0 0,1 0 0,-1 0 0,1 0 0,-1 0 0,0 0 0,1 0 0,-1 0 0,1 0 0,-1 0 0,1 1 0,-1-1 0,1 0 0,-1 0 0,0 1 0,1-1 0,-1 0 0,1 0 0,-1 1 0,0-1 0,1 0 0,-1 1 0,0-1 0,1 1 0,3 5 0,1 1 0,-1-1 0,-1 1 0,5 10 0,-2-4 0,1 1 0,-1 0 0,1-1 0,0 0 0,1 0 0,0 0 0,1-1 0,21 21 0,-29-32 0,-1 0 0,1 0 0,1 0 0,-1 0 0,0-1 0,0 1 0,0 0 0,0-1 0,0 1 0,1-1 0,-1 1 0,0-1 0,1 0 0,-1 1 0,0-1 0,1 0 0,-1 0 0,0 0 0,1 0 0,-1 0 0,0 0 0,1 0 0,1-1 0,-1 0 0,0 0 0,-1 0 0,1 0 0,-1-1 0,0 1 0,1 0 0,-1-1 0,0 1 0,0 0 0,0-1 0,0 0 0,0 1 0,0-1 0,1-3 0,2-5 0,-1-1 0,-1 1 0,0-1 0,2-17 0,-3 16 0,0 1 0,-1-1 0,0 0 0,-1 0 0,0 0 0,-1 1 0,0-1 0,-1 0 0,0 1 0,-7-15 0,10 25-37,0 1 0,0-1 1,-1 0-1,1 1 0,0-1 0,0 1 0,0-1 0,-1 1 0,1-1 0,0 1 0,-1-1 0,1 1 1,0 0-1,-1-1 0,1 1 0,-1-1 0,1 1 0,0 0 0,-1-1 0,1 1 0,-1 0 0,1-1 1,-1 1-1,1 0 0,-1 0 0,0 0 0,1-1 0,-1 1 0,1 0 0,-1 0 0,1 0 0,-1 0 1,1 0-1,-1 0 0,0 0 0,0 0 0</inkml:trace>
  <inkml:trace contextRef="#ctx0" brushRef="#br0" timeOffset="5660.12">3963 615 24575,'11'12'0,"-5"-4"0,1 0 0,0-1 0,0 1 0,0-2 0,1 1 0,10 6 0,-16-11 0,1-1 0,-1 0 0,1 0 0,0 0 0,-1-1 0,1 1 0,0 0 0,-1-1 0,1 0 0,0 0 0,0 0 0,-1 0 0,1 0 0,0 0 0,0-1 0,-1 1 0,1-1 0,0 0 0,-1 0 0,1 0 0,4-2 0,-3 0 0,-1 0 0,1 0 0,0-1 0,-1 1 0,0-1 0,1 1 0,-1-1 0,-1 0 0,1 0 0,-1-1 0,4-7 0,-3 5 0,0 0 0,0 0 0,-1-1 0,0 1 0,-1-1 0,1 1 0,-1-1 0,-1 0 0,0 1 0,0-1 0,0 0 0,-1 1 0,0-1 0,0 1 0,-1-1 0,-3-8 0,5 15 0,-1-1 0,0 1 0,0-1 0,0 1 0,1 0 0,-1-1 0,0 1 0,0 0 0,-1-1 0,1 1 0,0 0 0,0 0 0,-1 0 0,1 0 0,0 0 0,-1 1 0,1-1 0,-1 0 0,1 1 0,-1-1 0,1 1 0,-1-1 0,0 1 0,1 0 0,-4-1 0,2 2 0,0-1 0,0 1 0,0 0 0,0 0 0,1 0 0,-1 0 0,0 1 0,0-1 0,1 1 0,-1 0 0,1-1 0,-5 5 0,-1 2 0,0 1 0,1-1 0,0 1 0,0 0 0,1 1 0,-8 15 0,10-16 0,1 1 0,0-1 0,0 1 0,1 0 0,0 0 0,1 0 0,0 0 0,0 0 0,1 0 0,0 0 0,1 0 0,0 0 0,5 15 0,-5-19 0,2 0 0,-1 0 0,1 0 0,-1-1 0,2 1 0,-1-1 0,1 0 0,-1 0 0,1 0 0,1 0 0,-1-1 0,1 1 0,0-1 0,0 0 0,0-1 0,0 1 0,0-1 0,1 0 0,0 0 0,0-1 0,0 0 0,9 3 0,-1-2 24,-1-1 0,1 0 0,-1 0 0,27-2 0,-34 0-138,1-1 0,-1 1-1,0-1 1,1-1 0,-1 1 0,0-1-1,0 0 1,0-1 0,0 1 0,0-1-1,0 0 1,7-6 0,1-5-6712</inkml:trace>
  <inkml:trace contextRef="#ctx0" brushRef="#br0" timeOffset="19775.32">723 1864 24575,'1'-42'0,"0"25"0,0-1 0,-2 0 0,0 0 0,-1 1 0,0-1 0,-8-24 0,10 40 0,-1 0 0,1 0 0,-1 1 0,0-1 0,0 0 0,1 0 0,-1 1 0,-1-1 0,1 0 0,0 1 0,0-1 0,-1 1 0,1-1 0,0 1 0,-1 0 0,0 0 0,1 0 0,-1 0 0,0 0 0,1 0 0,-1 0 0,0 0 0,-2 0 0,2 1 0,-1 0 0,0 0 0,1 0 0,-1 0 0,1 1 0,-1-1 0,1 1 0,-1 0 0,1 0 0,0 0 0,-1 0 0,1 0 0,0 0 0,0 1 0,-3 1 0,-4 4 0,0 1 0,1 0 0,0 0 0,0 1 0,1 0 0,-11 16 0,13-15 0,0-1 0,1 2 0,0-1 0,0 0 0,1 1 0,0 0 0,-1 14 0,3-24 0,1 1 0,0 0 0,-1 0 0,1 0 0,0 0 0,0 0 0,0 0 0,0 0 0,1 0 0,-1 0 0,1 0 0,-1 0 0,1 0 0,-1 0 0,1 0 0,0-1 0,0 1 0,0 0 0,0 0 0,0-1 0,1 1 0,-1-1 0,0 1 0,1-1 0,-1 0 0,1 1 0,-1-1 0,1 0 0,0 0 0,-1 0 0,1 0 0,0 0 0,0-1 0,0 1 0,0 0 0,-1-1 0,1 1 0,0-1 0,0 0 0,0 0 0,0 0 0,0 0 0,0 0 0,0 0 0,0 0 0,4-2 0,1 1 0,0-1 0,0 0 0,0 0 0,-1-1 0,1 0 0,0 0 0,-1-1 0,0 0 0,0 0 0,0 0 0,0-1 0,-1 0 0,0 0 0,0 0 0,0-1 0,0 0 0,-1 0 0,0 0 0,0 0 0,2-7 0,4-5 0,-2-1 0,-1 0 0,0 0 0,-1 0 0,-1-1 0,3-21 0,1-27 0,-5 56 0,-1 20 0,-1 23 0,0 389 0,-1-36 0,-1-374 0,1-1 0,0 0 0,0 0 0,1-1 0,0 1 0,1 0 0,0-1 0,5 11 0,-8-17 0,2 0 0,-1-1 0,0 1 0,0 0 0,0 0 0,1-1 0,-1 1 0,1-1 0,-1 1 0,1-1 0,0 0 0,-1 0 0,1 0 0,0 0 0,0 0 0,0 0 0,0 0 0,0 0 0,0-1 0,0 1 0,0-1 0,0 1 0,0-1 0,0 0 0,0 0 0,1 0 0,-1 0 0,0 0 0,0-1 0,0 1 0,0-1 0,0 1 0,0-1 0,0 0 0,0 0 0,0 1 0,0-1 0,-1-1 0,1 1 0,3-2 0,-1 0 0,-1 0 0,1-1 0,0 1 0,-1-1 0,0 0 0,0 0 0,0 0 0,0 0 0,-1 0 0,0-1 0,1 1 0,-2-1 0,1 1 0,0-1 0,-1 0 0,0 0 0,0 0 0,0 0 0,-1-5 0,1-2 0,0 0 0,-2 0 0,1 0 0,-1 0 0,-1 0 0,-6-21 0,3 20 0,0-1 0,-1 1 0,-1 1 0,0-1 0,-1 1 0,0 1 0,-1-1 0,0 1 0,-1 1 0,0 0 0,0 0 0,-1 1 0,-14-9 0,-6-2 0,0 2 0,-1 1 0,-67-24 0,83 32 0,16 9 0,0 0 0,0-1 0,-1 1 0,1 0 0,0 0 0,0 0 0,0 0 0,0-1 0,0 1 0,0 0 0,0 0 0,0 0 0,0-1 0,0 1 0,0 0 0,0 0 0,0 0 0,1 0 0,-1-1 0,0 1 0,0 0 0,0 0 0,0 0 0,0 0 0,0-1 0,0 1 0,0 0 0,1 0 0,-1 0 0,0 0 0,0 0 0,0 0 0,0-1 0,0 1 0,1 0 0,-1 0 0,0 0 0,0 0 0,0 0 0,0 0 0,1 0 0,-1 0 0,0 0 0,35-7 0,-34 7 0,231-31-1365,-143 18-5461</inkml:trace>
  <inkml:trace contextRef="#ctx0" brushRef="#br0" timeOffset="20136.56">1550 1736 24575,'-14'0'0,"-9"7"0,-7 10 0,-3 13 0,-2 8 0,1 5 0,6-1 0,4-4 0,7-6 0,5-11 0,6-9-8191</inkml:trace>
  <inkml:trace contextRef="#ctx0" brushRef="#br0" timeOffset="20539.63">1402 1334 24575,'0'4'0,"4"15"0,7 19 0,11 18 0,7 16 0,11 15 0,5 7 0,2 5 0,0-3 0,0-11 0,-8-13 0,-8-14 0,-9-18-8191</inkml:trace>
  <inkml:trace contextRef="#ctx0" brushRef="#br0" timeOffset="20540.63">1804 1461 24575,'22'15'0,"17"15"0,10 20 0,4 21 0,-5 19 0,-9 19 0,-11 10 0,-19 5 0,-24 1 0,-28-7 0,-25-10 0,-18-15 0,-6-17 0,2-17 0,9-19 0,19-16-8191</inkml:trace>
  <inkml:trace contextRef="#ctx0" brushRef="#br0" timeOffset="20945.33">2397 2244 24575,'-11'15'0,"-3"4"-81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4:10.6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9 755 24575,'-29'33'0,"-20"24"0,-9 15 0,-6 4 0,2 1 0,3-5 0,8-9 0,10-10 0,8-11 0,9-10 0,10-13 0,9-17 0</inkml:trace>
  <inkml:trace contextRef="#ctx0" brushRef="#br0" timeOffset="372.29">94 840 24575,'0'18'0,"7"17"0,10 13 0,9 6 0,7 4 0,10 3 0,3-1 0,6-4 0,0-8 0,-4-8 0,-7-8 0,-15-16 0,-10-11-8191</inkml:trace>
  <inkml:trace contextRef="#ctx0" brushRef="#br0" timeOffset="763.39">10 353 24575,'-7'-3'0,"4"-2"0,11 0 0,14 5 0,14 3 0,16 3 0,9 2 0,6-2 0,-2 0 0,-4-3 0,-10-1 0,-9-1 0,-12 4 0,-11-1-8191</inkml:trace>
  <inkml:trace contextRef="#ctx0" brushRef="#br0" timeOffset="1119.82">561 1114 24575,'7'0'0,"10"0"0,12 0 0,13 0 0,10 0 0,6 0 0,1 0 0,-2-3 0,-8-2 0,-8 0 0,-11-2 0,-15 0 0</inkml:trace>
  <inkml:trace contextRef="#ctx0" brushRef="#br0" timeOffset="1538.26">1407 564 24575,'0'7'0,"-4"17"0,-1 19 0,-3 13 0,-1 11 0,2 8 0,2 7 0,1-1 0,2-2 0,5-12 0,2-17-8191</inkml:trace>
  <inkml:trace contextRef="#ctx0" brushRef="#br0" timeOffset="1927.92">1704 904 24575,'-7'11'0,"-3"10"0,1 10 0,2 2 0,2 0 0,2-3 0,1-9 0,1-13 0,1-10 0,0-13 0,1-7 0,-1-8 0,4-1 0,8 1 0,2 5-8191</inkml:trace>
  <inkml:trace contextRef="#ctx0" brushRef="#br0" timeOffset="2288.21">2127 628 24575,'0'-1'0,"0"0"0,0 1 0,-1-1 0,1 0 0,0 0 0,-1 0 0,1 0 0,0 0 0,-1 0 0,1 1 0,-1-1 0,1 0 0,-1 0 0,0 1 0,1-1 0,-1 0 0,0 1 0,1-1 0,-1 0 0,0 1 0,0-1 0,0 1 0,0 0 0,1-1 0,-1 1 0,0 0 0,0-1 0,0 1 0,0 0 0,0 0 0,0 0 0,0 0 0,0 0 0,0 0 0,0 0 0,0 0 0,1 0 0,-1 0 0,0 0 0,0 1 0,0-1 0,0 0 0,0 1 0,0-1 0,0 1 0,1-1 0,-1 1 0,0-1 0,0 1 0,1-1 0,-1 1 0,-1 1 0,-4 3 0,0 1 0,0 1 0,0-1 0,-8 13 0,-2 6 0,2 1 0,1 1 0,0 0 0,3 0 0,0 1 0,2 0 0,0 1 0,2 0 0,2 0 0,0 0 0,2 33 0,2-49 0,1 0 0,1 0 0,0-1 0,1 1 0,0-1 0,1 0 0,7 16 0,-9-24 0,0-1 0,0 1 0,0-1 0,0 1 0,1-1 0,-1 0 0,1 0 0,0-1 0,0 1 0,0 0 0,0-1 0,4 3 0,-5-4 0,1 0 0,-1 0 0,1 0 0,0-1 0,-1 1 0,1-1 0,-1 0 0,1 1 0,0-1 0,-1 0 0,1-1 0,-1 1 0,1 0 0,0-1 0,-1 1 0,1-1 0,-1 0 0,1 0 0,-1 0 0,3-2 0,0 1 0,-1 0 0,0-1 0,-1 0 0,1 0 0,0 0 0,-1-1 0,1 1 0,-1-1 0,0 0 0,-1 0 0,1 0 0,-1 0 0,1 0 0,-1 0 0,0-1 0,-1 1 0,1-1 0,-1 0 0,0 1 0,0-1 0,0 0 0,-1 0 0,0 1 0,0-1 0,0 0 0,-1-5 0,1 6 0,-1 1 0,1-1 0,-1 0 0,0 1 0,0-1 0,0 1 0,-1 0 0,1-1 0,-1 1 0,0 0 0,0 0 0,0 0 0,0 0 0,0 0 0,-1 0 0,1 1 0,-1-1 0,0 1 0,0 0 0,0 0 0,0 0 0,0 0 0,0 0 0,0 1 0,-1-1 0,1 1 0,-1 0 0,1 0 0,-1 0 0,1 0 0,-1 1 0,0 0 0,1-1 0,-7 2 0,5-1-41,0 1 0,0-1-1,0 1 1,0 1-1,0-1 1,0 1 0,1 0-1,-1 0 1,0 0 0,1 1-1,0-1 1,-1 1-1,1 0 1,0 0 0,1 1-1,-1-1 1,1 1 0,-1 0-1,1 0 1,0 0-1,0 0 1,1 1 0,-1-1-1,1 1 1,0-1 0,0 1-1,1 0 1,-1 0-1,1 0 1,0 0 0,0 0-1,0 9 1,3 9-6785</inkml:trace>
  <inkml:trace contextRef="#ctx0" brushRef="#br0" timeOffset="2679.23">2338 755 24575,'-2'3'0,"0"0"0,1 0 0,-1 0 0,1 0 0,-1 0 0,1 1 0,0-1 0,1 0 0,-2 6 0,0 2 0,-4 9 0,2 0 0,1 0 0,0 0 0,2 0 0,0 1 0,3 30 0,0-37 0,0 0 0,2 0 0,-1-1 0,2 1 0,0-1 0,0 0 0,1 0 0,1-1 0,0 0 0,12 16 0,-11-18 0,-3-5 0,-1 1 0,0-1 0,0 0 0,5 12 0,-9-16 0,1 0 0,-1 0 0,1 0 0,-1 0 0,0 0 0,0 1 0,0-1 0,1 0 0,-1 0 0,0 0 0,0 0 0,0 0 0,-1 0 0,1 1 0,0-1 0,0 0 0,-1 0 0,1 0 0,0 0 0,-1 0 0,1 0 0,-1 0 0,1 0 0,-1 0 0,0 0 0,1 0 0,-1-1 0,0 1 0,0 0 0,0 0 0,1-1 0,-1 1 0,0 0 0,-2 0 0,-7 4-69,0-1-1,-1-1 0,0 0 1,0 0-1,0-1 0,0 0 0,0-1 1,-17 0-1,13 0-668,-37 1-6088</inkml:trace>
  <inkml:trace contextRef="#ctx0" brushRef="#br0" timeOffset="2680.23">2401 713 24575,'29'-10'0,"20"-8"0,13-1 0,3 3 0,-3 5 0,-8 3 0,-13 4-8191</inkml:trace>
  <inkml:trace contextRef="#ctx0" brushRef="#br0" timeOffset="3223.75">2572 1644 24575,'82'137'0,"85"191"0,-160-313 0,1 4 0,-6-13 0,1 0 0,-1 0 0,1-1 0,0 1 0,0-1 0,0 1 0,1-1 0,0-1 0,0 1 0,9 8 0,-12-12 0,0-1 0,-1 0 0,1 1 0,0-1 0,0 0 0,0 1 0,-1-1 0,1 0 0,0 0 0,0 0 0,0 0 0,0 0 0,0 0 0,0 0 0,0 0 0,-1 0 0,1 0 0,0 0 0,0 0 0,0-1 0,0 1 0,-1 0 0,1-1 0,0 1 0,0-1 0,0 1 0,-1-1 0,1 1 0,0-1 0,-1 1 0,1-1 0,0 0 0,-1 1 0,1-1 0,0-1 0,15-31 0,-6-5 0,-2 0 0,-1-1 0,2-75 0,-5 51 0,18-192 0,15-202 0,-26 2 0,-13 389 0,-3 0 0,-3 0 0,-3 1 0,-3 1 0,-2 0 0,-3 0 0,-35-77 0,48 129 0,4 8 0,0 1 0,0-1 0,0 0 0,1 0 0,0 1 0,-2-8 0,3 10 0,0 1 0,1-1 0,-1 0 0,0 0 0,0 0 0,0 1 0,0-1 0,1 0 0,-1 0 0,0 0 0,1 1 0,-1-1 0,0 0 0,1 1 0,-1-1 0,1 0 0,0 1 0,-1-1 0,1 0 0,-1 1 0,1-1 0,0 1 0,-1-1 0,1 1 0,0 0 0,0-1 0,-1 1 0,1 0 0,0-1 0,0 1 0,0 0 0,-1 0 0,1 0 0,0 0 0,0 0 0,0 0 0,1 0 0,34-3 0,-1 2 0,43 4 0,-10 0 0,525-41 0,-478 26 0,-110 11-104,-2 1 14,0-1-1,0 1 1,1-1 0,-1 1 0,0 0 0,0 0 0,0 1 0,0-1 0,0 1 0,0-1 0,0 1 0,0 0 0,3 1 0</inkml:trace>
  <inkml:trace contextRef="#ctx0" brushRef="#br0" timeOffset="4422.22">3207 1390 24575,'25'-7'0,"23"-2"0,14-4 0,7 1 0,-1 2 0,-4 3 0,-11 3 0,-13 5 0,-10 10 0,-11 7 0,-7 0-8191</inkml:trace>
  <inkml:trace contextRef="#ctx0" brushRef="#br0" timeOffset="4423.22">3418 1687 24575,'25'60'0,"-11"-31"0,-2 1 0,-1 1 0,10 45 0,-15-59 0,-6-16 0,0-1 0,0 0 0,0 0 0,0 0 0,0 0 0,0 0 0,0 0 0,0 0 0,0 0 0,1 0 0,-1 0 0,0 1 0,0-1 0,0 0 0,0 0 0,0 0 0,0 0 0,0 0 0,1 0 0,-1 0 0,0 0 0,0 0 0,0 0 0,0 0 0,0 0 0,0 0 0,0 0 0,1 0 0,-1 0 0,0 0 0,0 0 0,0 0 0,0 0 0,0 0 0,0 0 0,0 0 0,1-1 0,-1 1 0,0 0 0,0 0 0,0 0 0,0 0 0,0 0 0,0 0 0,0 0 0,0 0 0,0 0 0,0-1 0,1 1 0,-1 0 0,0 0 0,0 0 0,0 0 0,0 0 0,10-30 0,-9 25 0,10-34 0,23-57 0,-28 83 0,0-1 0,1 1 0,1 0 0,0 1 0,1 0 0,0 0 0,18-17 0,-26 27 0,1 0 0,0 1 0,0-1 0,1 1 0,-1-1 0,0 1 0,0 0 0,1-1 0,-1 1 0,1 0 0,-1 1 0,1-1 0,-1 0 0,1 1 0,0 0 0,-1-1 0,1 1 0,0 0 0,-1 0 0,1 1 0,4 0 0,-2 0 0,-1 1 0,0 0 0,0 0 0,0 0 0,-1 1 0,1-1 0,0 1 0,-1 0 0,0 0 0,1 0 0,4 8 0,2 3 0,0 1 0,-1 0 0,-1 1 0,0 0 0,8 25 0,-8-15-227,-2 0-1,0-1 1,-2 2-1,0-1 1,-1 42-1,-4-54-6598</inkml:trace>
  <inkml:trace contextRef="#ctx0" brushRef="#br0" timeOffset="4818.79">4244 291 24575,'18'33'0,"10"31"0,6 27 0,6 24 0,-1 20 0,-3 20 0,-5 16 0,-7 11 0,-7 8 0,-15-4 0,-18-9 0,-17-15 0,-17-22 0,-11-23 0,-6-25 0,-3-24 0,8-24 0,13-19-8191</inkml:trace>
  <inkml:trace contextRef="#ctx0" brushRef="#br0" timeOffset="5168.38">4900 1116 24575,'22'-3'0,"17"-2"0,14 0 0,4 2 0,0 4 0,-9 6 0,-14 1-8191</inkml:trace>
  <inkml:trace contextRef="#ctx0" brushRef="#br0" timeOffset="5169.38">4879 1413 24575,'29'-3'0,"20"-6"0,12-4 0,8-4 0,-2-2 0,-12 2-8191</inkml:trace>
  <inkml:trace contextRef="#ctx0" brushRef="#br0" timeOffset="5571.73">5535 1030 24575,'-2'24'0,"-1"0"0,0 0 0,-2-1 0,-9 25 0,-7 41 0,18-71 0,-2 8 0,2 1 0,-1 32 0,4-53 0,0 0 0,0 0 0,1-1 0,0 1 0,0 0 0,0-1 0,1 1 0,-1 0 0,1-1 0,1 0 0,-1 1 0,1-1 0,0 0 0,0 0 0,0-1 0,6 7 0,-7-10 0,0 1 0,0 0 0,0-1 0,0 1 0,0-1 0,1 0 0,-1 1 0,1-1 0,-1 0 0,1-1 0,-1 1 0,1 0 0,-1-1 0,1 1 0,-1-1 0,1 0 0,0 0 0,-1 0 0,1 0 0,-1-1 0,1 1 0,0-1 0,-1 1 0,1-1 0,-1 0 0,1 0 0,-1 0 0,0 0 0,1 0 0,-1-1 0,0 1 0,0-1 0,0 1 0,0-1 0,0 0 0,2-2 0,4-5 0,0 0 0,0 0 0,-1-1 0,0 0 0,0 0 0,7-17 0,-5 5 0,0 0 0,-1 0 0,-1-1 0,-2 0 0,0 0 0,-1-1 0,-2 1 0,0-1 0,-1 0 0,-2 1 0,-3-29 0,3 48-47,0-1 0,0 1 0,0 0 0,0-1 0,0 1 0,-1 0 0,0 0 0,0 0 0,0 0-1,0 1 1,-1-1 0,1 0 0,-1 1 0,0 0 0,0 0 0,0 0 0,0 0 0,-1 0 0,1 0 0,-1 1 0,0 0 0,0-1-1,0 2 1,0-1 0,0 0 0,0 1 0,0 0 0,-9-2 0,-11 4-6779</inkml:trace>
  <inkml:trace contextRef="#ctx0" brushRef="#br0" timeOffset="5942.87">5809 1199 24575,'0'11'0,"0"7"0,0 1-8191</inkml:trace>
  <inkml:trace contextRef="#ctx0" brushRef="#br0" timeOffset="6302.89">6338 799 24575,'-17'-1'0,"-1"0"0,1 1 0,0 1 0,-1 0 0,1 1 0,0 1 0,0 1 0,0 0 0,-21 9 0,29-9 0,0 0 0,0 0 0,0 1 0,0 0 0,0 1 0,1 0 0,0 0 0,0 0 0,1 1 0,0 0 0,0 1 0,1 0 0,0 0 0,0 0 0,1 1 0,0 0 0,-5 10 0,9-16 0,0-1 0,0 1 0,0-1 0,0 1 0,1-1 0,-1 1 0,1-1 0,0 1 0,-1 0 0,1-1 0,0 1 0,0 0 0,1-1 0,-1 1 0,1-1 0,-1 1 0,1 0 0,0-1 0,0 1 0,0-1 0,0 0 0,0 1 0,1-1 0,-1 0 0,1 0 0,-1 0 0,4 4 0,-2-4 0,0-1 0,1 1 0,-1 0 0,0-1 0,0 0 0,1 0 0,-1 0 0,1 0 0,-1 0 0,1-1 0,-1 1 0,1-1 0,-1 0 0,1 0 0,0-1 0,-1 1 0,1-1 0,-1 1 0,1-1 0,3-2 0,3 0 0,0-1 0,0-1 0,-1 1 0,0-2 0,0 1 0,0-1 0,9-9 0,5-6 0,22-26 0,-6 5 0,-39 41 0,0 1 0,0 0 0,1 0 0,-1-1 0,0 1 0,0 0 0,0 0 0,1 0 0,-1-1 0,0 1 0,0 0 0,0 0 0,1 0 0,-1 0 0,0 0 0,1-1 0,-1 1 0,0 0 0,0 0 0,1 0 0,-1 0 0,0 0 0,0 0 0,1 0 0,-1 0 0,0 0 0,1 0 0,-1 0 0,0 0 0,0 0 0,1 0 0,-1 0 0,0 0 0,1 0 0,-1 1 0,0-1 0,0 0 0,1 0 0,3 13 0,-3 22 0,-1-34 0,-10 138-341,-6-1 0,-6 0-1,-47 155 1,39-185-6485</inkml:trace>
  <inkml:trace contextRef="#ctx0" brushRef="#br0" timeOffset="81683.04">3947 545 24575,'-11'7'0,"-10"10"0,-10 9 0,-6 11 0,-4 6 0,-3 3 0,0 2 0,-1-2 0,5 0 0,1-5 0,7-5 0,6-10 0,8-12 0,5-9-8191</inkml:trace>
  <inkml:trace contextRef="#ctx0" brushRef="#br0" timeOffset="82074.25">3587 607 24575,'0'25'0,"4"16"0,4 8 0,5 6 0,3 2 0,3-3 0,2-2 0,1-7 0,-3-8 0,-6-6 0,-7-8 0,-6-9-8191</inkml:trace>
  <inkml:trace contextRef="#ctx0" brushRef="#br0" timeOffset="82431.56">3440 375 24575,'25'-3'0,"23"-2"0,17 0 0,16-2 0,9 0 0,-1-3 0,-7 1 0,-15 1 0,-19 3-819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9.6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2 1143 24575,'27'-52'0,"24"-72"0,-51 118 0,-9 15 0,-10 16 0,-19 31 0,2 2 0,3 2 0,3 0 0,2 2 0,-22 75 0,49-132 15,0-1 0,-1 1 0,0-1 0,0 0 0,-1 0 0,1 1 0,-5 4 0,7-9-22,-1 1 1,1-1-1,0 0 0,0 1 0,-1-1 1,1 0-1,-1 0 0,1 1 1,0-1-1,-1 0 0,1 0 1,0 1-1,-1-1 0,1 0 0,-1 0 1,1 0-1,-1 0 0,1 0 1,0 0-1,-1 0 0,1 0 1,-1 0-1,1 0 0,-1 0 0,1 0 1,0 0-1,-1 0 0,1 0 1,-2 0-1,1-1-79,0-1 1,1 1-1,-1 0 1,0 0-1,0 0 0,0 0 1,1-1-1,-1 1 1,0 0-1,1-1 0,-1 1 1,1 0-1,0-1 1,-1-2-1,-2-13-6740</inkml:trace>
  <inkml:trace contextRef="#ctx0" brushRef="#br0" timeOffset="521.61">168 1037 24575,'4'4'0,"8"4"0,9 13 0,9 8 0,6 12 0,4 8 0,2 8 0,-1 4 0,-2-1 0,-3-3 0,-8-8 0,-5-8 0,-7-9 0,-5-8-8191</inkml:trace>
  <inkml:trace contextRef="#ctx0" brushRef="#br0" timeOffset="1060.22">0 762 24575,'4'-3'0,"7"-2"0,14 0 0,17 2 0,12 0 0,11-2 0,12-1 0,5 2 0,2 0 0,-6 1 0,-13 2 0,-13 0 0,-20 1 0,-15 0-8191</inkml:trace>
  <inkml:trace contextRef="#ctx0" brushRef="#br0" timeOffset="1465.49">868 1249 24575,'4'3'0,"0"-1"0,0 0 0,0-1 0,0 1 0,1-1 0,-1 0 0,0 0 0,1 0 0,-1 0 0,0-1 0,1 0 0,-1 0 0,1 0 0,-1 0 0,7-2 0,-2 1 0,76-7 0,-1-5 0,154-42 0,-230 52 0,6 0 0,-1-1 0,1-1 0,-1 0 0,0-1 0,15-9 0,-25 14 0,-1-1 0,0 0 0,1 0 0,-1 0 0,0 0 0,0 0 0,0 0 0,0 0 0,-1-1 0,1 1 0,-1-1 0,1 1 0,-1-1 0,0 1 0,0-1 0,0 0 0,0 0 0,0 1 0,-1-1 0,1 0 0,-1 0 0,0 0 0,0 0 0,0 0 0,0 0 0,-1 0 0,1 1 0,-1-1 0,1 0 0,-1 0 0,0 0 0,-1-2 0,-5-8 0,0 0 0,-1 0 0,0 1 0,0 0 0,-2 0 0,-12-11 0,9 8 0,0 0 0,-16-25 0,29 39 0,0 1 0,0 0 0,0-1 0,0 1 0,0 0 0,0 0 0,0-1 0,0 1 0,0 0 0,-1 0 0,1-1 0,0 1 0,0 0 0,0 0 0,0-1 0,-1 1 0,1 0 0,0 0 0,0 0 0,0-1 0,-1 1 0,1 0 0,0 0 0,0 0 0,-1 0 0,1 0 0,0 0 0,-1 0 0,1-1 0,0 1 0,0 0 0,-1 0 0,1 0 0,0 0 0,-1 0 0,1 0 0,0 0 0,0 0 0,-1 1 0,-3 11 0,3 29 0,1-36 0,2 68-273,3 0 0,3 0 0,3-1 0,29 98 0,-30-136-6553</inkml:trace>
  <inkml:trace contextRef="#ctx0" brushRef="#br0" timeOffset="1823.06">1799 761 24575,'0'29'0,"0"20"0,0 17 0,0 7 0,0 6 0,0 0 0,0-6 0,0-8 0,0-8 0,4-14 0,0-14-8191</inkml:trace>
  <inkml:trace contextRef="#ctx0" brushRef="#br0" timeOffset="2198.62">2010 1121 24575,'0'11'0,"0"7"0,0 4 0,4 2 0,0-7 0,1-9 0,-1-11 0,-2-7 0,0-3-8191</inkml:trace>
  <inkml:trace contextRef="#ctx0" brushRef="#br0" timeOffset="2593.84">2519 656 24575,'-19'15'0,"1"1"0,0 0 0,2 2 0,0 0 0,1 0 0,0 1 0,2 1 0,0 1 0,1 0 0,2 0 0,0 1 0,1 0 0,1 1 0,1 0 0,1 0 0,1 1 0,1 0 0,2-1 0,0 1 0,1 0 0,5 43 0,-3-62 0,0 1 0,0-1 0,0 0 0,1-1 0,0 1 0,0 0 0,0 0 0,1-1 0,-1 1 0,1-1 0,0 0 0,0 0 0,1 0 0,-1 0 0,1 0 0,0-1 0,0 0 0,8 5 0,-9-6 0,1 0 0,0-1 0,0 1 0,0-1 0,0 0 0,0 0 0,0 0 0,0 0 0,0-1 0,0 0 0,0 0 0,1 0 0,-1 0 0,0-1 0,0 1 0,0-1 0,0 0 0,0 0 0,0-1 0,0 1 0,0-1 0,-1 0 0,6-3 0,-4 1 0,0 0 0,0-1 0,0 1 0,-1-1 0,0 0 0,0 0 0,0 0 0,-1-1 0,0 1 0,0-1 0,0 0 0,-1 0 0,1 0 0,-2 0 0,1 0 0,0 0 0,-1-1 0,0-11 0,0 14 0,-1 1 0,0-1 0,0 1 0,0-1 0,-1 1 0,1 0 0,-1-1 0,1 1 0,-1 0 0,0-1 0,-1 1 0,1 0 0,-1 0 0,1 0 0,-1 0 0,0 0 0,0 0 0,0 0 0,0 1 0,-1-1 0,1 1 0,-1-1 0,1 1 0,-1 0 0,0 0 0,0 0 0,0 1 0,0-1 0,0 1 0,0-1 0,-1 1 0,1 0 0,0 0 0,-1 0 0,-5 0 0,3 1 7,0 0-1,0 1 0,0-1 0,0 1 1,0 0-1,1 0 0,-1 1 1,0 0-1,1 0 0,-1 0 1,1 1-1,-1 0 0,1 0 0,0 0 1,0 1-1,1-1 0,-1 1 1,-7 9-1,9-10-57,0 0 0,1 0-1,0 0 1,-1 0 0,1 1 0,0-1 0,0 1-1,1 0 1,-1-1 0,1 1 0,0 0 0,0 0-1,0 0 1,0 0 0,1 0 0,-1 0-1,1 0 1,0 0 0,1 0 0,-1 0 0,1 0-1,-1 0 1,1 0 0,0 0 0,1 0 0,-1 0-1,1-1 1,2 6 0,10 9-6775</inkml:trace>
  <inkml:trace contextRef="#ctx0" brushRef="#br0" timeOffset="2982.27">2793 890 24575,'0'0'0,"0"0"0,0 0 0,0-1 0,-1 1 0,1 0 0,0-1 0,0 1 0,0 0 0,0-1 0,0 1 0,0 0 0,0 0 0,0-1 0,0 1 0,0 0 0,1-1 0,-1 1 0,0 0 0,0-1 0,0 1 0,0 0 0,0 0 0,0-1 0,1 1 0,-1 0 0,0 0 0,0-1 0,0 1 0,1 0 0,-1 0 0,0 0 0,0-1 0,1 1 0,-1 0 0,0 0 0,0 0 0,1 0 0,-1 0 0,0 0 0,1-1 0,10 11 0,10 20 0,-21-30 0,38 66 0,30 74 0,-65-132 0,0-1 0,0 1 0,0 0 0,-1 0 0,0 0 0,0 0 0,0 12 0,-2-17 0,-1 0 0,1 0 0,0 0 0,-1-1 0,0 1 0,0 0 0,0 0 0,0 0 0,0-1 0,0 1 0,-1-1 0,1 1 0,-1-1 0,0 1 0,0-1 0,0 0 0,0 0 0,0 0 0,0 0 0,0 0 0,-1-1 0,1 1 0,-1 0 0,-3 1 0,-5 2-151,0-1-1,0 0 0,-1-1 0,1 0 1,-1 0-1,0-1 0,1-1 1,-20 0-1,-7-2-6674</inkml:trace>
  <inkml:trace contextRef="#ctx0" brushRef="#br0" timeOffset="2983.27">2878 763 24575,'29'-14'0,"20"-5"0,9-3 0,1 2 0,-4 5 0,-6 5 0,-7 8 0,-10 3-8191</inkml:trace>
  <inkml:trace contextRef="#ctx0" brushRef="#br0" timeOffset="3665.61">3281 1397 24575,'5'19'0,"0"0"0,1 0 0,2-1 0,-1 0 0,15 22 0,58 82 0,-48-76 0,90 149 0,-121-194 0,16 23 0,-17-25 0,0 1 0,0 0 0,-1-1 0,1 1 0,0 0 0,0-1 0,0 1 0,0 0 0,0-1 0,0 1 0,1 0 0,-1-1 0,0 1 0,0 0 0,0 0 0,0-1 0,0 1 0,0 0 0,0-1 0,1 1 0,-1 0 0,0-1 0,0 1 0,0 0 0,1 0 0,-1 0 0,0-1 0,0 1 0,1 0 0,-1 0 0,0 0 0,1-1 0,-1 1 0,0 0 0,1 0 0,-1 0 0,0 0 0,0 0 0,1 0 0,-1 0 0,0 0 0,1 0 0,-1 0 0,0 0 0,1 0 0,-1 0 0,0 0 0,1 0 0,-1 0 0,0 0 0,1 0 0,-1 0 0,0 0 0,1 0 0,-1 1 0,0-1 0,1 0 0,-1 0 0,0 0 0,0 1 0,1-1 0,-1 0 0,0 0 0,0 1 0,0-1 0,1 1 0,-1-30 0,0 1 0,-2 0 0,-8-42 0,-1-7 0,-8-482 0,19 351 0,-32-247 0,19 378 0,-4 1 0,-36-103 0,52 179 0,1-1 0,0 0 0,0 0 0,-1 0 0,1 1 0,0-1 0,0 0 0,0 0 0,0 0 0,0 1 0,0-1 0,0 0 0,0 0 0,0 0 0,0 1 0,0-1 0,0 0 0,1 0 0,-1 1 0,0-1 0,1 0 0,-1 0 0,0 1 0,1-1 0,-1 0 0,1 1 0,-1-1 0,1 1 0,0-1 0,-1 0 0,1 1 0,-1-1 0,1 1 0,0 0 0,0-1 0,-1 1 0,1-1 0,0 1 0,-1 0 0,1 0 0,0-1 0,1 1 0,41-3 0,-26 3 0,439-44 0,82-5 0,-529 48-97,6 0-326,0 1 1,26 2-1,-23 2-6403</inkml:trace>
  <inkml:trace contextRef="#ctx0" brushRef="#br0" timeOffset="5047.72">3810 1165 24575,'32'-7'0,"26"-2"0,13-4 0,2 1 0,-1 2 0,-9 3 0,-11 7 0,-11 9 0,-13 8 0,-11 0-8191</inkml:trace>
  <inkml:trace contextRef="#ctx0" brushRef="#br0" timeOffset="5426.23">4085 1483 24575,'-2'7'0,"1"-1"0,0 1 0,0-1 0,0 1 0,1-1 0,0 1 0,0-1 0,0 1 0,1-1 0,0 1 0,1-1 0,1 7 0,2 10 0,-3-11 0,4 30 0,13 42 0,-19-84 0,0 0 0,1 0 0,-1-1 0,0 1 0,0 0 0,0 0 0,0 0 0,1 0 0,-1-1 0,0 1 0,0 0 0,0 0 0,1 0 0,-1 0 0,0-1 0,0 1 0,1 0 0,-1 0 0,0 0 0,0 0 0,0 0 0,1 0 0,-1 0 0,0 0 0,1 0 0,-1 0 0,0 0 0,0 0 0,1 0 0,-1 0 0,0 0 0,0 0 0,1 0 0,-1 0 0,0 0 0,0 1 0,0-1 0,1 0 0,-1 0 0,0 0 0,0 0 0,0 0 0,1 1 0,-1-1 0,0 0 0,0 0 0,0 0 0,0 1 0,1-1 0,-1 0 0,0 0 0,0 0 0,0 1 0,0-1 0,0 0 0,0 0 0,0 1 0,0-1 0,0 0 0,0 0 0,0 1 0,0-1 0,0 0 0,0 0 0,0 1 0,0-1 0,0 0 0,0 0 0,0 1 0,10-23 0,-8 16 0,13-31 0,35-79 0,-42 100 0,0 0 0,2 1 0,0 0 0,22-25 0,-31 38 0,1 0 0,-1 1 0,0-1 0,1 1 0,0-1 0,-1 1 0,1 0 0,0 0 0,-1 0 0,1 0 0,0 0 0,0 0 0,0 0 0,0 1 0,0-1 0,0 0 0,0 1 0,0 0 0,0 0 0,0-1 0,0 1 0,0 0 0,0 1 0,0-1 0,0 0 0,0 0 0,1 1 0,-1 0 0,-1-1 0,1 1 0,0 0 0,0 0 0,0 0 0,0 0 0,0 0 0,-1 0 0,1 1 0,-1-1 0,1 0 0,-1 1 0,1-1 0,-1 1 0,2 2 0,5 8 0,0 0 0,0 0 0,-1 1 0,10 25 0,-15-34 0,38 109 86,-21-54-1537,-8-29-5375</inkml:trace>
  <inkml:trace contextRef="#ctx0" brushRef="#br0" timeOffset="6230.67">5142 593 24575,'-25'-24'0,"23"22"0,10 7 0,-5-3 0,44 27 0,1-2 0,1-2 0,2-2 0,60 18 0,-145-23 0,-1-3 0,-35 28 0,-103 83 0,146-105 0,-8 7-1365,9-5-5461</inkml:trace>
  <inkml:trace contextRef="#ctx0" brushRef="#br0" timeOffset="6647.84">5587 889 24575,'-22'22'0,"-13"14"0,-10 12 0,-3 4 0,3 2 0,1-6 0,6-6 0,8-8 0,6-6 0,11-7 0,14-8 0</inkml:trace>
  <inkml:trace contextRef="#ctx0" brushRef="#br0" timeOffset="91117.19">4402 488 24575,'-3'-1'0,"-1"0"0,0 0 0,1 0 0,-1 0 0,0 1 0,1 0 0,-1-1 0,0 1 0,0 1 0,1-1 0,-1 0 0,0 1 0,1 0 0,-1 0 0,1 0 0,-1 0 0,1 0 0,-1 1 0,1 0 0,0 0 0,-1 0 0,1 0 0,-4 4 0,-9 7 0,1 0 0,0 2 0,-14 17 0,16-17 0,-71 90 0,-15 18 0,97-121 10,0 0 0,0 0 0,-1 0 0,1 0 0,-1 0 0,1 0 0,-1 0 0,0-1 0,1 1 0,-1-1 0,-5 2 0,7-3-51,0 0-1,0 0 1,-1 0 0,1-1 0,0 1-1,0 0 1,0 0 0,0-1 0,0 1-1,0 0 1,0-1 0,0 1 0,0-1-1,1 1 1,-1-1 0,0 0 0,0 1-1,0-1 1,0 0 0,1 0 0,-1 1-1,0-1 1,1 0 0,-1 0 0,1 0-1,-1 0 1,1 0 0,-1 0 0,1 0-1,0 0 1,-1 0 0,1 0 0,0 0-1,0 0 1,-1-1 0,-2-17-6785</inkml:trace>
  <inkml:trace contextRef="#ctx0" brushRef="#br0" timeOffset="91495.42">4000 509 24575,'0'-7'0,"0"1"0,0 9 0,4 7 0,8 10 0,6 8 0,3 7 0,5 4 0,3 3 0,-1-2 0,-2 0 0,-4-4 0,-3-5 0,-5-3 0,-5-3 0,-7-6 0,-7-7 0</inkml:trace>
  <inkml:trace contextRef="#ctx0" brushRef="#br0" timeOffset="91852.71">3871 296 24575,'-4'0'0,"3"0"0,5 0 0,9 0 0,10 0 0,7 0 0,11 0 0,8 0 0,3 0 0,4 0 0,3 0 0,-2 0 0,-6 0 0,-9 0 0,-7 0 0,-14 0 0,-14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35.2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210 24575,'4'0'0</inkml:trace>
  <inkml:trace contextRef="#ctx0" brushRef="#br0" timeOffset="718.17">200 210 24575,'16'0'0,"-1"0"0,1-2 0,-1 0 0,1 0 0,-1-2 0,26-8 0,-50 17 0,-287 163 0,270-148 0,26-19 0,0-1 0,-1 1 0,1-1 0,0 1 0,-1-1 0,1 1 0,0-1 0,0 1 0,0 0 0,-1-1 0,1 1 0,0-1 0,0 1 0,0-1 0,0 1 0,0 0 0,0-1 0,0 1 0,0-1 0,0 1 0,0 0 0,1-1 0,-1 1 0,0-1 0,0 1 0,0-1 0,1 1 0,-1-1 0,0 1 0,1-1 0,-1 1 0,0-1 0,1 1 0,-1-1 0,1 1 0,-1-1 0,0 0 0,1 1 0,-1-1 0,1 0 0,-1 1 0,1-1 0,0 0 0,-1 0 0,1 0 0,-1 1 0,1-1 0,-1 0 0,1 0 0,1 0 0,17 6 0,2-1 0,-1-1 0,1-1 0,37 1 0,14 3 0,-57-5 0,4 0 0,1 0 0,-1 2 0,0 0 0,0 1 0,0 1 0,34 16 0,-51-21 0,-1 0 0,0 0 0,0-1 0,1 1 0,-1 0 0,0 0 0,0 0 0,0 0 0,0 0 0,0 0 0,0 0 0,0 1 0,0-1 0,-1 0 0,1 0 0,0 1 0,-1-1 0,1 1 0,0 1 0,-1-2 0,0 0 0,-1 0 0,1 0 0,0 0 0,0 0 0,-1 0 0,1 0 0,-1-1 0,1 1 0,-1 0 0,1 0 0,-1 0 0,1 0 0,-1-1 0,0 1 0,1 0 0,-1 0 0,0-1 0,0 1 0,1-1 0,-2 1 0,-4 3 0,-1-1 0,1 0 0,-1-1 0,1 1 0,-1-1 0,-11 2 0,-201 21 0,172-21 0,29 1 0,18-5 0,-1 0 0,1 0 0,0 0 0,0 0 0,0 0 0,-1 0 0,1 1 0,0-1 0,0 0 0,0 0 0,0 0 0,-1 1 0,1-1 0,0 0 0,0 0 0,0 0 0,0 1 0,0-1 0,0 0 0,0 0 0,0 1 0,-1-1 0,1 0 0,0 0 0,0 1 0,0-1 0,0 0 0,0 0 0,0 1 0,1-1 0,-1 0 0,0 0 0,0 1 0,1 1 0,0-1 0,1 0 0,-1 1 0,1-1 0,-1 0 0,1 0 0,0 1 0,-1-1 0,1-1 0,0 1 0,0 0 0,-1 0 0,1-1 0,3 1 0,57 15-280,2-4 0,84 6-1,-127-16-243,26 3-6302</inkml:trace>
  <inkml:trace contextRef="#ctx0" brushRef="#br0" timeOffset="1109.73">773 337 24575,'16'-7'0,"7"-3"0,48-14 0,-65 22 0,-1 1 0,0 0 0,1 0 0,-1 0 0,1 1 0,-1 0 0,1 0 0,-1 0 0,1 1 0,-1 0 0,1 0 0,-1 0 0,1 1 0,9 4 0,-13-5 0,0 1 0,1-1 0,-1 1 0,-1 0 0,1 0 0,0 0 0,0 0 0,-1 0 0,1 0 0,-1 0 0,1 1 0,-1-1 0,0 0 0,0 1 0,0-1 0,-1 1 0,1 0 0,0-1 0,-1 1 0,0-1 0,0 1 0,1 0 0,-1-1 0,-1 1 0,1 0 0,0-1 0,-1 1 0,1-1 0,-1 1 0,-1 3 0,-1 4 0,-1-1 0,0 0 0,0 0 0,-1 0 0,0 0 0,-11 14 0,2-8 0,0 0 0,-29 22 0,-14 14 0,56-50 0,0 0 0,0 1 0,-1-1 0,1 0 0,0 1 0,0-1 0,0 0 0,0 1 0,0 0 0,1-1 0,-1 1 0,0-1 0,1 1 0,-1 0 0,1-1 0,-1 1 0,1 0 0,0-1 0,0 1 0,0 2 0,1-2 0,-1-1 0,1 0 0,-1 0 0,1 0 0,0 1 0,0-1 0,0 0 0,0 0 0,0 0 0,0 0 0,0-1 0,0 1 0,0 0 0,0 0 0,0-1 0,0 1 0,1 0 0,-1-1 0,3 1 0,8 2 0,1 0 0,-1-1 0,1 0 0,16-1 0,-25-1 0,214-3-1365,-149-3-5461</inkml:trace>
  <inkml:trace contextRef="#ctx0" brushRef="#br0" timeOffset="1503.54">1428 464 24575,'-4'4'0,"0"4"0,-1 5 0,2 4 0,0 2 0,1 2 0,1-6 0,5-10 0</inkml:trace>
  <inkml:trace contextRef="#ctx0" brushRef="#br0" timeOffset="1889.36">1829 104 24575,'29'-7'0,"20"-2"0,9 0 0,6 1 0,-5 3 0,-9 2 0,-9 1 0,-11 2-8191</inkml:trace>
  <inkml:trace contextRef="#ctx0" brushRef="#br0" timeOffset="2264.3">1914 83 24575,'-16'27'0,"1"1"0,2 1 0,0-1 0,2 2 0,2 0 0,0 0 0,2 1 0,-4 36 0,11-65 0,-1 0 0,1 0 0,0 0 0,0 1 0,0-1 0,0 0 0,0 0 0,1 0 0,-1 0 0,0 1 0,1-1 0,0 0 0,-1 0 0,1 0 0,0 0 0,0 0 0,0 0 0,1-1 0,-1 1 0,0 0 0,1 0 0,-1-1 0,3 3 0,-1-3 0,-1-1 0,0 1 0,0 0 0,1-1 0,-1 0 0,0 1 0,1-1 0,-1 0 0,0 0 0,1 0 0,-1-1 0,0 1 0,1-1 0,-1 1 0,0-1 0,0 0 0,1 0 0,-1 0 0,0 0 0,0 0 0,3-2 0,7-4-151,-1 0-1,0 0 0,-1-1 0,1 0 1,-2-1-1,1 0 0,-1 0 1,11-17-1,-14 15-6674</inkml:trace>
  <inkml:trace contextRef="#ctx0" brushRef="#br0" timeOffset="2637.46">1787 169 24575,'0'0'0,"-1"0"0,1 0 0,0-1 0,0 1 0,0 0 0,-1 0 0,1-1 0,0 1 0,0 0 0,0-1 0,-1 1 0,1 0 0,0 0 0,0-1 0,0 1 0,0 0 0,0-1 0,0 1 0,0-1 0,0 1 0,0 0 0,0-1 0,0 1 0,0 0 0,0-1 0,0 1 0,0 0 0,0-1 0,0 1 0,0 0 0,1-1 0,-1 1 0,0 0 0,0 0 0,0-1 0,1 1 0,13-10 0,22 0 0,85-9 0,-72 13 0,-1-2 0,0-2 0,70-25 0,-115 34 0,35-17 0,-36 18 0,-1-1 0,1 0 0,-1 1 0,1-1 0,-1 0 0,0 0 0,1 0 0,-1-1 0,0 1 0,0 0 0,0 0 0,0-1 0,0 1 0,0 0 0,0-1 0,0 1 0,0-1 0,-1 1 0,1-1 0,0-2 0,-1 4 0,0 0 0,0 0 0,0-1 0,0 1 0,-1 0 0,1 0 0,0-1 0,0 1 0,0 0 0,0 0 0,0 0 0,-1-1 0,1 1 0,0 0 0,0 0 0,0 0 0,-1-1 0,1 1 0,0 0 0,0 0 0,-1 0 0,1 0 0,0 0 0,0 0 0,-1 0 0,1 0 0,0-1 0,0 1 0,-1 0 0,1 0 0,0 0 0,0 0 0,-1 0 0,1 0 0,0 0 0,0 1 0,-1-1 0,1 0 0,0 0 0,-1 0 0,1 0 0,0 0 0,0 0 0,0 0 0,-1 1 0,-13 6 0,4 0 0,1 1 0,0 0 0,1 0 0,0 1 0,0 0 0,-8 12 0,-38 67 0,43-69 0,-42 84 0,-75 210 0,37-81 0,87-220-115,2-8 1,1 0 1,-1 0-1,0 0 1,0 0-1,0 0 0,0 0 1,-1-1-1,1 1 0,-1-1 1,-6 7-1</inkml:trace>
  <inkml:trace contextRef="#ctx0" brushRef="#br0" timeOffset="3029.07">1725 465 24575,'22'0'0,"17"0"0,17-3 0,10-2 0,4 0 0,1-2 0,-1 0 0,-12 1-8191</inkml:trace>
  <inkml:trace contextRef="#ctx0" brushRef="#br0" timeOffset="3432.25">2464 231 24575,'4'-3'0,"8"-2"0,9 0 0,9 2 0,6-3 0,4-1 0,3 2 0,-3-3 0,-8 1-8191</inkml:trace>
  <inkml:trace contextRef="#ctx0" brushRef="#br0" timeOffset="3788.23">2571 127 24575,'-21'41'0,"2"0"0,1 0 0,2 2 0,3 0 0,1 1 0,-10 72 0,21-113 0,1 0 0,0 1 0,0-1 0,0 1 0,0-1 0,0 1 0,1-1 0,0 0 0,-1 1 0,3 3 0,-3-6 0,1 0 0,-1 0 0,1 0 0,-1-1 0,1 1 0,0 0 0,-1 0 0,1-1 0,0 1 0,0-1 0,-1 1 0,1-1 0,0 1 0,0-1 0,0 1 0,0-1 0,0 0 0,0 1 0,0-1 0,-1 0 0,1 0 0,0 1 0,0-1 0,0 0 0,0 0 0,0 0 0,0-1 0,0 1 0,0 0 0,0 0 0,0 0 0,0-1 0,0 1 0,0 0 0,0-1 0,0 1 0,-1-1 0,2 0 0,14-7 0,-2-1 0,1-1 0,-1 0 0,0-1 0,14-16 0,29-22 0,-52 46 0,5-5 0,0 1 0,1 1 0,21-11 0,-31 16 0,0 1 0,0-1 0,0 1 0,0-1 0,0 1 0,0-1 0,0 1 0,1 0 0,-1-1 0,0 1 0,0 0 0,0 0 0,1 0 0,-1 0 0,0 0 0,0 0 0,1 0 0,-1 0 0,0 1 0,0-1 0,0 0 0,0 1 0,0-1 0,1 1 0,-1-1 0,0 1 0,0 0 0,0-1 0,0 1 0,0 0 0,-1 0 0,1 0 0,0-1 0,0 1 0,0 0 0,-1 0 0,1 0 0,0 0 0,-1 1 0,1-1 0,-1 0 0,1 0 0,-1 0 0,0 0 0,0 0 0,1 1 0,-1-1 0,0 0 0,0 0 0,0 0 0,0 3 0,-1 5 0,1 1 0,-1-1 0,-1 0 0,0 1 0,0-1 0,-1 0 0,0 0 0,0-1 0,-8 14 0,-3 4 0,-31 42 0,36-56-151,0 0-1,-1 0 0,0-1 0,-1 0 1,0-1-1,-1-1 0,0 1 1,-19 9-1,9-9-6674</inkml:trace>
  <inkml:trace contextRef="#ctx0" brushRef="#br0" timeOffset="3789.23">3122 0 24575,'12'28'0,"-1"-1"0,-2 2 0,0-1 0,8 57 0,2 120 0,-18-196 0,3 45 0,-3 0 0,-2 1 0,-3-1 0,-1 0 0,-21 82 0,21-114 0,-2 0 0,-1 0 0,-1-1 0,0 0 0,-2-1 0,0 0 0,-1-1 0,-1 0 0,-1-1 0,0 0 0,-2-1 0,0-1 0,-1 0 0,0-2 0,-36 24 0,38-29-195,0 0 0,-1-1 0,0-1 0,-1 0 0,0-1 0,-23 5 0,13-8-6631</inkml:trace>
  <inkml:trace contextRef="#ctx0" brushRef="#br0" timeOffset="4146.64">3567 549 24575,'29'0'0,"23"0"0,22 0 0,16-3 0,14-2 0,7 0 0,0 2 0,-5 0 0,-14 2 0,-18 0 0,-18 0 0,-23 1 0,-20 1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4:06.6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5 370 24575,'-11'15'0,"-10"11"0,-10 12 0,-2 8 0,-3 2 0,1 1 0,2-1 0,4-5 0,3-10 0,6-11-8191</inkml:trace>
  <inkml:trace contextRef="#ctx0" brushRef="#br0" timeOffset="404.91">127 10 24575,'0'-7'0,"4"5"0,4 13 0,8 19 0,10 20 0,6 11 0,5 10 0,4 8 0,2 0 0,1 2 0,0-2 0,-4-8 0,-5-8 0,-8-12 0,-6-14 0,-6-13-8191</inkml:trace>
  <inkml:trace contextRef="#ctx0" brushRef="#br0" timeOffset="1016.51">1016 157 24575,'15'21'0,"1"-2"0,1 0 0,0-1 0,29 23 0,-29-29 0,1-2 0,0 0 0,30 12 0,-38-18 0,0-1 0,0 0 0,0 0 0,1-1 0,-1 0 0,1-1 0,0 0 0,16-1 0,-11-6 0,-30 7 0,-13 8 0,0 2 0,1 1 0,1 1 0,0 1 0,0 2 0,2 0 0,0 1 0,-35 35 0,53-48-90,-28 33 312,32-36-306,-1 1 1,1 0 0,0 0 0,-1 0 0,1 0 0,0 0 0,1 1-1,-1-1 1,0 0 0,0 0 0,1 0 0,0 1 0,-1-1 0,1 0-1,0 1 1,0-1 0,1 4 0,6 8-6743</inkml:trace>
  <inkml:trace contextRef="#ctx0" brushRef="#br0" timeOffset="1387.7">1503 497 24575,'-18'22'0,"-10"17"0,-6 10 0,-6 4 0,1-1 0,3-4 0,5-8 0,3-7 0,3-8 0,6-10-819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1.6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635 24575,'4'106'0,"18"115"0,32 106 0,-50-302 0,-56-213 0,35 105 0,-9-106 0,24 159 0,1 0 0,2 0 0,1 0 0,1 0 0,1 0 0,2 1 0,11-34 0,-13 52 0,0 0 0,1 1 0,1 0 0,0 0 0,0 0 0,1 1 0,0 0 0,0 0 0,1 1 0,18-15 0,-22 20 0,0-1 0,0 1 0,1 1 0,-1-1 0,1 1 0,0-1 0,0 1 0,0 1 0,0-1 0,0 1 0,1 0 0,-1 0 0,0 0 0,0 1 0,1 0 0,-1 0 0,0 0 0,1 1 0,-1 0 0,0 0 0,0 0 0,0 0 0,0 1 0,0 0 0,8 4 0,-8-3 0,1 1 0,-2-1 0,1 1 0,0 0 0,-1 0 0,1 1 0,-1 0 0,0-1 0,-1 1 0,1 0 0,-1 1 0,0-1 0,0 1 0,-1-1 0,0 1 0,0 0 0,0 0 0,-1 0 0,1 0 0,-1 0 0,-1 0 0,1 0 0,-1 7 0,-1-3 0,1 1 0,-1 0 0,-1-1 0,0 1 0,0-1 0,-1 0 0,-1 1 0,0-1 0,0-1 0,-1 1 0,0-1 0,-10 14 0,-2-3 0,-1 0 0,-1-2 0,-1 0 0,0-1 0,-40 25 0,50-37-1365</inkml:trace>
  <inkml:trace contextRef="#ctx0" brushRef="#br0" timeOffset="356.23">989 0 24575,'-18'25'0,"-13"31"0,-9 26 0,-4 29 0,1 27 0,5 20 0,8 14 0,14 8 0,19 2 0,25-6 0,21-10 0,20-19 0,14-24 0,-9-33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50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0 24575,'32'4'0,"26"4"0,17 2 0,6 1 0,1 8 0,-11 3 0,-13 5 0,-17 2 0,-22 3 0,-15-4-8191</inkml:trace>
  <inkml:trace contextRef="#ctx0" brushRef="#br0" timeOffset="374.29">0 403 24575,'22'-7'0,"24"-2"0,23-4 0,14-3 0,8-2 0,-12 2-8191</inkml:trace>
  <inkml:trace contextRef="#ctx0" brushRef="#br0" timeOffset="375.29">635 64 24575,'-4'11'0,"-1"18"0,1 22 0,-4 20 0,-3 17 0,-7 10 0,-4 0 0,1-17-819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41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1 24575,'6'-6'0,"0"1"0,0-1 0,0 1 0,1 0 0,0 1 0,8-5 0,-14 9 0,0 0 0,-1 0 0,1 1 0,0-1 0,0 0 0,0 0 0,-1 1 0,1-1 0,0 1 0,0-1 0,-1 0 0,1 1 0,0-1 0,-1 1 0,1 0 0,0-1 0,-1 1 0,1 0 0,-1-1 0,1 1 0,-1 0 0,1 0 0,-1-1 0,0 1 0,1 0 0,-1 0 0,0 0 0,0-1 0,1 2 0,5 28 0,-5-28 0,6 74 0,-2-1 0,-7 82 0,0-60 0,1-60-682,-8 56-1,5-66-6143</inkml:trace>
  <inkml:trace contextRef="#ctx0" brushRef="#br0" timeOffset="543.88">254 657 24575,'0'-7'0,"4"-2"0,4 0 0,5 1 0,3 3 0,0 2-8191</inkml:trace>
  <inkml:trace contextRef="#ctx0" brushRef="#br0" timeOffset="899.29">719 320 24575,'-16'18'0,"0"0"0,2 2 0,0-1 0,1 1 0,1 1 0,1 1 0,1-1 0,1 2 0,1-1 0,0 1 0,2 0 0,1 1 0,1-1 0,1 1 0,1 0 0,1 27 0,1-44 0,1 1 0,0 0 0,1 0 0,-1-1 0,2 1 0,-1-1 0,1 0 0,0 0 0,0 0 0,1 0 0,5 7 0,-7-11 0,0 0 0,0 0 0,1 0 0,-1-1 0,1 1 0,0-1 0,0 1 0,0-1 0,0 0 0,0 0 0,0 0 0,0-1 0,1 1 0,-1-1 0,1 0 0,-1 1 0,1-2 0,0 1 0,-1 0 0,1-1 0,0 0 0,0 1 0,-1-2 0,7 0 0,-6 0 0,-1 0 0,1-1 0,-1 1 0,1-1 0,-1 0 0,0 0 0,0-1 0,0 1 0,0 0 0,-1-1 0,1 0 0,-1 0 0,1 0 0,-1 0 0,0 0 0,0 0 0,0 0 0,-1-1 0,1 1 0,-1-1 0,0 1 0,0-1 0,0 0 0,0 1 0,0-6 0,0 5 0,-1 1 0,1 0 0,-1-1 0,1 1 0,-1-1 0,0 1 0,0-1 0,-1 1 0,1 0 0,-1-1 0,1 1 0,-1 0 0,0-1 0,-1 1 0,1 0 0,0 0 0,-1 0 0,0 0 0,0 0 0,0 0 0,0 0 0,0 1 0,0-1 0,-1 1 0,1-1 0,-1 1 0,-4-3 0,1 3 0,1 1 0,-1-1 0,1 1 0,-1 1 0,1-1 0,-1 1 0,1-1 0,-11 2 0,15-1 0,-1 0 0,1 0 0,0 0 0,-1 1 0,1-1 0,0 0 0,-1 0 0,1 1 0,0-1 0,0 1 0,-1-1 0,1 1 0,0-1 0,0 1 0,0 0 0,0 0 0,0-1 0,0 1 0,0 0 0,0 0 0,0 0 0,0 0 0,0 0 0,0 0 0,1 1 0,-1-1 0,0 0 0,1 0 0,-1 0 0,1 1 0,-1-1 0,1 0 0,0 1 0,0-1 0,-1 0 0,1 1 0,0-1 0,0 0 0,0 1 0,1-1 0,-1 2 0,1-1-80,0 0 0,0 0-1,0 0 1,0 0 0,1 0-1,-1 0 1,0-1 0,1 1-1,0 0 1,-1-1 0,1 0 0,0 1-1,0-1 1,-1 0 0,1 0-1,3 2 1,18 7-6746</inkml:trace>
  <inkml:trace contextRef="#ctx0" brushRef="#br0" timeOffset="900.29">1057 468 24575,'4'-11'0,"4"1"0,5 8 0,4 12 0,2 15 0,2 11 0,1 10 0,-4 4 0,-4 1 0,-6-5 0,-2-6 0,-8-7 0,-9-8 0,-11-9 0,-5-11 0,2-6-8191</inkml:trace>
  <inkml:trace contextRef="#ctx0" brushRef="#br0" timeOffset="1273.44">1164 382 24575,'25'-7'0,"20"-6"0,8-1 0,3 2 0,-1 4 0,-2 2 0,-7 2 0,-12 3-8191</inkml:trace>
  <inkml:trace contextRef="#ctx0" brushRef="#br0" timeOffset="1274.44">1736 657 24575,'4'0'0</inkml:trace>
  <inkml:trace contextRef="#ctx0" brushRef="#br0" timeOffset="2721.48">1989 1291 24575,'0'0'0,"0"-1"0,0 0 0,0 0 0,0 1 0,0-1 0,0 0 0,0 0 0,0 1 0,0-1 0,0 0 0,1 1 0,-1-1 0,0 0 0,0 1 0,1-1 0,-1 0 0,0 1 0,1-1 0,-1 0 0,1 1 0,0-1 0,11 3 0,13 25 0,77 146 0,-16-26 0,-86-146 0,1 0 0,0 0 0,-1 0 0,1 1 0,0-1 0,0 0 0,0 0 0,0 0 0,0-1 0,0 1 0,0 0 0,1 0 0,1 1 0,-3-2 0,1 0 0,-1 0 0,0 0 0,1 0 0,-1 0 0,0-1 0,1 1 0,-1 0 0,0 0 0,1 0 0,-1 0 0,0 0 0,1-1 0,-1 1 0,0 0 0,0 0 0,1 0 0,-1-1 0,0 1 0,0 0 0,1 0 0,-1-1 0,0 1 0,0 0 0,0-1 0,1 1 0,-1 0 0,0-1 0,0 1 0,0 0 0,0-1 0,0 1 0,6-43 0,-6 35 0,47-521 0,8-219 0,-56 695 0,-13-77 0,14 126 0,-1 3 0,1 0 0,0 0 0,0-1 0,0 1 0,0 0 0,0-1 0,0 1 0,1 0 0,-1 0 0,0 0 0,1-1 0,-1 1 0,1 0 0,-1 0 0,1 0 0,-1 0 0,1 0 0,0 0 0,0 0 0,-1 0 0,1 0 0,0 0 0,0 0 0,0 0 0,0 0 0,0 1 0,0-1 0,0 0 0,2 0 0,3-1 0,-1 0 0,1 0 0,0 1 0,12-2 0,-14 2 0,355-33 0,-180 21 0,-35-1-1365,-14 1-5461</inkml:trace>
  <inkml:trace contextRef="#ctx0" brushRef="#br0" timeOffset="3157.3">2879 467 24575,'-29'25'0,"-13"16"0,-6 8 0,0-1 0,6-1 0,6-9 0,6-7 0,7-9-8191</inkml:trace>
  <inkml:trace contextRef="#ctx0" brushRef="#br0" timeOffset="3501.23">2688 169 24575,'14'36'0,"9"27"0,7 16 0,3 10 0,2 3 0,-1-2 0,1-6 0,-5-7 0,-8-16-8191</inkml:trace>
  <inkml:trace contextRef="#ctx0" brushRef="#br0" timeOffset="3891.41">2475 1058 24575,'29'-3'0,"24"-6"0,17 0 0,8 1 0,1 2 0,-6 2 0,-11 1 0,-17 2-8191</inkml:trace>
  <inkml:trace contextRef="#ctx0" brushRef="#br0" timeOffset="4341.38">2667 1312 24575,'0'255'0,"13"-290"0,-4 17 0,4-16 0,1 1 0,2 1 0,2 0 0,1 2 0,23-30 0,-39 56 0,0 1 0,0 0 0,0 0 0,1 0 0,-1 0 0,1 0 0,0 1 0,-1 0 0,8-4 0,-10 6 0,1 0 0,-1-1 0,0 1 0,1 0 0,-1 0 0,1 0 0,-1 0 0,0 0 0,1 0 0,-1 0 0,1 0 0,-1 0 0,1 1 0,-1-1 0,0 1 0,1-1 0,-1 1 0,0 0 0,0-1 0,1 1 0,-1 0 0,0 0 0,0 0 0,0 0 0,0 0 0,0 0 0,0 0 0,0 0 0,0 0 0,-1 0 0,1 0 0,0 1 0,0 0 0,7 16 3,-1 0 1,0 1-1,-2-1 0,0 1 0,-1 0 0,-1 1 0,1 20 0,7 34-1393,-5-48-5436</inkml:trace>
  <inkml:trace contextRef="#ctx0" brushRef="#br0" timeOffset="4747.1">3596 86 24575,'11'25'0,"7"27"0,0 29 0,-2 26 0,-4 24 0,-5 22 0,-6 17 0,-11 12 0,-11 8 0,-13 4 0,-14-6 0,-15-14 0,-10-17 0,-7-26 0,-1-27 0,13-32-8191</inkml:trace>
  <inkml:trace contextRef="#ctx0" brushRef="#br0" timeOffset="5114.82">3895 1038 24575,'29'-3'0,"20"-2"0,9 0 0,1 2 0,-4 0 0,-10 2 0,-11 0-8191</inkml:trace>
  <inkml:trace contextRef="#ctx0" brushRef="#br0" timeOffset="5115.82">3937 1229 24575,'29'0'0,"20"-3"0,12-6 0,-3 0-8191</inkml:trace>
  <inkml:trace contextRef="#ctx0" brushRef="#br0" timeOffset="5505.18">4634 848 24575,'-16'12'0,"0"1"0,1 0 0,0 1 0,1 1 0,1 0 0,1 1 0,0 0 0,1 1 0,0 0 0,2 1 0,0 0 0,1 1 0,0-1 0,2 2 0,0-1 0,2 1 0,0-1 0,-2 35 0,5-47 0,2 0 0,-1 0 0,1 0 0,0-1 0,1 1 0,-1-1 0,1 1 0,4 7 0,-6-13 0,1 1 0,-1-1 0,1 1 0,0-1 0,0 1 0,0-1 0,0 0 0,0 1 0,0-1 0,0 0 0,0 0 0,1 0 0,-1 0 0,0 0 0,1 0 0,-1 0 0,1 0 0,-1 0 0,1-1 0,-1 1 0,1-1 0,0 1 0,-1-1 0,1 1 0,0-1 0,-1 0 0,1 0 0,0 0 0,-1 0 0,1 0 0,0 0 0,-1-1 0,1 1 0,0 0 0,-1-1 0,1 1 0,2-2 0,2-2 0,0 1 0,-1-1 0,1 0 0,-1 0 0,0 0 0,-1-1 0,1 0 0,-1 0 0,1 0 0,-2 0 0,1-1 0,-1 0 0,1 0 0,-1 1 0,2-10 0,3-5 0,-2-1 0,0 0 0,4-31 0,-8 35 30,0 0 0,-1 0 0,-1-18 0,0 29-136,0 1 0,-1-1 0,0 1 0,0 0 0,-1-1 0,0 1-1,1 0 1,-2 0 0,1 0 0,0 0 0,-1 0 0,0 1 0,-5-7 0,-11-6-6720</inkml:trace>
  <inkml:trace contextRef="#ctx0" brushRef="#br0" timeOffset="5506.18">4634 848 24575,'25'29'0,"13"9"0,2-1 0,-5-8-8191</inkml:trace>
  <inkml:trace contextRef="#ctx0" brushRef="#br0" timeOffset="5866.07">5291 783 24575,'-3'-2'0,"1"-1"0,-1 1 0,0-1 0,0 1 0,0 0 0,0 0 0,0 0 0,-1 1 0,1-1 0,-1 1 0,1 0 0,-1 0 0,1 0 0,-1 0 0,0 1 0,1-1 0,-1 1 0,-5 0 0,4 1 0,-1 0 0,1 0 0,0 1 0,-1-1 0,1 1 0,0 1 0,0-1 0,0 1 0,1-1 0,-1 2 0,-5 3 0,0 2 0,0 0 0,1 0 0,1 1 0,-1 0 0,2 0 0,-1 1 0,1 0 0,1 0 0,-9 22 0,13-28 0,0 1 0,1 0 0,0-1 0,0 1 0,0 0 0,0 0 0,1 0 0,0 0 0,2 8 0,-2-12 0,0 0 0,1 0 0,-1 0 0,1-1 0,-1 1 0,1 0 0,0-1 0,0 1 0,0 0 0,0-1 0,0 1 0,0-1 0,0 0 0,0 1 0,1-1 0,-1 0 0,1 0 0,-1 0 0,1 1 0,-1-2 0,1 1 0,-1 0 0,1 0 0,0 0 0,0-1 0,-1 1 0,1-1 0,0 1 0,0-1 0,0 0 0,-1 0 0,1 0 0,0 0 0,2 0 0,4-1 0,-1-1 0,0 1 0,1-1 0,-1-1 0,0 1 0,0-1 0,0 0 0,0-1 0,0 0 0,-1 0 0,0 0 0,0-1 0,0 0 0,0 0 0,-1-1 0,8-9 0,8-11 0,-1-1 0,21-40 0,-41 66 0,35-62 0,-62 175 0,-97 477-830,115-543 295,-10 56-62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40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23 24575,'0'0'0,"0"-1"0,0 0 0,0 0 0,0 0 0,0 0 0,-1 1 0,1-1 0,0 0 0,0 0 0,-1 0 0,1 1 0,-1-1 0,1 0 0,0 1 0,-1-1 0,1 0 0,-1 1 0,0-1 0,1 0 0,-1 1 0,1-1 0,-1 1 0,0-1 0,1 1 0,-1 0 0,-1-1 0,-26-3 0,-28 14 0,30-2 0,0 1 0,0 1 0,1 2 0,1 0 0,0 2 0,0 0 0,-41 35 0,64-48 0,0-1 0,1 1 0,-1 0 0,0 0 0,0-1 0,1 1 0,-1 0 0,0 0 0,1 0 0,-1 0 0,1 0 0,-1 0 0,1 0 0,-1 0 0,1 0 0,0 0 0,-1 0 0,1 2 0,0-3 0,0 1 0,1-1 0,-1 1 0,0 0 0,0-1 0,1 1 0,-1-1 0,1 1 0,-1-1 0,0 1 0,1-1 0,-1 1 0,1-1 0,-1 0 0,1 1 0,-1-1 0,1 0 0,-1 1 0,1-1 0,0 0 0,-1 0 0,1 1 0,0-1 0,6 2 0,0-1 0,1 0 0,-1 0 0,10 0 0,-14-1 0,102 2 0,46 2 0,-124-1 0,0 0 0,0 2 0,38 12 0,-62-16-97,1 0-1,-1 0 1,0 0-1,0 1 1,1-1-1,-1 1 1,0 0-1,0 0 1,-1 0-1,1 0 1,0 1-1,-1-1 0,4 5 1,1 8-6729</inkml:trace>
  <inkml:trace contextRef="#ctx0" brushRef="#br0" timeOffset="388.42">155 385 24575,'11'0'0,"14"0"0,14 0 0,11 4 0,11 1 0,7-1 0,2 0 0,-11-2-819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37.4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6 340 24575,'-18'25'0,"-13"20"0,-9 8 0,-1 3 0,0 3 0,2-5 0,5-5 0,5-7 0,3-10 0,6-11-8191</inkml:trace>
  <inkml:trace contextRef="#ctx0" brushRef="#br0" timeOffset="357.54">168 402 24575,'18'15'0,"13"11"0,12 9 0,6 10 0,2 3 0,-4 2 0,-6-1 0,-11-6 0,-10-5 0,-8-11-8191</inkml:trace>
  <inkml:trace contextRef="#ctx0" brushRef="#br0" timeOffset="732">0 127 24575,'32'-3'0,"29"-2"0,26-3 0,19 0 0,14 0 0,-14 3-8191</inkml:trace>
  <inkml:trace contextRef="#ctx0" brushRef="#br0" timeOffset="1561.44">889 573 24575,'-11'-3'0,"4"-2"0,14 0 0,19 1 0,21-2 0,16-1 0,12 2 0,4 1 0,0 1 0,-4-2 0,-14 0-8191</inkml:trace>
  <inkml:trace contextRef="#ctx0" brushRef="#br0" timeOffset="1931.82">1778 319 24575,'0'-3'0,"-4"1"0,-4 6 0,-8 9 0,-10 9 0,-2 9 0,-1 5 0,1 1 0,1 2 0,3-4 0,4-6-8191</inkml:trace>
  <inkml:trace contextRef="#ctx0" brushRef="#br0" timeOffset="2298.72">1651 0 24575,'7'15'0,"10"18"0,9 19 0,7 15 0,6 10 0,2 6 0,-1 0 0,0-3 0,-8-8 0,-5-9 0,-7-15-8191</inkml:trace>
  <inkml:trace contextRef="#ctx0" brushRef="#br0" timeOffset="2756.41">2794 212 24575,'0'0'0,"0"-1"0,0 0 0,0 0 0,0 0 0,0 0 0,-1 1 0,1-1 0,0 0 0,0 0 0,-1 0 0,1 1 0,-1-1 0,1 0 0,0 1 0,-1-1 0,1 0 0,-1 1 0,0-1 0,1 0 0,-1 1 0,1-1 0,-1 1 0,0-1 0,1 1 0,-1 0 0,-1-1 0,-26-3 0,-28 14 0,30-2 0,0 1 0,0 1 0,1 2 0,1 0 0,0 2 0,0 0 0,-41 35 0,64-48 0,0-1 0,1 1 0,-1 0 0,0 0 0,0-1 0,1 1 0,-1 0 0,0 0 0,1 0 0,-1 0 0,1 0 0,-1 0 0,1 0 0,-1 0 0,1 0 0,0 0 0,-1 0 0,1 2 0,0-3 0,0 1 0,1-1 0,-1 1 0,0 0 0,0-1 0,1 1 0,-1-1 0,1 1 0,-1-1 0,0 1 0,1-1 0,-1 1 0,1-1 0,-1 0 0,1 1 0,-1-1 0,1 0 0,-1 1 0,1-1 0,0 0 0,-1 0 0,1 1 0,0-1 0,6 2 0,0-1 0,1 0 0,-1 0 0,10 0 0,-14-1 0,102 2 0,46 2 0,-124-1 0,0 0 0,0 2 0,38 12 0,-62-16-97,1 0-1,-1 0 1,0 0-1,0 1 1,1-1-1,-1 1 1,0 0-1,0 0 1,-1 0-1,1 0 1,0 1-1,-1-1 0,4 5 1,1 8-6729</inkml:trace>
  <inkml:trace contextRef="#ctx0" brushRef="#br0" timeOffset="3144.84">2602 573 24575,'11'0'0,"14"0"0,14 0 0,11 4 0,11 1 0,7-1 0,2 0 0,-11-2-819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33.6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1409 24575,'-3'-1'0,"1"0"0,-1 0 0,1 0 0,-1 0 0,1-1 0,0 1 0,0-1 0,-4-4 0,3 4 0,12 13 0,55 55 0,85 69 0,-54-53 0,-77-69 0,-17-13 0,-1 0 0,1 0 0,-1 1 0,0-1 0,1 0 0,-1 0 0,1 0 0,-1 0 0,1 0 0,-1 0 0,0 0 0,1 0 0,-1 0 0,1 0 0,-1 0 0,0 0 0,1-1 0,-1 1 0,1 0 0,-1 0 0,0 0 0,1 0 0,-1-1 0,1 1 0,-1 0 0,1-1 0,0-1 0,0-1 0,0 0 0,0 1 0,0-1 0,0 0 0,-1 0 0,1 0 0,-1 1 0,0-1 0,0 0 0,0-5 0,-4-452 0,0 104 0,4 287 0,2-1 0,-12-102 0,7 151 0,-1 1 0,0-1 0,-2 1 0,0 0 0,-1 1 0,-1-1 0,-1 1 0,0 1 0,-17-25 0,24 41 0,0-1 0,-1-1 0,1 1 0,-1-1 0,1 1 0,0-1 0,-2-7 0,4 10 0,0 0 0,0 0 0,0-1 0,0 1 0,0 0 0,0 0 0,0 0 0,0 0 0,0 0 0,1 0 0,-1 0 0,0 0 0,1-1 0,-1 1 0,1 0 0,-1 0 0,1 1 0,-1-1 0,1 0 0,0 0 0,0 0 0,-1 0 0,1 0 0,0 1 0,0-1 0,0 0 0,0 1 0,0-1 0,0 1 0,2-1 0,24-12 0,0 3 0,1 0 0,0 2 0,48-9 0,-35 8 0,58-12 0,624-135 0,-702 154-62,-21 2 66,0 0 0,0 1-1,0-1 1,0 0 0,0 0-1,0 0 1,0 1 0,0-1-1,0 0 1,0 0 0,0 0-1,0 1 1,0-1 0,0 0-1,0 0 1,0 0 0,0 1-1,0-1 1,0 0 0,0 0-1,0 0 1,-1 1 0,1-1-1,0 0 1,0 0 0,0 0-1,0 0 1,0 1 0,-1-1-1,1 0 1,0 0 0,0 0-1,0 0 1,0 0 0,-1 0-1,1 0 1,0 1 0,0-1-1,0 0 1,-1 0 0,1 0-1,-33 18-1460,3-7-5369</inkml:trace>
  <inkml:trace contextRef="#ctx0" brushRef="#br0" timeOffset="520.66">981 393 24575,'-22'29'0,"-14"20"0,-4 9 0,0 2 0,4-2 0,4-8 0,5-8 0,2-11 0,6-8 0,6-11 0</inkml:trace>
  <inkml:trace contextRef="#ctx0" brushRef="#br0" timeOffset="521.66">811 224 24575,'4'0'0,"4"7"0,9 10 0,8 13 0,7 11 0,6 11 0,3 6 0,2 5 0,-3-2 0,-5-4 0,-4-4 0,-8-7 0,-7-9 0,-7-10-8191</inkml:trace>
  <inkml:trace contextRef="#ctx0" brushRef="#br0" timeOffset="883.32">1469 499 24575,'0'15'0,"-7"14"0,-10 19 0,-9 13 0,-11 13 0,-6 10 0,-7 6 0,-2-1 0,0-2 0,3-5 0,5-9 0,11-10 0,6-12 0,13-14 0,8-14-8191</inkml:trace>
  <inkml:trace contextRef="#ctx0" brushRef="#br0" timeOffset="1279.07">1342 1133 24575,'2'-2'0,"3"9"0,4 10 0,6 29 0,10 59 0,-10-41 0,-15-62 0,0-1 0,0 1 0,0-1 0,0 0 0,1 1 0,-1-1 0,1 0 0,-1 1 0,1-1 0,-1 0 0,1 1 0,0-1 0,0 0 0,0 0 0,-1 0 0,1 0 0,0 0 0,0 0 0,1 0 0,0 1 0,-1-2 0,0 0 0,-1-1 0,1 1 0,0 0 0,0-1 0,-1 1 0,1-1 0,0 1 0,0 0 0,-1-1 0,1 0 0,0 1 0,-1-1 0,1 1 0,-1-1 0,1 0 0,-1 1 0,1-1 0,-1 0 0,0 0 0,1 1 0,-1-1 0,1-1 0,5-14 0,0 0 0,4-20 0,-8 30 0,9-33 0,-7 16 0,2 1 0,1 1 0,0-1 0,1 1 0,2 0 0,0 1 0,14-21 0,-22 38 0,0 1 0,1-1 0,-1 1 0,0-1 0,1 1 0,-1 0 0,1 0 0,0 0 0,0 0 0,0 1 0,0-1 0,0 1 0,4-2 0,-5 3 0,0 0 0,0-1 0,0 1 0,0 0 0,0 1 0,0-1 0,0 0 0,0 1 0,-1-1 0,1 1 0,0-1 0,0 1 0,0 0 0,-1 0 0,1 0 0,0 0 0,-1 0 0,1 0 0,-1 0 0,1 0 0,-1 1 0,0-1 0,1 0 0,0 3 0,8 10 0,0 0 0,-1 0 0,-1 1 0,-1 0 0,0 0 0,7 25 0,-1 3 0,8 54 0,-20-91-91,1-1 0,-1 0 0,0 0 0,0 0 0,-1 0 0,1 0 0,-1 0 0,0 1 0,-1-1 0,1 0 0,-1 0 0,0 0 0,0 0 0,-4 8 0,-4-1-6735</inkml:trace>
  <inkml:trace contextRef="#ctx0" brushRef="#br0" timeOffset="2683.05">2569 328 24575,'-99'65'0,"-67"47"0,163-110 0,0 0 0,0 0 0,1 0 0,-1 0 0,1 1 0,0-1 0,0 0 0,0 1 0,0 0 0,0 0 0,-3 5 0,5-8 0,0 1 0,0-1 0,0 1 0,0 0 0,0-1 0,0 1 0,0-1 0,0 1 0,0-1 0,0 1 0,0-1 0,0 1 0,1-1 0,-1 1 0,0-1 0,0 1 0,1-1 0,-1 1 0,0-1 0,0 1 0,1-1 0,-1 0 0,1 1 0,-1-1 0,0 1 0,1-1 0,2 2 0,-1-1 0,0 0 0,0 0 0,1 0 0,-1-1 0,0 1 0,1 0 0,-1-1 0,4 1 0,55 4 0,87-3 0,-100-3 0,-1 1 0,1 3 0,82 14 0,-98-7-1365,-10 1-5461</inkml:trace>
  <inkml:trace contextRef="#ctx0" brushRef="#br0" timeOffset="3069.82">2187 815 24575,'36'8'0,"30"1"0,22 1 0,13-3 0,1-2 0,-17-1-819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8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449 24575,'-4'1'0,"1"0"0,-1 0 0,0 1 0,1-1 0,-1 1 0,1 0 0,-1 0 0,-4 3 0,-9 6 0,-12 7 0,29-18 0,0 0 0,0 0 0,-1 1 0,1-1 0,0 0 0,0 0 0,0 0 0,0 1 0,0-1 0,0 0 0,-1 0 0,1 0 0,0 1 0,0-1 0,0 0 0,0 0 0,0 1 0,0-1 0,0 0 0,0 0 0,0 0 0,0 1 0,0-1 0,0 0 0,0 0 0,0 1 0,0-1 0,0 0 0,0 0 0,0 1 0,1-1 0,-1 0 0,0 0 0,0 0 0,0 1 0,0-1 0,0 0 0,1 0 0,-1 1 0,21 3 0,31-4 0,0-2 0,68-13 0,-47 5 0,148-18-1365,-190 25-5461</inkml:trace>
  <inkml:trace contextRef="#ctx0" brushRef="#br0" timeOffset="372.82">891 132 24575,'0'4'0,"-4"12"0,-1 14 0,1 12 0,0 11 0,1 6 0,1 5 0,1 1 0,1-2 0,0-6 0,0-4 0,0-8 0,1-8 0,3-11 0,1-9-8191</inkml:trace>
  <inkml:trace contextRef="#ctx0" brushRef="#br0" timeOffset="731.02">1039 430 24575,'0'4'0,"0"4"0,0 5 0,0-4 0</inkml:trace>
  <inkml:trace contextRef="#ctx0" brushRef="#br0" timeOffset="1134.11">1462 49 24575,'-3'1'0,"0"-1"0,-1 1 0,1 0 0,0-1 0,0 2 0,0-1 0,0 0 0,0 0 0,0 1 0,1 0 0,-1-1 0,0 1 0,1 0 0,-1 1 0,1-1 0,-3 4 0,-3 3 0,0 0 0,-12 22 0,11-14 0,0 1 0,1 0 0,1 0 0,1 1 0,0 0 0,1 0 0,2 0 0,-3 29 0,5-36 0,0 1 0,1 0 0,1-1 0,0 1 0,1 0 0,0-1 0,0 1 0,2-1 0,0 0 0,0 0 0,1 0 0,0-1 0,1 0 0,8 12 0,-8-16 0,0-1 0,0 0 0,1 0 0,0-1 0,0 0 0,0 0 0,1-1 0,0 0 0,0 0 0,0 0 0,0-1 0,1-1 0,-1 1 0,1-1 0,-1-1 0,1 0 0,15 1 0,-17-2 0,-1 0 0,1-1 0,-1 0 0,1 0 0,-1 0 0,1-1 0,-1 0 0,0 0 0,0 0 0,11-6 0,-13 5 0,-1 0 0,1 1 0,0-1 0,-1-1 0,0 1 0,0 0 0,0-1 0,0 0 0,0 1 0,-1-1 0,0 0 0,1 0 0,-1-1 0,-1 1 0,1 0 0,1-7 0,-2 8 0,-1 0 0,1 1 0,-1-1 0,1 0 0,-1 0 0,0 0 0,0 0 0,0 0 0,-1 0 0,1 0 0,-1 0 0,1 0 0,-1 0 0,0 1 0,0-1 0,-1 0 0,1 0 0,0 1 0,-1-1 0,-1-2 0,-1 2 0,1-1 0,-1 1 0,0 0 0,0 0 0,0 0 0,0 1 0,0-1 0,0 1 0,-1 0 0,1 1 0,-7-3 0,-3 1 0,-1 0 0,1 1 0,0 0 0,-1 1 0,1 1 0,-1 0 0,-19 4 0,22-2 0,0 0 0,0 1 0,1 1 0,-19 8 0,27-11 0,0 0 0,0 1 0,0-1 0,1 1 0,-1 0 0,0 0 0,1 0 0,-1 0 0,1 0 0,0 1 0,0-1 0,0 1 0,0-1 0,0 1 0,0 0 0,1 0 0,-1 0 0,1 0 0,0 0 0,0 0 0,-1 5 0,2-6 3,0 0 0,0-1 0,0 1 0,1 0 0,-1-1 0,0 1 1,1 0-1,-1-1 0,1 1 0,0 0 0,0-1 0,-1 1 0,1-1 0,0 1 0,0-1 0,1 0 0,-1 1 0,0-1 0,0 0 0,1 0 0,-1 0 0,0 1 0,1-2 0,-1 1 0,1 0 0,2 1 0,4 2-353,0-1-1,0 0 0,16 3 0,-23-6 307,42 8-6782</inkml:trace>
  <inkml:trace contextRef="#ctx0" brushRef="#br0" timeOffset="1135.11">1907 155 24575,'0'-7'0,"0"1"0,7 12 0,6 13 0,8 13 0,8 9 0,2 5 0,0 1 0,-2 1 0,-6-6 0,-7-5 0,-10-5 0,-13-6 0,-12-5 0,-11-8 0,-6-9 0,-6-13 0,5-4-8191</inkml:trace>
  <inkml:trace contextRef="#ctx0" brushRef="#br0" timeOffset="1492.39">1884 111 24575,'25'-14'0,"16"-9"0,8 0 0,6 4 0,2 5 0,-3 4 0,-2 5 0,-8 3 0,-10 2-8191</inkml:trace>
  <inkml:trace contextRef="#ctx0" brushRef="#br0" timeOffset="1872.18">2498 409 24575,'-4'-3'0,"7"-2"0,6 0 0,1 1-819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4.0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4 143 24575,'20'-51'0,"5"-20"0,-24 53 0,-2 18 0,1 0 0,0 0 0,0-1 0,0 1 0,-1 0 0,1 0 0,0 0 0,0 0 0,-1-1 0,1 1 0,0 0 0,0 0 0,-1 0 0,1 0 0,0 0 0,0 0 0,-1 0 0,1 0 0,0 0 0,-1 0 0,1 0 0,0 0 0,0 0 0,-1 0 0,1 0 0,0 0 0,0 0 0,-1 0 0,1 0 0,0 1 0,0-1 0,-1 0 0,1 0 0,0 0 0,-4 3 0,0-1 0,1 1 0,-1 0 0,1 0 0,0 0 0,-4 5 0,-17 23 0,2 1 0,1 1 0,-31 68 0,-35 121 0,60-142 0,3 2 0,4 1 0,3 1 0,4 0 0,-3 167 0,18-199 0,2-1 0,2 0 0,3 0 0,21 74 0,-16-85 0,0-2 0,3 0 0,1-1 0,2 0 0,1-2 0,32 41 0,-22-39-227,2-1-1,1-1 1,2-3-1,1 0 1,42 26-1,42 18-6598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1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3 174 24575,'-12'102'0,"4"-1"0,7 137 0,11-124 0,-5-73 0,0 61 0,-7-99 0,-3-10 0,-3-14 0,-7-46 0,2 0 0,-8-136 0,15 129 0,6 70 0,-10-107 0,6-141 0,4 249 0,0-1 0,1 0 0,-1 1 0,1-1 0,0 1 0,0-1 0,0 1 0,0-1 0,1 1 0,-1 0 0,1 0 0,0 0 0,0 0 0,3-4 0,-4 5 0,1 1 0,0-1 0,0 1 0,1 0 0,-1 0 0,0 0 0,0 0 0,1 0 0,-1 0 0,0 0 0,1 1 0,-1-1 0,1 1 0,-1-1 0,1 1 0,-1 0 0,1 0 0,-1 1 0,1-1 0,-1 0 0,5 2 0,9 2 0,0 1 0,-1 1 0,0 0 0,0 1 0,0 0 0,-1 1 0,23 18 0,-16-10 0,0 1 0,-2 2 0,0 0 0,16 21 0,-28-32 0,-1 1 0,-1-1 0,1 1 0,-1 0 0,6 17 0,-10-24 0,0 1 0,0-1 0,0 1 0,-1-1 0,1 1 0,-1-1 0,0 1 0,0 0 0,0-1 0,0 1 0,0 0 0,-1-1 0,1 1 0,-1-1 0,0 1 0,0-1 0,1 1 0,-2-1 0,1 1 0,0-1 0,0 0 0,-1 1 0,1-1 0,-1 0 0,0 0 0,0 0 0,-2 2 0,-6 3 0,-1 0 0,0 0 0,0-1 0,0 0 0,-1-1 0,0 0 0,-23 5 0,-91 14 0,103-20-455,-1-2 0,-33 0 0,27-5-637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7:14.1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634 24575,'-1'-15'0,"-1"16"0,-3 26 0,0-4 0,-8 26 0,-107 466 0,117-667 0,42-312 0,-37 452 0,-1 1 0,1 0 0,1 0 0,0 0 0,1 1 0,9-21 0,-12 28 0,1 1 0,0-1 0,0 0 0,0 1 0,0 0 0,0-1 0,1 1 0,-1 0 0,0 0 0,1 1 0,0-1 0,-1 0 0,1 1 0,0-1 0,0 1 0,0 0 0,0 0 0,0 0 0,0 1 0,0-1 0,0 1 0,0-1 0,1 1 0,-1 0 0,0 0 0,0 1 0,0-1 0,0 1 0,4 0 0,0 2 0,0-1 0,0 1 0,0 0 0,0 1 0,-1-1 0,0 1 0,1 1 0,-1-1 0,-1 1 0,1 0 0,-1 0 0,0 1 0,0 0 0,4 7 0,-2-5 0,-2 1 0,1 0 0,-1 0 0,0 1 0,-1-1 0,0 1 0,-1 0 0,0 0 0,3 17 0,-6-24 0,0 0 0,0 0 0,-1 0 0,1 0 0,-1 1 0,1-1 0,-1 0 0,0 0 0,0 0 0,-1 0 0,1 0 0,0 0 0,-1-1 0,0 1 0,0 0 0,0-1 0,0 1 0,0-1 0,0 0 0,0 0 0,-1 0 0,1 0 0,-1 0 0,0 0 0,0-1 0,1 1 0,-1-1 0,-4 2 0,-9 3 0,0-1 0,0 0 0,-32 5 0,46-9 0,-189 28 0,176-29-1365</inkml:trace>
  <inkml:trace contextRef="#ctx0" brushRef="#br0" timeOffset="450.73">1015 0 24575,'-25'29'0,"-23"31"0,-17 27 0,-9 20 0,1 17 0,6 13 0,14 8 0,17 1 0,17-2 0,19-9 0,18-15 0,15-18 0,3-27-8191</inkml:trace>
  <inkml:trace contextRef="#ctx0" brushRef="#br0" timeOffset="11513.75">1163 613 24575,'-11'-16'0,"-2"-8"0,13 23 0,1 1 0,-1-1 0,0 0 0,0 0 0,0 0 0,0 1 0,1-1 0,-1 0 0,0 0 0,1 0 0,-1 1 0,0-1 0,1 0 0,-1 1 0,1-1 0,-1 0 0,1 1 0,0-1 0,-1 1 0,1-1 0,0 1 0,-1-1 0,1 1 0,0-1 0,-1 1 0,1 0 0,0-1 0,0 1 0,0 0 0,-1 0 0,1 0 0,1-1 0,38-10 0,1 2 0,70-6 0,-76 11 0,-30 3 0,46-2 0,-31 10 0,-19-7 0,-1 1 0,0-1 0,1 1 0,-1-1 0,0 1 0,1-1 0,-1 1 0,0-1 0,1 1 0,-1 0 0,0-1 0,0 1 0,0-1 0,1 1 0,-1 0 0,0-1 0,0 1 0,0 0 0,0-1 0,0 1 0,0 0 0,-1-1 0,1 1 0,0 0 0,0-1 0,0 1 0,-1-1 0,1 2 0,-8 11 0,0 0 0,-1 0 0,0-1 0,0 0 0,-2-1 0,1 0 0,-18 13 0,1 2 0,-3 3 0,-62 66 0,79-81 0,2 1 0,0 0 0,0 1 0,-15 32 0,25-45 0,0-1 0,0 0 0,0 1 0,0-1 0,1 0 0,-1 1 0,0 0 0,1-1 0,0 1 0,0-1 0,0 1 0,0-1 0,0 1 0,0-1 0,1 1 0,-1-1 0,1 1 0,-1-1 0,1 1 0,2 3 0,-1-4 0,0 1 0,0-1 0,0 0 0,0 1 0,1-1 0,-1 0 0,1-1 0,0 1 0,-1 0 0,1-1 0,0 1 0,0-1 0,0 0 0,4 1 0,11 2 0,1 0 0,0-2 0,0 0 0,28-2 0,-35 0 0,33 1-455,0-3 0,51-9 0,-67 6-6371</inkml:trace>
  <inkml:trace contextRef="#ctx0" brushRef="#br0" timeOffset="11888">1228 741 24575,'14'0'0,"16"0"0,17 0 0,12 0 0,9 0 0,-6 0-81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0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3 24575,'0'0'-8191</inkml:trace>
  <inkml:trace contextRef="#ctx0" brushRef="#br0" timeOffset="1">403 0 24575,'4'0'0,"4"0"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20.5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3"0"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3:09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23 24575,'-242'0'0,"727"-16"0,-467 15 0,30-2 0,-42 2 0,-29 0 0,-46 1 0,-18-1 0,-131 16 0,201-13 0,-18 3 0,33-4 0,21 0 0,244-2-136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9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92 24575,'4'-11'0,"0"-7"0,1-4 0,-1-2 0,-2 0 0,0 7 0,-1 14 0,-1 18 0,-4 18 0,-1 13 0,1 10 0,0 7 0,1 2 0,1 2 0,1-3 0,1-6 0,0-5 0,0-12-8191</inkml:trace>
  <inkml:trace contextRef="#ctx0" brushRef="#br0" timeOffset="390.14">212 840 24575,'0'4'0,"0"4"0,0 5 0,0 4 0,4-2 0,1-6 0</inkml:trace>
  <inkml:trace contextRef="#ctx0" brushRef="#br0" timeOffset="765.03">700 481 24575,'2'-9'0,"-4"9"0,-12 15 0,-15 32 0,14-18 0,2 2 0,1-1 0,-10 42 0,17-53 0,2-1 0,0 1 0,0 0 0,2 0 0,1 0 0,0 0 0,4 22 0,-3-34 0,0-1 0,1 1 0,0-1 0,1 0 0,-1 0 0,1 0 0,0 0 0,0 0 0,1-1 0,0 1 0,0-1 0,0 0 0,1 0 0,-1-1 0,1 1 0,0-1 0,10 6 0,-11-7 0,0-1 0,1 0 0,0 0 0,-1 0 0,1-1 0,0 0 0,-1 0 0,1 0 0,0 0 0,0-1 0,0 1 0,0-1 0,0-1 0,0 1 0,0-1 0,0 1 0,0-1 0,-1-1 0,1 1 0,0-1 0,-1 0 0,1 0 0,-1 0 0,5-3 0,-5 2 0,0-1 0,0 1 0,0-1 0,0 0 0,0 0 0,-1 0 0,0 0 0,0 0 0,0-1 0,-1 0 0,1 1 0,-1-1 0,0 0 0,2-9 0,-3 12 0,-1 0 0,1-1 0,-1 1 0,1 0 0,-1-1 0,0 1 0,0-1 0,0 1 0,0 0 0,-1-1 0,1 1 0,-1-1 0,1 1 0,-1 0 0,0-1 0,0 1 0,0 0 0,0 0 0,0 0 0,-1 0 0,1 0 0,0 0 0,-1 0 0,0 0 0,1 1 0,-1-1 0,0 0 0,0 1 0,0 0 0,0-1 0,0 1 0,0 0 0,-4-1 0,-2-1 0,0 0 0,-1 1 0,1 0 0,-1 0 0,1 1 0,-1 0 0,0 1 0,1 0 0,-17 2 0,20-2 0,1 1 0,-1 0 0,0 1 0,0-1 0,1 1 0,-1 0 0,1 0 0,-1 0 0,1 0 0,0 1 0,0 0 0,0 0 0,0 0 0,1 0 0,-1 1 0,1-1 0,0 1 0,-5 7 0,7-10-57,0 1 0,0-1 1,1 1-1,-1-1 0,1 1 0,-1-1 0,1 1 0,-1 0 0,1-1 0,0 1 0,0-1 1,-1 1-1,1 0 0,1-1 0,-1 1 0,0 0 0,0-1 0,1 1 0,-1-1 1,0 1-1,1 0 0,0-1 0,1 3 0,9 13-6769</inkml:trace>
  <inkml:trace contextRef="#ctx0" brushRef="#br0" timeOffset="1171.99">1081 628 24575,'0'-1'0,"0"0"0,1 0 0,-1 0 0,0 1 0,0-1 0,1 0 0,-1 0 0,1 0 0,-1 0 0,1 0 0,-1 1 0,1-1 0,0 0 0,-1 0 0,1 1 0,0-1 0,0 0 0,-1 1 0,2-1 0,-1 1 0,-1 0 0,1 0 0,-1 0 0,1 0 0,-1 0 0,1 0 0,-1 1 0,1-1 0,-1 0 0,1 0 0,-1 1 0,1-1 0,-1 0 0,1 1 0,-1-1 0,0 0 0,1 1 0,-1-1 0,1 1 0,-1-1 0,0 1 0,0-1 0,1 1 0,-1 0 0,19 48 0,-13-32 0,35 87 0,28 76 0,-67-173 0,0 0 0,0 0 0,0 1 0,-1-1 0,0 0 0,-1 1 0,0 11 0,0-16 0,0-1 0,-1 0 0,0 1 0,0-1 0,0 0 0,0 1 0,0-1 0,0 0 0,0 0 0,-1 0 0,1 0 0,-1 0 0,1 0 0,-1 0 0,0-1 0,0 1 0,0 0 0,0-1 0,0 0 0,0 1 0,0-1 0,0 0 0,-1 0 0,1 0 0,0-1 0,-4 2 0,-6 1-114,0 0 1,-1-1-1,1-1 0,-1 0 0,1 0 1,0-2-1,-1 1 0,1-1 0,-1-1 1,1 0-1,-22-8 0,-3-5-6712</inkml:trace>
  <inkml:trace contextRef="#ctx0" brushRef="#br0" timeOffset="1172.99">1187 544 24575,'25'-3'0,"16"-6"0,11 0 0,5 0 0,-5 3 0,-6 2 0,-13 1-8191</inkml:trace>
  <inkml:trace contextRef="#ctx0" brushRef="#br0" timeOffset="1871.23">2076 37 24575,'0'0'-8191</inkml:trace>
  <inkml:trace contextRef="#ctx0" brushRef="#br0" timeOffset="2741.68">2075 36 24575,'-18'-26'0,"12"17"0,10 13 0,17 28 0,-2 0 0,-2 1 0,0 1 0,20 65 0,28 151 0,-49-172 0,-4 0 0,-3 1 0,-4 0 0,-3 0 0,-11 110 0,3-144 0,-3-1 0,-1 0 0,-1-1 0,-26 60 0,23-71 0,-2-2 0,0 0 0,-2-1 0,-1 0 0,-2-2 0,-35 38 0,33-42-195,-1-1 0,-1-1 0,-1-1 0,0-2 0,-2 0 0,-56 26 0,24-21-6631</inkml:trace>
  <inkml:trace contextRef="#ctx0" brushRef="#br0" timeOffset="3149.68">2775 734 24575,'18'-10'0,"20"-8"0,18-1 0,14 3 0,6 5 0,-3 3 0,-10 4 0,-12 6 0,-15 2-8191</inkml:trace>
  <inkml:trace contextRef="#ctx0" brushRef="#br0" timeOffset="3522.99">2817 861 24575,'25'0'0,"27"0"0,22-3 0,16-9 0,-6-2-8191</inkml:trace>
  <inkml:trace contextRef="#ctx0" brushRef="#br0" timeOffset="3913.38">3917 418 24575,'-13'5'0,"-1"1"0,1 1 0,1-1 0,0 2 0,0 0 0,0 0 0,1 1 0,0 1 0,0 0 0,1 0 0,1 1 0,-15 21 0,17-22 0,1 0 0,0 0 0,1 1 0,0-1 0,1 1 0,0 0 0,0 1 0,1-1 0,1 1 0,0-1 0,1 1 0,0 0 0,0-1 0,1 1 0,1 0 0,2 11 0,-2-17 0,1 0 0,-1-1 0,1 1 0,1-1 0,-1 0 0,1 1 0,0-1 0,0 0 0,0-1 0,1 1 0,0-1 0,0 1 0,0-1 0,0 0 0,0-1 0,1 1 0,9 5 0,-10-7 0,0 0 0,0 0 0,1-1 0,-1 1 0,0-1 0,1 0 0,-1 0 0,1-1 0,-1 1 0,1-1 0,-1 0 0,1 0 0,-1-1 0,1 1 0,-1-1 0,0 0 0,1 0 0,-1 0 0,0-1 0,0 0 0,1 1 0,-1-2 0,5-3 0,0 0 0,-1-1 0,0 0 0,-1-1 0,0 0 0,0 0 0,-1-1 0,1 0 0,-2 0 0,0 0 0,0 0 0,0-1 0,3-14 0,1-1 0,-3 0 0,0-1 0,5-49 0,-10 61 0,-1-1 0,0 1 0,-1 0 0,0 0 0,-1 0 0,-1 1 0,0-1 0,-7-18 0,8 27 0,0 0 0,0 0 0,0 0 0,-1 1 0,0-1 0,0 1 0,0-1 0,0 1 0,-1 0 0,0 1 0,1-1 0,-1 1 0,-1-1 0,1 1 0,0 0 0,-1 1 0,1-1 0,-1 1 0,0 0 0,0 0 0,0 0 0,0 1 0,0 0 0,-1 0 0,-6-1 0,9 2-105,-1 0 0,0 0 0,0 1 0,0-1 0,0 1 0,1 0 0,-1 0 0,0 0 0,0 1 0,1-1 0,-1 1 0,-5 3 0,-9 9-6721</inkml:trace>
  <inkml:trace contextRef="#ctx0" brushRef="#br0" timeOffset="3914.38">4213 587 24575,'4'-3'0,"0"2"0,1 4 0,-1 7 0,-2-4 0,0-5 0,2-7 0</inkml:trace>
  <inkml:trace contextRef="#ctx0" brushRef="#br0" timeOffset="4290.05">5018 141 24575,'-1'-6'0,"0"0"0,0 0 0,-1 0 0,0 0 0,0 1 0,0-1 0,-1 0 0,0 1 0,0 0 0,0 0 0,-1 0 0,0 0 0,0 0 0,-5-4 0,5 6 0,0 0 0,0 0 0,-1 1 0,1-1 0,-1 1 0,1 0 0,-1 0 0,0 1 0,0-1 0,0 1 0,0 0 0,0 1 0,0-1 0,-1 1 0,1 0 0,0 0 0,-7 1 0,0 1 0,1 1 0,-1-1 0,1 2 0,0-1 0,0 2 0,0-1 0,0 2 0,1-1 0,0 1 0,0 1 0,-14 11 0,17-11 0,-1 0 0,1 0 0,0 1 0,1 0 0,0 0 0,0 0 0,1 1 0,0 0 0,0 0 0,1 0 0,0 1 0,1-1 0,-4 19 0,6-25 0,1 0 0,-1 0 0,1 1 0,0-1 0,0 0 0,0 0 0,1 0 0,-1 0 0,1 0 0,-1 0 0,1 1 0,0-1 0,0-1 0,1 1 0,-1 0 0,0 0 0,1 0 0,0-1 0,0 1 0,0-1 0,0 1 0,0-1 0,0 0 0,0 0 0,1 0 0,-1 0 0,1 0 0,0 0 0,-1-1 0,1 1 0,5 1 0,-1 0 0,0-1 0,1-1 0,-1 1 0,0-1 0,1 0 0,-1-1 0,0 1 0,1-1 0,-1-1 0,0 0 0,1 0 0,12-3 0,-9 0 0,0-1 0,0 0 0,-1 0 0,1-1 0,-1 0 0,0-1 0,-1 0 0,0-1 0,0 0 0,0 0 0,-1-1 0,9-13 0,-6 7 0,0-1 0,-2 0 0,0 0 0,-1-1 0,-1-1 0,0 1 0,4-19 0,-7 23 0,-4 20 0,-4 25 0,-119 641-339,97-537-687,7-38-580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8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9 3 24575,'2'0'0,"1"-1"0,-1 0 0,1 1 0,-1 0 0,0-1 0,1 1 0,-1 0 0,1 0 0,-1 1 0,1-1 0,-1 0 0,1 1 0,-1 0 0,0-1 0,1 1 0,-1 0 0,0 0 0,0 0 0,0 0 0,0 1 0,0-1 0,0 1 0,0-1 0,3 4 0,-4-3 0,1 0 0,-1 1 0,0-1 0,1 1 0,-1-1 0,0 1 0,-1 0 0,1-1 0,0 1 0,-1 0 0,0 0 0,1 0 0,-1-1 0,0 1 0,0 0 0,-1 0 0,1 0 0,-1-1 0,1 1 0,-1 0 0,-2 4 0,-2 5 0,0 0 0,-1-1 0,0 0 0,-1 0 0,-1-1 0,1 0 0,-1 0 0,-13 11 0,-1-1 0,-1-1 0,-35 22 0,55-39 0,-18 14 0,21-15 0,-1-1 0,1 0 0,0 0 0,0 0 0,-1 1 0,1-1 0,0 0 0,0 0 0,0 1 0,-1-1 0,1 0 0,0 1 0,0-1 0,0 0 0,0 0 0,0 1 0,0-1 0,-1 0 0,1 1 0,0-1 0,0 0 0,0 1 0,0-1 0,0 0 0,0 1 0,0-1 0,0 0 0,0 1 0,1-1 0,-1 0 0,0 1 0,0-1 0,0 0 0,0 1 0,0-1 0,1 0 0,-1 0 0,0 1 0,0-1 0,0 0 0,1 0 0,-1 1 0,0-1 0,0 0 0,1 0 0,-1 0 0,0 1 0,0-1 0,1 0 0,-1 0 0,0 0 0,1 0 0,-1 0 0,0 0 0,1 0 0,-1 1 0,0-1 0,1 0 0,-1 0 0,0 0 0,1 0 0,-1-1 0,1 1 0,21 3-4,0-1 0,0-1 0,31-2-1,-28 0 29,-1 1-1,0 0 0,32 6 0,-49-4-113,-1-1 0,1 1 0,0 1 0,0-1 0,-1 1 0,0 0 0,1 0 0,-1 1 0,0 0 0,-1 0-1,1 0 1,-1 1 0,1 0 0,-2 0 0,9 10 0,-1 5-6736</inkml:trace>
  <inkml:trace contextRef="#ctx0" brushRef="#br0" timeOffset="420.18">0 556 24575,'18'0'0,"16"0"0,14 0 0,13 0 0,7 4 0,-1 1 0,-1-1 0,-2 0 0,-10-2-819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5 24575,'5'-4'0,"1"0"0,0 0 0,0 0 0,0 1 0,0 0 0,0 0 0,1 1 0,0-1 0,11-1 0,-5 0 0,90-23 0,112-13 0,111 0 0,-318 39 0,706-43-335,0 40-19,-687 5 354,52-1 88,12-2-534,1 5-1,91 15 1,-143-9-5805</inkml:trace>
  <inkml:trace contextRef="#ctx0" brushRef="#br0" timeOffset="738.19">402 1126 24575,'59'54'0,"96"113"0,31 75 0,-183-237 0,12 14 0,-15-19 0,1 0 0,-1 0 0,0 1 0,0-1 0,1 0 0,-1 0 0,0 0 0,0 0 0,1 0 0,-1 0 0,0 1 0,1-1 0,-1 0 0,0 0 0,0 0 0,1 0 0,-1 0 0,0 0 0,1 0 0,-1 0 0,0 0 0,1 0 0,-1-1 0,0 1 0,0 0 0,1 0 0,-1 0 0,0 0 0,1 0 0,-1 0 0,0-1 0,0 1 0,1 0 0,-1 0 0,0 0 0,0-1 0,0 1 0,1 0 0,-1 0 0,0-1 0,0 1 0,0 0 0,0 0 0,0-1 0,1 1 0,-1 0 0,0-1 0,0 1 0,0 0 0,0-1 0,0 1 0,0 0 0,0 0 0,0-1 0,0 1 0,0 0 0,0-1 0,0 1 0,0 0 0,0-1 0,-1 1 0,1 0 0,0-1 0,1-29 0,0-1 0,-3 0 0,-5-35 0,-1-17 0,0-148 0,-8-101 0,9 266 0,-3-1 0,-35-123 0,40 174 0,0 0 0,-1 0 0,-1 1 0,-15-23 0,22 37 0,0 1 0,-1 0 0,1-1 0,0 1 0,-1 0 0,1-1 0,0 1 0,0-1 0,0 1 0,-1-1 0,1 1 0,0 0 0,0-1 0,0 1 0,0-1 0,0 1 0,0-1 0,0 1 0,0-1 0,0 1 0,0-1 0,0 1 0,0-1 0,0 1 0,0-1 0,0 1 0,1 0 0,-1-1 0,0 1 0,0-1 0,0 1 0,1-1 0,-1 1 0,19-7 0,40 8 0,-39 1 0,481-40 0,-124 4 0,-362 33 0,-8 0 0,0 1 0,0-1 0,0 1 0,0 1 0,1-1 0,-1 1 0,0 0 0,0 1 0,7 2 0,-13-4-35,-1 0 0,0 1 0,1-1 0,-1 0 0,0 0 0,0 0 0,1 1 0,-1-1 0,0 0 0,0 0 0,1 0 0,-1 1 0,0-1 0,0 0 0,0 1 0,1-1 0,-1 0 0,0 0 0,0 1 0,0-1 0,0 0 0,0 1 0,0-1 0,1 0 0,-1 1 0,0-1 0,0 0 0,0 1 0,0-1 0,0 0 0,0 1 0,-1-1 0,1 0 0,0 1 0,0-1 0,0 0 0,0 1 0,-1 0 0,-10 12-6791</inkml:trace>
  <inkml:trace contextRef="#ctx0" brushRef="#br0" timeOffset="1124.78">1249 661 24575,'-14'15'0,"-9"11"0,-4 12 0,-4 4 0,2 2 0,4 0 0,1-4 0,6-8-8191</inkml:trace>
  <inkml:trace contextRef="#ctx0" brushRef="#br0" timeOffset="1501.79">1122 533 24575,'11'-7'0,"10"1"0,6 9 0,5 11 0,1 10 0,2 9 0,2 5 0,-1 4 0,0 2 0,-3 0 0,-2-3 0,-4-5 0,-6-6 0,-7-7-8191</inkml:trace>
  <inkml:trace contextRef="#ctx0" brushRef="#br0" timeOffset="1857.2">1671 554 24575,'-7'36'0,"-10"27"0,-9 16 0,-4 9 0,-3 5 0,-4 0 0,0-1 0,8-1 0,4-10 0,7-18-8191</inkml:trace>
  <inkml:trace contextRef="#ctx0" brushRef="#br0" timeOffset="2253.39">1713 1125 24575,'2'1'0,"0"-1"0,0 0 0,0 1 0,0 0 0,0-1 0,0 1 0,0 0 0,-1 0 0,1 0 0,0 0 0,-1 0 0,1 1 0,0-1 0,-1 0 0,0 1 0,1-1 0,-1 1 0,0 0 0,1-1 0,-1 1 0,0 0 0,0 0 0,-1-1 0,2 3 0,2 6 0,-1-1 0,0 1 0,3 14 0,-1 8 0,-2 0 0,0 41 0,-2-18 0,2-37 0,2-24 0,4-34 0,-8 34 0,0 3 0,26-113 0,-22 98 0,1 1 0,1 0 0,0 0 0,15-23 0,-21 38 0,1 0 0,-1-1 0,1 1 0,-1 0 0,1 0 0,0 1 0,0-1 0,0 0 0,0 0 0,0 1 0,0 0 0,0-1 0,0 1 0,1 0 0,-1 0 0,1 0 0,-1 0 0,1 0 0,-1 1 0,1-1 0,4 1 0,-3 0 0,1 1 0,-1-1 0,0 1 0,1 0 0,-1 1 0,0-1 0,0 1 0,0 0 0,0 0 0,-1 0 0,8 5 0,3 5 0,-1-1 0,0 2 0,-1 0 0,-1 0 0,14 21 0,-12-15-341,-1 1 0,-2 0-1,15 37 1,-15-28-648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34.0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2 216 24575,'-2'-20'0,"-2"44"0,-3 13 0,-5-5 0,0-1 0,-31 53 0,-43 54 0,71-115 0,0 2 0,11-18 0,0 0 0,0 0 0,0 0 0,-1-1 0,0 0 0,0 0 0,-12 11 0,17-17 0,0 0 0,-1 0 0,1 0 0,0 0 0,0 0 0,-1 1 0,1-1 0,0 0 0,0 0 0,-1 0 0,1 0 0,0 0 0,0 0 0,-1 0 0,1 0 0,0 0 0,0 0 0,0 0 0,-1 0 0,1 0 0,0 0 0,0 0 0,-1 0 0,1 0 0,0-1 0,0 1 0,-1 0 0,1 0 0,0 0 0,0 0 0,0 0 0,-1-1 0,1 1 0,0 0 0,0 0 0,0 0 0,0-1 0,-1 1 0,-3-14 0,1-17 0,3 30 0,1-82 0,0 40 0,-2-1 0,-10-74 0,11 116 0,-4-24 0,4 27 0,0-1 0,0 0 0,1 0 0,-1 0 0,0 0 0,0 1 0,0-1 0,1 0 0,-1 0 0,0 0 0,0 0 0,1 0 0,-1 0 0,0 0 0,0 0 0,0 0 0,1 0 0,-1 0 0,0 0 0,0 0 0,1 0 0,-1 0 0,0 0 0,0 0 0,1 0 0,-1 0 0,0 0 0,0 0 0,0 0 0,1 0 0,-1 0 0,0-1 0,0 1 0,0 0 0,1 0 0,-1 0 0,0 0 0,0-1 0,0 1 0,0 0 0,1 0 0,-1 0 0,0-1 0,0 1 0,0 0 0,0 0 0,0 0 0,0-1 0,0 1 0,0 0 0,0 0 0,0-1 0,0 1 0,0 0 0,0 0 0,0-1 0,0 1 0,0 0 0,0 0 0,38 44 0,45 70 0,-51-67 0,6 5-100,-3-5-533,54 99 1,-76-117-6194</inkml:trace>
  <inkml:trace contextRef="#ctx0" brushRef="#br0" timeOffset="400.9">0 25 24575,'11'0'0,"18"0"0,21 0 0,29 0 0,25 0 0,20 0 0,11 0 0,4 0 0,-21 0-8191</inkml:trace>
  <inkml:trace contextRef="#ctx0" brushRef="#br0" timeOffset="775.93">867 533 24575,'-7'0'0,"5"0"0,9-3 0,19-6 0,22 0 0,18 1 0,15-2 0,9 1 0,-11 2-8191</inkml:trace>
  <inkml:trace contextRef="#ctx0" brushRef="#br0" timeOffset="1165.63">1819 343 24575,'4'-7'0,"-3"1"0,-5 9 0,-5 11 0,-9 14 0,-4 9 0,-2 6 0,-2 3 0,2 0 0,3-3 0,7-6 0,4-6 0,5-7-8191</inkml:trace>
  <inkml:trace contextRef="#ctx0" brushRef="#br0" timeOffset="1549.94">1693 4 24575,'0'-3'0,"4"9"0,4 15 0,9 17 0,8 14 0,7 13 0,9 9 0,5 6 0,2 4 0,-4 3 0,-6-3 0,-6-9 0,-8-17-819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22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8 43 24575,'9'-17'0,"-15"18"0,-25 24 0,30-24 0,-77 63 0,32-27 0,-70 72 0,116-109-2,-1 1 0,1-1 1,-1 0-1,1 0 0,0 0 0,-1 1 0,1-1 0,0 0 0,0 1 0,-1-1 0,1 0 0,0 1 0,0-1 0,-1 0 1,1 1-1,0-1 0,0 0 0,0 1 0,0-1 0,0 0 0,-1 1 0,1-1 0,0 1 0,0-1 0,0 0 0,0 1 1,0-1-1,0 1 0,0-1 0,0 1 0,0-1 0,1 0 0,-1 1 0,0-1 0,0 0 0,0 1 0,0-1 0,0 1 1,1-1-1,-1 0 0,1 1 0,19 1 202,26-11-1685,-30 3-5341</inkml:trace>
  <inkml:trace contextRef="#ctx0" brushRef="#br0" timeOffset="1879.21">317 0 24575,'-304'338'0,"303"-338"0,0 1 0,0 0 0,0 0 0,0-1 0,0 1 0,1 0 0,-1 0 0,0 0 0,1 0 0,-1 0 0,0 0 0,1 0 0,0 0 0,-1 0 0,1 1 0,-1-1 0,1 0 0,0 0 0,0 2 0,0-3 0,0 1 0,1 0 0,-1-1 0,1 1 0,-1-1 0,0 1 0,1-1 0,-1 1 0,1-1 0,-1 1 0,1-1 0,0 0 0,-1 1 0,1-1 0,-1 0 0,1 1 0,0-1 0,-1 0 0,1 0 0,0 1 0,-1-1 0,1 0 0,1 0 0,9 1 0,-1 0 0,1-1 0,14-2 0,-9 1 0,68-3 0,-33 1 0,-1 1 0,74 9 0,-120-7-68,-1 0 0,1 1-1,0-1 1,0 1 0,0 0 0,-1 0-1,1 1 1,-1-1 0,1 1 0,-1 0-1,1 0 1,-1 0 0,0 0 0,0 0-1,0 1 1,0 0 0,0-1 0,-1 1-1,3 4 1,2 8-6758</inkml:trace>
  <inkml:trace contextRef="#ctx0" brushRef="#br0" timeOffset="2435.91">0 593 24575,'25'4'0,"23"4"0,17 5 0,9 0 0,3 2 0,-6-3 0,-6 2 0,-12-3 0,-14-2-819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20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61 24575,'-20'-12'0,"19"11"0,0 1 0,0 0 0,0 0 0,1-1 0,-1 1 0,0-1 0,0 1 0,0-1 0,1 1 0,-1-1 0,0 1 0,1-1 0,-1 0 0,0 1 0,1-1 0,-1 0 0,1 0 0,-1 1 0,1-1 0,-1 0 0,1 0 0,0 0 0,-1 1 0,1-1 0,0 0 0,0 0 0,0 0 0,-1 0 0,1 0 0,0 0 0,0 0 0,0 0 0,0 0 0,1 1 0,-1-1 0,0 0 0,0 0 0,1 0 0,-1 0 0,0 0 0,1-1 0,2-6 0,-1 9 0,2 16 0,-1 30 0,-35 306 134,1-62-1633,30-256-5327</inkml:trace>
  <inkml:trace contextRef="#ctx0" brushRef="#br0" timeOffset="357.91">257 272 24575,'0'-3'0,"0"2"0,0 4 0,0 7 0,0 4 0,0 4 0,4-2 0,4-3 0,2-7 0,-2-9 0,-2-7 0,-1-6 0,-3 0-8191</inkml:trace>
  <inkml:trace contextRef="#ctx0" brushRef="#br0" timeOffset="748.84">723 18 24575,'-4'1'0,"-1"0"0,1 0 0,0 0 0,0 1 0,0-1 0,0 1 0,0 0 0,0 0 0,0 0 0,0 1 0,1-1 0,-1 1 0,1 0 0,0 0 0,0 0 0,0 0 0,0 1 0,0-1 0,-3 8 0,-3 4 0,0 0 0,1 0 0,-9 26 0,9-16 0,0 0 0,2 0 0,-5 48 0,9-62 0,2 1 0,-1-1 0,2 1 0,-1 0 0,2-1 0,-1 1 0,2-1 0,-1 0 0,2 0 0,7 20 0,-8-26 0,-1-1 0,1 0 0,0 0 0,0-1 0,1 1 0,-1-1 0,1 1 0,-1-1 0,1 0 0,0-1 0,0 1 0,1-1 0,-1 1 0,0-1 0,1 0 0,-1-1 0,1 1 0,0-1 0,-1 0 0,1 0 0,0 0 0,0-1 0,0 0 0,0 0 0,-1 0 0,1-1 0,0 1 0,0-1 0,0 0 0,-1 0 0,1-1 0,-1 1 0,1-1 0,-1 0 0,1-1 0,-1 1 0,0-1 0,0 1 0,0-1 0,0-1 0,-1 1 0,1 0 0,-1-1 0,0 0 0,0 1 0,0-1 0,-1-1 0,4-5 0,-3 4 0,-1 0 0,1 0 0,-1-1 0,0 1 0,-1-1 0,1 1 0,-2-1 0,1 0 0,0 1 0,-1-1 0,-1 0 0,1 1 0,-1-1 0,0 0 0,0 1 0,-1-1 0,-3-8 0,3 10 0,0 1 0,-1 0 0,1 0 0,-1 0 0,0 1 0,0-1 0,0 1 0,-1-1 0,1 1 0,-1 0 0,0 0 0,0 1 0,0-1 0,0 1 0,0 0 0,0 0 0,-1 0 0,1 0 0,-1 1 0,1 0 0,-1 0 0,0 0 0,1 1 0,-1-1 0,-6 1 0,6 0 0,-1 0 0,1 0 0,0 1 0,0 0 0,0 0 0,0 0 0,0 0 0,0 1 0,0 0 0,0 0 0,0 0 0,1 1 0,-1-1 0,1 1 0,0 0 0,0 0 0,0 1 0,0-1 0,0 1 0,1 0 0,-6 7 0,9-10-42,-1 0-1,1 0 0,0 0 1,-1 0-1,1 0 0,0 0 1,-1 0-1,1 0 0,0 0 1,0 0-1,0 1 0,0-1 1,0 0-1,0 0 0,0 0 1,1 0-1,-1 0 0,0 0 1,1 0-1,-1 0 0,0 0 1,1 0-1,-1 0 0,1 0 1,0 0-1,-1 0 0,1 0 1,0 0-1,-1-1 0,1 1 1,2 1-1,13 9-6783</inkml:trace>
  <inkml:trace contextRef="#ctx0" brushRef="#br0" timeOffset="1122.42">977 104 24575,'0'-1'0,"0"0"0,1-1 0,-1 1 0,0 0 0,1-1 0,-1 1 0,1 0 0,0 0 0,-1 0 0,1-1 0,0 1 0,0 0 0,-1 0 0,1 0 0,0 0 0,0 0 0,0 0 0,0 1 0,1-1 0,-1 0 0,0 0 0,2 0 0,31-13 0,-27 11 0,18-6 0,0 1 0,0 1 0,1 1 0,0 2 0,52-4 0,-76 8 0,0 0 0,0 0 0,0 0 0,-1 0 0,1 1 0,0-1 0,0 0 0,-1 1 0,1-1 0,0 1 0,-1-1 0,1 1 0,-1 0 0,1 0 0,0 0 0,-1 0 0,0 0 0,1 0 0,-1 0 0,0 1 0,1-1 0,-1 0 0,0 1 0,0-1 0,0 1 0,0-1 0,-1 1 0,1-1 0,0 1 0,0 0 0,-1-1 0,1 1 0,-1 0 0,0 0 0,0-1 0,1 1 0,-1 0 0,0 0 0,0-1 0,-1 4 0,0 6 0,-1 0 0,-1 1 0,0-1 0,0 0 0,-6 10 0,7-13 0,-36 83 0,22-57 0,2 1 0,1 0 0,2 1 0,-13 70 0,23-103 4,1 0 0,0 0 0,0 0 0,0 0 0,0 0-1,0-1 1,0 1 0,1 0 0,-1 0 0,1 0 0,0 0 0,0-1-1,0 1 1,0 0 0,0-1 0,1 1 0,-1-1 0,1 0 0,0 1-1,-1-1 1,1 0 0,0 0 0,0 0 0,1 0 0,-1 0 0,0-1 0,1 1-1,-1-1 1,1 1 0,3 1 0,0-2-110,-1 1 0,1-1 0,0 0 0,0 0 0,0-1 0,0 0-1,0 0 1,0 0 0,0-1 0,0 1 0,0-1 0,-1-1 0,10-3 0,10-5-6720</inkml:trace>
  <inkml:trace contextRef="#ctx0" brushRef="#br0" timeOffset="1527.94">1145 315 24575,'25'-11'0,"23"-7"0,21-4 0,14 2 0,6 0 0,-11 4-8191</inkml:trace>
  <inkml:trace contextRef="#ctx0" brushRef="#br0" timeOffset="2944.38">1103 103 24575,'-1'1'0,"0"-1"0,0 0 0,0 0 0,0 0 0,0 0 0,0 0 0,0 0 0,-1 0 0,1 0 0,0 0 0,0 0 0,0-1 0,0 1 0,0 0 0,0-1 0,0 1 0,0-1 0,0 1 0,0-1 0,1 1 0,-1-1 0,0 0 0,0 0 0,0 1 0,0-2 0,1 1 0,1 0 0,0 0 0,-1-1 0,1 1 0,0 0 0,0 0 0,0 1 0,0-1 0,0 0 0,0 0 0,0 0 0,0 1 0,0-1 0,0 0 0,0 1 0,0-1 0,0 1 0,1-1 0,-1 1 0,0 0 0,0-1 0,2 1 0,70-22 0,1 3 0,144-17 0,-206 36 0,-10 2 0,-22 7 0,-36 10 0,17-5 0,27-9 0,0-1 0,-1 0 0,0 0 0,-23 3 0,35-7 0,0 0 0,-1 0 0,1 0 0,0 0 0,0 0 0,0 0 0,0 0 0,0-1 0,0 1 0,0 0 0,0-1 0,0 1 0,0 0 0,0-1 0,0 0 0,0 1 0,0-1 0,0 1 0,0-1 0,1 0 0,-1 0 0,0 1 0,0-1 0,1 0 0,-1 0 0,0 0 0,1 0 0,-1 0 0,1 0 0,-1 0 0,1 0 0,0 0 0,-1-1 0,-9-14 0,10 15 0,-1 1 0,0 0 0,1 0 0,-1 0 0,0 0 0,0 0 0,1 0 0,-1 0 0,0 0 0,1 0 0,-1 1 0,0-1 0,1 0 0,-1 0 0,0 1 0,1-1 0,-1 0 0,0 1 0,1-1 0,-1 0 0,1 1 0,-1-1 0,1 1 0,-1-1 0,1 1 0,-1-1 0,1 1 0,0 0 0,-1-1 0,1 1 0,-1-1 0,1 1 0,0 0 0,0-1 0,-1 2 0,-13 25 0,1 9 0,1 0 0,1 2 0,3-1 0,1 1 0,1 0 0,2 0 0,2 49 0,2-86 0,0 1 0,0 0 0,0-1 0,0 1 0,0-1 0,0 1 0,0 0 0,1-1 0,-1 1 0,1-1 0,-1 1 0,1-1 0,0 1 0,-1-1 0,1 0 0,0 1 0,0-1 0,0 0 0,0 1 0,2 0 0,-2-1 0,0-1 0,0 1 0,0-1 0,0 0 0,0 0 0,1 0 0,-1 0 0,0 0 0,0 0 0,0 0 0,1 0 0,-1 0 0,0-1 0,0 1 0,0 0 0,0-1 0,0 1 0,0-1 0,0 1 0,0-1 0,1 0 0,9-6 0,0-1 0,-1-1 0,17-17 0,-19 18 0,38-40 0,-16 15 0,37-29 0,-58 54 0,0 1 0,1 1 0,-1-1 0,2 1 0,-1 1 0,0 0 0,1 0 0,0 1 0,12-2 0,-21 5 0,0 1 0,0-1 0,0 1 0,0 0 0,0 0 0,0 0 0,1 0 0,-1 0 0,0 0 0,0 0 0,0 1 0,0-1 0,0 1 0,0 0 0,0 0 0,0-1 0,0 1 0,-1 0 0,1 1 0,0-1 0,3 3 0,-3-2 0,0 1 0,0 0 0,0 1 0,0-1 0,0 0 0,-1 0 0,1 1 0,-1-1 0,0 1 0,0 0 0,1 5 0,0 8 0,-1 1 0,-1 0 0,0 0 0,-3 17 0,1-17 0,-1-1 0,0 1 0,-2-1 0,0 0 0,0-1 0,-2 1 0,0-1 0,-1 0 0,0-1 0,-1 0 0,-1 0 0,-19 21 0,14-20 0,0-2 0,-1 0 0,0 0 0,-2-2 0,1 0 0,-1-1 0,-1-1 0,0 0 0,-1-2 0,-23 8 0,-32 5 0,68-20 0,0 0 0,0 0 0,0 0 0,1-1 0,-1 0 0,0 0 0,0-1 0,-13-3 0,18 4-4,1 0 0,-1-1 0,1 1-1,0-1 1,-1 0 0,1 1 0,-1-1-1,1 0 1,0 0 0,0 0 0,-1 0-1,1 0 1,0 0 0,0 0 0,0 0 0,0 0-1,0 0 1,-1-2 0,2 2 13,0 0 1,0-1-1,0 1 1,0 0-1,-1 0 1,1 0 0,1 0-1,-1 0 1,0 0-1,0 0 1,0 0-1,0 0 1,1 0-1,-1 0 1,1 0-1,-1 0 1,0 0-1,1 1 1,0-1-1,0-1 1,2-2-159,0 1 1,0-1-1,0 1 1,1 0-1,0 0 1,-1 0-1,1 1 1,0-1-1,8-3 1,11-2-6678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7.3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446 24575,'-18'40'0,"2"0"0,1 0 0,3 2 0,-12 66 0,15-47 0,2 1 0,3 95 0,8-105 0,19 93 0,-42-209 0,4 1 0,-14-130 0,25 144 0,2 1 0,3 0 0,2-1 0,16-83 0,-16 118 0,0 0 0,2 0 0,0 0 0,0 1 0,2 0 0,-1 0 0,2 1 0,-1 0 0,2 0 0,14-17 0,-17 24 0,-1-1 0,1 1 0,0 0 0,0 1 0,1 0 0,-1 0 0,1 0 0,0 1 0,0 0 0,0 0 0,0 0 0,1 1 0,-1 1 0,1-1 0,-1 1 0,1 0 0,0 1 0,-1-1 0,1 2 0,0-1 0,10 3 0,-14-3 0,0 1 0,0 0 0,0 0 0,0 1 0,-1-1 0,1 1 0,0 0 0,-1 0 0,1 0 0,-1 0 0,1 0 0,-1 1 0,0 0 0,0 0 0,0-1 0,-1 2 0,1-1 0,-1 0 0,0 0 0,1 1 0,-1 0 0,-1-1 0,1 1 0,-1 0 0,1 0 0,-1 0 0,0 0 0,0 0 0,-1 0 0,1 0 0,-1 0 0,0 7 0,-1-1 0,0 0 0,0 0 0,-1 0 0,0 0 0,-1 0 0,0 0 0,0-1 0,-1 1 0,0-1 0,-1 0 0,0 0 0,-8 9 0,-5 3-151,0-2-1,-2-1 0,0 0 0,-1-2 1,-1 0-1,0-1 0,-1-1 1,-41 17-1,17-10-6674</inkml:trace>
  <inkml:trace contextRef="#ctx0" brushRef="#br0" timeOffset="349.3">1079 0 24575,'-25'11'0,"-16"18"0,-8 22 0,-3 24 0,1 24 0,4 21 0,12 11 0,10 9 0,18-2 0,16-6 0,18-11 0,16-15 0,14-19 0,8-20 0,8-22 0,-9-18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4:09.2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63 24575,'15'-20'0,"-1"3"0,20-35 0,-31 48 0,-1-1 0,0 0 0,1 0 0,-2 0 0,1 0 0,0 0 0,-1-1 0,0 1 0,-1 0 0,1-1 0,-1 1 0,0-10 0,-1 13 0,0-1 0,1 1 0,-1-1 0,0 1 0,0-1 0,-1 1 0,1 0 0,0 0 0,-1 0 0,0-1 0,1 1 0,-1 1 0,0-1 0,0 0 0,0 0 0,0 1 0,0-1 0,0 1 0,-1-1 0,1 1 0,0 0 0,-1 0 0,1 0 0,-1 0 0,1 1 0,-1-1 0,0 1 0,1-1 0,-1 1 0,-4 0 0,0 0 0,1 0 0,-1 0 0,0 1 0,1-1 0,-1 2 0,1-1 0,0 1 0,-1-1 0,1 2 0,0-1 0,-8 5 0,6-1 0,1 1 0,0-1 0,1 1 0,0 0 0,0 1 0,0-1 0,1 1 0,0 0 0,1 1 0,0-1 0,0 1 0,1 0 0,0 0 0,0 0 0,1 0 0,0 0 0,1 1 0,0-1 0,1 0 0,0 15 0,0-17 0,1 0 0,0 0 0,0 0 0,1 0 0,-1 0 0,1 0 0,1-1 0,0 1 0,0-1 0,0 0 0,0 1 0,7 6 0,-7-9 0,1 0 0,-1 0 0,1-1 0,0 1 0,0-1 0,1 0 0,-1-1 0,1 1 0,-1-1 0,1 0 0,0 0 0,0 0 0,0-1 0,0 1 0,0-1 0,0 0 0,0-1 0,7 1 0,-10-1 0,0 0 0,0 0 0,0 0 0,1-1 0,-1 1 0,0-1 0,0 1 0,0-1 0,0 1 0,0-1 0,0 0 0,-1 0 0,1 0 0,0 0 0,0-1 0,-1 1 0,1 0 0,0-1 0,1-2 0,0 1 0,0-1 0,-1 0 0,1 0 0,-1-1 0,0 1 0,-1 0 0,1-1 0,1-6 0,1-8 0,-2-1 0,0 1 0,0-26 0,-2 38 0,-3-33 0,2 32 0,2 28 0,0-10 0,1 1 0,0-1 0,0 0 0,1 0 0,0 0 0,1 0 0,0 0 0,11 17 0,-12-22 0,0 0 0,0 0 0,1 0 0,0-1 0,0 1 0,0-1 0,0 0 0,1 0 0,0-1 0,-1 1 0,1-1 0,1 0 0,-1 0 0,0-1 0,1 0 0,-1 0 0,8 2 0,-11-4 0,0 1 0,-1-1 0,1 0 0,0 0 0,0 0 0,0 0 0,0 0 0,0-1 0,0 1 0,-1 0 0,1-1 0,0 1 0,0-1 0,-1 0 0,1 0 0,0 0 0,-1 0 0,1 0 0,-1 0 0,3-2 0,-2 1 0,1-1 0,-1 0 0,0 0 0,0 0 0,0 0 0,-1-1 0,1 1 0,-1 0 0,1-1 0,0-3 0,1-9 0,0 0 0,-1 0 0,-1-28 0,-1 38 0,0-44 0,1 55 0,0 0 0,0 0 0,1 0 0,-1 0 0,1 0 0,0-1 0,1 1 0,-1 0 0,1-1 0,0 0 0,4 5 0,-1-1 0,1-1 0,0 0 0,0 0 0,1 0 0,-1-1 0,14 8 0,-16-11 0,0-1 0,0 1 0,0-1 0,1 0 0,-1 0 0,1 0 0,0-1 0,-1 1 0,1-2 0,0 1 0,10 0 0,-12-2 0,0 0 0,0 1 0,-1-1 0,1 0 0,0-1 0,-1 1 0,1-1 0,-1 1 0,0-1 0,1 0 0,-1 0 0,0 0 0,0-1 0,0 1 0,0-1 0,-1 0 0,1 0 0,-1 0 0,4-5 0,15-42 0,-20 57 0,1-1 0,0 1 0,0-1 0,1 0 0,-1 0 0,1 0 0,1 0 0,-1 0 0,1-1 0,0 1 0,1-1 0,-1 0 0,1 0 0,0-1 0,0 1 0,0-1 0,1 0 0,-1-1 0,1 1 0,0-1 0,0 0 0,0-1 0,1 1 0,-1-1 0,1-1 0,-1 1 0,12 1 0,-15-4 0,0 1 0,0-1 0,0 0 0,-1 0 0,1 0 0,0 0 0,-1 0 0,1 0 0,-1-1 0,1 1 0,-1-1 0,0 0 0,1 1 0,-1-1 0,0 0 0,0-1 0,-1 1 0,1 0 0,0 0 0,-1-1 0,1 1 0,-1-1 0,0 1 0,0-1 0,0 0 0,0 0 0,0 1 0,0-5 0,3-10 0,-1-1 0,0 0 0,-1-25 0,-1 22 0,-1 19 0,0-1 0,0 1 0,1 0 0,-1 0 0,0 0 0,1 0 0,0-1 0,-1 1 0,1 0 0,0 0 0,0 0 0,0 0 0,0 1 0,0-1 0,1 0 0,-1 0 0,0 1 0,3-3 0,-2 3 0,0 0 0,-1 1 0,1 0 0,-1-1 0,1 1 0,-1 0 0,1 0 0,0 0 0,-1 0 0,1 0 0,0 0 0,-1 0 0,1 0 0,-1 1 0,1-1 0,0 0 0,-1 1 0,1 0 0,-1-1 0,1 1 0,-1 0 0,0 0 0,1 0 0,-1 0 0,2 1 0,10 9 0,0 0 0,0 1 0,12 15 0,-16-16 0,1-1 0,0 0 0,1 0 0,0-1 0,12 8 0,-22-17 0,-1 0 0,0 0 0,0 1 0,1-1 0,-1 0 0,0 0 0,1 0 0,-1 0 0,0 0 0,1 0 0,-1 0 0,0 0 0,0 0 0,1 0 0,-1 0 0,0 0 0,1 0 0,-1 0 0,0 0 0,1 0 0,-1 0 0,0 0 0,1 0 0,-1 0 0,0 0 0,1 0 0,-1-1 0,0 1 0,0 0 0,1 0 0,-1 0 0,0-1 0,0 1 0,1 0 0,-1 0 0,0-1 0,0 1 0,0 0 0,0 0 0,1-1 0,3-18 0,-5-20 0,1 35 0,-1 0 0,1 0 0,-1 0 0,0 0 0,0 0 0,-1 0 0,1 1 0,-1-1 0,0 0 0,0 1 0,0-1 0,0 1 0,-1 0 0,1 0 0,-1-1 0,0 2 0,0-1 0,0 0 0,0 1 0,0-1 0,-1 1 0,1 0 0,-1 0 0,1 0 0,-1 1 0,0-1 0,0 1 0,0 0 0,0 0 0,0 0 0,0 1 0,0-1 0,0 1 0,0 0 0,0 0 0,0 0 0,0 1 0,0 0 0,0-1 0,0 1 0,0 1 0,0-1 0,-4 2 0,2 1 0,-1 0 0,2 0 0,-1 0 0,0 1 0,1 0 0,0 0 0,0 0 0,0 1 0,1-1 0,-1 1 0,2 0 0,-1 1 0,0-1 0,1 1 0,1-1 0,-1 1 0,1 0 0,0 0 0,0 0 0,1 0 0,0 0 0,0 0 0,1 1 0,0-1 0,0 0 0,1 0 0,0 0 0,2 12 0,-2-16 0,1 0 0,-1 0 0,0 0 0,1 0 0,-1 0 0,1-1 0,0 1 0,0 0 0,0-1 0,0 1 0,0-1 0,1 0 0,-1 0 0,1 0 0,0 0 0,-1 0 0,1-1 0,0 1 0,0-1 0,0 0 0,0 1 0,0-2 0,0 1 0,0 0 0,0 0 0,1-1 0,-1 0 0,0 0 0,5 0 0,-3 0 0,0-1 0,-1 0 0,1 1 0,-1-2 0,1 1 0,-1-1 0,1 1 0,-1-1 0,0 0 0,0-1 0,0 1 0,0-1 0,0 1 0,-1-1 0,1-1 0,-1 1 0,0 0 0,0-1 0,0 1 0,3-6 0,1-5 0,0-1 0,0 0 0,-2 0 0,0-1 0,-1 1 0,5-31 0,1-102 0,-7 76 0,8-85 0,-12 214 40,3 0 0,13 77 0,32 149-1525,-36-224-5341</inkml:trace>
  <inkml:trace contextRef="#ctx0" brushRef="#br0" timeOffset="715.66">1632 315 24575,'-1'-3'0,"0"1"0,0-1 0,0 0 0,1 0 0,-1 0 0,1 0 0,0 0 0,-1-1 0,1 1 0,1 0 0,-1 0 0,0 0 0,1 0 0,0 0 0,0 0 0,-1 0 0,2 0 0,-1 1 0,2-5 0,-1 5 0,0 1 0,-1-1 0,1 0 0,0 1 0,0-1 0,1 1 0,-1-1 0,0 1 0,0 0 0,1 0 0,-1 0 0,1 0 0,-1 1 0,1-1 0,-1 1 0,1-1 0,-1 1 0,1 0 0,-1 0 0,1 0 0,-1 0 0,1 0 0,-1 1 0,4 0 0,1 1 0,-1-1 0,0 1 0,1 0 0,-1 0 0,0 1 0,0 0 0,0 0 0,-1 1 0,1-1 0,-1 1 0,1 0 0,-1 1 0,-1-1 0,9 11 0,-7-7 0,-1 0 0,1 0 0,-2 0 0,1 1 0,-1-1 0,-1 1 0,1 0 0,-2 1 0,4 18 0,-4-20 0,-2 1 0,1-1 0,-1 1 0,0-1 0,-1 1 0,0-1 0,0 0 0,-1 1 0,0-1 0,0 0 0,-5 10 0,4-12 0,0-1 0,0 0 0,0 0 0,0 0 0,-1 0 0,0-1 0,0 1 0,0-1 0,-1 0 0,1 0 0,-1-1 0,0 1 0,0-1 0,0 0 0,-1-1 0,-10 5 0,7-4 0,0-1 0,0 0 0,0 0 0,0-1 0,0 0 0,0 0 0,0-1 0,0 0 0,0-1 0,0 0 0,0-1 0,0 1 0,-13-6 0,16 5 0,1 0 0,0-1 0,-1 1 0,1-1 0,0-1 0,0 1 0,1-1 0,-1 0 0,1 0 0,0 0 0,0 0 0,0-1 0,0 0 0,1 0 0,0 0 0,0 0 0,0 0 0,1-1 0,0 1 0,0-1 0,-2-10 0,2 8 0,1 0 0,0 0 0,0 0 0,1-1 0,0 1 0,0 0 0,1 0 0,1-1 0,-1 1 0,1 0 0,0 0 0,6-12 0,-3 9 0,1 1 0,0 0 0,0 0 0,1 0 0,1 1 0,0 0 0,0 0 0,10-8 0,0 3 0,1 1 0,0 0 0,0 1 0,2 2 0,-1 0 0,1 1 0,0 0 0,39-8 0,-30 11-341,-1 1 0,1 2-1,30 0 1,-2 5-6485</inkml:trace>
  <inkml:trace contextRef="#ctx0" brushRef="#br0" timeOffset="1527.19">2373 316 24575,'-1'24'0,"-8"41"0,0 5 0,7-48 0,-1 37 0,3-56 0,0 0 0,0 1 0,0-1 0,1 0 0,0 0 0,-1 0 0,1 0 0,0 0 0,0 0 0,1 0 0,-1 0 0,1 0 0,3 5 0,-4-7 0,-1-1 0,1 1 0,0 0 0,0 0 0,0-1 0,-1 1 0,1-1 0,0 1 0,0-1 0,0 1 0,0-1 0,0 1 0,0-1 0,0 0 0,0 0 0,0 1 0,0-1 0,1 0 0,-1 0 0,0 0 0,0 0 0,0 0 0,0 0 0,1-1 0,1 0 0,-1 0 0,0 0 0,0 0 0,0 0 0,0-1 0,0 1 0,0-1 0,0 1 0,0-1 0,2-2 0,2-3 0,-1 0 0,0-1 0,0 1 0,7-17 0,2-17 0,0 0 0,12-75 0,-28 148 0,3 57 0,0-66 0,-1-15-136,1 1-1,0-1 1,0 1-1,1-1 1,0 1-1,0-1 1,1 0-1,0 0 0,6 12 1,4-1-6690</inkml:trace>
  <inkml:trace contextRef="#ctx0" brushRef="#br0" timeOffset="3421.91">2648 357 24575,'14'70'0,"-11"-58"0,0 0 0,1 0 0,0 0 0,1-1 0,0 1 0,8 11 0,-13-22 0,1-1 0,-1 1 0,1 0 0,-1 0 0,1-1 0,0 1 0,-1 0 0,1-1 0,0 1 0,-1-1 0,1 1 0,0-1 0,0 1 0,-1-1 0,1 1 0,0-1 0,0 0 0,0 1 0,0-1 0,-1 0 0,1 0 0,0 0 0,0 0 0,0 0 0,0 0 0,0 0 0,0 0 0,0 0 0,0 0 0,-1 0 0,2-1 0,0 0 0,0 0 0,0-1 0,0 1 0,-1-1 0,1 1 0,-1-1 0,1 0 0,-1 0 0,0 0 0,1 0 0,-1 1 0,1-4 0,3-8 0,0 1 0,0-1 0,2-15 0,-1-15 0,-3 16 0,-2 53 0,-2-7 0,2 1 0,0-1 0,6 25 0,-7-39 0,1 0 0,0 0 0,1-1 0,-1 1 0,1 0 0,0-1 0,0 1 0,0-1 0,1 0 0,0 0 0,0 0 0,0 0 0,0 0 0,0 0 0,1-1 0,-1 0 0,1 0 0,7 5 0,-9-7 0,-1-1 0,1 1 0,0 0 0,-1-1 0,1 0 0,0 1 0,0-1 0,-1 0 0,1 0 0,0 0 0,0 0 0,-1 0 0,1 0 0,0-1 0,0 1 0,-1-1 0,1 1 0,0-1 0,-1 1 0,1-1 0,0 0 0,-1 0 0,1 0 0,-1 0 0,0 0 0,1 0 0,-1 0 0,0 0 0,0-1 0,1 1 0,-1 0 0,0-1 0,0 1 0,0-1 0,-1 0 0,2-1 0,3-7 0,0-1 0,-1 0 0,0 0 0,3-13 0,-7 22 0,10-44 0,-2-1 0,-2 0 0,-2 1 0,-4-78 0,-2 230 0,0-70 0,1-1 0,1 0 0,7 42 0,-6-74 0,-1 0 0,1 0 0,0 0 0,0 0 0,0 0 0,0 0 0,0 0 0,1 0 0,-1-1 0,1 1 0,0-1 0,0 1 0,0-1 0,0 1 0,0-1 0,0 0 0,1 0 0,-1 0 0,4 1 0,-4-2 0,0 0 0,0-1 0,0 1 0,0-1 0,0 0 0,0 0 0,0 1 0,0-1 0,0-1 0,0 1 0,0 0 0,0 0 0,0-1 0,0 1 0,0-1 0,-1 0 0,1 1 0,0-1 0,0 0 0,0 0 0,-1 0 0,1-1 0,0 1 0,-1 0 0,1 0 0,-1-1 0,1 1 0,-1-1 0,2-2 0,10-14 0,-1-1 0,0 1 0,-2-2 0,0 0 0,-1 0 0,6-23 0,-15 43 0,0 0 0,0 0 0,0 0 0,0 0 0,0 0 0,0 0 0,0 0 0,0 0 0,0 0 0,0 0 0,0 0 0,-1 0 0,1 0 0,0 0 0,0 0 0,0 0 0,0 0 0,0 0 0,0 0 0,0 0 0,0 0 0,-6 12 0,-7 20 0,11-26 0,1 0 0,1 0 0,-1 0 0,1 0 0,0 0 0,0 0 0,0 0 0,1 0 0,0 0 0,0-1 0,1 1 0,-1 0 0,1 0 0,4 7 0,-4-10 0,0 0 0,0 0 0,1 0 0,-1 0 0,1-1 0,-1 1 0,1-1 0,0 0 0,-1 0 0,1 0 0,1 0 0,-1 0 0,0-1 0,0 1 0,0-1 0,1 0 0,-1 0 0,1 0 0,-1 0 0,1-1 0,-1 1 0,1-1 0,-1 0 0,1 0 0,6-1 0,-7 0 0,-1 0 0,1 1 0,-1-1 0,0 0 0,1-1 0,-1 1 0,0 0 0,0 0 0,0-1 0,0 0 0,0 1 0,0-1 0,0 0 0,0 0 0,-1 0 0,1 0 0,-1 0 0,1 0 0,-1-1 0,0 1 0,0 0 0,0-1 0,0 1 0,1-4 0,2-9 0,0 0 0,3-28 0,-6 35 0,4-62 0,-5 88 0,1 0 0,0-1 0,1 1 0,1 0 0,1-1 0,7 25 0,-10-41 0,-1 0 0,1 0 0,-1 0 0,1 1 0,-1-1 0,1 0 0,0 0 0,-1 0 0,1 0 0,0 0 0,0 0 0,0 0 0,0 0 0,0 0 0,0-1 0,0 1 0,0 0 0,0 0 0,0-1 0,1 1 0,1 0 0,-2-1 0,1 0 0,-1 0 0,0-1 0,0 1 0,0 0 0,1 0 0,-1-1 0,0 1 0,0-1 0,0 1 0,0-1 0,0 0 0,0 1 0,0-1 0,0 0 0,0 0 0,0 0 0,1-1 0,3-4 0,-1 0 0,1 0 0,-1-1 0,-1 1 0,1-1 0,2-7 0,-3 4 0,-2 6 0,0 1 0,0 0 0,0-1 0,0 1 0,1 0 0,-1 0 0,1 0 0,0 0 0,0 0 0,0 1 0,3-4 0,-5 6 0,1 0 0,-1 0 0,0 0 0,1 1 0,-1-1 0,0 0 0,1 0 0,-1 0 0,0 1 0,1-1 0,-1 0 0,0 0 0,0 1 0,1-1 0,-1 0 0,0 1 0,0-1 0,1 0 0,-1 1 0,0-1 0,0 1 0,0-1 0,0 0 0,0 1 0,0-1 0,0 0 0,0 1 0,1-1 0,-1 1 0,0-1 0,-1 0 0,1 1 0,0-1 0,0 1 0,2 16 0,-2-17 0,0 8 0,1-1 0,0 1 0,0-1 0,1 0 0,0 1 0,0-1 0,5 9 0,-7-15 0,1 1 0,0-1 0,-1 0 0,1 1 0,0-1 0,0 0 0,0 0 0,0 0 0,0 1 0,0-1 0,0 0 0,0 0 0,0-1 0,0 1 0,0 0 0,1 0 0,-1 0 0,0-1 0,1 1 0,-1-1 0,1 1 0,-1-1 0,0 1 0,1-1 0,-1 0 0,1 0 0,-1 0 0,1 0 0,-1 0 0,1 0 0,-1 0 0,1 0 0,-1-1 0,1 1 0,-1 0 0,1-1 0,-1 1 0,0-1 0,1 0 0,-1 1 0,0-1 0,0 0 0,1 0 0,0-1 0,0 1 0,0-1 0,0 1 0,0-1 0,-1 0 0,1 0 0,0 1 0,-1-1 0,0 0 0,1 0 0,-1 0 0,0-1 0,0 1 0,0 0 0,0 0 0,0-1 0,-1 1 0,1 0 0,-1-1 0,1 1 0,-1-1 0,0 1 0,0 0 0,-1-5 0,1 8 0,0-1 0,0 0 0,0 0 0,0 1 0,0-1 0,0 0 0,0 1 0,0-1 0,0 0 0,1 1 0,-1-1 0,0 0 0,0 0 0,0 1 0,0-1 0,0 0 0,0 0 0,1 1 0,-1-1 0,0 0 0,0 0 0,0 1 0,1-1 0,-1 0 0,0 0 0,0 0 0,1 0 0,-1 1 0,0-1 0,0 0 0,1 0 0,-1 0 0,0 0 0,0 0 0,1 0 0,-1 0 0,0 0 0,1 0 0,-1 0 0,0 0 0,1 0 0,-1 0 0,0 0 0,0 0 0,1 0 0,-1 0 0,0 0 0,1 0 0,-1 0 0,0 0 0,0 0 0,1-1 0,-1 1 0,0 0 0,0 0 0,1 0 0,-1 0 0,0-1 0,0 1 0,0 0 0,1 0 0,-1-1 0,0 1 0,14-26 0,-3 4 0,-10 22 0,-1 0 0,1 1 0,0-1 0,-1 0 0,1 0 0,-1 0 0,1 1 0,-1-1 0,1 0 0,0 1 0,-1-1 0,1 1 0,-1-1 0,1 1 0,-1-1 0,0 0 0,1 1 0,-1 0 0,0-1 0,1 1 0,-1-1 0,0 1 0,1-1 0,-1 1 0,0 0 0,0-1 0,0 1 0,1-1 0,-1 2 0,8 22 0,-3-2 0,-5-18 0,1 0 0,-1 1 0,1-1 0,0 0 0,1-1 0,-1 1 0,1 0 0,-1 0 0,1-1 0,4 7 0,-5-10 0,-1 1 0,0-1 0,0 1 0,1-1 0,-1 0 0,1 1 0,-1-1 0,0 0 0,1 0 0,-1 1 0,1-1 0,-1 0 0,0 0 0,1 0 0,-1 0 0,1 1 0,-1-1 0,1 0 0,-1 0 0,1 0 0,-1 0 0,1 0 0,-1 0 0,1 0 0,-1 0 0,1 0 0,-1-1 0,0 1 0,1 0 0,-1 0 0,1 0 0,-1 0 0,1-1 0,-1 1 0,1 0 0,-1 0 0,0-1 0,1 1 0,-1 0 0,0-1 0,1 1 0,-1 0 0,0-1 0,1 0 0,13-24 0,-5 7 0,4 29 0,-11-10 0,-1 1 0,1-1 0,-1 1 0,1-1 0,0 1 0,-1-1 0,1 0 0,0 0 0,0 1 0,3 0 0,-2-3 0,1 1 0,-1-1 0,1 0 0,-1 0 0,1 0 0,-1-1 0,0 1 0,1-1 0,-1 0 0,0 0 0,0 0 0,-1 0 0,1 0 0,0-1 0,-1 1 0,1-1 0,-1 0 0,4-4 0,-3 3 0,0 0 0,0 1 0,0-1 0,1 1 0,0 0 0,-1 0 0,1 0 0,0 1 0,5-3 0,-8 5 3,0 0-1,-1-1 0,1 1 1,0 0-1,0 0 1,0 0-1,-1 0 0,1 1 1,0-1-1,0 0 0,-1 0 1,1 0-1,0 1 1,0-1-1,-1 0 0,1 1 1,0-1-1,-1 0 0,1 1 1,0-1-1,-1 1 1,1-1-1,0 1 0,-1-1 1,1 1-1,-1 0 1,1-1-1,-1 1 0,0 0 1,1-1-1,-1 1 0,0 0 1,1 0-1,-1-1 1,0 1-1,0 0 0,0 0 1,0-1-1,1 1 0,-1 0 1,0 0-1,0 0 1,-1 1-1,2 36-1472,-5-12-53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26.7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443 24575,'-3'-5'0,"1"0"0,-1-1 0,1 1 0,0-1 0,0 0 0,1 0 0,0 1 0,0-1 0,0 0 0,1-7 0,0 11 0,1-1 0,-1 1 0,1-1 0,0 1 0,-1 0 0,1-1 0,1 1 0,-1 0 0,0 0 0,0 0 0,1 0 0,-1 0 0,1 0 0,0 0 0,-1 0 0,1 0 0,0 1 0,0-1 0,0 1 0,0-1 0,1 1 0,-1 0 0,0 0 0,0 0 0,1 0 0,2 0 0,0-1 0,1 0 0,0 0 0,0 1 0,-1 0 0,1 0 0,0 0 0,0 1 0,0 0 0,0 0 0,0 0 0,0 1 0,0 0 0,0 0 0,0 1 0,-1-1 0,11 5 0,-12-3 0,-1-1 0,1 0 0,-1 1 0,0 0 0,0 0 0,0 0 0,0 0 0,0 0 0,0 0 0,-1 1 0,0 0 0,0-1 0,0 1 0,0 0 0,0 0 0,-1 0 0,0 0 0,0 0 0,0 0 0,0 0 0,-1 1 0,1-1 0,-1 0 0,-1 7 0,1 0 0,-2 0 0,0 1 0,0-1 0,-1 0 0,-1 0 0,1 0 0,-2-1 0,1 1 0,-2-1 0,1 0 0,-2-1 0,1 1 0,-11 11 0,-13 12 0,-1-2 0,-41 32 0,32-28 0,36-32 0,1 0 0,0 0 0,0 0 0,0 0 0,0 1 0,1-1 0,0 1 0,-3 5 0,4-8 0,1-1 0,0 1 0,0 0 0,0-1 0,-1 1 0,1-1 0,0 1 0,0 0 0,0-1 0,0 1 0,0 0 0,1-1 0,-1 1 0,0 0 0,0-1 0,0 1 0,0 0 0,1-1 0,-1 1 0,0-1 0,1 1 0,0 0 0,0 0 0,0 1 0,0-1 0,1-1 0,-1 1 0,1 0 0,-1 0 0,1 0 0,-1-1 0,1 1 0,-1-1 0,1 1 0,-1-1 0,3 0 0,31 4-46,0-1 0,69-5-1,-53 0-1179,-11 1-5600</inkml:trace>
  <inkml:trace contextRef="#ctx0" brushRef="#br0" timeOffset="432.9">488 656 24575,'-11'-7'0,"-3"1"0,0 5 0,3 7 0,3 5 0,3 5 0,2 3 0,6 2 0,5-2 0,6-5 0,3-8 0,-1-6-8191</inkml:trace>
  <inkml:trace contextRef="#ctx0" brushRef="#br0" timeOffset="807.2">699 381 24575,'15'-9'0,"1"1"0,0 0 0,0 1 0,0 1 0,1 0 0,0 1 0,0 1 0,1 1 0,-1 0 0,30 0 0,-44 3 0,1 0 0,-1-1 0,1 2 0,-1-1 0,1 0 0,-1 1 0,0-1 0,1 1 0,-1 0 0,1 0 0,-1 1 0,0-1 0,0 0 0,0 1 0,0 0 0,0 0 0,0 0 0,0 0 0,3 4 0,-3-2 0,-1-1 0,0 1 0,0-1 0,0 1 0,-1 0 0,1 0 0,-1 0 0,0 0 0,0 0 0,0 0 0,0 0 0,-1 0 0,0 1 0,0-1 0,0 0 0,-1 5 0,-5 33 0,-2-1 0,-2 0 0,-21 56 0,3-9 0,-44 119-1365,63-184-5461</inkml:trace>
  <inkml:trace contextRef="#ctx0" brushRef="#br0" timeOffset="808.2">742 719 24575,'22'-14'0,"17"-5"0,14-3 0,7 3 0,6 0 0,-9 4-8191</inkml:trace>
  <inkml:trace contextRef="#ctx0" brushRef="#br0" timeOffset="1210.6">1228 484 24575,'-2'7'0,"1"1"0,0-1 0,1 0 0,-1 0 0,2 0 0,-1 1 0,1-1 0,0 0 0,0 0 0,0 0 0,5 11 0,3 3 0,0-1 0,17 27 0,-18-34 0,0-1 0,-1 2 0,-1-1 0,0 1 0,0-1 0,-2 2 0,0-1 0,2 15 0,-5-25 4,-2 0 1,1-1-1,0 1 0,-1-1 0,0 1 0,0 0 0,0-1 0,0 1 0,-1-1 1,1 0-1,-1 1 0,0-1 0,0 0 0,0 0 0,0 0 0,0 0 0,-1-1 1,1 1-1,-1-1 0,0 1 0,0-1 0,0 0 0,0 0 0,0 0 0,0 0 1,-1-1-1,1 1 0,-5 0 0,0 1-139,0 0 0,-1 0 0,0-1 0,0 0 0,1-1 0,-1 0 0,0 0 0,0-1 0,0 0 0,-13-2 0,-7-6-6691</inkml:trace>
  <inkml:trace contextRef="#ctx0" brushRef="#br0" timeOffset="1211.6">1165 569 24575,'29'-18'0,"16"-9"0,9-1 0,1 2 0,3 4 0,-2 7 0,1 5 0,-3 2 0,-9 1-8191</inkml:trace>
  <inkml:trace contextRef="#ctx0" brushRef="#br0" timeOffset="2141.62">1906 0 24575,'13'9'0,"-1"0"0,1 1 0,-2 1 0,0 0 0,0 0 0,-1 1 0,0 0 0,-1 1 0,0 0 0,-1 0 0,-1 1 0,0 0 0,5 16 0,1 9 0,0 1 0,-3 1 0,9 66 0,-14-58 0,-1 0 0,-2 0 0,-3 0 0,-1 0 0,-3 0 0,-2-1 0,-15 58 0,13-77 0,-1-1 0,-1-1 0,-1 0 0,-1 0 0,-26 38 0,26-47 0,-1-1 0,0 0 0,-1-1 0,-1-1 0,-1 0 0,0-1 0,0-1 0,-24 13 0,38-24-97,0 0-1,0 0 1,-1 0-1,1 0 1,-1-1-1,1 1 1,-1-1-1,1 0 1,-1 0-1,0-1 1,0 1-1,1-1 0,-8 1 1,-2-7-6729</inkml:trace>
  <inkml:trace contextRef="#ctx0" brushRef="#br0" timeOffset="2549.96">2669 507 24575,'7'-3'0,"17"-2"0,15 0 0,15 1 0,14 1 0,1 5 0,-3 6 0,-6 5 0,-13 0-8191</inkml:trace>
  <inkml:trace contextRef="#ctx0" brushRef="#br0" timeOffset="2921.01">2775 760 24575,'25'0'0,"19"0"0,17 0 0,12 0 0,1-3 0,-12-2-819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5.8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174 24575,'32'-3'0,"22"-2"0,12 0 0,6 2 0,-6 4 0,-10 6 0,-15 1-8191</inkml:trace>
  <inkml:trace contextRef="#ctx0" brushRef="#br0" timeOffset="376.46">0 385 24575,'7'-7'0,"14"-2"0,13-4 0,12 1 0,9 2 0,6 0 0,3 1 0,-5 2 0,-13 2-8191</inkml:trace>
  <inkml:trace contextRef="#ctx0" brushRef="#br0" timeOffset="780.46">230 25 24575,'-17'-25'0,"34"41"0,22 15 0,1-2 0,2-2 0,60 30 0,-44-25 0,-53-30 0,0 1 0,-1-1 0,1 1 0,-1 1 0,0-1 0,0 1 0,7 6 0,-10-8 0,-1-1 0,1 1 0,0-1 0,-1 1 0,1 0 0,-1-1 0,1 1 0,-1 0 0,0-1 0,1 1 0,-1 0 0,0-1 0,0 1 0,0 0 0,0 0 0,-1-1 0,1 1 0,0 0 0,-1-1 0,0 1 0,1 0 0,-1-1 0,0 1 0,1-1 0,-1 1 0,0-1 0,-2 3 0,-17 22 0,-1-1 0,-1-1 0,-44 38 0,1-1 0,20-14-682,-77 106-1,86-99-614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12.6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142 24575,'-5'3'0,"1"0"0,0 0 0,-1 1 0,1-1 0,1 1 0,-1 0 0,0 0 0,1 0 0,0 1 0,0-1 0,0 1 0,1 0 0,-4 7 0,0 2 0,1 1 0,1 0 0,-4 21 0,3-12 0,1 0 0,2 1 0,0-1 0,2 1 0,1 0 0,5 32 0,-6-54 0,1 0 0,-1 0 0,1 0 0,0 0 0,0-1 0,0 1 0,1 0 0,-1-1 0,1 1 0,-1-1 0,1 1 0,0-1 0,0 0 0,0 0 0,0 1 0,1-2 0,-1 1 0,0 0 0,1 0 0,-1-1 0,1 1 0,0-1 0,-1 0 0,1 0 0,4 1 0,-3-1 0,0-1 0,-1 0 0,1 0 0,0 0 0,-1 0 0,1 0 0,0-1 0,-1 0 0,1 0 0,-1 0 0,1 0 0,-1 0 0,1-1 0,-1 0 0,0 1 0,0-1 0,0 0 0,0-1 0,0 1 0,3-4 0,4-5 0,0 0 0,-1-1 0,-1-1 0,0 1 0,0-1 0,-1-1 0,-1 0 0,0 1 0,-1-2 0,3-15 0,-2 6 0,-1 1 0,-2-1 0,0 0 0,-1 0 0,-3-38 0,1 55 0,-1 1 0,0-1 0,0 1 0,0-1 0,-1 1 0,0-1 0,0 1 0,-1 0 0,0 0 0,0 0 0,0 1 0,-1-1 0,0 1 0,0-1 0,0 1 0,0 0 0,-1 1 0,0-1 0,-6-3 0,6 5 0,0 0 0,-1 0 0,1 1 0,-1 0 0,0 0 0,0 1 0,0-1 0,1 1 0,-1 0 0,0 1 0,-1 0 0,1 0 0,0 0 0,0 0 0,0 1 0,0 0 0,0 0 0,1 1 0,-1 0 0,-10 4 0,9-3-59,0 0 0,1 0-1,-1 1 1,1 0-1,0 0 1,0 0 0,0 1-1,0 0 1,1 0 0,-1 1-1,2-1 1,-1 1 0,0 0-1,1 0 1,0 1-1,1-1 1,0 1 0,0 0-1,0 0 1,0 0 0,1 0-1,-2 15 1,4 17-6767</inkml:trace>
  <inkml:trace contextRef="#ctx0" brushRef="#br0" timeOffset="405.28">626 438 24575,'0'-7'0,"0"1"0,4 6 0,0-2 0,1-3 0,-2-5 0,4-1 0,3 2 0,4 6 0,-1 3-8191</inkml:trace>
  <inkml:trace contextRef="#ctx0" brushRef="#br0" timeOffset="886.97">1134 205 24575,'3'-13'0,"-1"-1"0,-1 1 0,0-1 0,-1 0 0,0 1 0,-3-17 0,3 27 0,-1 0 0,0 0 0,0 0 0,0 0 0,0 0 0,-1 0 0,1 0 0,-1 0 0,1 0 0,-1 1 0,0-1 0,0 1 0,0-1 0,-1 1 0,1 0 0,-1 0 0,1 0 0,-1 0 0,1 0 0,-1 1 0,0-1 0,0 1 0,0 0 0,0 0 0,0 0 0,0 0 0,0 0 0,0 0 0,-1 1 0,1 0 0,-6 0 0,3 0 0,0 1 0,0 0 0,1 1 0,-1 0 0,0-1 0,0 2 0,1-1 0,-1 1 0,1 0 0,0 0 0,0 0 0,0 1 0,0-1 0,1 1 0,-1 1 0,1-1 0,0 0 0,-4 8 0,4-8 0,0 1 0,0 0 0,1 0 0,-1 1 0,1-1 0,1 1 0,-1-1 0,1 1 0,0 0 0,0 0 0,1 0 0,-1 0 0,1 0 0,1 0 0,-1 1 0,1-1 0,1 11 0,0-14 0,0-1 0,-1 0 0,1 1 0,0-1 0,1 0 0,-1 0 0,0 0 0,0 0 0,1 0 0,-1 0 0,1 0 0,0 0 0,0-1 0,-1 1 0,1-1 0,0 1 0,0-1 0,4 2 0,-1-1 0,-1 0 0,1-1 0,0 1 0,0-1 0,-1 0 0,1-1 0,0 1 0,0-1 0,5-1 0,0 1 0,-1-1 0,-1 0 0,1-1 0,0 0 0,0-1 0,-1 0 0,1 0 0,-1-1 0,16-9 0,-17 8 0,-1-1 0,0 0 0,0 0 0,0 0 0,0-1 0,-1 0 0,0 0 0,-1 0 0,1-1 0,-2 0 0,1 0 0,3-11 0,0-6 0,-1-1 0,5-41 0,-11 65 0,-5 67 0,4-1 0,11 116 0,1 27 0,-11-198-195,-1-1 0,1 1 0,-1 0 0,-1-1 0,0 0 0,-2 9 0,-6 3-663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8.9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65 24575,'22'-10'0,"17"-5"0,14 2 0,8 2 0,1 3 0,-7 3 0,-12 3-8191</inkml:trace>
  <inkml:trace contextRef="#ctx0" brushRef="#br0" timeOffset="353.99">0 235 24575,'32'4'0,"26"1"0,24 0 0,16-9 0,6-6 0,-15-3-819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5.9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298 24575,'-1'-1'0,"1"0"0,0 0 0,-1 0 0,1 0 0,0 0 0,-1 0 0,1 0 0,0 0 0,0 0 0,0 0 0,0 0 0,0 0 0,0 0 0,0 0 0,0 0 0,0 0 0,0 0 0,1 0 0,-1 0 0,0 0 0,1 0 0,-1 0 0,2-2 0,-1 2 0,1-1 0,-1 0 0,1 0 0,0 1 0,0-1 0,0 1 0,0 0 0,0 0 0,0-1 0,3 0 0,5-2 0,0 1 0,0 0 0,19-2 0,-11 2 0,0 0 0,1 2 0,-1 0 0,1 1 0,36 4 0,-53-3 0,0-1 0,1 1 0,-1-1 0,1 1 0,-1 0 0,0 0 0,0 0 0,0 0 0,0 1 0,1-1 0,-2 1 0,1-1 0,0 1 0,0-1 0,0 1 0,-1 0 0,1 0 0,-1 0 0,1 0 0,-1 0 0,2 4 0,-2-2 0,0-1 0,0 1 0,-1 0 0,1 1 0,-1-1 0,0 0 0,0 0 0,0 0 0,-1 0 0,1 0 0,-3 7 0,-2 4 0,0-1 0,-1 1 0,0-2 0,-1 1 0,-15 22 0,-41 41 0,43-55 0,2 1 0,0 1 0,-27 49 0,44-71 0,0-1 0,0 1 0,0 0 0,0 0 0,1 0 0,-1 0 0,1 0 0,-1 0 0,1 0 0,0 0 0,-1 0 0,1 0 0,0 0 0,1 0 0,-1 0 0,0 0 0,0 0 0,1 0 0,-1 0 0,1 0 0,0 0 0,1 3 0,0-3 0,0 0 0,0 0 0,0 0 0,0 0 0,1-1 0,-1 1 0,1-1 0,-1 1 0,1-1 0,-1 0 0,1 0 0,0 0 0,-1 0 0,5 0 0,10 2 0,1 0 0,0-2 0,1 0 0,18-2 0,-29 0 0,9 1-195,0-1 0,1-1 0,-1-1 0,-1-1 0,1 0 0,23-9 0,-11-2-6631</inkml:trace>
  <inkml:trace contextRef="#ctx0" brushRef="#br0" timeOffset="418.68">0 509 24575,'25'-3'0,"23"-2"0,14 0 0,11 2 0,7 0 0,-3 2 0,-14 0-8191</inkml:trace>
  <inkml:trace contextRef="#ctx0" brushRef="#br0" timeOffset="821.62">741 635 24575,'-20'18'0,"0"1"0,1 1 0,1 1 0,-17 25 0,28-35 0,0-1 0,1 1 0,0 0 0,1 1 0,0-1 0,1 1 0,0 0 0,1 0 0,0 0 0,1 1 0,-1 13 0,3-24 0,0 1 0,0 0 0,0-1 0,1 1 0,-1 0 0,1 0 0,0-1 0,0 1 0,0-1 0,0 1 0,0-1 0,0 1 0,1-1 0,-1 0 0,1 1 0,-1-1 0,1 0 0,0 0 0,0 0 0,0 0 0,0-1 0,1 1 0,-1 0 0,0-1 0,1 0 0,-1 1 0,1-1 0,-1 0 0,1 0 0,-1-1 0,5 2 0,-2-1 0,0 0 0,0-1 0,1 0 0,-1 1 0,0-2 0,0 1 0,1-1 0,-1 1 0,0-1 0,0-1 0,0 1 0,0-1 0,0 0 0,0 0 0,8-5 0,-7 2 0,1-1 0,0 0 0,-1 0 0,0-1 0,-1 1 0,1-1 0,-1-1 0,-1 1 0,1-1 0,-1 1 0,-1-1 0,1 0 0,3-16 0,-2 5 0,0-1 0,-2 0 0,-1 0 0,1-40 0,-4 51 0,1 0 0,-1 0 0,-1-1 0,-2-8 0,4 16 0,-1 0 0,1 1 0,-1-1 0,0 0 0,1 0 0,-1 0 0,0 0 0,0 1 0,0-1 0,0 0 0,-1 1 0,1-1 0,0 1 0,-1-1 0,1 1 0,-1 0 0,1-1 0,-1 1 0,0 0 0,1 0 0,-1 0 0,0 0 0,0 1 0,-2-2 0,-8 5-1365,3 4-5461</inkml:trace>
  <inkml:trace contextRef="#ctx0" brushRef="#br0" timeOffset="822.62">1037 784 24575,'-7'0'0,"-3"4"0,5 1 0</inkml:trace>
  <inkml:trace contextRef="#ctx0" brushRef="#br0" timeOffset="1182.04">1333 699 24575,'-14'15'0,"0"1"0,1 0 0,1 0 0,1 2 0,-16 29 0,21-35 0,1 1 0,0 0 0,1 0 0,0 0 0,1 1 0,0-1 0,2 1 0,-1 0 0,1 17 0,1-29 0,0 1 0,0-1 0,0 1 0,0-1 0,1 1 0,-1-1 0,1 1 0,-1-1 0,1 1 0,0-1 0,0 0 0,0 1 0,0-1 0,0 0 0,1 0 0,-1 0 0,1 0 0,-1 0 0,1 0 0,0 0 0,0-1 0,-1 1 0,1 0 0,0-1 0,1 0 0,-1 1 0,0-1 0,0 0 0,1 0 0,-1 0 0,0-1 0,1 1 0,-1 0 0,1-1 0,-1 0 0,1 1 0,-1-1 0,1 0 0,-1 0 0,1-1 0,3 0 0,0 0 0,1 0 0,-1-1 0,0 0 0,1 0 0,-1-1 0,0 1 0,0-1 0,0-1 0,-1 1 0,1-1 0,-1 0 0,0 0 0,0-1 0,8-9 0,-6 3 0,0-1 0,0 0 0,-1 0 0,-1-1 0,0 1 0,0-1 0,-1 0 0,-1 0 0,-1-1 0,2-19 0,-3 27 0,-1-1 0,0 0 0,-1 1 0,0-1 0,0 1 0,0-1 0,0 1 0,-1-1 0,-1 1 0,-3-9 0,4 12 0,0-1 0,-1 0 0,1 1 0,-1 0 0,0 0 0,0 0 0,0 0 0,0 0 0,-1 0 0,1 1 0,-1-1 0,1 1 0,-1 0 0,0 0 0,0 1 0,0-1 0,-6-1 0,-12 1-1365,3 4-5461</inkml:trace>
  <inkml:trace contextRef="#ctx0" brushRef="#br0" timeOffset="1554.68">1586 700 24575,'4'4'0,"0"8"0,8 9 0,5 9 0,3 6 0,2 4 0,1 2 0,0 2 0,0-3 0,-5-6 0,-4-4 0,-9-8 0,-12-7 0,-13-8 0,-5-4 0,-7-6 0,2-4-8191</inkml:trace>
  <inkml:trace contextRef="#ctx0" brushRef="#br0" timeOffset="1555.68">1692 700 24575,'25'-7'0,"20"-2"0,12 0 0,4 1 0,-1 3 0,-11 2-8191</inkml:trace>
  <inkml:trace contextRef="#ctx0" brushRef="#br0" timeOffset="2504.83">2602 0 24575,'29'18'0,"20"21"0,9 21 0,2 26 0,-6 23 0,-11 26 0,-22 22 0,-23 21 0,-31 8 0,-28 2 0,-20-10 0,-15-21 0,-10-29 0,14-37-819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5.1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0 24575,'-14'12'0,"-127"104"0,113-91 0,15-14 0,-1 1 0,2 0 0,0 1 0,-19 27 0,30-39 0,1-1 0,-1 1 0,1 0 0,-1 0 0,1-1 0,-1 1 0,1 0 0,-1 0 0,1 0 0,0 0 0,0 0 0,-1-1 0,1 1 0,0 0 0,0 0 0,0 0 0,0 0 0,0 0 0,0 0 0,0 0 0,1 0 0,-1 0 0,0 0 0,0-1 0,1 1 0,-1 0 0,0 0 0,1 0 0,-1 0 0,1-1 0,-1 1 0,1 0 0,0 0 0,-1-1 0,1 1 0,0 0 0,-1-1 0,1 1 0,0-1 0,0 1 0,-1-1 0,1 1 0,0-1 0,0 0 0,0 1 0,0-1 0,0 0 0,-1 0 0,1 0 0,2 1 0,6 0 0,1 0 0,0 0 0,19-1 0,-18 0 0,72-3 0,-55 1 0,1 1 0,-1 1 0,1 1 0,-1 2 0,35 7 0,-60-9-105,1 0 0,0 0 0,-1 1 0,1-1 0,-1 1 0,1 0 0,-1 0 0,0 0 0,0 0 0,0 0 0,0 1 0,5 4 0,1 9-6721</inkml:trace>
  <inkml:trace contextRef="#ctx0" brushRef="#br0" timeOffset="346.52">0 549 24575,'29'11'0,"23"4"0,19-2 0,6-1 0,6-1 0,-1-1 0,-8-3 0,-15-2-81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1:59.1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3 318 24575,'-1'0'0,"0"0"0,0-1 0,0 1 0,0 0 0,0-1 0,0 1 0,0 0 0,0 0 0,0 0 0,0 0 0,0 0 0,0 0 0,0 1 0,0-1 0,0 0 0,0 0 0,0 1 0,0-1 0,0 0 0,0 1 0,0-1 0,0 1 0,0-1 0,0 1 0,1 0 0,-1-1 0,0 1 0,0 0 0,1 0 0,-1 0 0,0-1 0,1 1 0,-1 0 0,1 0 0,-1 1 0,-16 37 0,5 0 0,2 1 0,2 0 0,-4 46 0,1 126 0,2-29 0,8-171 0,0-3 0,0-1 0,0 1 0,-4 16 0,5-25 0,0 0 0,0 0 0,0 0 0,0 1 0,0-1 0,0 0 0,0 0 0,0 0 0,0 0 0,0 1 0,0-1 0,-1 0 0,1 0 0,0 0 0,0 0 0,0 0 0,0 1 0,0-1 0,0 0 0,0 0 0,0 0 0,-1 0 0,1 0 0,0 0 0,0 1 0,0-1 0,0 0 0,0 0 0,-1 0 0,1 0 0,0 0 0,0 0 0,0 0 0,0 0 0,-1 0 0,1 0 0,0 0 0,0 0 0,0 0 0,0 0 0,-1 0 0,1 0 0,0 0 0,0 0 0,0 0 0,0 0 0,-1 0 0,1 0 0,0 0 0,0 0 0,0-1 0,-7-10 0,-3-18 0,-8-65 0,-7-141 0,13 104 0,7 90 0,0-1 0,1 0 0,4-81 0,1 119 0,-1 1 0,1 0 0,0-1 0,-1 1 0,1 0 0,1 0 0,-1 0 0,0 0 0,1 0 0,0 0 0,-1 0 0,1 0 0,0 1 0,1-1 0,-1 1 0,5-4 0,-3 3 0,0 0 0,1 0 0,-1 1 0,1-1 0,0 1 0,0 1 0,0-1 0,0 1 0,10-2 0,-1 2 0,-1 0 0,1 1 0,0 0 0,0 1 0,-1 1 0,1 0 0,18 6 0,-20-4 0,-1 1 0,0 0 0,0 1 0,0 0 0,-1 0 0,1 1 0,-2 0 0,1 1 0,14 15 0,-18-16 0,0-1 0,-1 1 0,1 0 0,-2 0 0,1 1 0,-1-1 0,0 1 0,0 0 0,-1 0 0,0 0 0,-1 1 0,0-1 0,0 1 0,1 12 0,-3-17 0,-1 1 0,1-1 0,-1 0 0,1 0 0,-1 1 0,0-1 0,-1 0 0,1 0 0,-1 0 0,1 0 0,-1 0 0,-1-1 0,1 1 0,-4 3 0,1-1 0,0 0 0,-1-1 0,0 1 0,0-1 0,0-1 0,-1 0 0,-8 5 0,-5 0 0,0 0 0,0-2 0,-1 0 0,-33 6 0,-68 6 0,106-17 0,-1-2 0,0 1 0,1-2 0,-1 0 0,-21-5 0,10-6-1365,10-4-5461</inkml:trace>
  <inkml:trace contextRef="#ctx0" brushRef="#br0" timeOffset="451.42">1339 0 24575,'-25'11'0,"-19"18"0,-17 22 0,-5 24 0,-2 20 0,7 20 0,14 16 0,15 13 0,23 9 0,25 2 0,27-3 0,24-9 0,20-15 0,8-21 0,-12-30-8191</inkml:trace>
  <inkml:trace contextRef="#ctx0" brushRef="#br0" timeOffset="1635.49">1531 932 24575,'36'-14'0,"30"-5"0,25-3 0,12 3 0,2 0 0,-5 4 0,-21 5-8191</inkml:trace>
  <inkml:trace contextRef="#ctx0" brushRef="#br0" timeOffset="2693.29">2483 445 24575,'-1'0'0,"1"0"0,-1 0 0,0 0 0,1-1 0,-1 1 0,1 0 0,-1-1 0,0 1 0,1 0 0,-1-1 0,1 1 0,-1-1 0,1 1 0,0-1 0,-1 1 0,1-1 0,-1 1 0,1-1 0,0 1 0,-1-1 0,1 0 0,0 1 0,-1-2 0,13-4 0,29 2 0,-37 4 0,5-1 0,-1 1 0,0 0 0,0 1 0,0 0 0,0 0 0,0 0 0,0 1 0,0 0 0,0 1 0,-1 0 0,14 7 0,-17-7 0,1 1 0,-1-1 0,0 1 0,0 0 0,-1 0 0,1 0 0,-1 0 0,0 1 0,0-1 0,0 1 0,-1 0 0,0 0 0,0 0 0,0 0 0,0 0 0,-1 0 0,0 0 0,0 1 0,0 6 0,0 1 0,0 0 0,-1 1 0,-1-1 0,-1 1 0,1-1 0,-2 0 0,0 0 0,-1 0 0,0 0 0,-8 16 0,-8 10 0,-45 68 0,39-68 0,-24 50 0,47-84 0,1 0 0,0 0 0,0 1 0,0-1 0,0 1 0,1-1 0,0 1 0,0 0 0,0-1 0,1 11 0,1-14 0,-1 0 0,1 1 0,0-1 0,0 0 0,0 0 0,0 0 0,0 0 0,0 0 0,1 0 0,-1 0 0,1 0 0,-1 0 0,1 0 0,0-1 0,0 1 0,0-1 0,0 1 0,0-1 0,0 0 0,0 0 0,0 0 0,0 0 0,1 0 0,-1 0 0,0-1 0,1 1 0,2 0 0,12 2-114,1 0 1,-1-1-1,0-1 0,1 0 0,-1-1 1,1-1-1,-1-1 0,0-1 0,0 0 1,0-1-1,31-12 0,-22 4-6712</inkml:trace>
  <inkml:trace contextRef="#ctx0" brushRef="#br0" timeOffset="3040.1">2399 847 24575,'25'-14'0,"19"-5"0,17 0 0,12 5 0,4 3 0,-3 5 0,-14 2-8191</inkml:trace>
  <inkml:trace contextRef="#ctx0" brushRef="#br0" timeOffset="3382.01">3055 953 24575,'-1'0'0,"0"-1"0,0 1 0,0 0 0,0-1 0,0 1 0,0 0 0,0-1 0,0 1 0,0 0 0,0 0 0,0 0 0,0 0 0,0 0 0,0 0 0,0 0 0,-1 1 0,1-1 0,0 0 0,0 0 0,0 1 0,0-1 0,0 1 0,1-1 0,-1 1 0,0-1 0,0 1 0,0 0 0,0-1 0,0 1 0,1 0 0,-1 0 0,0-1 0,1 1 0,-2 2 0,-25 31 0,20-20 0,0 0 0,1 0 0,0 0 0,1 1 0,1 0 0,-5 30 0,7-36 0,1-1 0,1 1 0,-1-1 0,1 1 0,1 0 0,-1-1 0,2 1 0,-1-1 0,1 1 0,0-1 0,1 0 0,0 0 0,0 0 0,5 8 0,-7-14 0,0 0 0,0 0 0,0 0 0,0-1 0,0 1 0,1 0 0,-1-1 0,0 1 0,1-1 0,0 1 0,-1-1 0,1 0 0,0 0 0,-1 0 0,1 0 0,0 0 0,0 0 0,0 0 0,0 0 0,0-1 0,0 1 0,0-1 0,0 1 0,0-1 0,0 0 0,1 0 0,-1 0 0,0 0 0,0 0 0,0-1 0,0 1 0,0-1 0,0 1 0,0-1 0,0 0 0,0 1 0,0-1 0,0 0 0,0 0 0,-1-1 0,1 1 0,2-2 0,1-2 0,0 0 0,1 0 0,-2-1 0,1 0 0,-1 0 0,0 0 0,0-1 0,0 0 0,-1 1 0,4-13 0,-2 2 0,-1-1 0,0 0 0,-1 0 0,-2 0 0,1 0 0,-2 0 0,-2-20 0,1 31 0,0 0 0,0 1 0,-1-1 0,0 0 0,0 1 0,-1-1 0,1 1 0,-1 0 0,-7-10 0,8 13 0,-1 0 0,0 0 0,0 0 0,0 0 0,0 0 0,0 1 0,-1-1 0,1 1 0,-1 0 0,0 0 0,1 1 0,-1-1 0,0 1 0,0-1 0,0 1 0,0 0 0,-6 0 0,8 1-33,0 0 0,0 0-1,1 0 1,-1 0 0,0 0-1,0 0 1,0 1 0,0-1 0,0 1-1,0-1 1,0 1 0,1 0-1,-1 0 1,0 0 0,1 0-1,-1 0 1,0 0 0,1 0 0,-1 0-1,1 1 1,0-1 0,-1 0-1,1 1 1,0 0 0,0-1-1,0 1 1,0 0 0,0-1 0,0 1-1,0 0 1,1 0 0,-1 0-1,1-1 1,-1 1 0,1 0-1,0 0 1,0 0 0,0 0 0,0 0-1,0 3 1,2 18-6793</inkml:trace>
  <inkml:trace contextRef="#ctx0" brushRef="#br0" timeOffset="3770.37">3288 1164 24575,'0'-3'0,"0"2"0,0 4 0,0 7 0,4 0 0,7 0 0,3-3-8191</inkml:trace>
  <inkml:trace contextRef="#ctx0" brushRef="#br0" timeOffset="4143.72">3542 974 24575,'-9'57'0,"2"1"0,3-1 0,3 59 0,2-105 0,0-1 0,0 0 0,1 0 0,1 0 0,0 0 0,5 11 0,-7-19 0,0 0 0,0 1 0,0-1 0,0 0 0,1 0 0,-1 0 0,1 0 0,0 0 0,0 0 0,-1-1 0,1 1 0,0 0 0,3 1 0,-3-3 0,-1 1 0,1-1 0,-1 1 0,1-1 0,-1 0 0,1 0 0,-1 0 0,1 0 0,-1 0 0,1 0 0,-1 0 0,1 0 0,-1-1 0,1 1 0,-1-1 0,1 1 0,-1-1 0,1 1 0,-1-1 0,0 0 0,1 0 0,-1 0 0,0 1 0,2-3 0,1 0 0,0-1 0,0-1 0,0 1 0,-1-1 0,1 0 0,-1 1 0,0-1 0,0-1 0,-1 1 0,0 0 0,1-1 0,0-5 0,3-11 0,5-38 0,-8 39 0,-1 0 0,0 0 0,-4-42 0,1 57 0,1 0 0,-1-1 0,0 1 0,-1 0 0,0 0 0,0 0 0,0 0 0,0 1 0,-1-1 0,0 1 0,0-1 0,-1 1 0,1 0 0,-1 0 0,0 0 0,-1 1 0,1-1 0,-6-3 0,8 7-34,1 0 0,0 0 0,-1 0 0,1 0 0,-1 0-1,1 0 1,-1 0 0,0 1 0,1-1 0,-1 1 0,0-1 0,1 1 0,-1 0-1,0-1 1,0 1 0,1 0 0,-1 0 0,0 0 0,0 1 0,1-1-1,-1 0 1,0 1 0,1-1 0,-1 1 0,0-1 0,1 1 0,-1 0 0,1 0-1,-1-1 1,1 1 0,-1 0 0,1 0 0,-1 1 0,1-1 0,0 0 0,0 0-1,0 1 1,0-1 0,-2 3 0,-3 11-6792</inkml:trace>
  <inkml:trace contextRef="#ctx0" brushRef="#br0" timeOffset="4519.65">3879 974 24575,'0'11'0,"0"11"0,4 8 0,4 7 0,9 4 0,4 2 0,3-2 0,-3-1 0,-1-8 0,-5-5 0,-4-4 0,-11-5 0,-10-3 0,-10-4 0,-9-3 0,-3-11 0,4-4-8191</inkml:trace>
  <inkml:trace contextRef="#ctx0" brushRef="#br0" timeOffset="4520.65">3964 974 24575,'25'-14'0,"20"-9"0,8 0 0,7 0 0,4 4 0,-3 2 0,-10 4-8191</inkml:trace>
  <inkml:trace contextRef="#ctx0" brushRef="#br0" timeOffset="4890.88">5108 423 24575,'-1'11'0,"0"0"0,-1 0 0,0-1 0,-1 1 0,0-1 0,-1 0 0,0 0 0,-1 0 0,0 0 0,0-1 0,-1 1 0,0-1 0,-1-1 0,0 1 0,0-1 0,-13 11 0,-6 3 0,-1 0 0,0-2 0,-59 31 0,41-28 0,30-17 0,0 2 0,-21 13 0,36-21 0,0 0 0,0 0 0,1 0 0,-1 0 0,0 0 0,0 0 0,0 0 0,0 0 0,0 0 0,0 0 0,0 0 0,0 0 0,0 0 0,1 0 0,-1 0 0,0 0 0,0 0 0,0 0 0,0 0 0,0 0 0,0 0 0,0 0 0,0 0 0,0 0 0,0 0 0,0 0 0,1 0 0,-1 0 0,0 0 0,0 0 0,0 0 0,0 0 0,0 1 0,0-1 0,0 0 0,0 0 0,0 0 0,0 0 0,0 0 0,0 0 0,0 0 0,0 0 0,0 0 0,0 0 0,0 0 0,0 1 0,0-1 0,0 0 0,0 0 0,0 0 0,0 0 0,0 0 0,0 0 0,0 0 0,0 0 0,0 0 0,0 0 0,0 1 0,0-1 0,0 0 0,0 0 0,0 0 0,0 0 0,15 0 0,19-4 0,139-20 0,-145 22 0,1 1 0,-1 1 0,1 2 0,32 5 0,-55-6-62,0 0 0,0 0 0,0 1 0,0-1 0,0 1 0,0 1 0,0-1 0,-1 1 0,1 0 0,-1 0 0,0 1 0,0-1-1,0 1 1,-1 0 0,1 1 0,-1-1 0,0 1 0,0 0 0,0 0 0,-1 0 0,6 10 0,-2 8-6764</inkml:trace>
  <inkml:trace contextRef="#ctx0" brushRef="#br0" timeOffset="5310.14">4874 995 24575,'14'4'0,"16"4"0,14 1 0,9 0 0,8 0 0,3 0 0,-9-2-819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2:04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22 24575,'25'-6'0,"0"0"0,0 2 0,1 1 0,-1 1 0,41 2 0,-59 0 0,0 2 0,1-1 0,-1 0 0,0 1 0,0 1 0,0-1 0,0 1 0,-1 0 0,1 1 0,8 5 0,-11-6 0,0 1 0,0 0 0,0 0 0,-1 0 0,1 0 0,-1 1 0,0-1 0,0 1 0,-1 0 0,1 0 0,-1 0 0,0 0 0,0 0 0,-1 1 0,2 8 0,-2-5 0,-1 0 0,0 0 0,0 0 0,-1 1 0,0-1 0,0 0 0,-1 0 0,-1 0 0,1-1 0,-1 1 0,-1 0 0,0-1 0,0 0 0,0 0 0,-9 11 0,-11 13 0,-1-1 0,-36 36 0,32-37 0,8-8 0,11-12 0,0 0 0,1 0 0,0 1 0,1 0 0,-12 22 0,19-32 0,0 0 0,0 1 0,1-1 0,-1 0 0,1 1 0,-1-1 0,1 1 0,0-1 0,0 0 0,-1 1 0,1-1 0,0 1 0,0-1 0,0 1 0,0-1 0,1 1 0,-1-1 0,0 1 0,1-1 0,-1 0 0,1 1 0,-1-1 0,1 0 0,0 1 0,-1-1 0,1 0 0,0 0 0,0 0 0,0 1 0,0-1 0,0 0 0,0 0 0,0-1 0,0 1 0,1 0 0,-1 0 0,0 0 0,0-1 0,2 2 0,5 1 0,0-1 0,0 0 0,0 0 0,0 0 0,15 1 0,-3-2-170,0-1-1,1 0 0,-1-1 1,0-1-1,1-2 0,-1 0 1,21-7-1,14-8-6655</inkml:trace>
  <inkml:trace contextRef="#ctx0" brushRef="#br0" timeOffset="1">0 276 24575,'36'-7'0,"30"-2"0,18-4 0,12 1 0,9-2 0,-14 2-819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6.22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96 107 24575,'-12'-5'0,"1"0"0,-2 0 0,1 1 0,0 0 0,-1 1 0,1 1 0,-1 0 0,0 1 0,0 0 0,0 1 0,0 0 0,0 1 0,-14 3 0,15-2 0,-1 0 0,1 1 0,0 1 0,0 0 0,0 0 0,1 1 0,0 1 0,-1 0 0,2 0 0,-1 1 0,1 1 0,0 0 0,-12 13 0,17-16 0,0 1 0,1 0 0,0 0 0,0 0 0,1 0 0,-1 1 0,1-1 0,1 1 0,-1 0 0,1 0 0,0 0 0,1 0 0,0 0 0,0 0 0,0 0 0,1 1 0,0-1 0,1 0 0,-1 0 0,2 1 0,-1-1 0,1 0 0,0 0 0,0 0 0,5 10 0,8 11 0,1 0 0,1-1 0,1-1 0,36 40 0,8 13 0,-61-78 0,0 0 0,0 1 0,0 0 0,0-1 0,0 1 0,0 0 0,0 0 0,0-1 0,-1 1 0,1 0 0,-1 0 0,0 0 0,1 0 0,-1 0 0,0-1 0,0 1 0,0 0 0,0 3 0,-1-4 0,0 0 0,1 0 0,-1 1 0,0-1 0,0 0 0,1 0 0,-1 0 0,0 0 0,0 0 0,0 0 0,0-1 0,-1 1 0,1 0 0,0 0 0,0-1 0,0 1 0,0-1 0,-1 1 0,-1 0 0,-9 1 0,1 0 0,0-1 0,-1 0 0,-21-1 0,20 0 0,-22 0 0,-11 0 0,0-1 0,-50-9 0,92 10 0,0-1 0,0 0 0,0-1 0,-1 1 0,1-1 0,0 1 0,1-1 0,-1-1 0,0 1 0,0 0 0,1-1 0,-6-5 0,8 7 0,0 0 0,0 0 0,1 0 0,-1 0 0,0 0 0,1 0 0,-1 0 0,1 0 0,0-1 0,-1 1 0,1 0 0,0 0 0,0 0 0,0-1 0,0 1 0,0 0 0,0 0 0,0 0 0,0-2 0,1 1 0,0 0 0,0 0 0,0 0 0,0 0 0,0 0 0,0 0 0,0 0 0,1 0 0,-1 1 0,1-1 0,-1 1 0,1-1 0,3-2 0,73-43-1365,-35 24-5461</inkml:trace>
  <inkml:trace contextRef="#ctx0" brushRef="#br0" timeOffset="682.48">681 86 24575,'-1'0'0,"1"1"0,-1-1 0,0 0 0,1 0 0,-1 0 0,1 1 0,-1-1 0,0 0 0,1 1 0,-1-1 0,1 0 0,-1 1 0,1-1 0,-1 1 0,1-1 0,-1 1 0,1-1 0,0 1 0,-1-1 0,1 1 0,0-1 0,-1 1 0,1 0 0,0-1 0,0 1 0,-1 0 0,1-1 0,0 1 0,0 0 0,0-1 0,0 1 0,0 0 0,0-1 0,0 2 0,2 28 0,-2-23 0,35 236 0,-3-31 0,-32-208 0,1-1 0,-1 0 0,0 0 0,0 0 0,0 0 0,-1 1 0,1-1 0,-1 0 0,1 0 0,-1 0 0,0 0 0,0 0 0,0 0 0,-2 3 0,2-5 0,1-1 0,-1 1 0,0 0 0,1-1 0,-1 1 0,0-1 0,1 0 0,-1 1 0,0-1 0,1 1 0,-1-1 0,0 0 0,0 1 0,1-1 0,-1 0 0,0 0 0,0 0 0,0 0 0,1 0 0,-1 0 0,-1 0 0,0 0 0,-1-1 0,1 1 0,0-1 0,-1 0 0,1 0 0,0 0 0,0 0 0,0 0 0,0 0 0,-3-3 0,-10-7 0,1-1 0,0-1 0,0 0 0,2-1 0,-1 0 0,-19-31 0,31 44 0,1 0 0,-1 0 0,0 0 0,1 0 0,-1 0 0,1 0 0,-1 0 0,1-1 0,0 1 0,0 0 0,-1 0 0,1 0 0,0 0 0,0 0 0,0-1 0,0 1 0,0 0 0,0 0 0,0 0 0,1 0 0,-1-1 0,0 1 0,1 0 0,-1 0 0,1 0 0,-1 0 0,1 0 0,-1 0 0,1 0 0,0 0 0,-1 0 0,1 0 0,0 1 0,0-1 0,0 0 0,0 0 0,0 1 0,0-1 0,0 0 0,0 1 0,2-2 0,5 0 0,-1-1 0,1 1 0,0 0 0,0 0 0,9 0 0,-6 1 0,97-10-682,142 4-1,-197 7-6143</inkml:trace>
  <inkml:trace contextRef="#ctx0" brushRef="#br0" timeOffset="1133.16">1232 424 24575,'-7'-2'0,"0"0"0,0 1 0,0-1 0,0 1 0,0 0 0,0 1 0,-1 0 0,1 0 0,0 1 0,0 0 0,0 0 0,0 0 0,0 1 0,0 0 0,0 0 0,0 1 0,1 0 0,-1 0 0,1 1 0,0 0 0,0 0 0,0 0 0,1 1 0,-1-1 0,1 1 0,0 1 0,1-1 0,-1 1 0,1 0 0,0 0 0,0 0 0,-3 8 0,3-5 0,0 0 0,0 0 0,1 0 0,0 0 0,1 1 0,0-1 0,0 1 0,1 0 0,0 0 0,1 17 0,0-24 0,1 0 0,-1 0 0,1 0 0,-1 0 0,1 0 0,0 0 0,0-1 0,0 1 0,0 0 0,1-1 0,-1 1 0,1 0 0,0-1 0,-1 0 0,1 1 0,0-1 0,0 0 0,1 0 0,-1 0 0,0 0 0,1-1 0,-1 1 0,1 0 0,-1-1 0,1 0 0,0 0 0,0 0 0,0 0 0,-1 0 0,1 0 0,0-1 0,0 1 0,0-1 0,0 0 0,0 0 0,0 0 0,0 0 0,4-2 0,-1 1 0,-1 0 0,0-1 0,0 1 0,1-1 0,-1 0 0,-1-1 0,1 1 0,0-1 0,-1 0 0,1 0 0,-1-1 0,0 1 0,0-1 0,0 0 0,-1 0 0,1 0 0,-1-1 0,0 1 0,0-1 0,0 1 0,-1-1 0,3-9 0,4-9 0,-1 0 0,-1 0 0,7-40 0,-5-2 0,-3 0 0,-4-129 0,-6 158 0,2 30 0,0 7 0,-3 14 0,-1 26 0,0 220 0,8-232 0,1 1 0,1-1 0,2 0 0,0-1 0,2 1 0,22 50 0,-26-70-151,1 0-1,0-1 0,0 0 0,1 0 1,0 0-1,0 0 0,1-1 1,8 7-1,14 6-6674</inkml:trace>
  <inkml:trace contextRef="#ctx0" brushRef="#br0" timeOffset="1491.32">1571 444 24575,'-4'4'0,"3"5"0,5 4 0,9 7 0,9 4 0,5 1 0,-2-3-8191</inkml:trace>
  <inkml:trace contextRef="#ctx0" brushRef="#br0" timeOffset="2349.44">2270 656 24575,'-1'-6'0,"0"-1"0,-1 1 0,0-1 0,0 1 0,0 0 0,-1 0 0,0 0 0,0 0 0,-1 0 0,1 1 0,-10-11 0,10 13 0,-1 0 0,1 0 0,-1 1 0,0-1 0,1 1 0,-1 0 0,-1 0 0,1 0 0,0 0 0,0 1 0,-1 0 0,1 0 0,0 0 0,-1 0 0,1 1 0,-1 0 0,0 0 0,-6 1 0,3 0 0,0 0 0,0 1 0,0 0 0,0 1 0,1-1 0,-1 2 0,1-1 0,0 1 0,0 0 0,0 0 0,-10 10 0,13-11 0,0 0 0,0 1 0,0 0 0,1-1 0,-1 2 0,1-1 0,0 0 0,0 1 0,1-1 0,0 1 0,-1 0 0,1-1 0,1 1 0,-1 0 0,1 0 0,0 1 0,0-1 0,0 0 0,1 6 0,0-8 0,1-1 0,-1 0 0,1 1 0,-1-1 0,1 1 0,0-1 0,0 0 0,0 1 0,0-1 0,1 0 0,-1 0 0,0 0 0,1 0 0,0 0 0,-1 0 0,1-1 0,0 1 0,0 0 0,0-1 0,0 1 0,0-1 0,0 0 0,0 0 0,1 0 0,-1 0 0,0 0 0,1 0 0,-1-1 0,1 1 0,3 0 0,1 0 0,0-1 0,0 1 0,0-1 0,0 0 0,0-1 0,0 1 0,0-1 0,0-1 0,-1 0 0,8-2 0,-2-2 0,0 0 0,0-1 0,-1-1 0,1 0 0,-2-1 0,1 0 0,-1 0 0,-1-1 0,0 0 0,0-1 0,-1 0 0,0 0 0,-1-1 0,-1 0 0,0 0 0,6-17 0,1-5 0,-2-1 0,-1 0 0,-2-1 0,7-69 0,-14 96 0,7-121 0,-8 113 0,-1-1 0,0 1 0,-2-1 0,1 1 0,-8-21 0,10 36 0,0 1 0,-1-1 0,1 0 0,-1 1 0,1-1 0,-1 1 0,0-1 0,1 1 0,-1-1 0,0 1 0,0-1 0,0 1 0,0 0 0,0-1 0,-1 1 0,1 0 0,0 0 0,0 0 0,-1 0 0,1 0 0,-1 0 0,1 1 0,-1-1 0,1 0 0,-1 1 0,1-1 0,-1 1 0,-3-1 0,3 2 0,0-1 0,0 1 0,0 0 0,0 0 0,0 0 0,0 0 0,0 0 0,1 0 0,-1 1 0,0-1 0,1 1 0,-1-1 0,1 1 0,-1 0 0,1-1 0,0 1 0,-1 0 0,1 0 0,0 0 0,1 0 0,-1 0 0,-1 3 0,-4 12 0,1 0 0,0 1 0,1 0 0,-3 35 0,3 75 0,4-95 0,2-1 0,1 1 0,2-1 0,1 0 0,19 58 0,-20-76 0,1-1 0,0 1 0,1-2 0,1 1 0,0-1 0,16 20 0,-18-26 0,1 1 0,0-1 0,0 0 0,0-1 0,0 0 0,1 0 0,0-1 0,0 1 0,1-2 0,-1 1 0,16 3 0,-18-5 0,1-1 0,0 0 0,0 0 0,0 0 0,0-1 0,0 0 0,0-1 0,0 1 0,0-1 0,0-1 0,0 1 0,0-1 0,0 0 0,-1-1 0,1 1 0,-1-2 0,0 1 0,0 0 0,0-1 0,0 0 0,6-6 0,-5 3 0,-1 0 0,1-1 0,-2 0 0,1 0 0,-1 0 0,0 0 0,0-1 0,-1 0 0,0 0 0,-1 0 0,0-1 0,-1 1 0,1-1 0,0-14 0,-2 14 0,0 0 0,-1 0 0,0 1 0,0-1 0,-1 0 0,-3-15 0,3 23 0,1 0 0,-1 0 0,0 0 0,0 0 0,0 0 0,0 0 0,0 0 0,0 0 0,0 1 0,-1-1 0,1 0 0,-1 1 0,1-1 0,-1 1 0,0-1 0,1 1 0,-1 0 0,0 0 0,0 0 0,0 0 0,0 0 0,0 0 0,0 0 0,0 1 0,0-1 0,0 1 0,-1-1 0,1 1 0,0 0 0,0 0 0,0 0 0,0 0 0,-1 0 0,1 1 0,-3 0 0,1 0 0,0 0 0,-1 1 0,1-1 0,0 1 0,0 0 0,0 0 0,0 1 0,1-1 0,-1 1 0,1-1 0,-1 1 0,1 0 0,0 1 0,0-1 0,0 0 0,0 1 0,1 0 0,0 0 0,0 0 0,0 0 0,0 0 0,0 0 0,1 0 0,-1 0 0,1 1 0,-1 7 0,1-3 0,0-1 0,0 0 0,0 0 0,1 0 0,1 1 0,-1-1 0,1 0 0,1 0 0,-1 0 0,1 0 0,1 0 0,0 0 0,7 14 0,-5-15 0,1 1 0,0-1 0,0-1 0,0 1 0,1-1 0,0 0 0,1-1 0,-1 0 0,1 0 0,0 0 0,1-1 0,-1 0 0,11 3 0,-14-5 0,1 0 0,-1-1 0,1 1 0,0-1 0,-1 0 0,1-1 0,0 0 0,0 1 0,-1-2 0,1 1 0,0-1 0,-1 0 0,1 0 0,0 0 0,-1-1 0,1 0 0,-1 0 0,0 0 0,0-1 0,0 1 0,0-1 0,6-5 0,-8 4 0,1 0 0,-1 0 0,0 0 0,0 0 0,0 0 0,-1-1 0,0 1 0,0-1 0,0 0 0,0 0 0,-1 1 0,0-1 0,0 0 0,1-9 0,-1-8 0,0 0 0,-3-25 0,0 0 0,5 40 0,3 16 0,8 24 0,-12-28 0,7 17 0,1 0 0,1-1 0,1 0 0,1 0 0,1-1 0,0-1 0,2-1 0,22 22 0,-36-38 0,0 0 0,0 0 0,0 0 0,0-1 0,0 1 0,1-1 0,-1 1 0,0-1 0,1 0 0,-1 0 0,1 0 0,-1 0 0,1-1 0,0 1 0,-1-1 0,1 1 0,0-1 0,-1 0 0,1 0 0,0 0 0,-1 0 0,4-1 0,-3-1 0,-1 1 0,1-1 0,0 0 0,-1 1 0,1-1 0,-1 0 0,1-1 0,-1 1 0,0 0 0,0-1 0,0 1 0,0-1 0,-1 0 0,1 1 0,-1-1 0,1 0 0,-1 0 0,1-5 0,7-24 0,-1 0 0,-2-1 0,-1 0 0,-1-1 0,-2 1 0,-3-38 0,-1 111-1365,2-19-5461</inkml:trace>
  <inkml:trace contextRef="#ctx0" brushRef="#br0" timeOffset="2692.39">3264 508 24575,'0'7'0,"0"10"0,0 9 0,0 7 0,0 6 0,0 3 0,4-2 0,1-1 0,3-7 0,4-12 0,0-17 0,-2-9-8191</inkml:trace>
  <inkml:trace contextRef="#ctx0" brushRef="#br0" timeOffset="3147.17">3371 254 24575,'-4'25'0,"3"16"0,5 8 0,2-5-8191</inkml:trace>
  <inkml:trace contextRef="#ctx0" brushRef="#br0" timeOffset="4082.05">3709 657 24575,'-6'-5'0,"0"-1"0,0 1 0,-1 1 0,1-1 0,-1 1 0,0 0 0,0 1 0,-1-1 0,1 1 0,-1 1 0,0 0 0,-12-3 0,16 5 0,0-1 0,0 1 0,0 0 0,0 0 0,0 0 0,0 1 0,0-1 0,1 1 0,-1 0 0,0 0 0,0 1 0,0-1 0,1 1 0,-1 0 0,1 0 0,-1 0 0,1 0 0,0 0 0,0 1 0,0-1 0,0 1 0,0 0 0,1 0 0,-1 0 0,1 0 0,0 1 0,-3 4 0,3-5 0,0 1 0,0 0 0,1-1 0,-1 1 0,1 0 0,0 0 0,0 0 0,0 0 0,1 0 0,-1 0 0,1 0 0,0 0 0,0 0 0,0 0 0,1 0 0,-1 0 0,1 0 0,0 0 0,0 0 0,4 7 0,-3-8 0,0 0 0,0 0 0,1 0 0,0 0 0,-1 0 0,1-1 0,0 1 0,0-1 0,1 0 0,-1 1 0,0-2 0,1 1 0,-1 0 0,1-1 0,0 1 0,-1-1 0,1 0 0,0 0 0,0-1 0,0 1 0,6-1 0,-3 0 0,-1 0 0,1-1 0,-1 1 0,0-1 0,1-1 0,-1 1 0,0-1 0,0 0 0,0-1 0,0 1 0,-1-1 0,1-1 0,0 1 0,-1-1 0,0 0 0,9-8 0,-10 8 0,0 0 0,0 0 0,-1-1 0,0 1 0,0-1 0,0 1 0,0-1 0,-1 0 0,0 0 0,0 0 0,0 0 0,-1-1 0,1 1 0,-1 0 0,-1-1 0,1 1 0,-1-1 0,0 1 0,0-1 0,-1-7 0,0 11 0,1 0 0,-1 0 0,0 0 0,0 0 0,0 0 0,0 0 0,0 0 0,0 0 0,-1 0 0,1 0 0,-1 1 0,1-1 0,-1 0 0,1 1 0,-1 0 0,0-1 0,0 1 0,0 0 0,0 0 0,0 0 0,0 0 0,0 0 0,0 0 0,0 1 0,0-1 0,-1 1 0,1 0 0,0-1 0,0 1 0,-1 0 0,1 0 0,0 0 0,0 1 0,0-1 0,-1 1 0,1-1 0,0 1 0,0-1 0,0 1 0,0 0 0,0 0 0,0 0 0,0 1 0,0-1 0,0 0 0,1 1 0,-1-1 0,0 1 0,1-1 0,-1 1 0,1 0 0,0-1 0,-1 1 0,1 0 0,0 0 0,0 0 0,0 0 0,-1 4 0,0 3 0,1-1 0,-1 0 0,2 1 0,-1-1 0,1 1 0,0-1 0,1 0 0,0 1 0,0-1 0,1 0 0,0 1 0,0-1 0,1 0 0,5 9 0,-6-12 0,1 0 0,-1 0 0,1 0 0,0-1 0,0 0 0,1 1 0,0-1 0,-1 0 0,1-1 0,0 1 0,1-1 0,-1 0 0,1 0 0,-1 0 0,1 0 0,0-1 0,0 0 0,0 0 0,0 0 0,1-1 0,-1 0 0,0 0 0,9 1 0,-9-2 0,-1-1 0,1 0 0,0 0 0,0 0 0,0 0 0,-1-1 0,1 0 0,0 0 0,-1 0 0,0 0 0,1-1 0,-1 0 0,0 0 0,-1 0 0,1 0 0,0 0 0,-1-1 0,0 0 0,1 0 0,-2 0 0,1 0 0,0 0 0,1-5 0,6-10 0,0 0 0,-2-1 0,11-40 0,-3-7 0,-3 0 0,-3-2 0,-4 1 0,-2-1 0,-7-94 0,2 145 0,2 8 0,-2 0 0,1 0 0,-1 0 0,-1 0 0,0 0 0,0 0 0,-1 1 0,0-1 0,-1 1 0,-5-12 0,8 20 0,1 0 0,-1 0 0,1 0 0,-1 1 0,1-1 0,-1 0 0,0 0 0,1 1 0,-1-1 0,0 0 0,0 1 0,0-1 0,1 1 0,-1-1 0,0 1 0,0-1 0,0 1 0,0 0 0,0-1 0,0 1 0,0 0 0,0 0 0,0-1 0,0 1 0,0 0 0,0 0 0,0 0 0,0 0 0,0 1 0,0-1 0,0 0 0,0 0 0,0 1 0,0-1 0,1 0 0,-1 1 0,0-1 0,0 1 0,0-1 0,0 1 0,0-1 0,1 1 0,-1 0 0,0-1 0,1 1 0,-1 0 0,0 0 0,1 0 0,-1-1 0,1 1 0,-1 0 0,0 1 0,-3 6 0,-1-1 0,1 1 0,0 0 0,-4 15 0,-3 22 0,2-1 0,2 1 0,2 1 0,2-1 0,2 1 0,7 61 0,-2-62 0,2 0 0,13 46 0,-15-74 0,1 0 0,1 0 0,1 0 0,0-1 0,1 0 0,1 0 0,1-1 0,12 16 0,-19-27 0,0-1 0,0 1 0,1-1 0,-1 1 0,1-1 0,0 0 0,0 0 0,0-1 0,0 1 0,1-1 0,-1 0 0,1 0 0,-1-1 0,1 1 0,0-1 0,-1 0 0,1 0 0,0-1 0,0 1 0,0-1 0,0 0 0,-1 0 0,1-1 0,0 1 0,0-1 0,0 0 0,-1-1 0,1 1 0,0-1 0,6-3 0,-2 0 0,-1 0 0,1-1 0,-1 0 0,0-1 0,0 1 0,-1-1 0,0-1 0,0 0 0,-1 0 0,0 0 0,0 0 0,-1-1 0,7-16 0,-5 9 0,-2 0 0,0-1 0,5-24 0,-9 35 0,0 1 0,0-1 0,-1 0 0,0 0 0,0 0 0,0 0 0,0 0 0,-1 1 0,0-1 0,-1 0 0,1 1 0,-1-1 0,-4-9 0,5 14 0,1 0 0,0 0 0,-1 0 0,1 0 0,-1 0 0,1 0 0,-1 0 0,1 1 0,-1-1 0,0 0 0,1 0 0,-1 1 0,0-1 0,0 0 0,0 1 0,1-1 0,-1 1 0,0-1 0,0 1 0,0-1 0,0 1 0,0 0 0,0-1 0,0 1 0,0 0 0,0 0 0,0 0 0,0-1 0,0 1 0,0 0 0,0 1 0,0-1 0,0 0 0,0 0 0,0 0 0,0 1 0,0-1 0,0 0 0,0 1 0,0-1 0,0 1 0,1-1 0,-1 1 0,0-1 0,0 1 0,0 0 0,1-1 0,-1 1 0,0 0 0,1 0 0,-2 0 0,-1 4 0,-1 0 0,1 0 0,0 0 0,1 1 0,-1-1 0,1 1 0,-2 8 0,2-7 0,0 0 0,1 0 0,0 0 0,1 0 0,-1 0 0,1 1 0,1-1 0,-1 0 0,1 0 0,1 0 0,-1 0 0,1 0 0,0 0 0,1 0 0,0-1 0,0 1 0,0-1 0,1 0 0,0 0 0,0 0 0,0 0 0,1-1 0,0 1 0,0-1 0,0 0 0,1-1 0,-1 0 0,1 1 0,0-2 0,0 1 0,1-1 0,-1 0 0,1 0 0,0-1 0,8 3 0,4-1 0,0 0 0,0-2 0,0 0 0,1-1 0,-1 0 0,0-2 0,35-5 0,-45 4 0,1 1 0,-1-1 0,0-1 0,0 0 0,0 0 0,0-1 0,0 0 0,-1 0 0,0-1 0,0 0 0,0-1 0,0 0 0,-1 0 0,0 0 0,0-1 0,-1 0 0,9-13 0,-13 17 0,0 0 0,0 0 0,0-1 0,-1 1 0,0 0 0,1-1 0,-1 0 0,-1 1 0,1-1 0,0 0 0,-1 1 0,0-1 0,0 0 0,0 1 0,0-1 0,0 0 0,-1 1 0,0-1 0,0 0 0,-2-5 0,2 6 0,-1 1 0,0-1 0,0 0 0,0 1 0,-1-1 0,1 1 0,0 0 0,-1 0 0,0 0 0,1 0 0,-1 0 0,0 1 0,0-1 0,0 1 0,0-1 0,0 1 0,0 0 0,-1 1 0,1-1 0,0 0 0,0 1 0,-1 0 0,-3 0 0,1 0 0,-1 0 0,1 1 0,-1 0 0,1 0 0,0 0 0,-1 1 0,1 0 0,0 0 0,0 1 0,0 0 0,1 0 0,-1 0 0,1 1 0,0-1 0,-1 1 0,2 1 0,-9 7 0,11-9 0,-1 0 0,1 0 0,-1 0 0,1 0 0,0 1 0,0-1 0,0 1 0,1-1 0,-1 1 0,1 0 0,0 0 0,0-1 0,0 1 0,1 0 0,-1 0 0,1 0 0,0 0 0,0 0 0,0 0 0,1 0 0,-1 0 0,1 0 0,0-1 0,0 1 0,0 0 0,1 0 0,-1-1 0,1 1 0,0-1 0,2 4 0,2-1 0,0 1 0,0-1 0,0-1 0,1 1 0,0-1 0,0 0 0,0-1 0,0 0 0,1 0 0,0 0 0,0-1 0,0 0 0,0-1 0,0 0 0,1 0 0,-1-1 0,12 1 0,-15-2 0,1 1 0,0-2 0,0 1 0,-1 0 0,1-1 0,0 0 0,-1-1 0,1 1 0,-1-1 0,0 0 0,10-6 0,-11 6 0,-1 0 0,0-1 0,0 1 0,0-1 0,0 0 0,-1 0 0,1 0 0,-1 0 0,0 0 0,0-1 0,0 1 0,0-1 0,0 1 0,-1-1 0,0 0 0,0 1 0,0-1 0,1-7 0,0-1 0,-1 0 0,-1-1 0,0 1 0,-2-23 0,1 31 0,1 1 0,-1 0 0,1 0 0,-1 0 0,0 0 0,0 0 0,0 0 0,-1 0 0,1 0 0,-1 0 0,1 0 0,-1 1 0,0-1 0,0 1 0,0-1 0,0 1 0,-1 0 0,1 0 0,-1 0 0,1 0 0,-1 0 0,0 0 0,-5-1 0,6 2-50,0 1-1,0 0 1,0 0-1,0 0 0,0 0 1,0 1-1,-1-1 1,1 0-1,0 1 1,0 0-1,0-1 0,0 1 1,0 0-1,0 0 1,1 0-1,-1 0 1,0 1-1,0-1 0,1 0 1,-1 1-1,1-1 1,-1 1-1,1 0 1,0-1-1,-1 1 1,0 3-1,-6 7-6775</inkml:trace>
  <inkml:trace contextRef="#ctx0" brushRef="#br0" timeOffset="4507.33">4747 593 24575,'0'-1'0,"1"0"0,-1 0 0,0 0 0,1 0 0,-1 0 0,1 0 0,-1 0 0,1 0 0,-1 0 0,1 0 0,0 1 0,0-1 0,-1 0 0,1 0 0,0 1 0,0-1 0,0 0 0,0 1 0,0-1 0,0 1 0,0-1 0,0 1 0,0-1 0,0 1 0,2-1 0,-2 2 0,0-1 0,0 1 0,0 0 0,0-1 0,0 1 0,0 0 0,0 0 0,0-1 0,0 1 0,0 0 0,0 0 0,-1 0 0,1 0 0,0 0 0,-1 0 0,1 0 0,-1 0 0,1 2 0,4 8 0,-1 0 0,-1-1 0,3 20 0,7 70 0,7 40 0,-20-139 0,0 0 0,0 0 0,0 0 0,0 0 0,1 0 0,-1 0 0,0 0 0,0 0 0,1 0 0,-1 0 0,1 0 0,-1-1 0,1 1 0,-1 0 0,1 0 0,-1 0 0,1-1 0,0 1 0,-1 0 0,1 0 0,0-1 0,0 1 0,0-1 0,1 2 0,-1-3 0,0 1 0,0 0 0,0-1 0,0 1 0,-1-1 0,1 0 0,0 1 0,0-1 0,0 1 0,-1-1 0,1 0 0,0 0 0,-1 1 0,1-1 0,-1 0 0,1 0 0,-1 0 0,1 0 0,0-1 0,21-57 0,-20 54 0,16-52 0,48-131 0,-65 185 0,0 0 0,1 0 0,-1 0 0,1 1 0,0-1 0,0 0 0,0 1 0,0-1 0,0 1 0,0-1 0,1 1 0,-1 0 0,6-3 0,-6 4 0,-1 1 0,1 0 0,-1 0 0,0 0 0,1-1 0,-1 2 0,1-1 0,-1 0 0,1 0 0,-1 0 0,1 1 0,-1-1 0,0 0 0,1 1 0,-1-1 0,0 1 0,1 0 0,-1 0 0,0-1 0,0 1 0,1 0 0,-1 0 0,0 0 0,0 0 0,0 0 0,0 0 0,0 1 0,-1-1 0,1 0 0,0 0 0,0 1 0,0 1 0,8 13 0,-1 1 0,0 0 0,-1 1 0,-1-1 0,-1 1 0,0 1 0,-2-1 0,0 1 0,-1-1 0,0 1 0,-2 0 0,0-1 0,-1 1 0,-5 20 0,6-35-76,-1 0 1,-1-1-1,1 1 0,-1 0 0,1-1 0,-1 0 0,0 1 0,0-1 1,-1 0-1,1 0 0,0 0 0,-1 0 0,0 0 0,0-1 1,0 1-1,0-1 0,-4 2 0,-23 11-6750</inkml:trace>
  <inkml:trace contextRef="#ctx0" brushRef="#br0" timeOffset="4856.33">3582 341 24575,'25'-7'0,"20"-3"0,15 1 0,10 2 0,6 1 0,1 3 0,-1 1 0,-6-2 0,-16-1-8191</inkml:trace>
  <inkml:trace contextRef="#ctx0" brushRef="#br0" timeOffset="5214.32">4175 190 24575,'-4'2'0,"0"0"0,0 1 0,0-1 0,0 1 0,1 0 0,-1 0 0,1 0 0,-1 0 0,1 0 0,0 1 0,1-1 0,-1 1 0,1 0 0,-1 0 0,1 0 0,0 0 0,-2 8 0,3-9 0,1 0 0,0 0 0,0 0 0,0 0 0,0 0 0,0 0 0,1 0 0,-1 0 0,1 0 0,0 0 0,0 0 0,0 0 0,0-1 0,1 1 0,-1 0 0,1-1 0,-1 1 0,1-1 0,0 1 0,0-1 0,0 0 0,0 0 0,0 0 0,1 0 0,-1 0 0,1-1 0,-1 1 0,3 1 0,2 0 0,-1 1 0,1-1 0,0 0 0,0 0 0,0-1 0,0 0 0,1 0 0,-1-1 0,0 0 0,1 0 0,-1-1 0,15 0 0,-19 0 0,0-1 0,0 1 0,0-1 0,0 0 0,-1 0 0,1 0 0,0 0 0,0-1 0,0 1 0,-1-1 0,1 1 0,-1-1 0,1 0 0,-1 0 0,0 0 0,0 0 0,0-1 0,0 1 0,0-1 0,0 1 0,-1-1 0,1 1 0,-1-1 0,0 0 0,0 0 0,0 0 0,0 0 0,0 0 0,0 0 0,-1 0 0,0 0 0,1 0 0,-2-5 0,1 4 5,0-1 1,-1 0-1,1 1 0,-1-1 0,-1 1 0,1-1 1,-1 1-1,1-1 0,-1 1 0,0 0 1,-1 0-1,1 0 0,-1 0 0,0 0 0,0 1 1,0-1-1,0 1 0,-1 0 0,1 0 0,-1 0 1,0 0-1,-6-3 0,7 4-51,1 1-1,-1-1 1,0 1-1,-1 0 1,1 0 0,0 0-1,0 0 1,0 0-1,-1 1 1,1-1 0,0 1-1,-1 0 1,1 0-1,0 0 1,0 1-1,-1-1 1,1 1 0,0 0-1,0 0 1,-1 0-1,1 0 1,0 0 0,0 1-1,0-1 1,1 1-1,-1 0 1,0 0 0,0 0-1,1 0 1,0 0-1,-5 5 1,-4 10-6780</inkml:trace>
  <inkml:trace contextRef="#ctx0" brushRef="#br0" timeOffset="5559.63">5402 721 24575,'4'11'0,"-7"3"0,-9 0 0,-3-3-819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5.07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43 24575,'-11'0'0,"4"0"0,10 0 0,19-3 0,20-2 0,14 0 0,11 2 0,10 0 0,1-2 0,-1-1 0,-6 2 0,-9 0 0,-10 1 0,-22 2 0,-20 0 0,-18 1 0,-12 4 0,-2 1-8191</inkml:trace>
  <inkml:trace contextRef="#ctx0" brushRef="#br0" timeOffset="359.97">166 149 24575,'-17'0'0,"25"0"0,33 0 0,85 1 0,319-15 0,-435 13 0,-6 1 0,0 0 0,0-1 0,0 1 0,1-1 0,-1 0 0,0 0 0,0-1 0,0 1 0,-1-1 0,5-2 0,-8 4 0,0 0 0,0-1 0,0 1 0,0 0 0,1 0 0,-1-1 0,0 1 0,0 0 0,-1 0 0,1 0 0,0-1 0,0 1 0,0 0 0,0 0 0,0-1 0,0 1 0,0 0 0,0 0 0,0-1 0,0 1 0,-1 0 0,1 0 0,0 0 0,0 0 0,0-1 0,0 1 0,-1 0 0,1 0 0,0 0 0,0 0 0,0 0 0,-1-1 0,1 1 0,0 0 0,0 0 0,0 0 0,-1 0 0,1 0 0,0 0 0,0 0 0,-1 0 0,1 0 0,0 0 0,0 0 0,-1 0 0,1 0 0,0 0 0,-1 0 0,-14-3 0,0 1-455,-1 1 0,-24 3 0,2 1-637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32.54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0 403 24575,'0'-18'0,"-1"-9"0,1 24 0,2 15 0,12 106 0,34 130 0,-40-212 0,-7-35 0,-1 0 0,0 1 0,1-1 0,-1 0 0,0 1 0,1-1 0,-1 0 0,0 0 0,0 1 0,0-1 0,0 0 0,0 1 0,-1-1 0,1 0 0,0 0 0,0 1 0,-1-1 0,1 0 0,-1 0 0,1 1 0,-2 0 0,1-2 0,0 1 0,1-1 0,-1 0 0,0 0 0,0 0 0,0 0 0,0 0 0,0 0 0,1 0 0,-1 0 0,0 0 0,0 0 0,0-1 0,0 1 0,1 0 0,-1 0 0,0-1 0,0 1 0,1-1 0,-1 1 0,0-1 0,-1 0 0,-6-5 0,0-1 0,0 0 0,-12-13 0,16 16 0,0-1 0,0 1 0,1-1 0,0-1 0,-1 1 0,2 0 0,-1-1 0,-3-10 0,6 14 0,-1 1 0,1-1 0,0 0 0,0 0 0,0 0 0,0 0 0,0 1 0,1-1 0,-1 0 0,0 0 0,1 0 0,0 1 0,-1-1 0,1 0 0,0 1 0,0-1 0,0 1 0,0-1 0,0 0 0,0 1 0,0 0 0,0-1 0,1 1 0,-1 0 0,0 0 0,1 0 0,-1 0 0,1 0 0,0 0 0,-1 0 0,1 0 0,0 1 0,1-2 0,20-6 0,0 1 0,1 0 0,42-5 0,-1 1 0,-32 4 0,67-18 0,-89 22 0,-1-1 0,1 0 0,-1 0 0,-1-2 0,1 1 0,17-13 0,-26 17 0,1 0 0,-1 0 0,1 0 0,-1-1 0,0 1 0,0 0 0,1 0 0,-1-1 0,0 1 0,0 0 0,0-1 0,0 1 0,-1-1 0,1 0 0,0 1 0,-1-1 0,1 1 0,-1-1 0,1 0 0,-1 0 0,0 1 0,0-3 0,0 3 0,-1-1 0,0 1 0,1 0 0,-1 0 0,0 0 0,0 0 0,0-1 0,0 1 0,0 1 0,0-1 0,0 0 0,0 0 0,-1 0 0,1 0 0,0 1 0,0-1 0,-1 1 0,1-1 0,0 1 0,-3-1 0,-5-1 0,1 0 0,-1 1 0,0 0 0,0 0 0,0 1 0,1 0 0,-14 2 0,16 0 0,-1 0 0,1 0 0,-1 1 0,1 0 0,0 0 0,0 0 0,0 1 0,0 0 0,0 0 0,1 1 0,0-1 0,0 1 0,0 0 0,1 1 0,-1-1 0,1 1 0,1 0 0,-6 11 0,5-10 0,0 2 0,1-1 0,0 0 0,0 0 0,1 1 0,0 0 0,1-1 0,0 1 0,0 0 0,1 0 0,0 0 0,1-1 0,-1 1 0,4 13 0,-3-20 0,-1 1 0,1-1 0,0 0 0,0 1 0,-1-1 0,1 0 0,1 0 0,-1 0 0,0 0 0,1 0 0,-1 0 0,1 0 0,-1 0 0,1 0 0,0-1 0,0 1 0,0-1 0,0 1 0,0-1 0,0 0 0,0 1 0,0-1 0,0 0 0,1-1 0,-1 1 0,0 0 0,1-1 0,-1 1 0,1-1 0,-1 0 0,1 0 0,-1 0 0,0 0 0,1 0 0,-1 0 0,5-2 0,-3 1 0,1 0 0,-1-1 0,0 0 0,0 1 0,0-2 0,0 1 0,0 0 0,-1-1 0,1 0 0,-1 1 0,1-1 0,-1-1 0,0 1 0,0 0 0,0-1 0,-1 0 0,1 1 0,-1-1 0,2-6 0,0-3 0,-1 1 0,-1-1 0,0 0 0,-1 0 0,0 0 0,-1 0 0,-3-21 0,4 44 0,-1-1 0,1 1 0,0 0 0,0-1 0,1 1 0,1 0 0,0-1 0,0 0 0,5 11 0,-3-13 0,-1 0 0,1-1 0,1 0 0,-1 0 0,1 0 0,0 0 0,0-1 0,1 0 0,0-1 0,10 7 0,-15-10 0,1 0 0,-1 1 0,1-1 0,0 0 0,-1 0 0,1 0 0,0-1 0,0 1 0,-1-1 0,1 0 0,0 1 0,0-1 0,0 0 0,0 0 0,-1-1 0,1 1 0,0-1 0,0 1 0,-1-1 0,1 0 0,0 0 0,-1 0 0,1-1 0,-1 1 0,1 0 0,-1-1 0,0 0 0,1 1 0,-1-1 0,0 0 0,0 0 0,3-5 0,1-2 0,-1-2 0,0 1 0,0 0 0,-1-1 0,-1 0 0,0 0 0,0 0 0,-1-1 0,0 1 0,0-16 0,-1 8 0,2 0 0,5-19 0,-8 38 0,0 0 0,0 0 0,0-1 0,0 1 0,0 0 0,0 0 0,0-1 0,0 1 0,0 0 0,1-1 0,-1 1 0,0 0 0,0 0 0,0 0 0,0-1 0,0 1 0,0 0 0,1 0 0,-1-1 0,0 1 0,0 0 0,0 0 0,1 0 0,-1 0 0,0-1 0,0 1 0,1 0 0,-1 0 0,0 0 0,0 0 0,1 0 0,-1 0 0,0 0 0,0 0 0,1-1 0,-1 1 0,0 0 0,1 0 0,-1 0 0,0 0 0,0 1 0,1-1 0,-1 0 0,0 0 0,0 0 0,1 0 0,-1 0 0,0 0 0,0 0 0,1 0 0,-1 0 0,0 1 0,0-1 0,1 0 0,-1 0 0,0 0 0,0 1 0,0-1 0,0 0 0,1 0 0,-1 0 0,0 1 0,0-1 0,0 1 0,11 16 0,-10-16 0,18 44 0,-11-26 0,1 1 0,12 19 0,-19-35 0,1 0 0,0 0 0,-1 0 0,1-1 0,1 1 0,-1-1 0,0 0 0,1 0 0,0 0 0,-1 0 0,1-1 0,0 0 0,0 1 0,1-1 0,4 1 0,-8-3 0,1 1 0,-1-1 0,1 0 0,-1 1 0,1-1 0,-1 0 0,1 0 0,-1-1 0,1 1 0,-1 0 0,1 0 0,-1-1 0,1 1 0,-1 0 0,0-1 0,1 0 0,-1 1 0,0-1 0,1 0 0,1-1 0,-1-1 0,1 1 0,-1 0 0,0-1 0,0 1 0,0-1 0,-1 0 0,1 0 0,-1 1 0,2-6 0,1-3 0,-1 0 0,0 0 0,-1 0 0,1-16 0,-3 19 0,0 5 0,-1 1 0,1-1 0,0 0 0,1 0 0,-1 1 0,0-1 0,1 0 0,-1 0 0,1 1 0,0-1 0,0 0 0,0 1 0,0-1 0,3-3 0,-4 6 0,1 0 0,-1 0 0,1 0 0,0 1 0,-1-1 0,1 0 0,-1 0 0,1 0 0,-1 1 0,1-1 0,-1 0 0,1 1 0,-1-1 0,1 1 0,-1-1 0,0 0 0,1 1 0,-1-1 0,0 1 0,1-1 0,-1 1 0,0-1 0,1 1 0,-1-1 0,0 2 0,11 19 0,-8-13 0,6 9 0,1-1 0,0-1 0,1 0 0,0 0 0,27 25 0,-34-36 0,0-1 0,0 0 0,1 0 0,-1 0 0,1 0 0,0-1 0,0 1 0,0-1 0,0-1 0,0 1 0,6 1 0,-7-3 0,-1 0 0,1 0 0,-1 0 0,1 0 0,-1-1 0,1 1 0,-1-1 0,0 0 0,1 0 0,-1 0 0,0-1 0,1 1 0,-1-1 0,0 1 0,0-1 0,0 0 0,-1 0 0,6-5 0,-4 2 0,0 0 0,0 0 0,0-1 0,-1 1 0,0-1 0,0 0 0,0 0 0,0 0 0,-1 0 0,0 0 0,-1-1 0,1 1 0,0-13 0,-1 9 0,1 0 0,0 0 0,1 1 0,7-18 0,-9 25 0,0 0 0,0 0 0,0 0 0,0 0 0,1 0 0,-1 0 0,1 1 0,-1-1 0,1 0 0,0 1 0,-1-1 0,1 1 0,0-1 0,0 1 0,0 0 0,0 0 0,0 0 0,1 0 0,-1 0 0,0 0 0,0 1 0,1-1 0,-1 1 0,0 0 0,1-1 0,-1 1 0,0 0 0,1 0 0,-1 1 0,0-1 0,1 0 0,-1 1 0,0 0 0,0-1 0,5 3 0,-1 0 0,0 0 0,1 0 0,-1 1 0,-1 0 0,1 0 0,0 1 0,-1 0 0,0 0 0,0 0 0,7 10 0,26 45 0,-29-45 0,-26-45 0,5 11 0,-1-1 0,-28-33 0,36 48 0,1 1 0,-1-1 0,0 1 0,0-1 0,-1 2 0,1-1 0,-1 0 0,0 1 0,0 0 0,0 1 0,0-1 0,-1 1 0,1 0 0,-1 1 0,-6-1 0,10 1 0,0 1 0,0 0 0,0 0 0,0 1 0,0-1 0,0 1 0,0-1 0,0 1 0,1 0 0,-1 0 0,0 0 0,0 0 0,1 1 0,-1-1 0,1 1 0,-1 0 0,1-1 0,0 1 0,-2 3 0,0-1 0,1 0 0,0 1 0,0-1 0,0 1 0,1 0 0,-1-1 0,1 1 0,0 1 0,1-1 0,-2 5 0,1-1 0,1-1 0,0 0 0,0 1 0,1-1 0,0 1 0,0-1 0,1 0 0,0 1 0,0-1 0,1 0 0,0 0 0,1 1 0,4 10 0,-4-14 0,0-1 0,0 0 0,0 1 0,1-1 0,-1 0 0,1-1 0,0 1 0,0-1 0,0 1 0,1-1 0,-1-1 0,1 1 0,0 0 0,0-1 0,0 0 0,0 0 0,0-1 0,0 1 0,0-1 0,0 0 0,1-1 0,-1 1 0,0-1 0,6 0 0,-4-1 0,-1 0 0,0 0 0,1-1 0,-1 1 0,0-1 0,0-1 0,0 1 0,0-1 0,-1 0 0,1 0 0,-1-1 0,0 0 0,0 0 0,0 0 0,0 0 0,0-1 0,-1 0 0,0 0 0,6-9 0,-2-2 0,0-1 0,0 0 0,-2-1 0,0 0 0,-1 0 0,0-1 0,-2 1 0,2-23 0,-3 0 0,-1 1 0,-7-71 0,5 95 0,-1 1 0,0-1 0,-1 1 0,-1 0 0,-1 0 0,-12-29 0,17 43 0,-1 0 0,1 0 0,-1 0 0,1 0 0,-1 0 0,0 0 0,1 0 0,-1 0 0,0 0 0,0 1 0,0-1 0,1 0 0,-1 0 0,0 1 0,0-1 0,0 1 0,0-1 0,0 1 0,-1-1 0,0 0 0,1 1 0,0 1 0,0-1 0,1 0 0,-1 0 0,0 1 0,0-1 0,1 0 0,-1 1 0,0-1 0,1 1 0,-1-1 0,0 1 0,1-1 0,-1 1 0,1-1 0,-1 1 0,1 0 0,-1-1 0,1 1 0,-1 0 0,0 1 0,-2 4 0,1 0 0,-1 1 0,1-1 0,1 1 0,-3 11 0,0 14 0,2 0 0,0 0 0,3 0 0,0 0 0,7 32 0,-5-47 0,0-1 0,1 1 0,1-1 0,1 1 0,0-2 0,1 1 0,1-1 0,0 0 0,1 0 0,1-1 0,12 15 0,-18-25 0,0 1 0,1-1 0,0 1 0,0-1 0,0-1 0,0 1 0,1-1 0,-1 0 0,1 0 0,0 0 0,0-1 0,0 0 0,0 0 0,0 0 0,1-1 0,9 1 0,-11-2 0,0-1 0,0 1 0,0-1 0,0 0 0,0-1 0,0 1 0,0-1 0,0 0 0,0 0 0,-1 0 0,1-1 0,-1 0 0,0 0 0,0 0 0,0 0 0,0 0 0,0-1 0,-1 0 0,1 0 0,3-6 0,-1 2 0,-1-1 0,-1 0 0,0 0 0,0 0 0,-1 0 0,0-1 0,0 1 0,-1-1 0,0 0 0,0-11 0,10-42 0,-12 62 0,0 0 0,0 0 0,1 0 0,-1 1 0,0-1 0,0 0 0,1 0 0,-1 0 0,1 0 0,-1 0 0,1 0 0,-1 1 0,1-1 0,0 0 0,-1 0 0,1 1 0,0-1 0,-1 0 0,1 1 0,0-1 0,0 1 0,0-1 0,-1 1 0,1 0 0,0-1 0,0 1 0,0 0 0,0-1 0,0 1 0,1 0 0,0 0 0,0 1 0,1-1 0,-1 1 0,0 0 0,0-1 0,0 1 0,0 0 0,0 0 0,-1 1 0,1-1 0,0 0 0,3 3 0,4 5 0,0 1 0,-1 0 0,11 15 0,40 80 0,-59-105 0,0 0 0,0 1 0,0-1 0,0 0 0,0 0 0,0 0 0,0 0 0,0 0 0,0 0 0,0 1 0,0-1 0,0 0 0,0 0 0,0 0 0,0 0 0,0 0 0,0 0 0,0 0 0,0 1 0,0-1 0,0 0 0,0 0 0,1 0 0,-1 0 0,0 0 0,0 0 0,0 0 0,0 0 0,0 0 0,0 0 0,0 0 0,1 0 0,-1 0 0,0 1 0,0-1 0,0 0 0,0 0 0,0 0 0,0 0 0,1 0 0,-1 0 0,0 0 0,0 0 0,0 0 0,0-1 0,0 1 0,0 0 0,1 0 0,-1 0 0,0 0 0,0 0 0,0 0 0,0 0 0,0 0 0,0 0 0,0 0 0,1 0 0,-1 0 0,0 0 0,0-1 0,0 1 0,0 0 0,1-12 0,-5-17 0,1 21 0,1 0 0,-2 0 0,1 0 0,-1 0 0,0 0 0,0 1 0,-1 0 0,0 0 0,0 0 0,-12-11 0,14 15 0,-1 1 0,1-1 0,-1 1 0,1 0 0,-1 1 0,0-1 0,1 0 0,-1 1 0,0 0 0,0 0 0,0 0 0,0 1 0,0-1 0,0 1 0,0 0 0,0 0 0,0 0 0,0 1 0,-1-1 0,1 1 0,1 0 0,-1 0 0,0 1 0,-7 2 0,5-1 0,1 0 0,0 1 0,0-1 0,0 1 0,0 0 0,1 0 0,0 1 0,0-1 0,0 1 0,0 0 0,0 0 0,1 0 0,0 1 0,-4 9 0,6-12 0,-1 0 0,1 0 0,0 0 0,0 0 0,1 0 0,-1 0 0,0 0 0,1 0 0,0 0 0,0 0 0,0 0 0,0 0 0,0 0 0,1 0 0,-1 0 0,1 0 0,0 0 0,0 0 0,0 0 0,0 0 0,1 0 0,-1 0 0,1-1 0,0 1 0,-1-1 0,1 1 0,0-1 0,1 1 0,-1-1 0,5 3 0,-4-3 0,0 0 0,0 0 0,0-1 0,1 1 0,-1-1 0,0 0 0,1 0 0,-1 0 0,1-1 0,-1 1 0,1-1 0,0 0 0,-1 0 0,1 0 0,-1 0 0,1 0 0,-1-1 0,1 0 0,-1 0 0,1 0 0,-1 0 0,0 0 0,1-1 0,-1 0 0,0 1 0,6-5 0,-5 3 0,0-1 0,0 1 0,0-1 0,0 1 0,-1-1 0,0 0 0,0-1 0,0 1 0,0 0 0,0-1 0,-1 0 0,0 1 0,0-1 0,0 0 0,-1 0 0,1 0 0,0-10 0,-5-6 0,2 21 0,1-1 0,0 1 0,0 0 0,-1-1 0,1 1 0,0 0 0,-1-1 0,1 1 0,0 0 0,-1-1 0,1 1 0,0 0 0,-1 0 0,1 0 0,-1-1 0,1 1 0,0 0 0,-1 0 0,1 0 0,-1 0 0,1 0 0,-1 0 0,1 0 0,-1 0 0,0 0 0,0 0 0,0 1 0,-1-1 0,1 1 0,0 0 0,0-1 0,0 1 0,0 0 0,0 0 0,0 0 0,0 0 0,0 0 0,0 0 0,0 0 0,0 0 0,1 0 0,-1 1 0,0-1 0,1 0 0,-1 0 0,1 1 0,-1-1 0,1 0 0,0 1 0,-1 1 0,1 0 0,-1 1 0,0 0 0,1 0 0,0-1 0,0 1 0,0 0 0,1-1 0,-1 1 0,1 0 0,0-1 0,0 1 0,0 0 0,0-1 0,1 0 0,-1 1 0,1-1 0,0 0 0,0 0 0,4 5 0,-2-4 0,0 0 0,1 0 0,-1 0 0,1 0 0,0-1 0,0 0 0,1 0 0,-1 0 0,1 0 0,-1-1 0,10 2 0,-7-2 0,-1 0 0,1-1 0,0 0 0,0 0 0,0-1 0,0 0 0,0 0 0,14-3 0,-17 2 0,0 0 0,-1-1 0,1 1 0,-1-1 0,1 0 0,-1 0 0,0 0 0,0-1 0,0 0 0,0 1 0,0-1 0,0-1 0,-1 1 0,6-7 0,-5 3 0,0 0 0,-1 0 0,1 0 0,-1-1 0,-1 0 0,0 1 0,0-1 0,0 0 0,-1 0 0,0 0 0,0 0 0,-1-1 0,0 1 0,-1 0 0,0 0 0,0 0 0,-1 0 0,0 0 0,0 0 0,-1 1 0,1-1 0,-2 1 0,1 0 0,-1-1 0,-5-5 0,8 11 0,1 1 0,-1 0 0,0 0 0,0 0 0,1 0 0,-1 0 0,0 0 0,0 0 0,0 1 0,0-1 0,0 0 0,0 0 0,-1 1 0,1-1 0,0 1 0,0-1 0,0 1 0,0-1 0,-1 1 0,1 0 0,0 0 0,-1-1 0,1 1 0,0 0 0,0 0 0,-1 0 0,1 0 0,0 1 0,-1-1 0,1 0 0,0 0 0,0 1 0,-1-1 0,-1 2 0,3-1 0,-1-1 0,0 1 0,1 0 0,-1 0 0,1 0 0,-1 0 0,1 0 0,-1 0 0,1 0 0,0 1 0,-1-1 0,1 0 0,0 0 0,0 0 0,0 0 0,0 0 0,0 0 0,0 1 0,0-1 0,0 0 0,1 0 0,-1 0 0,0 0 0,1 0 0,-1 0 0,0 0 0,1 0 0,-1 0 0,1 0 0,0 0 0,-1 0 0,1 0 0,0 0 0,0 0 0,-1-1 0,1 1 0,0 0 0,2 0 0,1 3 0,1 0 0,0-1 0,1 0 0,-1 0 0,1 0 0,-1-1 0,1 0 0,0 0 0,0 0 0,0-1 0,0 0 0,0 0 0,0-1 0,6 1 0,41 8 0,-51-8 0,0 0 0,0 0 0,0 0 0,0 0 0,0 0 0,-1 1 0,1-1 0,0 1 0,-1-1 0,1 1 0,-1 0 0,1-1 0,-1 1 0,0 0 0,0 0 0,2 3 0,12 41 0,1-3 0,-12-36 0,0-1 0,0 0 0,1 0 0,0-1 0,1 1 0,-1-1 0,1 0 0,0-1 0,0 1 0,0-1 0,1 0 0,-1-1 0,1 0 0,9 4 0,-13-6 0,0-1 0,0 1 0,0 0 0,1-1 0,-1 0 0,0 1 0,0-1 0,0 0 0,0-1 0,0 1 0,0-1 0,0 1 0,0-1 0,0 0 0,0 0 0,0 0 0,0 0 0,0-1 0,-1 1 0,1-1 0,0 0 0,-1 1 0,0-1 0,1 0 0,-1-1 0,0 1 0,0 0 0,0-1 0,0 1 0,0-1 0,-1 0 0,1 1 0,-1-1 0,0 0 0,0 0 0,2-5 0,0-5 0,0 0 0,0 0 0,-2 0 0,1 0 0,-2-22 0,0 19 0,1 1 0,0-1 0,5-20 0,-6 34 0,0 0 0,1 0 0,-1 1 0,1-1 0,-1 0 0,1 1 0,0-1 0,0 0 0,0 1 0,0-1 0,0 1 0,0 0 0,0-1 0,0 1 0,0 0 0,1-1 0,-1 1 0,1 0 0,-1 0 0,0 0 0,1 0 0,2 0 0,-2 0 0,0 1 0,1 0 0,-1 0 0,0 0 0,0 0 0,1 0 0,-1 0 0,0 0 0,0 1 0,1 0 0,-1-1 0,0 1 0,0 0 0,0 0 0,2 1 0,5 3 0,-1 0 0,-1 1 0,1 0 0,-1 0 0,0 1 0,-1-1 0,7 9 0,2 8 0,-12-18 0,0 0 0,0 0 0,1 0 0,0 0 0,5 4 0,-9-8 0,0-1 0,0 0 0,1 0 0,-1 1 0,0-1 0,0 0 0,1 0 0,-1 0 0,0 0 0,0 0 0,1 1 0,-1-1 0,0 0 0,0 0 0,1 0 0,-1 0 0,0 0 0,1 0 0,-1 0 0,0 0 0,0 0 0,1 0 0,-1 0 0,0 0 0,1 0 0,-1 0 0,0 0 0,0 0 0,1 0 0,-1 0 0,0-1 0,1 1 0,-1 0 0,0 0 0,0 0 0,1 0 0,-1-1 0,6-12 0,-3-19 0,-3 31 0,0-5 0,-1-1 0,1 1 0,-1 0 0,0-1 0,0 1 0,-1 0 0,0 0 0,0 0 0,0 0 0,-1 0 0,1 1 0,-7-10 0,7 13 0,1 0 0,-1 1 0,1-1 0,-1 0 0,0 1 0,0-1 0,0 1 0,0 0 0,0-1 0,0 1 0,0 0 0,0 0 0,0 1 0,0-1 0,-1 0 0,1 1 0,0-1 0,-1 1 0,1 0 0,0-1 0,-1 1 0,1 1 0,0-1 0,-1 0 0,1 0 0,0 1 0,-1-1 0,1 1 0,0 0 0,0 0 0,-1 0 0,1 0 0,0 0 0,0 0 0,0 0 0,-3 4 0,-1 0 0,0 0 0,1 1 0,-1 0 0,1 1 0,0-1 0,1 1 0,0-1 0,0 2 0,0-1 0,1 0 0,0 1 0,0-1 0,1 1 0,0 0 0,1-1 0,-1 1 0,1 0 0,1 0 0,0 0 0,0 0 0,2 11 0,-2-14 0,1 0 0,0 0 0,0 0 0,0 0 0,1 0 0,0 0 0,0 0 0,0-1 0,0 1 0,1-1 0,-1 0 0,1 1 0,1-1 0,6 6 0,-7-7 0,1-1 0,-1 1 0,1-1 0,0 0 0,0-1 0,0 1 0,0-1 0,0 1 0,0-1 0,0 0 0,1-1 0,-1 1 0,0-1 0,1 0 0,-1 0 0,0 0 0,0-1 0,1 1 0,-1-1 0,5-1 0,-3 0 0,0 0 0,-1-1 0,1 1 0,-1-1 0,1 0 0,-1-1 0,0 1 0,0-1 0,0 0 0,-1 0 0,1 0 0,-1-1 0,0 0 0,-1 0 0,1 0 0,-1 0 0,0 0 0,0-1 0,0 1 0,3-12 0,1-6 0,-1 1 0,0-1 0,-2 0 0,2-28 0,-2 3 0,-2-1 0,-3 1 0,-1-1 0,-3 1 0,-11-52 0,15 94 0,-7-26 0,8 31 0,-1 0 0,1 0 0,0 0 0,-1-1 0,1 1 0,-1 0 0,0 0 0,1 0 0,-1 0 0,0 0 0,0 0 0,1 0 0,-1 0 0,0 0 0,0 1 0,0-1 0,0 0 0,-1 0 0,1 1 0,1 0 0,-1 0 0,1 0 0,-1 0 0,1 0 0,-1 1 0,1-1 0,0 0 0,-1 0 0,1 1 0,-1-1 0,1 0 0,0 0 0,-1 1 0,1-1 0,0 0 0,-1 1 0,1-1 0,0 1 0,0-1 0,-1 0 0,1 1 0,0-1 0,0 1 0,0-1 0,0 1 0,0-1 0,-1 0 0,1 1 0,0-1 0,0 1 0,-4 18 0,0 0 0,2 0 0,0 1 0,1-1 0,2 29 0,-1-18 0,1 42 0,20 127 0,-15-164 0,1-1 0,2 0 0,2-1 0,1 0 0,29 55 0,-36-78-97,0-1-1,1 0 1,0 0-1,1-1 1,0 1-1,0-2 1,1 1-1,0-1 1,0 0-1,1 0 1,0-1-1,0-1 0,18 9 1,11-2-6729</inkml:trace>
  <inkml:trace contextRef="#ctx0" brushRef="#br0" timeOffset="1715.63">3164 445 24575,'-6'20'0,"1"0"0,1 0 0,-2 26 0,5-37 0,0 1 0,1 0 0,0 0 0,1-1 0,0 1 0,1 0 0,0-1 0,6 17 0,-7-23 0,1 0 0,-1 0 0,1 0 0,0 0 0,0-1 0,0 1 0,0-1 0,0 1 0,0-1 0,1 0 0,-1 0 0,1 0 0,0 0 0,0 0 0,-1-1 0,1 1 0,0-1 0,0 0 0,0 0 0,1 0 0,-1 0 0,4 0 0,-4 0 0,0-1 0,-1 0 0,1-1 0,0 1 0,-1 0 0,1-1 0,-1 1 0,1-1 0,-1 0 0,1 0 0,-1 0 0,1 0 0,-1 0 0,0-1 0,0 1 0,1-1 0,-1 1 0,0-1 0,0 0 0,-1 0 0,1 0 0,0 0 0,-1 0 0,1 0 0,-1 0 0,0-1 0,3-4 0,0-4 0,-1 0 0,1 0 0,-2 0 0,0-1 0,0 1 0,-1-1 0,0 1 0,-2-15 0,1 21 0,0 0 0,-1 0 0,0 1 0,0-1 0,-1 0 0,1 1 0,-1-1 0,0 1 0,0 0 0,-3-5 0,3 7 0,1 0 0,-1 0 0,0 0 0,0 0 0,0 0 0,0 0 0,0 1 0,-1-1 0,1 1 0,0 0 0,-1 0 0,1 0 0,-1 0 0,1 0 0,-1 0 0,1 1 0,-1-1 0,1 1 0,-5-1 0,4 1 0,0 0 0,0 1 0,0-1 0,0 0 0,-1 1 0,1 0 0,0 0 0,0 0 0,0 0 0,0 0 0,0 1 0,1-1 0,-1 1 0,0 0 0,1 0 0,-1 0 0,1 0 0,0 0 0,-1 0 0,1 1 0,0-1 0,0 1 0,1-1 0,-1 1 0,0 0 0,1 0 0,0 0 0,0 0 0,0 0 0,0 0 0,-1 3 0,0 4 0,0-1 0,0 1 0,1 0 0,0 0 0,1-1 0,0 1 0,1 0 0,0 0 0,2 9 0,0-10 0,-1 0 0,2 0 0,-1 0 0,1-1 0,1 1 0,0-1 0,0 0 0,0 0 0,1-1 0,0 0 0,1 0 0,-1 0 0,1-1 0,1 0 0,-1 0 0,15 8 0,-16-11 0,-1 0 0,0-1 0,1 1 0,0-1 0,-1 0 0,1-1 0,0 0 0,0 0 0,0 0 0,0 0 0,0-1 0,0 0 0,0-1 0,0 1 0,0-1 0,0 0 0,0 0 0,-1-1 0,1 0 0,0 0 0,-1 0 0,1-1 0,-1 0 0,0 0 0,0 0 0,0 0 0,6-6 0,-3 0 0,0 0 0,0 0 0,-1-1 0,0 1 0,-1-2 0,0 1 0,0-1 0,-2 0 0,1 0 0,-1 0 0,-1-1 0,3-14 0,-3 14 0,-1 1 0,-1-1 0,0 1 0,0-1 0,-1 0 0,-1 1 0,0-1 0,-1 1 0,0-1 0,0 1 0,-1 0 0,-8-18 0,10 27 0,0-1 0,0 1 0,-1 0 0,1 0 0,-1 0 0,1 0 0,-1 0 0,0 0 0,0 0 0,0 0 0,-3-2 0,4 4 0,0-1 0,0 1 0,0-1 0,0 1 0,0 0 0,0-1 0,-1 1 0,1 0 0,0 0 0,0 0 0,0 0 0,0 0 0,0 0 0,0 0 0,-1 0 0,1 0 0,0 0 0,0 1 0,-1-1 0,0 1 0,0 1 0,0-1 0,1 0 0,-1 1 0,1-1 0,-1 1 0,1-1 0,0 1 0,-1 0 0,1 0 0,0-1 0,0 1 0,0 0 0,0 0 0,1 0 0,-1 0 0,1 0 0,-1 0 0,1 0 0,-1 1 0,1-1 0,0 0 0,0 0 0,0 0 0,0 0 0,1 3 0,0-2 0,-1 0 0,0 0 0,1 0 0,0 0 0,0-1 0,0 1 0,0 0 0,0-1 0,1 1 0,-1 0 0,1-1 0,-1 0 0,1 1 0,0-1 0,0 0 0,0 0 0,4 3 0,-1-2 0,0 0 0,-1 0 0,1-1 0,0 0 0,0 0 0,0 0 0,0-1 0,1 1 0,6 0 0,-4-1 0,1 0 0,-1-1 0,0 0 0,1 0 0,-1-1 0,0 0 0,1 0 0,-1-1 0,0 0 0,0-1 0,0 1 0,12-7 0,-14 4 0,13-4 0,-19 9 0,1 0 0,-1 0 0,1 1 0,0-1 0,-1 0 0,1 0 0,-1 1 0,1-1 0,-1 0 0,0 1 0,1-1 0,-1 1 0,1-1 0,-1 0 0,1 1 0,-1-1 0,0 1 0,0-1 0,1 1 0,-1-1 0,0 1 0,0-1 0,1 1 0,-1-1 0,0 1 0,0 0 0,0-1 0,0 1 0,0-1 0,0 1 0,0-1 0,0 1 0,0 0 0,0-1 0,0 2 0,0 59 0,-1-43 0,0-1 0,2 0 0,0 1 0,1-1 0,4 18 0,-5-31 0,0-1 0,0 1 0,1 0 0,-1-1 0,1 1 0,0-1 0,0 0 0,0 0 0,1 1 0,-1-1 0,1-1 0,-1 1 0,1 0 0,0-1 0,0 1 0,0-1 0,1 0 0,-1 0 0,0 0 0,1 0 0,-1-1 0,1 0 0,0 1 0,-1-1 0,1 0 0,0-1 0,6 1 0,-6 0 0,0-1 0,1 0 0,-1 0 0,0-1 0,0 1 0,0-1 0,0 0 0,0 0 0,0 0 0,-1-1 0,1 1 0,0-1 0,-1 0 0,1 0 0,-1 0 0,1 0 0,3-4 0,-2 1 0,0 0 0,0 0 0,-1-1 0,1 0 0,-1 0 0,-1 0 0,1 0 0,-1-1 0,4-9 0,-4 8 0,0-1 0,-1 1 0,0-1 0,0 0 0,-1 0 0,0 0 0,0 1 0,-1-1 0,0 0 0,-1 0 0,0 0 0,0 0 0,-1 0 0,0 1 0,-1-1 0,-4-11 0,3 13 0,0 1 0,-1-1 0,0 1 0,0 0 0,-1 0 0,0 1 0,1-1 0,-2 1 0,1 0 0,-1 1 0,1 0 0,-1 0 0,-1 0 0,1 1 0,0 0 0,-10-2 0,40 8 0,82 10 0,-101-13 0,0 0 0,-1 0 0,1 0 0,0 0 0,0 1 0,-1-1 0,1 1 0,0 0 0,-1 0 0,1 0 0,-1 1 0,1-1 0,-1 1 0,0 0 0,0 0 0,0 0 0,0 0 0,0 1 0,0-1 0,0 1 0,-1-1 0,1 1 0,-1 0 0,0 0 0,0 0 0,0 1 0,0-1 0,0 0 0,-1 1 0,0-1 0,1 1 0,0 6 0,10 37 0,-8-30 0,0 1 0,1-1 0,11 24 0,-14-37 0,1 1 0,-1-1 0,0 0 0,1-1 0,0 1 0,0 0 0,0-1 0,1 1 0,-1-1 0,1 0 0,0 0 0,0-1 0,0 1 0,0-1 0,0 0 0,0 0 0,9 3 0,-6-3 0,1 0 0,-1-1 0,0 0 0,0 0 0,1 0 0,-1-1 0,1 0 0,-1-1 0,0 0 0,1 0 0,-1 0 0,0-1 0,0 0 0,0-1 0,0 1 0,0-1 0,-1 0 0,8-5 0,-7 3 0,-1-1 0,0 1 0,0-1 0,0 0 0,0-1 0,-1 1 0,0-1 0,-1 0 0,0 0 0,0 0 0,0-1 0,-1 0 0,0 1 0,0-1 0,2-15 0,-2 12 0,-2 0 0,1 0 0,-1 0 0,-1 0 0,0 0 0,-1 0 0,0 0 0,-3-12 0,4 20 0,-1 0 0,0-1 0,0 1 0,-1 0 0,1 0 0,-1 0 0,1 0 0,-1 0 0,0 0 0,0 0 0,0 1 0,0-1 0,-1 1 0,1 0 0,-1-1 0,0 1 0,1 0 0,-1 0 0,0 1 0,0-1 0,0 1 0,0-1 0,0 1 0,-1 0 0,1 0 0,0 0 0,-1 1 0,1-1 0,-7 1 0,9-1 0,-1 1 0,1 0 0,-1 0 0,1 0 0,-1 1 0,1-1 0,-1 0 0,1 0 0,-1 1 0,1-1 0,-1 1 0,1-1 0,-1 1 0,1 0 0,0 0 0,-1-1 0,1 1 0,0 0 0,-2 2 0,2-2 0,0 0 0,1 0 0,0 1 0,-1-1 0,1 0 0,-1 0 0,1 0 0,0 0 0,0 0 0,0 1 0,0-1 0,0 0 0,0 0 0,0 0 0,0 1 0,0-1 0,1 0 0,-1 0 0,0 0 0,1 0 0,-1 0 0,1 0 0,-1 1 0,1-1 0,1 1 0,0 3 0,0-1 0,0 1 0,-1 0 0,1 0 0,-1 0 0,0 0 0,-1-1 0,1 1 0,-1 8 0,-4 49 0,1-24 0,2-27 0,1 1 0,0-1 0,1 0 0,0 1 0,1-1 0,6 20 0,-7-28 0,0 0 0,0-1 0,0 1 0,1-1 0,-1 1 0,1-1 0,-1 1 0,1-1 0,0 0 0,0 0 0,0 0 0,0 0 0,1 0 0,-1-1 0,0 1 0,1 0 0,-1-1 0,1 0 0,0 0 0,-1 0 0,1 0 0,0 0 0,0 0 0,0-1 0,-1 1 0,1-1 0,0 0 0,0 0 0,0 0 0,0 0 0,5-1 0,-2-1 0,0 1 0,-1-1 0,1 0 0,-1 0 0,1-1 0,-1 0 0,0 0 0,0 0 0,0 0 0,0-1 0,-1 0 0,1 0 0,-1 0 0,0 0 0,0-1 0,-1 0 0,1 0 0,-1 0 0,0 0 0,-1 0 0,1-1 0,-1 1 0,0-1 0,2-6 0,-2 4 0,1-1 0,-1 0 0,0 0 0,-1 1 0,0-1 0,0 0 0,-1 0 0,-1 0 0,1 0 0,-1 0 0,-1 0 0,1 1 0,-1-1 0,-1 0 0,-5-11 0,6 16 7,0 1 0,0 0-1,0 0 1,-1 0 0,1 0-1,-1 1 1,0-1-1,0 1 1,0-1 0,0 1-1,0 0 1,-1 0 0,1 0-1,0 1 1,-1-1 0,0 1-1,-4-1 1,6 1-58,-1 1 0,1-1-1,0 1 1,-1 0 0,1 0 0,0 0 0,-1 0-1,1 1 1,-1-1 0,1 1 0,0-1-1,0 1 1,-1 0 0,1 0 0,0 0 0,0 0-1,0 0 1,0 0 0,0 1 0,0-1 0,0 1-1,0-1 1,0 1 0,1 0 0,-1-1 0,1 1-1,-1 0 1,0 3 0,-5 8-6775</inkml:trace>
  <inkml:trace contextRef="#ctx0" brushRef="#br0" timeOffset="2056.38">4540 466 24575,'2'10'0,"0"0"0,1-1 0,0 1 0,7 13 0,7 25 0,-9-21 0,-2 1 0,-1 0 0,2 38 0,-8-63 0,-2-13 0,-3-19 0,3 7 15,2 1 0,1 0 0,1 0 0,0 0 0,2 0 0,0 0 0,12-40 0,-12 52-83,0 1 1,0-1-1,1 1 1,0 0-1,0 0 1,1 0-1,0 1 1,0 0-1,1 0 1,0 0-1,0 0 1,1 1-1,0 0 1,0 1-1,0-1 1,1 1-1,0 1 1,0-1-1,0 1 1,0 1-1,10-4 1,10 2-675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20.2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1 169 24575,'-6'1'0,"1"0"0,-1 0 0,1 1 0,-1-1 0,1 1 0,-1 1 0,1-1 0,0 1 0,0-1 0,-7 7 0,-7 2 0,-73 36 0,48-25 0,1 1 0,-69 49 0,112-72 0,0 0 0,0 0 0,-1 0 0,1 0 0,0 0 0,0 0 0,0 1 0,-1-1 0,1 0 0,0 0 0,0 0 0,0 0 0,-1 1 0,1-1 0,0 0 0,0 0 0,0 1 0,0-1 0,-1 0 0,1 0 0,0 1 0,0-1 0,0 0 0,0 0 0,0 1 0,0-1 0,0 0 0,0 0 0,0 1 0,0-1 0,0 0 0,0 1 0,0-1 0,0 0 0,0 0 0,0 1 0,0-1 0,1 0 0,-1 1 0,13 4 0,27-3 0,-33-2 0,17 1 0,0 2 0,1 0 0,-1 2 0,-1 1 0,1 0 0,28 13 0,-36-12 0,1 1 0,-1 1 0,0 0 0,-1 1 0,0 1 0,-1 0 0,0 1 0,-1 0 0,13 17 0,-22-24-195,0 0 0,-1 0 0,1 0 0,-1 1 0,-1-1 0,4 9 0,-1 6-6631</inkml:trace>
  <inkml:trace contextRef="#ctx0" brushRef="#br0" timeOffset="387.51">0 615 24575,'25'7'0,"23"7"0,14 3 0,7-1 0,-1 2 0,-4-4 0,-14-3-8191</inkml:trace>
  <inkml:trace contextRef="#ctx0" brushRef="#br0" timeOffset="806.3">1015 169 24575,'7'-7'0,"-1"0"0,2 1 0,-1 0 0,1 0 0,-1 1 0,2-1 0,-1 2 0,1-1 0,-1 1 0,1 0 0,15-3 0,-16 4 0,0 1 0,0 0 0,1 0 0,-1 1 0,1 0 0,-1 1 0,1 0 0,-1 0 0,1 1 0,0 0 0,-1 0 0,0 1 0,9 2 0,-14-2 0,0-1 0,1 1 0,-1-1 0,0 1 0,0 0 0,-1 0 0,1 0 0,0 0 0,-1 1 0,1-1 0,-1 1 0,0 0 0,0-1 0,0 1 0,0 0 0,0 0 0,-1 1 0,3 4 0,-3-3 0,0 0 0,0 0 0,-1 1 0,1-1 0,-1 0 0,-1 0 0,1 0 0,-1 0 0,1 1 0,-2-1 0,-1 6 0,-4 7 0,0-1 0,-1 0 0,-1 0 0,0-1 0,-22 27 0,-3-3 0,-59 53 0,0-1 0,90-89 0,1 0 0,-1 0 0,0 0 0,1 1 0,0-1 0,0 1 0,0-1 0,0 1 0,1 0 0,-1-1 0,0 6 0,2-8 0,0 0 0,0 1 0,0-1 0,0 1 0,1-1 0,-1 0 0,1 1 0,-1-1 0,1 0 0,-1 1 0,1-1 0,-1 0 0,1 0 0,0 1 0,0-1 0,0 0 0,0 0 0,0 0 0,0 0 0,0 0 0,0 0 0,0 0 0,0-1 0,0 1 0,1 0 0,-1-1 0,0 1 0,1-1 0,-1 1 0,0-1 0,1 1 0,-1-1 0,3 0 0,15 5 0,1-2 0,-1 0 0,40 1 0,63-9 0,-106 4 0,28-3-1365,-9-1-5461</inkml:trace>
  <inkml:trace contextRef="#ctx0" brushRef="#br0" timeOffset="1256.23">974 468 24575,'36'-7'0,"26"-6"0,17-1 0,13-2 0,6-1 0,-15 2-8191</inkml:trace>
  <inkml:trace contextRef="#ctx0" brushRef="#br0" timeOffset="1627.78">2307 0 24575,'-37'17'0,"1"2"0,0 1 0,1 2 0,2 2 0,0 0 0,-35 36 0,67-58 0,-49 49 0,46-46 0,0 0 0,0 0 0,0 0 0,1 1 0,0 0 0,0 0 0,1-1 0,-4 12 0,6-16 0,0 0 0,0 1 0,0-1 0,0 0 0,0 1 0,0-1 0,0 0 0,0 1 0,0-1 0,1 0 0,-1 0 0,0 1 0,1-1 0,-1 0 0,1 0 0,0 0 0,-1 0 0,1 1 0,0-1 0,0 0 0,0 0 0,-1-1 0,1 1 0,0 0 0,0 0 0,0 0 0,1 0 0,-1-1 0,0 1 0,0-1 0,0 1 0,0-1 0,1 1 0,-1-1 0,0 0 0,2 1 0,6 1 0,1 0 0,0 0 0,17-1 0,-19 0 0,128-1 109,12 2-1583,-103 2-5352</inkml:trace>
  <inkml:trace contextRef="#ctx0" brushRef="#br0" timeOffset="1628.78">1947 487 24575,'40'4'0,"30"1"0,19-1 0,12 3 0,-1 4 0,-10 0 0,-20-2-81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29.08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33 166 24575,'8'-15'0,"22"-51"0,-28 63 0,-1 0 0,0-1 0,0 1 0,0-1 0,-1 1 0,1-1 0,-1 1 0,0-1 0,0 0 0,0 1 0,0-1 0,0 1 0,-1-1 0,0 0 0,-2-5 0,2 7 0,1 1 0,-1-1 0,0 1 0,0 0 0,-1-1 0,1 1 0,0 0 0,0 0 0,-1 0 0,1 0 0,0 0 0,-1 0 0,1 0 0,-1 0 0,1 0 0,-1 1 0,0-1 0,1 1 0,-1-1 0,0 1 0,-1-1 0,-2 1 0,1 0 0,-1 0 0,1 0 0,-1 1 0,1-1 0,-1 1 0,-8 3 0,-1 2 0,-1 0 0,1 0 0,-21 15 0,28-17 0,1 0 0,0 1 0,1-1 0,-1 1 0,1 1 0,0-1 0,0 1 0,1 0 0,-1 0 0,-3 7 0,7-10 0,-1 0 0,1 0 0,0 0 0,0 0 0,0 0 0,1 0 0,-1 1 0,1-1 0,0 0 0,0 0 0,0 1 0,0-1 0,0 0 0,1 1 0,-1-1 0,1 0 0,0 0 0,0 0 0,0 0 0,1 0 0,-1 0 0,1 0 0,-1 0 0,4 4 0,9 8 0,0 0 0,1-1 0,0 0 0,1-1 0,1-1 0,28 16 0,-20-13 0,-1 1 0,30 26 0,-51-39 0,-1 0 0,1 0 0,0 0 0,-1 0 0,0 0 0,1 0 0,-1 1 0,0-1 0,-1 0 0,4 8 0,-5-9 0,0-1 0,0 1 0,0-1 0,0 1 0,0-1 0,0 1 0,0-1 0,-1 1 0,1-1 0,0 1 0,-1-1 0,1 0 0,-1 1 0,1-1 0,-1 1 0,0-1 0,0 0 0,0 0 0,1 0 0,-1 1 0,0-1 0,-1 0 0,1 0 0,0 0 0,0 0 0,0 0 0,0-1 0,-1 1 0,1 0 0,0-1 0,-3 2 0,-9 3 0,-1 0 0,0 0 0,0-1 0,-1-1 0,1 0 0,-26 0 0,-93-2 0,121-1 0,2 0 0,-1 0 0,1 0 0,-1-1 0,0 0 0,1-1 0,0-1 0,-1 0 0,1 0 0,0 0 0,-10-7 0,19 10 0,0-1 0,0 1 0,0-1 0,0 1 0,0-1 0,0 0 0,1 1 0,-1-1 0,0 0 0,0 0 0,1 0 0,-1 0 0,1 1 0,-1-1 0,0 0 0,1 0 0,0 0 0,-1 0 0,1 0 0,-1-2 0,1 2 0,1 0 0,-1 0 0,0 0 0,0 1 0,1-1 0,-1 0 0,0 0 0,1 0 0,-1 1 0,1-1 0,-1 0 0,1 0 0,-1 1 0,1-1 0,-1 0 0,1 1 0,0-1 0,0 1 0,0-1 0,4-2 0,0 0 0,1 0 0,-1 1 0,0 0 0,1 0 0,7-1 0,87-12-1365,-49 9-546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9:25.67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71 0 24575,'-3'52'0,"-20"98"0,8-67 0,10-46 0,-47 272 0,51-306 0,0 5 0,-1-1 0,0 1 0,0 0 0,0-1 0,-5 9 0,7-16 0,0 0 0,0 0 0,0 0 0,0 1 0,-1-1 0,1 0 0,0 0 0,0 1 0,-1-1 0,1 0 0,0 0 0,0 0 0,0 0 0,-1 0 0,1 1 0,0-1 0,0 0 0,-1 0 0,1 0 0,0 0 0,-1 0 0,1 0 0,0 0 0,0 0 0,-1 0 0,1 0 0,0 0 0,-1 0 0,1 0 0,0 0 0,0 0 0,-1 0 0,1 0 0,0 0 0,0-1 0,-1 1 0,1 0 0,0 0 0,0 0 0,-1 0 0,1-1 0,0 1 0,0 0 0,0 0 0,-1 0 0,1-1 0,0 1 0,0 0 0,0 0 0,0-1 0,-1 1 0,1 0 0,0 0 0,0-1 0,0 1 0,0 0 0,0 0 0,0-1 0,0 1 0,0 0 0,0-1 0,-9-21 0,9 21 0,-9-29-455,1 0 0,-7-58 0,13 66-6371</inkml:trace>
  <inkml:trace contextRef="#ctx0" brushRef="#br0" timeOffset="383.16">64 23 24575,'11'15'0,"7"11"0,8 16 0,6 12 0,2 7 0,2 4 0,-2 2 0,-2-3 0,-4-6 0,-6-4 0,-3-10 0,-5-7 0,-5-17 0,-4-20 0,-3-17 0,-2-5-8191</inkml:trace>
  <inkml:trace contextRef="#ctx0" brushRef="#br0" timeOffset="725.96">423 171 24575,'0'-7'0,"0"5"0,0 13 0,0 16 0,0 14 0,0 11 0,0 7 0,0 1 0,0 1 0,0-3 0,0-7 0,0-9 0,4-15 0,0-13-8191</inkml:trace>
  <inkml:trace contextRef="#ctx0" brushRef="#br0" timeOffset="1626.09">635 361 24575,'-12'13'0,"1"0"0,0 1 0,0 0 0,2 0 0,-14 27 0,18-31 0,1 0 0,1-1 0,-1 1 0,1 0 0,1 1 0,0-1 0,0 0 0,1 1 0,1-1 0,0 18 0,1-24 0,0 0 0,0 0 0,0 0 0,0 0 0,0-1 0,1 1 0,0 0 0,0-1 0,0 0 0,0 1 0,0-1 0,1 0 0,-1 0 0,1 0 0,0 0 0,0 0 0,0-1 0,0 1 0,0-1 0,1 0 0,-1 0 0,1 0 0,0-1 0,-1 1 0,1-1 0,0 0 0,0 0 0,0 0 0,0 0 0,7 0 0,-6-1 0,0 0 0,0 0 0,0 0 0,0 0 0,0-1 0,0 0 0,0 0 0,0 0 0,0-1 0,0 1 0,0-1 0,0 0 0,-1-1 0,1 1 0,-1-1 0,0 0 0,0 0 0,0 0 0,0-1 0,0 1 0,-1-1 0,1 0 0,4-7 0,-5 3 0,1 1 0,-2-1 0,1 0 0,-1 0 0,0 0 0,-1 0 0,1 0 0,-2-1 0,1 1 0,-1 0 0,0-1 0,-1 1 0,0 0 0,-1 0 0,1 0 0,-1 0 0,-1 0 0,0 0 0,0 0 0,-5-9 0,5 11 0,0 0 0,-1 1 0,1-1 0,-1 1 0,0-1 0,-1 1 0,1 1 0,-1-1 0,0 0 0,0 1 0,-1 0 0,1 1 0,-1-1 0,0 1 0,0 0 0,0 0 0,0 1 0,0-1 0,-1 2 0,1-1 0,-1 1 0,1 0 0,-1 0 0,0 0 0,-10 2 0,14-1 0,1 0 0,0 0 0,-1 1 0,1-1 0,0 1 0,0-1 0,-1 1 0,1 0 0,0 0 0,0 0 0,0 1 0,-3 1 0,4-2 0,0-1 0,1 1 0,-1 0 0,0 0 0,1 0 0,-1 0 0,0 0 0,1 0 0,-1 0 0,1 0 0,0 0 0,-1 0 0,1 0 0,0 0 0,0 0 0,0 0 0,-1 0 0,1 0 0,0 2 0,1 0 0,0-1 0,0 1 0,-1-1 0,1 1 0,1-1 0,-1 1 0,0-1 0,1 0 0,-1 0 0,1 0 0,-1 0 0,1 0 0,0 0 0,0 0 0,0 0 0,0-1 0,0 1 0,1-1 0,-1 0 0,4 2 0,7 3 0,0-1 0,1-1 0,-1 0 0,1-1 0,0-1 0,0 0 0,0-1 0,0 0 0,0-1 0,0-1 0,0 0 0,27-6 0,-33 5 0,1-1 0,-1 0 0,0 0 0,0 0 0,-1-1 0,1 0 0,-1-1 0,0 0 0,13-10 0,-16 10 0,0 1 0,0-1 0,0 0 0,0 0 0,-1-1 0,0 1 0,0-1 0,0 0 0,-1 1 0,0-1 0,0 0 0,0-1 0,-1 1 0,1-10 0,-2-26 0,-2 37 0,0 27 0,2 50 0,4 0 0,25 135 0,-25-179 0,-62-119 0,44 70 0,8 14 0,1-1 0,0 0 0,0 0 0,1 0 0,-5-14 0,9 20 0,-1 1 0,1 0 0,0 0 0,0 0 0,0 0 0,0 0 0,0 0 0,0 0 0,0 0 0,1-1 0,-1 1 0,0 0 0,0 0 0,1 0 0,-1 0 0,1 0 0,-1 0 0,1 0 0,-1 0 0,1 1 0,0-1 0,0 0 0,-1 0 0,1 0 0,0 1 0,0-1 0,0 0 0,0 1 0,0-1 0,-1 0 0,1 1 0,0 0 0,0-1 0,1 1 0,0-1 0,45-9 0,-40 9 0,61-4 0,31-6 0,-89 10 0,0-2 0,-1 1 0,1-1 0,-1-1 0,0 0 0,1 0 0,12-9 0,0-7 0,-22 20 0,1-1 0,0 1 0,-1-1 0,1 1 0,-1-1 0,1 0 0,-1 1 0,1-1 0,-1 0 0,0 1 0,1-1 0,-1 0 0,0 1 0,1-1 0,-1 0 0,0 0 0,0 0 0,0 1 0,1-1 0,-1 0 0,0 0 0,0 1 0,0-1 0,-1 0 0,1 0 0,0 0 0,0 1 0,0-1 0,0 0 0,-1 0 0,0-1 0,1 2 0,0 0 0,0 0 0,0 0 0,0-1 0,-1 1 0,1 0 0,0 0 0,0 0 0,0 0 0,-1 0 0,1-1 0,0 1 0,0 0 0,-1 0 0,1 0 0,0 0 0,0 0 0,-1 0 0,1 0 0,0 0 0,0 0 0,-1 0 0,1 0 0,0 0 0,0 0 0,-1 0 0,1 0 0,0 0 0,0 0 0,-1 0 0,1 0 0,0 0 0,0 0 0,-1 1 0,1-1 0,0 0 0,0 0 0,-1 0 0,-5 13 0,1 13 0,5-24 0,0 0 0,0 0 0,0-1 0,0 1 0,1 0 0,-1-1 0,1 1 0,-1 0 0,1-1 0,0 1 0,-1-1 0,1 1 0,0-1 0,0 1 0,0-1 0,0 0 0,0 1 0,0-1 0,1 0 0,-1 0 0,0 0 0,1 0 0,-1 0 0,0 0 0,1 0 0,-1 0 0,1-1 0,0 1 0,-1 0 0,1-1 0,1 1 0,0-1 0,-1 0 0,1 0 0,-1 0 0,0 0 0,1-1 0,-1 1 0,0-1 0,1 1 0,-1-1 0,0 0 0,0 0 0,1 0 0,-1 0 0,0 0 0,0-1 0,0 1 0,-1-1 0,1 1 0,0-1 0,0 1 0,2-5 0,1-1 0,-1-1 0,0 0 0,0 1 0,-1-1 0,0-1 0,0 1 0,-1 0 0,0-1 0,-1 1 0,0-1 0,0 1 0,-1-1 0,0 0 0,0 1 0,-1-1 0,-3-13 0,4 20 0,0 1 0,-1-1 0,1 1 0,-1 0 0,0-1 0,1 1 0,-1 0 0,0 0 0,0-1 0,0 1 0,1 0 0,-1 0 0,0 0 0,-1 0 0,1 0 0,0 0 0,0 0 0,0 1 0,-1-1 0,1 0 0,0 1 0,-1-1 0,1 1 0,0-1 0,-1 1 0,1-1 0,-1 1 0,1 0 0,0 0 0,-1 0 0,1 0 0,-1 0 0,1 0 0,-1 0 0,1 0 0,-1 1 0,1-1 0,0 1 0,-1-1 0,1 1 0,0-1 0,-1 1 0,1 0 0,-2 1 0,-2 1 0,1 0 0,-1 0 0,0 0 0,1 1 0,0 0 0,0 0 0,0 0 0,1 1 0,-1-1 0,-3 7 0,3-3 0,0 0 0,1 1 0,0-1 0,0 1 0,1-1 0,0 1 0,1 0 0,0 0 0,0 0 0,1 0 0,0-1 0,0 1 0,3 15 0,-2-19 0,1 1 0,0-1 0,0 1 0,0-1 0,0 0 0,1 0 0,0 0 0,0-1 0,0 1 0,1-1 0,-1 1 0,1-1 0,0 0 0,0 0 0,1-1 0,-1 0 0,1 1 0,0-1 0,-1-1 0,2 1 0,-1-1 0,9 3 0,0 0-97,0-2-1,0 0 1,0 0-1,0-1 1,1-1-1,-1-1 1,1 0-1,-1-1 1,0 0-1,1-1 1,-1-1-1,0 0 0,21-8 1,-5-4-6729</inkml:trace>
  <inkml:trace contextRef="#ctx0" brushRef="#br0" timeOffset="2017.4">1693 106 24575,'-7'18'0,"1"10"0,5 7 0,3 1 0,1-5-8191</inkml:trace>
  <inkml:trace contextRef="#ctx0" brushRef="#br0" timeOffset="2018.4">1714 487 24575,'7'0'0,"10"0"0,6 0 0,-2 0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2.7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7 495 24575,'-4'-2'0,"0"1"0,1-1 0,-1 1 0,0-1 0,0 1 0,0 0 0,-1 1 0,1-1 0,0 1 0,0 0 0,0 0 0,0 0 0,-1 0 0,1 1 0,0-1 0,0 1 0,-7 3 0,6-2 0,0 1 0,0-1 0,1 1 0,0 0 0,-1 1 0,1-1 0,0 1 0,0 0 0,1 0 0,-1 0 0,1 0 0,-4 8 0,2-5 0,1 0 0,1 0 0,0 0 0,0 1 0,0 0 0,1 0 0,0 0 0,0 0 0,1 0 0,0 0 0,1 0 0,0 0 0,0 0 0,1 0 0,-1 0 0,2 0 0,-1 0 0,4 10 0,-1-11 0,0 1 0,1-1 0,0 0 0,0-1 0,0 1 0,1-1 0,-1 0 0,2-1 0,-1 1 0,1-1 0,-1-1 0,1 1 0,1-1 0,-1 0 0,1-1 0,-1 1 0,1-2 0,0 1 0,0-1 0,16 2 0,-5-1 0,1 0 0,0-2 0,-1-1 0,1 0 0,0-1 0,-1-1 0,36-9 0,-39 6 0,1 0 0,-1-1 0,0-1 0,0-1 0,-1 0 0,0-1 0,0-1 0,16-14 0,-24 19 0,-2 0 0,1-1 0,0 0 0,-1 0 0,0 0 0,-1 0 0,1-1 0,-1 0 0,0 0 0,-1 0 0,0 0 0,0-1 0,-1 1 0,1-1 0,-2 0 0,1 0 0,-1 0 0,0 0 0,-1 1 0,0-12 0,0 17 0,0 0 0,-1 0 0,1 0 0,-1 0 0,1 0 0,-1 0 0,0 0 0,1 0 0,-1 0 0,0 1 0,0-1 0,-1 0 0,1 1 0,0-1 0,0 1 0,-1-1 0,1 1 0,-1 0 0,1-1 0,-3-1 0,0 2 0,1-1 0,0 1 0,-1 0 0,1 0 0,0 0 0,-1 1 0,1-1 0,-1 1 0,0-1 0,-6 2 0,2-1 0,0 1 0,0 0 0,1 1 0,-1 0 0,0 0 0,1 1 0,0 0 0,-1 0 0,-12 8 0,14-5 0,0-1 0,1 1 0,-1 0 0,1 1 0,0-1 0,1 1 0,0 0 0,0 0 0,0 1 0,1-1 0,0 1 0,0-1 0,1 1 0,0 0 0,1 0 0,-1 0 0,2 0 0,-1 9 0,1-13 0,-1 1 0,1-1 0,1 0 0,-1 1 0,1-1 0,0 0 0,0 1 0,0-1 0,0 0 0,1 0 0,-1 0 0,1 0 0,0 0 0,0-1 0,1 1 0,-1 0 0,1-1 0,0 0 0,0 1 0,0-1 0,0 0 0,1-1 0,-1 1 0,1-1 0,-1 1 0,1-1 0,0 0 0,0 0 0,0-1 0,0 1 0,0-1 0,0 0 0,1 0 0,7 0 0,-7 0 0,0-1 0,0 0 0,0-1 0,0 1 0,0-1 0,0 0 0,0 0 0,0-1 0,0 1 0,-1-1 0,1 0 0,-1 0 0,1-1 0,-1 1 0,0-1 0,0 0 0,0 0 0,0 0 0,-1-1 0,1 1 0,-1-1 0,4-6 0,-2 3 0,0 0 0,-1-1 0,0 0 0,0 0 0,-1 0 0,0 0 0,0 0 0,-1-1 0,0 1 0,-1-1 0,0 0 0,0-8 0,-4-4 0,3 21 0,0 0 0,0 0 0,-1 0 0,1 0 0,0 0 0,0 0 0,0 0 0,-1 0 0,1 0 0,0 0 0,0 0 0,0 0 0,-1 0 0,1 0 0,0 0 0,0 0 0,-1 0 0,1 0 0,0 1 0,0-1 0,0 0 0,0 0 0,-1 0 0,1 0 0,0 0 0,0 0 0,0 1 0,0-1 0,-1 0 0,1 0 0,0 0 0,0 0 0,0 1 0,0-1 0,0 0 0,0 0 0,0 0 0,0 1 0,0-1 0,-1 0 0,1 0 0,0 1 0,-1 2 0,-1 1 0,1-1 0,0 1 0,0-1 0,0 1 0,0 0 0,0 0 0,1 5 0,0-3 0,1 1 0,1-1 0,-1 1 0,1-1 0,0 0 0,0 0 0,1 0 0,0 0 0,0 0 0,0 0 0,1-1 0,0 0 0,0 1 0,0-1 0,0-1 0,1 1 0,0-1 0,8 6 0,-10-7 0,1-1 0,-1 1 0,1-1 0,0 0 0,0 0 0,0 0 0,0-1 0,0 1 0,0-1 0,0 0 0,1 0 0,-1-1 0,0 1 0,1-1 0,-1 0 0,0 0 0,1 0 0,-1-1 0,0 0 0,0 0 0,1 0 0,-1 0 0,0 0 0,0-1 0,0 0 0,0 0 0,0 0 0,5-4 0,-1-2 0,0 0 0,0-1 0,0 0 0,-1 0 0,0 0 0,-1-1 0,0 0 0,-1-1 0,0 1 0,0-1 0,-1 0 0,5-23 0,-2 1 0,-2 0 0,-1-1 0,0-40 0,-3 59 0,-1 1 0,-1-1 0,0 0 0,-2 1 0,1 0 0,-1-1 0,-8-19 0,11 33 0,-1 0 0,1 0 0,0 0 0,0 0 0,-1 0 0,1 0 0,-1 0 0,1 0 0,-1 0 0,0 1 0,1-1 0,-1 0 0,0 0 0,1 0 0,-1 1 0,0-1 0,0 0 0,0 1 0,0-1 0,0 1 0,0-1 0,-2 0 0,3 1 0,-1 1 0,0-1 0,0 0 0,1 1 0,-1-1 0,0 1 0,1 0 0,-1-1 0,0 1 0,1-1 0,-1 1 0,1 0 0,-1-1 0,1 1 0,-1 0 0,1 0 0,0-1 0,-1 1 0,1 0 0,0 0 0,-1 1 0,-2 8 0,0 0 0,1 1 0,-2 12 0,2 7 0,1 0 0,1 0 0,2 0 0,1-1 0,1 1 0,2-1 0,1 0 0,1 0 0,1 0 0,2-1 0,1-1 0,1 0 0,22 34 0,-31-54-97,2 0-1,-1 0 1,1 0-1,0-1 1,0 0-1,0 0 1,1-1-1,0 0 1,0 0-1,1 0 1,-1-1-1,1 0 0,13 4 1,12 1-6729</inkml:trace>
  <inkml:trace contextRef="#ctx0" brushRef="#br0" timeOffset="1545.65">1161 581 24575,'0'-1'0,"0"0"0,-1-1 0,1 1 0,-1 0 0,1-1 0,-1 1 0,1 0 0,-1 0 0,0 0 0,1-1 0,-1 1 0,0 0 0,0 0 0,0 0 0,0 0 0,0 0 0,0 0 0,0 1 0,0-1 0,-2-1 0,2 2 0,0 0 0,0 0 0,0 0 0,0 1 0,0-1 0,0 0 0,1 0 0,-1 1 0,0-1 0,0 1 0,0-1 0,1 0 0,-1 1 0,0-1 0,0 1 0,1 0 0,-1-1 0,1 1 0,-1 0 0,0-1 0,1 1 0,-1 1 0,-3 4 0,0 0 0,1 0 0,0 0 0,1 1 0,-1-1 0,-1 12 0,3-13 0,0 0 0,0 0 0,1 0 0,-1 0 0,1 0 0,1-1 0,-1 1 0,1 0 0,0 0 0,0 0 0,0 0 0,0 0 0,1-1 0,0 1 0,0-1 0,0 1 0,1-1 0,0 0 0,4 6 0,-3-6 0,-1-1 0,1-1 0,0 1 0,0 0 0,0-1 0,0 0 0,0 0 0,0 0 0,1 0 0,-1-1 0,1 0 0,-1 0 0,1 0 0,-1 0 0,1-1 0,0 1 0,-1-1 0,1 0 0,0-1 0,-1 1 0,6-2 0,-4 0 0,0 1 0,0-1 0,0 0 0,0-1 0,0 1 0,0-1 0,-1-1 0,1 1 0,-1-1 0,0 0 0,0 0 0,0 0 0,-1-1 0,1 1 0,-1-1 0,0 0 0,4-8 0,-3 6 0,-1-1 0,0 0 0,0-1 0,-1 1 0,0-1 0,-1 1 0,1-1 0,-2 0 0,1 0 0,-1 0 0,-1-16 0,1 24 0,-1-1 0,0 1 0,-1 0 0,1-1 0,0 1 0,0 0 0,-1-1 0,1 1 0,0 0 0,-1 0 0,1-1 0,-1 1 0,0 0 0,1 0 0,-1 0 0,-1-2 0,-4 5 0,1 13 0,4-8 0,0 0 0,1 0 0,0 0 0,1 0 0,0 0 0,0 0 0,0 0 0,1 0 0,0 0 0,0 0 0,1-1 0,-1 1 0,1-1 0,1 1 0,0-1 0,0 0 0,0-1 0,0 1 0,8 7 0,-9-10 0,0 0 0,0 0 0,0-1 0,0 1 0,0-1 0,1 0 0,-1 1 0,1-1 0,-1-1 0,1 1 0,0 0 0,0-1 0,0 0 0,0 0 0,0 0 0,0-1 0,0 1 0,0-1 0,0 0 0,0 0 0,1 0 0,-1-1 0,0 1 0,0-1 0,0 0 0,0 0 0,0-1 0,-1 1 0,1-1 0,0 0 0,-1 0 0,1 0 0,-1 0 0,6-5 0,-3 1 0,0 0 0,0 0 0,0 0 0,-1-1 0,0 0 0,0 0 0,-1-1 0,0 1 0,0-1 0,-1 0 0,1 0 0,-2 0 0,1-1 0,-2 1 0,1 0 0,0-11 0,-2 28 0,0-1 0,1 0 0,0 0 0,0 0 0,0 0 0,1 0 0,1 0 0,-1 0 0,1 0 0,1-1 0,6 13 0,-8-17 0,0 0 0,0 0 0,1 0 0,-1 0 0,1 0 0,-1 0 0,1-1 0,0 1 0,0-1 0,0 0 0,0 0 0,1 0 0,-1 0 0,0-1 0,1 1 0,0-1 0,-1 0 0,1 0 0,-1 0 0,1-1 0,0 1 0,0-1 0,-1 0 0,1 0 0,0 0 0,0 0 0,0-1 0,-1 1 0,1-1 0,0 0 0,4-2 0,1-1 0,-1 0 0,1-1 0,-1 0 0,-1 0 0,1-1 0,-1 0 0,0 0 0,0-1 0,0 0 0,-1 0 0,0 0 0,-1-1 0,0 0 0,0 0 0,0 0 0,5-15 0,1-4 0,-1-1 0,-2 0 0,0-1 0,3-30 0,-6 31 0,-1-1 0,-1 1 0,-2 0 0,-1-1 0,-1 0 0,-8-50 0,-4 47 0,12 32 0,1-1 0,0 1 0,0-1 0,-1 1 0,1 0 0,0-1 0,0 1 0,-1-1 0,1 1 0,0 0 0,-1-1 0,1 1 0,-1 0 0,1-1 0,0 1 0,-1 0 0,1 0 0,-1 0 0,1-1 0,-1 1 0,1 0 0,-1 0 0,1 0 0,0 0 0,-1 0 0,1 0 0,-1 0 0,1 0 0,-1 0 0,1 0 0,-1 0 0,1 0 0,-1 0 0,1 0 0,-1 0 0,1 0 0,-1 1 0,1-1 0,-1 0 0,1 0 0,-1 0 0,1 1 0,0-1 0,-1 0 0,1 1 0,0-1 0,-1 0 0,1 1 0,0-1 0,-1 1 0,1-1 0,0 0 0,0 1 0,-1-1 0,1 1 0,0-1 0,0 1 0,0-1 0,0 1 0,0 0 0,-4 8 0,0 0 0,1 1 0,0 0 0,1-1 0,0 1 0,0 0 0,1 16 0,3 74 0,1-58 0,3-1 0,12 53 0,-13-77 0,0-1 0,0 1 0,2-1 0,0 0 0,1 0 0,0-1 0,2 0 0,11 15 0,-17-25 0,0-1 0,0 0 0,0-1 0,0 1 0,1-1 0,-1 1 0,1-1 0,0-1 0,0 1 0,0-1 0,0 0 0,0 0 0,1 0 0,-1 0 0,1-1 0,-1 0 0,10 0 0,-7-1 0,-1-1 0,1 0 0,-1 0 0,1 0 0,-1-1 0,0 0 0,0-1 0,0 0 0,0 0 0,0 0 0,0-1 0,6-4 0,-5 3 0,0-1 0,-1 0 0,1 0 0,-1-1 0,-1 0 0,1 0 0,-1-1 0,0 0 0,-1 0 0,0 0 0,0-1 0,-1 1 0,0-1 0,0 0 0,-1 0 0,0-1 0,-1 1 0,0-1 0,0 1 0,0-16 0,-2 23 0,-1-1 0,1 1 0,0 0 0,-1 0 0,1 0 0,-1 0 0,0 0 0,0 0 0,1 0 0,-1 0 0,-1 0 0,1 0 0,0 0 0,0 1 0,-1-1 0,1 0 0,-1 1 0,1-1 0,-1 1 0,-2-2 0,1 1 0,-1 1 0,0-1 0,1 0 0,-1 1 0,0 0 0,0 0 0,0 0 0,0 0 0,0 1 0,-6-1 0,3 1 0,1 0 0,-1 1 0,0 0 0,0 0 0,1 0 0,-1 1 0,1 0 0,-1 0 0,1 0 0,0 1 0,0 0 0,0 1 0,-6 3 0,7-3 0,1 1 0,0-1 0,0 1 0,0 0 0,1 0 0,-1 0 0,1 0 0,1 1 0,-1-1 0,1 1 0,0 0 0,0 0 0,0 0 0,1 0 0,0 0 0,-1 12 0,2-14 0,0 0 0,1 0 0,-1 0 0,1 0 0,0 0 0,0 0 0,0 0 0,0 0 0,1 0 0,-1-1 0,1 1 0,0 0 0,0-1 0,1 0 0,-1 1 0,1-1 0,-1 0 0,1 0 0,0 0 0,0-1 0,0 1 0,1-1 0,-1 1 0,1-1 0,6 3 0,-2-2 0,0-1 0,-1 0 0,1 0 0,0-1 0,0 0 0,0 0 0,0 0 0,0-1 0,0-1 0,1 1 0,-1-1 0,-1-1 0,1 0 0,13-4 0,-14 4 0,0-1 0,-1 0 0,1 0 0,-1 0 0,0-1 0,0 0 0,0 0 0,-1 0 0,1-1 0,-1 0 0,0 0 0,0 0 0,-1-1 0,0 0 0,0 1 0,6-13 0,-6 4 0,-7 15 0,2 0 0,0 1 0,0 0 0,0 0 0,0 0 0,0-1 0,1 1 0,-1 0 0,1 0 0,-1 0 0,1 0 0,0 0 0,0 3 0,0-1 0,0 1 0,0-1 0,1 0 0,0 1 0,0-1 0,0 0 0,0 0 0,1 0 0,0 0 0,0 0 0,0 0 0,0-1 0,0 1 0,1 0 0,0-1 0,0 0 0,0 0 0,0 0 0,0 0 0,0 0 0,1-1 0,-1 1 0,1-1 0,0 0 0,0 0 0,0 0 0,0-1 0,0 1 0,0-1 0,0 0 0,8 1 0,-3 0 0,0-1 0,0-1 0,1 1 0,-1-1 0,0-1 0,0 0 0,0 0 0,0-1 0,0 0 0,0 0 0,0-1 0,0 0 0,-1-1 0,11-5 0,-7 0 0,-1 0 0,0-1 0,0 0 0,-1-1 0,-1 0 0,1-1 0,-2 0 0,0 0 0,0-1 0,-1 0 0,-1 0 0,9-25 0,-2-3 0,-1 0 0,-3-1 0,5-47 0,-12 78 0,11-117 0,-13 113 0,0 0 0,0-1 0,-2 1 0,0 0 0,0 0 0,-6-16 0,7 29 0,1 0 0,0 1 0,-1-1 0,0 0 0,0 1 0,1-1 0,-1 1 0,0-1 0,0 1 0,0-1 0,0 1 0,-1 0 0,1 0 0,0-1 0,0 1 0,-3-1 0,3 1 0,0 1 0,0 0 0,0 0 0,1 0 0,-1 0 0,0 0 0,0 0 0,0 0 0,0 0 0,1 0 0,-1 0 0,0 0 0,0 1 0,0-1 0,0 0 0,1 0 0,-1 1 0,0-1 0,0 1 0,1-1 0,-1 1 0,0-1 0,0 2 0,-3 2 0,0 0 0,1 0 0,0 0 0,0 1 0,0-1 0,0 1 0,1 0 0,0 0 0,-3 7 0,-3 19 0,0 1 0,3 0 0,-4 49 0,7 99 0,3-144 0,1 0 0,7 35 0,-7-61 0,0 0 0,1 0 0,0-1 0,0 1 0,1-1 0,0 1 0,1-1 0,0 0 0,0-1 0,1 1 0,12 13 0,-15-20 0,-1 1 0,1-1 0,0 0 0,-1 0 0,1 0 0,0 0 0,0 0 0,1 0 0,-1-1 0,0 0 0,1 1 0,-1-1 0,0-1 0,1 1 0,-1 0 0,1-1 0,-1 0 0,7 0 0,-5-1 0,0 0 0,0 0 0,-1-1 0,1 1 0,-1-1 0,1 0 0,-1-1 0,0 1 0,0-1 0,0 1 0,0-1 0,4-5 0,4-4 0,0-2 0,-1 1 0,-1-1 0,0-1 0,-1 0 0,10-22 0,-11 22 0,-1-1 0,-1 0 0,-1 0 0,0 0 0,-1-1 0,3-20 0,-20 81 0,11-21 0,0-1 0,2 0 0,0 1 0,1-1 0,2 0 0,0 0 0,1 0 0,2 0 0,0 0 0,10 23 0,-14-41-108,-2-3 42,1 1 0,-1 0 0,1 0-1,0-1 1,0 1 0,0 0 0,0-1 0,0 1 0,0-1-1,0 1 1,0-1 0,0 0 0,1 0 0,-1 1 0,1-1-1,-1 0 1,1 0 0,1 1 0,6-4-6760</inkml:trace>
  <inkml:trace contextRef="#ctx0" brushRef="#br0" timeOffset="1901.32">2558 221 24575,'29'-3'0,"24"-2"0,17 0 0,15 5 0,7 3 0,-12-1-819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9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6 24575,'0'4'0,"0"8"0,0 13 0,0 9 0,0 10 0,4 5 0,4 1 0,5-1 0,0-5 0,2-6 0,1-11 0,-2-12 0,-2-9-8191</inkml:trace>
  <inkml:trace contextRef="#ctx0" brushRef="#br0" timeOffset="388.62">85 0 24575,'2'74'0,"20"124"0,32 67 0,-46-227 0,-5-24 0,15 52 0,-18-66 0,0 1 0,0-1 0,0 1 0,0-1 0,0 1 0,0-1 0,1 0 0,-1 1 0,0-1 0,0 1 0,1-1 0,-1 0 0,0 1 0,1-1 0,-1 1 0,0-1 0,1 0 0,-1 1 0,0-1 0,1 0 0,-1 0 0,1 1 0,-1-1 0,0 0 0,1 0 0,-1 0 0,1 0 0,-1 1 0,1-1 0,8-11 0,4-30 0,-11 34 0,7-26 0,1 0 0,23-46 0,-29 70 0,1 0 0,1-1 0,-1 2 0,1-1 0,1 1 0,0 0 0,0 0 0,0 1 0,1 0 0,0 0 0,0 1 0,16-9 0,-22 13 0,1 1 0,-1 0 0,0 0 0,1 0 0,-1 0 0,1 0 0,0 1 0,-1-1 0,1 1 0,0-1 0,-1 1 0,1 0 0,0 0 0,-1 0 0,1 0 0,0 1 0,-1-1 0,1 1 0,0 0 0,-1 0 0,1 0 0,4 2 0,-4 0 0,0-1 0,0 1 0,0 0 0,0 0 0,-1 1 0,1-1 0,-1 0 0,0 1 0,0 0 0,0-1 0,0 1 0,0 0 0,1 6 0,0 2 0,0 1 0,-1-1 0,-1 1 0,1-1 0,-2 1 0,0 0 0,0-1 0,-1 1 0,-4 13 0,3-19 0,0 0 0,-1-1 0,1 1 0,-2-1 0,1 0 0,-1 0 0,0 0 0,0 0 0,-1-1 0,1 0 0,-1 0 0,0 0 0,-1 0 0,1-1 0,-1 0 0,0 0 0,0 0 0,0-1 0,-1 0 0,1 0 0,-13 3 0,18-5 0,0-1 0,-1 1 0,1-1 0,0 0 0,-1 1 0,1-1 0,0 0 0,-1 0 0,1 0 0,0 0 0,-1 0 0,1 0 0,-1-1 0,1 1 0,0 0 0,-1-1 0,1 1 0,0-1 0,0 1 0,-1-1 0,1 1 0,0-1 0,0 0 0,0 0 0,0 0 0,0 0 0,0 0 0,0 0 0,0 0 0,0 0 0,0 0 0,0 0 0,1 0 0,-1 0 0,0-1 0,1 1 0,-1-2 0,0 0 0,1-1 0,-1 1 0,1 0 0,0 0 0,0 0 0,0-1 0,1 1 0,-1 0 0,1 0 0,0 0 0,0 0 0,0 0 0,0 0 0,0 0 0,3-4 0,19-22-1365,4 3-5461</inkml:trace>
  <inkml:trace contextRef="#ctx0" brushRef="#br0" timeOffset="1658.25">910 402 24575,'0'0'0,"0"0"0,0 0 0,0 0 0,1-1 0,-1 1 0,0 0 0,0 0 0,0 0 0,0-1 0,0 1 0,0 0 0,0 0 0,0-1 0,0 1 0,0 0 0,0 0 0,0 0 0,0-1 0,0 1 0,0 0 0,0 0 0,0-1 0,-1 1 0,1 0 0,0 0 0,0 0 0,0 0 0,0-1 0,0 1 0,0 0 0,-1 0 0,1 0 0,0 0 0,0-1 0,0 1 0,0 0 0,-1 0 0,1 0 0,0 0 0,0 0 0,0 0 0,-1 0 0,1 0 0,0-1 0,0 1 0,0 0 0,-1 0 0,1 0 0,0 0 0,0 0 0,-1 0 0,1 0 0,0 0 0,0 0 0,0 0 0,-1 1 0,1-1 0,0 0 0,0 0 0,0 0 0,-1 0 0,1 0 0,0 0 0,-9 14 0,8-11 0,0 1 0,0 0 0,0 0 0,1 0 0,0 0 0,0-1 0,0 1 0,0 0 0,0 0 0,1 0 0,0 0 0,-1-1 0,2 1 0,-1 0 0,0-1 0,1 1 0,-1-1 0,4 6 0,-3-7 0,1 0 0,-1 0 0,0 0 0,1 0 0,-1 0 0,1 0 0,-1-1 0,1 1 0,0-1 0,0 0 0,0 0 0,0 0 0,0 0 0,0 0 0,0-1 0,0 1 0,0-1 0,0 0 0,0 0 0,0 0 0,0 0 0,0 0 0,6-2 0,-6 1 0,1 0 0,-1 0 0,1-1 0,-1 0 0,0 1 0,0-1 0,1 0 0,-1 0 0,0-1 0,-1 1 0,1-1 0,0 1 0,-1-1 0,1 0 0,-1 0 0,0 0 0,0 0 0,0 0 0,-1 0 0,1-1 0,-1 1 0,1-1 0,-1 1 0,0-1 0,-1 0 0,1 1 0,0-1 0,-1 0 0,0-4 0,0 5 0,0-1 0,1 1 0,-1 0 0,-1 0 0,1 0 0,0-1 0,-1 1 0,0 0 0,0 0 0,0 0 0,0 0 0,0 0 0,-1 0 0,1 0 0,-1 1 0,0-1 0,1 0 0,-1 1 0,-1-1 0,1 1 0,0 0 0,0 0 0,-1 0 0,0 0 0,1 0 0,-1 0 0,0 1 0,0-1 0,0 1 0,0 0 0,0 0 0,0 0 0,-6-1 0,7 2 0,0 0 0,-1 0 0,1 0 0,0 0 0,-1 1 0,1-1 0,0 1 0,-1 0 0,1 0 0,0 0 0,0 0 0,0 0 0,0 0 0,0 0 0,0 1 0,0-1 0,0 1 0,0-1 0,1 1 0,-1 0 0,1 0 0,-1 0 0,1 0 0,0 0 0,-1 0 0,1 0 0,0 0 0,1 0 0,-1 0 0,0 1 0,0 2 0,-1 2 0,0 1 0,1-1 0,-1 0 0,2 1 0,-1-1 0,1 1 0,0-1 0,3 14 0,-1-11 0,0-1 0,1-1 0,0 1 0,0 0 0,1-1 0,0 1 0,1-1 0,0 0 0,0-1 0,1 1 0,0-1 0,0 0 0,0-1 0,1 1 0,0-1 0,0 0 0,1-1 0,13 7 0,-11-7 0,0-1 0,1 0 0,-1 0 0,1-1 0,0-1 0,0 0 0,0 0 0,0-1 0,1-1 0,-1 0 0,0 0 0,0-1 0,0 0 0,0-1 0,13-4 0,-11 2 0,1-1 0,-1 0 0,0-1 0,0-1 0,0 0 0,-1 0 0,0-1 0,-1-1 0,0 0 0,11-12 0,-15 14 0,-1 0 0,0 0 0,0 0 0,-1-1 0,0 0 0,0 0 0,-1 0 0,0-1 0,-1 0 0,0 1 0,0-1 0,-1 0 0,0 0 0,0-1 0,-1 1 0,0-15 0,-1 22 0,0 0 0,0 0 0,0 0 0,-1 0 0,1 0 0,0 0 0,-1 0 0,0 0 0,1 0 0,-1 0 0,0 0 0,0 0 0,0 0 0,-1 0 0,1 1 0,0-1 0,0 1 0,-1-1 0,1 1 0,-1-1 0,-2-1 0,1 2 0,1 0 0,-1-1 0,0 1 0,0 0 0,-1 0 0,1 1 0,0-1 0,0 1 0,0 0 0,0-1 0,-1 1 0,-4 1 0,-1 0 0,-1 1 0,1 0 0,0 1 0,0 0 0,0 0 0,0 1 0,0 0 0,-11 7 0,14-6 0,1 0 0,-1 0 0,1 1 0,0-1 0,0 1 0,1 0 0,0 0 0,0 1 0,0-1 0,1 1 0,-6 14 0,8-19 0,0 1 0,0 0 0,1-1 0,-1 1 0,0 0 0,1 0 0,0-1 0,0 1 0,-1 0 0,2 0 0,-1 0 0,0-1 0,1 1 0,-1 0 0,1 0 0,0-1 0,0 1 0,0 0 0,0-1 0,0 1 0,0-1 0,1 1 0,-1-1 0,1 0 0,0 1 0,0-1 0,0 0 0,0 0 0,0-1 0,0 1 0,0 0 0,1-1 0,-1 1 0,3 1 0,2-1 0,-1 1 0,1-1 0,0-1 0,0 1 0,-1-1 0,1 0 0,0 0 0,0-1 0,0 0 0,0 0 0,0-1 0,0 0 0,0 0 0,0-1 0,-1 1 0,1-2 0,-1 1 0,1-1 0,-1 0 0,0 0 0,7-4 0,-6 2 0,0 0 0,-1 0 0,1-1 0,-1 1 0,0-1 0,0-1 0,-1 1 0,0-1 0,0 0 0,-1 0 0,0 0 0,0-1 0,0 0 0,-1 1 0,0-1 0,-1-1 0,2-9 0,-6-22 0,-6 22 0,8 17 0,0 1 0,-1-1 0,1 1 0,0 0 0,-1-1 0,1 1 0,-1 0 0,1 0 0,0-1 0,-1 1 0,1 0 0,-1 0 0,1-1 0,-1 1 0,1 0 0,-1 0 0,1 0 0,-1 0 0,1 0 0,-1 0 0,1 0 0,-1 0 0,1 0 0,-1 0 0,1 0 0,-1 0 0,1 0 0,-1 0 0,1 1 0,-1-1 0,0 1 0,-1 0 0,1 0 0,0 1 0,-1-1 0,1 0 0,0 1 0,0-1 0,0 0 0,1 1 0,-1-1 0,0 1 0,0 0 0,1-1 0,-1 1 0,1 0 0,-1-1 0,1 1 0,0 0 0,0 2 0,-2 36 0,3-33 0,0-1 0,1 1 0,0-1 0,0 0 0,0 1 0,1-1 0,0 0 0,0 0 0,0-1 0,1 1 0,0-1 0,0 1 0,0-1 0,1-1 0,8 8 0,-10-9 0,0 0 0,0-1 0,1 0 0,-1 0 0,1 0 0,-1 0 0,1 0 0,0-1 0,0 1 0,0-1 0,0 0 0,0 0 0,0 0 0,0-1 0,0 0 0,0 0 0,0 0 0,0 0 0,0 0 0,0-1 0,0 0 0,0 0 0,0 0 0,0 0 0,0 0 0,5-4 0,1-1 0,-1-1 0,0-1 0,-1 1 0,0-1 0,0-1 0,-1 1 0,0-1 0,0-1 0,-1 1 0,0-1 0,-1 0 0,5-13 0,13-20 0,-23 42 0,1 0 0,-1 0 0,0 1 0,1-1 0,-1 0 0,0 0 0,1 1 0,-1-1 0,1 1 0,-1-1 0,1 0 0,0 1 0,-1-1 0,1 1 0,-1-1 0,1 1 0,0 0 0,0-1 0,-1 1 0,1-1 0,0 1 0,-1 0 0,1 0 0,0 0 0,0-1 0,0 1 0,0 0 0,0 1 0,0-1 0,0 1 0,0-1 0,0 1 0,0 0 0,0-1 0,-1 1 0,1 0 0,0 0 0,-1-1 0,1 1 0,0 0 0,-1 0 0,1 0 0,-1 0 0,1 2 0,13 45 0,-12-34 0,-1 0 0,0 0 0,-1 0 0,0 1 0,-1-1 0,-5 22 0,5-31 0,0 0 0,0 0 0,0 0 0,-1 0 0,0 0 0,0-1 0,0 1 0,-1-1 0,1 1 0,-1-1 0,0 0 0,0 0 0,-1 0 0,1 0 0,-1-1 0,0 1 0,0-1 0,0 0 0,0 0 0,-1-1 0,-6 4 0,10-5 0,0-1 0,0 1 0,0-1 0,0 0 0,0 1 0,0-1 0,0 0 0,0 1 0,0-1 0,0 0 0,0 0 0,0 0 0,-1 0 0,1 0 0,0 0 0,0 0 0,0 0 0,0-1 0,0 1 0,0 0 0,0-1 0,0 1 0,0-1 0,0 1 0,0-1 0,0 1 0,0-1 0,0 0 0,1 1 0,-1-1 0,0 0 0,0 0 0,1 1 0,-1-1 0,0 0 0,1 0 0,-1 0 0,1 0 0,-1 0 0,1 0 0,0 0 0,-1 0 0,1 0 0,-1-2 0,1-1 0,0 1 0,0-1 0,0 1 0,0-1 0,1 1 0,-1-1 0,1 1 0,0 0 0,0-1 0,0 1 0,0 0 0,3-6 0,4-1 0,-1 0 0,1 1 0,0 0 0,1 0 0,0 1 0,0 0 0,1 1 0,0 0 0,11-5 0,104-49 0,-98 49 0,-15 7 0,0 0 0,0-1 0,-1 0 0,1-1 0,-1-1 0,-1 0 0,16-14 0,-27 24 0,0 0 0,0 0 0,0 0 0,0-1 0,0 1 0,1 0 0,-1 0 0,1 1 0,-1-1 0,1 0 0,0 0 0,0 0 0,0 0 0,0 0 0,0 0 0,1 0 0,-1 0 0,0 0 0,1 0 0,0 0 0,-1 0 0,1 0 0,1 2 0,0 0 0,-1-1 0,1 1 0,0-1 0,0 0 0,0 1 0,1-1 0,-1 0 0,1 0 0,0-1 0,0 1 0,5 3 0,-5-4 0,1 0 0,-1-1 0,1 1 0,0-1 0,-1 0 0,1 0 0,0-1 0,0 1 0,0-1 0,-1 0 0,1 0 0,0 0 0,0 0 0,0-1 0,-1 0 0,1 1 0,0-1 0,-1-1 0,1 1 0,0 0 0,-1-1 0,0 0 0,1 0 0,-1 0 0,0 0 0,0 0 0,0-1 0,0 1 0,0-1 0,4-6 0,-1 2 0,1-1 0,-2 0 0,1-1 0,-1 1 0,0-1 0,-1 0 0,0 0 0,0-1 0,-1 1 0,4-19 0,-6-13 0,-1 35 0,0 12 0,4 36 0,13 69 0,-3-36 0,50 285 0,34 272 0,-97-630 0,1 23 0,-1 0 0,-2 34 0,1-53 0,0-1 0,-1 0 0,0 0 0,0 0 0,0 0 0,-1 0 0,1 0 0,-1-1 0,0 1 0,-1 0 0,1-1 0,-1 0 0,0 1 0,0-1 0,0 0 0,-1 0 0,1-1 0,-6 5 0,7-7 0,1 0 0,-1 0 0,0 0 0,0 0 0,-1-1 0,1 1 0,0-1 0,0 1 0,0-1 0,0 0 0,0 0 0,-1 0 0,1 0 0,0 0 0,0 0 0,0 0 0,0-1 0,-1 1 0,1-1 0,0 0 0,0 1 0,0-1 0,0 0 0,0 0 0,1 0 0,-1-1 0,0 1 0,0 0 0,1-1 0,-1 1 0,-1-3 0,-3-2 0,1 0 0,-1-1 0,2 1 0,-1-1 0,1 0 0,0-1 0,-4-8 0,0-6 0,2 0 0,0-1 0,1 1 0,1-1 0,2 0 0,0 0 0,1 0 0,1 0 0,1 0 0,2 0 0,5-26 0,-1 18 0,0 1 0,3 1 0,0 0 0,2 0 0,1 1 0,1 0 0,33-46 0,53-44-1365,-55 71-5461</inkml:trace>
  <inkml:trace contextRef="#ctx0" brushRef="#br0" timeOffset="2157.23">3026 190 24575,'6'-7'0,"-5"17"0,-4 19 0,-35 196 0,33-176 0,2 0 0,6 82 0,-2-121 0,0 0 0,1 0 0,0 0 0,1 0 0,0 0 0,5 11 0,-7-19 0,0-1 0,0 1 0,-1 0 0,1-1 0,0 1 0,0-1 0,1 1 0,-1-1 0,0 1 0,0-1 0,1 0 0,-1 0 0,1 1 0,-1-1 0,1 0 0,-1 0 0,1-1 0,0 1 0,-1 0 0,1 0 0,0-1 0,0 1 0,-1-1 0,1 0 0,0 1 0,0-1 0,0 0 0,0 0 0,0 0 0,-1 0 0,1 0 0,0-1 0,0 1 0,0-1 0,0 1 0,-1-1 0,1 0 0,0 1 0,-1-1 0,1 0 0,2-2 0,5-3 0,-1-1 0,0 0 0,0 0 0,0-1 0,-1 0 0,0 0 0,-1-1 0,0 0 0,0 0 0,-1-1 0,0 1 0,4-12 0,7-20 0,16-65 0,-29 97 0,16 122 0,-17-102 0,19 71 0,-19-77 0,0 0 0,0 0 0,0 0 0,1 0 0,0 0 0,0 0 0,0-1 0,0 0 0,1 1 0,-1-1 0,1 0 0,7 5 0,-10-8 0,0-1 0,0 1 0,0 0 0,0-1 0,0 1 0,1-1 0,-1 0 0,0 1 0,0-1 0,1 0 0,-1 1 0,0-1 0,1 0 0,-1 0 0,0 0 0,1 0 0,-1 0 0,0-1 0,0 1 0,1 0 0,-1-1 0,0 1 0,0-1 0,1 1 0,-1-1 0,0 1 0,0-1 0,0 0 0,0 0 0,0 1 0,0-1 0,0 0 0,0 0 0,0 0 0,0 0 0,-1 0 0,1 0 0,0 0 0,-1-1 0,1 1 0,-1 0 0,1 0 0,-1 0 0,1-1 0,-1-1 0,4-6 0,-1-1 0,-1 0 0,0 0 0,1-15 0,-2 13 14,0 0-1,-1 0 0,0 0 0,-1 0 1,-1 0-1,0 0 0,0 0 1,-8-20-1,7 25-106,0 0 0,-1 0 1,1 1-1,-2-1 0,1 1 0,-1 0 0,1 0 0,-2 1 1,1-1-1,0 1 0,-1 0 0,0 1 0,-1-1 1,1 1-1,-8-3 0,-25-10-6733</inkml:trace>
  <inkml:trace contextRef="#ctx0" brushRef="#br0" timeOffset="2529.37">2752 445 24575,'29'-7'0,"23"-6"0,22-1 0,16-1 0,10 1 0,6 0 0,-14 3-819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8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0 24575,'4'-11'0,"0"1"0,1 8 0,-1 12 0,-2 12 0,0 12 0,-1 9 0,-1 3 0,0-2 0,0-2 0,0-4 0,3-5 0,2-11 0,0-11-8191</inkml:trace>
  <inkml:trace contextRef="#ctx0" brushRef="#br0" timeOffset="1">85 0 24575,'0'11'0,"0"14"0,4 14 0,7 7 0,7 4 0,0-8-8191</inkml:trace>
  <inkml:trace contextRef="#ctx0" brushRef="#br0" timeOffset="389.75">298 213 24575,'0'2'0,"13"159"0,38 86 0,-50-240 0,0-3 0,0 0 0,0 0 0,0 1 0,-1-1 0,1 0 0,-1 1 0,0-1 0,0 0 0,-1 1 0,0 5 0,0-10 0,1 0 0,0 0 0,0 1 0,0-1 0,0 0 0,0 0 0,-1 0 0,1 1 0,0-1 0,0 0 0,0 0 0,-1 0 0,1 1 0,0-1 0,0 0 0,-1 0 0,1 0 0,0 0 0,0 0 0,-1 0 0,1 0 0,0 0 0,-1 0 0,1 0 0,0 0 0,0 0 0,-1 0 0,1 0 0,0 0 0,0 0 0,-1 0 0,1 0 0,0 0 0,-1 0 0,1 0 0,0 0 0,0 0 0,-1 0 0,1-1 0,0 1 0,0 0 0,0 0 0,-1 0 0,1 0 0,0-1 0,0 1 0,0 0 0,-1 0 0,1-1 0,0 1 0,0 0 0,0-1 0,-11-13 0,10 13 0,-12-21 0,2-1 0,0-1 0,1 0 0,1 0 0,1-1 0,-7-42 0,14 63 0,0 1 0,1-1 0,-1 0 0,1 1 0,0-1 0,0 0 0,0 1 0,0-1 0,1 0 0,-1 1 0,1-1 0,0 1 0,0-1 0,1 1 0,-1-1 0,0 1 0,1 0 0,0 0 0,0 0 0,0 0 0,0 0 0,1 0 0,-1 0 0,1 1 0,-1-1 0,1 1 0,0-1 0,0 1 0,0 0 0,0 1 0,1-1 0,-1 0 0,0 1 0,1 0 0,6-2 0,20-4-117,0 2-1,0 2 0,1 0 1,57 3-1,-61 1-659,35 0-6049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27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71 24575,'1'-154'0,"-2"153"0,1 1 0,0-1 0,0 1 0,0-1 0,0 1 0,0-1 0,0 0 0,0 1 0,0-1 0,0 1 0,0-1 0,0 0 0,0 1 0,0-1 0,0 1 0,0-1 0,1 1 0,-1-1 0,0 0 0,1 1 0,-1-1 0,0 1 0,1-1 0,-1 1 0,0 0 0,1-1 0,-1 1 0,1-1 0,-1 1 0,1-1 0,6 23 0,6 203 0,-9-101 0,9 226 0,-14-401 0,2-394 0,-2 442 0,1-1 0,1 1 0,-1-1 0,1 0 0,-1 1 0,1-1 0,0 1 0,0 0 0,3-7 0,-4 10 0,1-1 0,-1 1 0,0 0 0,1-1 0,-1 1 0,1 0 0,-1-1 0,0 1 0,1 0 0,-1 0 0,1-1 0,-1 1 0,1 0 0,-1 0 0,0 0 0,1 0 0,-1 0 0,1 0 0,-1 0 0,1 0 0,-1 0 0,1 0 0,-1 0 0,1 0 0,-1 0 0,1 0 0,20 14 0,112 134 0,-19-19 0,-92-106 0,-15-14 0,0-1 0,1 0 0,0-1 0,0 1 0,1-2 0,0 1 0,0-1 0,10 5 0,-18-11 0,0 0 0,0 1 0,0-1 0,-1 0 0,1 0 0,0 0 0,0 1 0,0-1 0,0 0 0,0 0 0,-1 0 0,1-1 0,0 1 0,0 0 0,0 0 0,0 0 0,0-1 0,-1 1 0,1 0 0,0-1 0,0 1 0,-1-1 0,1 1 0,0-1 0,-1 1 0,1-1 0,0 1 0,-1-1 0,1 1 0,-1-1 0,1 0 0,-1 0 0,1 1 0,-1-1 0,1 0 0,-1 0 0,0 1 0,1-1 0,-1 0 0,0-1 0,7-38 0,-7 36 0,-3-192 0,0 16 0,3 179 0,0 1 0,0 0 0,0-1 0,-1 1 0,1 0 0,0-1 0,0 1 0,0-1 0,0 1 0,0-1 0,0 1 0,0 0 0,1-1 0,-1 1 0,0 0 0,0-1 0,0 1 0,0-1 0,0 1 0,1 0 0,-1-1 0,0 1 0,0 0 0,0-1 0,1 1 0,-1 0 0,0-1 0,1 1 0,-1 0 0,0 0 0,1-1 0,-1 1 0,0 0 0,1 0 0,9 11 0,10 32 0,-18-39 0,17 42-1365,0-1-5461</inkml:trace>
  <inkml:trace contextRef="#ctx0" brushRef="#br0" timeOffset="899.94">785 489 24575,'0'-2'0,"0"0"0,0 0 0,0 0 0,0 0 0,0 0 0,-1 0 0,1 0 0,-1 0 0,0 0 0,1 0 0,-1 1 0,0-1 0,-1-2 0,2 4 0,-1 0 0,1-1 0,0 1 0,0 0 0,0 0 0,-1 0 0,1 0 0,0 0 0,0 0 0,0 0 0,-1-1 0,1 1 0,0 0 0,0 0 0,0 0 0,-1 0 0,1 0 0,0 0 0,0 0 0,-1 0 0,1 0 0,0 0 0,0 0 0,-1 0 0,1 1 0,0-1 0,0 0 0,0 0 0,-1 0 0,1 0 0,0 0 0,0 0 0,0 0 0,-1 1 0,1-1 0,0 0 0,-10 17 0,8-9 0,-1 0 0,1 0 0,1 1 0,-1-1 0,1 1 0,1-1 0,0 1 0,0-1 0,0 1 0,1-1 0,1 1 0,3 13 0,-4-17 0,1-1 0,-1 1 0,1-1 0,0 0 0,0 0 0,0 0 0,1 0 0,-1 0 0,1 0 0,0-1 0,0 1 0,1-1 0,-1 0 0,1 0 0,-1 0 0,1-1 0,0 1 0,0-1 0,0 0 0,0 0 0,0 0 0,1 0 0,-1-1 0,1 0 0,5 1 0,-8-2 0,0 1 0,0-1 0,0 0 0,0 0 0,0 0 0,0 0 0,0 0 0,0-1 0,0 1 0,0-1 0,-1 1 0,1-1 0,0 0 0,0 0 0,0 1 0,0-1 0,-1-1 0,1 1 0,-1 0 0,4-3 0,-3 2 0,0-1 0,-1 1 0,1-1 0,-1 0 0,1 0 0,-1 1 0,0-1 0,0 0 0,0 0 0,0 0 0,-1-1 0,1-3 0,0 1 0,-1-1 0,0 0 0,0 0 0,-1 0 0,0 1 0,0-1 0,0 0 0,-1 1 0,0-1 0,-1 1 0,-4-10 0,1 7 0,0 2 0,-1-1 0,0 1 0,0 0 0,-1 0 0,0 1 0,0 0 0,-14-7 0,3 0 0,12 6 0,13 3 0,17 2 0,-20 2 0,34 0 0,-11 1 0,1-1 0,-1-1 0,0-2 0,0 0 0,0-2 0,45-13 0,-71 17 0,1 0 0,0 1 0,0-1 0,-1 1 0,1 0 0,0-1 0,0 1 0,-1 0 0,1-1 0,0 1 0,0 0 0,0 0 0,0 0 0,-1 0 0,1 0 0,0 0 0,0 0 0,0 0 0,0 0 0,0 0 0,-1 0 0,1 0 0,0 1 0,0-1 0,0 0 0,-1 1 0,1-1 0,0 0 0,0 1 0,-1-1 0,1 1 0,0-1 0,-1 1 0,1 0 0,0-1 0,0 2 0,0 1 0,-1 0 0,1 0 0,-1 1 0,1-1 0,-1 0 0,0 1 0,0-1 0,-1 4 0,1 0 0,-1 2 0,1-1 0,0 0 0,1 0 0,-1 1 0,2-1 0,-1 0 0,1 0 0,1 0 0,-1 0 0,7 12 0,-6-15 0,0-1 0,0 0 0,0 0 0,0 0 0,1 0 0,0-1 0,0 1 0,0-1 0,0 0 0,0 0 0,1-1 0,-1 1 0,1-1 0,0 0 0,0 0 0,0 0 0,0-1 0,7 2 0,-6-2 0,0 0 0,1 0 0,-1 0 0,0-1 0,0 1 0,1-2 0,-1 1 0,0-1 0,0 0 0,1 0 0,-1 0 0,0-1 0,0 0 0,-1 0 0,1-1 0,0 1 0,-1-1 0,1-1 0,-1 1 0,0-1 0,0 0 0,0 0 0,-1 0 0,1-1 0,-1 1 0,0-1 0,-1 0 0,1-1 0,-1 1 0,0 0 0,0-1 0,-1 0 0,4-9 0,-3 7 0,-1 1 0,1-1 0,-1 0 0,-1 0 0,0 0 0,0 0 0,0 0 0,-1 0 0,-1-15 0,-4 15 0,1 13 0,-2 14 0,5-11 0,1-1 0,0 0 0,1 1 0,-1-1 0,2 0 0,-1 1 0,1-1 0,0 0 0,0 0 0,1 0 0,0 0 0,0 0 0,1-1 0,-1 0 0,2 1 0,-1-1 0,1-1 0,-1 1 0,2-1 0,7 8 0,-5-7 0,0 0 0,0 0 0,1 0 0,0-1 0,0-1 0,0 1 0,0-1 0,1-1 0,-1 0 0,1 0 0,0-1 0,0 0 0,0-1 0,16 1 0,-23-2 0,0-1 0,0 1 0,-1 0 0,1-1 0,0 1 0,0-1 0,-1 0 0,1 0 0,0 0 0,-1 0 0,1-1 0,-1 1 0,1-1 0,-1 1 0,0-1 0,0 0 0,4-3 0,-3 1 0,0 0 0,-1 0 0,1-1 0,-1 1 0,0 0 0,0-1 0,0 1 0,-1-1 0,2-8 0,-1-2 0,0 0 0,-2-1 0,0 1 0,0 0 0,-5-26 0,4 31 0,-1 1 0,0 0 0,-1 0 0,0 0 0,0 0 0,-1 0 0,0 1 0,-1-1 0,1 1 0,-2 0 0,-9-12 0,14 19 0,1 1 0,-1-1 0,1 1 0,-1-1 0,0 0 0,1 1 0,-1-1 0,0 1 0,1 0 0,-1-1 0,0 1 0,0 0 0,0-1 0,1 1 0,-1 0 0,0 0 0,0-1 0,0 1 0,1 0 0,-3 0 0,3 0 0,-1 1 0,1-1 0,0 0 0,-1 1 0,1-1 0,-1 0 0,1 1 0,0-1 0,-1 1 0,1-1 0,0 1 0,-1-1 0,1 0 0,0 1 0,0-1 0,0 1 0,-1-1 0,1 1 0,0 0 0,0-1 0,0 1 0,0-1 0,0 1 0,0 3 0,0-1 0,0 1 0,0-1 0,0 1 0,1-1 0,-1 0 0,1 1 0,0-1 0,2 4 0,15 24-1365,3-1-546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5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15'0,"3"11"0,0 5 0,-10-2 0,-6-7-819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35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4 24575,'16'-1'0,"-1"-1"0,1 2 0,0 0 0,0 1 0,0 1 0,-1 0 0,1 1 0,26 9 0,-37-10 0,-1-1 0,1 1 0,0 0 0,-1 1 0,1-1 0,-1 1 0,0 0 0,0 0 0,0 0 0,0 1 0,-1-1 0,1 1 0,-1 0 0,0 0 0,0 0 0,-1 1 0,1-1 0,-1 0 0,0 1 0,0 0 0,0 0 0,-1-1 0,1 1 0,-1 0 0,0 0 0,-1 0 0,1 0 0,-1 0 0,0 0 0,-2 10 0,1-4 0,-1-1 0,-1 0 0,0 0 0,0 0 0,-1 0 0,0-1 0,-1 0 0,0 0 0,0 0 0,-8 10 0,-8 6 0,-45 43 0,46-50 0,1 2 0,1-1 0,-25 36 0,42-53 0,-1-1 0,1 0 0,0 1 0,0-1 0,1 0 0,-1 1 0,0-1 0,0 1 0,1 0 0,-1-1 0,1 1 0,-1 0 0,1-1 0,0 1 0,-1 0 0,1-1 0,0 1 0,0 0 0,0-1 0,1 1 0,-1 0 0,0-1 0,1 1 0,-1 0 0,1-1 0,-1 1 0,1-1 0,0 1 0,0-1 0,-1 1 0,1-1 0,0 1 0,0-1 0,1 0 0,-1 1 0,0-1 0,0 0 0,1 0 0,-1 0 0,0 0 0,1 0 0,2 1 0,5 1 0,0 1 0,0-1 0,0-1 0,1 0 0,-1 0 0,13 0 0,14 0-273,1-1 0,-1-3 0,0-1 0,55-11 0,-42 5-6553</inkml:trace>
  <inkml:trace contextRef="#ctx0" brushRef="#br0" timeOffset="1">0 364 24575,'29'-7'0,"24"-6"0,17-1 0,11-2 0,-8 2-819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3:00.3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8 24575,'0'-18'0,"0"-2"0,0 9 0,0 18 0,4 18 0,1 19 0,-1 13 0,0 11 0,-1 9 0,-1 2 0,-1 1 0,-1-1 0,4-7 0,0-10 0,0-14-8191</inkml:trace>
  <inkml:trace contextRef="#ctx0" brushRef="#br0" timeOffset="412.55">382 381 24575,'-14'4'0,"-5"4"0,1 5 0,3 4 0,5 2 0,7-2 0,4-7 0,2-9 0,1-9 0,-1-6 0,-1-4 0,0 4 0,-1 8 0,0 9 0</inkml:trace>
  <inkml:trace contextRef="#ctx0" brushRef="#br0" timeOffset="794.8">763 0 24575,'-17'61'0,"2"0"0,3 1 0,3 0 0,3 1 0,1 83 0,6-121 0,0 0 0,1-1 0,2 1 0,7 26 0,-10-44 0,1 0 0,0 0 0,1 0 0,-1 0 0,1-1 0,1 0 0,-1 1 0,1-1 0,0 0 0,0-1 0,1 1 0,0-1 0,0 0 0,0 0 0,1 0 0,-1-1 0,1 1 0,11 5 0,-14-9 0,-1 0 0,1 0 0,0 0 0,0-1 0,0 1 0,-1-1 0,1 1 0,0-1 0,0 0 0,0 0 0,0 0 0,0 0 0,0-1 0,0 1 0,-1-1 0,1 0 0,0 0 0,0 0 0,4-2 0,-3 0 0,0 0 0,0 0 0,-1 0 0,1 0 0,-1-1 0,0 0 0,0 1 0,0-1 0,0 0 0,-1 0 0,3-6 0,0 0 0,-1 0 0,-1 0 0,1-1 0,-1 1 0,-1-1 0,0 0 0,-1 0 0,0 0 0,-1-21 0,0 29 0,0 0 0,-1 0 0,1-1 0,-1 1 0,1 0 0,-1 0 0,0 0 0,0 0 0,0 0 0,-1 1 0,1-1 0,-1 0 0,0 0 0,1 1 0,-1-1 0,0 1 0,-1 0 0,1 0 0,0-1 0,-1 1 0,1 1 0,-1-1 0,1 0 0,-1 1 0,0-1 0,0 1 0,0 0 0,0 0 0,0 0 0,0 0 0,0 0 0,0 1 0,0-1 0,0 1 0,-6 0 0,3 1 0,1 0 0,-1 0 0,0 0 0,1 0 0,-1 1 0,1 0 0,0 0 0,-1 1 0,1-1 0,0 1 0,0 0 0,1 1 0,-1-1 0,1 1 0,-1 0 0,1 0 0,1 0 0,-8 10 0,9-11-42,-1 1-1,1 0 0,0 0 1,0 0-1,0 0 0,1 0 1,-1 0-1,1 1 0,0-1 1,0 0-1,1 1 0,-1-1 1,1 0-1,0 1 0,0-1 1,1 1-1,-1-1 0,1 0 1,0 1-1,0-1 0,0 0 1,1 0-1,-1 0 0,1 1 1,0-2-1,0 1 0,1 0 1,-1 0-1,1-1 0,0 1 1,4 3-1,19 14-6783</inkml:trace>
  <inkml:trace contextRef="#ctx0" brushRef="#br0" timeOffset="1155.54">1122 209 24575,'7'-10'0,"14"-5"0,9 2 0,12 2 0,8 3 0,4 0 0,-1 0 0,-5 3 0,-8 1 0,-17 2 0,-20 1 0,-18 1 0,-6 0-8191</inkml:trace>
  <inkml:trace contextRef="#ctx0" brushRef="#br0" timeOffset="1547.48">1207 146 24575,'-6'22'0,"1"-1"0,1 1 0,0-1 0,1 24 0,2 91 0,2-73 0,-1-49 0,-1-9 0,1 0 0,0 0 0,0 0 0,0 0 0,0 0 0,1 0 0,0 0 0,0 0 0,0-1 0,1 1 0,2 7 0,-3-12 0,0 0 0,-1 1 0,1-1 0,-1 0 0,1 1 0,-1-1 0,1 0 0,0 0 0,-1 0 0,1 1 0,0-1 0,-1 0 0,1 0 0,0 0 0,-1 0 0,1 0 0,-1 0 0,1 0 0,0-1 0,-1 1 0,1 0 0,0 0 0,-1 0 0,1-1 0,-1 1 0,1 0 0,-1-1 0,1 1 0,0 0 0,0-1 0,20-15 0,-17 13 0,30-25 0,-23 18 0,0 1 0,1 0 0,-1 0 0,2 1 0,-1 1 0,1 0 0,0 0 0,16-4 0,-27 10 0,0 1 0,0 0 0,0-1 0,0 1 0,-1 0 0,1 0 0,0 1 0,0-1 0,0 0 0,0 0 0,0 1 0,0 0 0,0-1 0,0 1 0,-1 0 0,1 0 0,0 0 0,0 0 0,-1 0 0,1 0 0,1 1 0,0 2 0,0-1 0,-1 0 0,1 1 0,-1-1 0,0 1 0,0 0 0,0-1 0,0 1 0,1 6 0,1 2 0,-1 1 0,-1-1 0,0 1 0,-1 0 0,0 21 0,-1-25 0,-1 0 0,-1-1 0,1 1 0,-1 0 0,-1-1 0,0 1 0,0-1 0,-1 0 0,1 0 0,-2 0 0,1-1 0,-1 1 0,0-1 0,-1 0 0,0-1 0,0 1 0,-9 7 0,6-8 0,0 1 0,-1-1 0,1 0 0,-1-1 0,0 0 0,0-1 0,-1 0 0,0 0 0,1-1 0,-1-1 0,0 0 0,0 0 0,-15 0 0,23-2-40,1 0 0,-1 0 0,1 0 0,0 0-1,-1 0 1,1 0 0,-1 0 0,1-1 0,0 1 0,-1-1 0,1 0-1,0 0 1,0 0 0,-1 0 0,1 0 0,0 0 0,0-1-1,0 1 1,0-1 0,0 1 0,1-1 0,-1 0 0,0 1 0,1-1-1,-1 0 1,1 0 0,0 0 0,0 0 0,0-1 0,0 1-1,0 0 1,0 0 0,0-4 0,-2-11-678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8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24575,'25'4'0,"27"1"0,22-4 0,12-2 0,11-5 0,2-5 0,-15 0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18.3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268 24575,'-14'0'0,"-9"0"0,-3 0 0,-2 0 0,1 0 0,8 0 0,12 0 0,13 0 0,17 0 0,16 0 0,7 0 0,8 0 0,1 0 0,-1 0 0,-7 0 0,-7 0 0,-7 0 0,-9 0-8191</inkml:trace>
  <inkml:trace contextRef="#ctx0" brushRef="#br0" timeOffset="504.69">803 99 24575,'4'-8'0,"1"0"0,0 1 0,0-1 0,1 1 0,-1 0 0,2 1 0,-1-1 0,1 1 0,8-6 0,-11 9 0,-1 1 0,1-1 0,0 1 0,0 0 0,1 0 0,-1 0 0,0 1 0,0 0 0,1-1 0,-1 1 0,1 1 0,-1-1 0,1 1 0,-1 0 0,1 0 0,0 0 0,-1 0 0,1 1 0,8 2 0,-11-2 0,1 0 0,0 0 0,-1 0 0,1 1 0,0-1 0,-1 1 0,0-1 0,1 1 0,-1 0 0,0 0 0,0 0 0,0 0 0,0 1 0,0-1 0,-1 0 0,1 1 0,-1-1 0,2 4 0,-1-2 0,-1 1 0,0 0 0,0-1 0,0 1 0,0 0 0,-1 0 0,0 0 0,0 0 0,0-1 0,-1 6 0,-2 4 0,0-1 0,0 0 0,-2-1 0,1 1 0,-2-1 0,-12 23 0,-6-3 0,0 0 0,-2-2 0,-2-1 0,-53 44 0,72-66 0,4-3 0,1 0 0,-1 1 0,1-1 0,0 1 0,0 0 0,-3 6 0,6-10 0,1 0 0,0-1 0,-1 1 0,1 0 0,0-1 0,0 1 0,-1 0 0,1-1 0,0 1 0,0 0 0,0 0 0,0-1 0,0 1 0,0 0 0,0-1 0,0 1 0,1 0 0,-1 0 0,0-1 0,0 1 0,1 0 0,-1-1 0,1 2 0,0-1 0,0 0 0,0 0 0,0 0 0,1 0 0,-1-1 0,0 1 0,1 0 0,-1 0 0,1-1 0,-1 1 0,1-1 0,-1 1 0,1-1 0,-1 0 0,3 1 0,45 4 2,1-3-1,93-6 0,-46 0-1370,-60 4-5457</inkml:trace>
  <inkml:trace contextRef="#ctx0" brushRef="#br0" timeOffset="1058.18">1288 333 24575,'-7'-3'0,"-3"2"0,-2 4 0,0 7 0,2 3 0,3 5 0,6 2 0,7-2 0,6-4 0,5-5 0,-1-7 0,-3-8 0,-3-6 0,3-1 0,-1 1-8191</inkml:trace>
  <inkml:trace contextRef="#ctx0" brushRef="#br0" timeOffset="1447.06">1733 100 24575,'0'-2'0,"-1"0"0,0-1 0,1 1 0,-1 0 0,0 0 0,0 0 0,-1 0 0,1 0 0,0 0 0,0 0 0,-1 0 0,0 0 0,1 0 0,-1 1 0,0-1 0,0 1 0,1-1 0,-1 1 0,0 0 0,-1 0 0,1 0 0,0 0 0,0 0 0,0 0 0,-1 1 0,1-1 0,0 1 0,0-1 0,-1 1 0,1 0 0,-1 0 0,1 0 0,0 0 0,-1 0 0,-1 1 0,-1 0 0,1 1 0,0-1 0,0 1 0,0 0 0,0 0 0,0 1 0,0-1 0,1 1 0,-1-1 0,1 1 0,0 0 0,-1 1 0,1-1 0,1 0 0,-1 1 0,0 0 0,-3 7 0,3-5 0,1-1 0,-1 1 0,1 1 0,1-1 0,-1 0 0,1 0 0,0 0 0,0 1 0,1-1 0,-1 1 0,2-1 0,-1 0 0,1 1 0,0-1 0,0 0 0,0 1 0,1-1 0,0 0 0,0 0 0,6 10 0,-2-6 0,1 0 0,1 0 0,-1-1 0,2 0 0,-1 0 0,1-1 0,0 0 0,1-1 0,20 13 0,10 0 0,-31-17 0,-1 1 0,0 0 0,0 0 0,0 1 0,0 0 0,-1 0 0,0 0 0,0 1 0,10 11 0,-16-16 0,-1 0 0,0 0 0,1 0 0,-1 0 0,0 0 0,0 0 0,0 0 0,0 0 0,0 0 0,0 0 0,0 0 0,0 0 0,0 0 0,0 0 0,0 0 0,-1 0 0,1-1 0,0 1 0,-1 0 0,1 0 0,0 0 0,-1 0 0,1 0 0,-1 0 0,0-1 0,1 1 0,-1 0 0,0 0 0,1-1 0,-1 1 0,0-1 0,0 1 0,0 0 0,1-1 0,-1 0 0,-1 1 0,-37 18 0,34-17 0,3-1 0,-10 5 0,-1-1 0,0 0 0,-1-1 0,1 0 0,-1-1 0,1 0 0,-26 0 0,38-3 0,0 1 0,0-1 0,1 0 0,-1 0 0,0 0 0,0 0 0,0 0 0,0-1 0,0 1 0,0 0 0,0 0 0,1 0 0,-1-1 0,0 1 0,0-1 0,0 1 0,0 0 0,1-1 0,-1 0 0,0 1 0,1-1 0,-1 1 0,0-1 0,1 0 0,-1 1 0,1-1 0,-1 0 0,1 0 0,-1 1 0,1-1 0,-1 0 0,1 0 0,0 0 0,-1 0 0,1 0 0,0 1 0,0-1 0,0 0 0,0 0 0,0 0 0,0 0 0,0 0 0,0 0 0,0 0 0,0 0 0,0 0 0,1 1 0,-1-1 0,0 0 0,1 0 0,0-1 0,2-5 0,1 0 0,0 0 0,0 0 0,10-11 0,20-21 0,52-45 0,26-30 0,-103 100 0,0 0 0,9-19 0,-8 14 0,-5 15 0,29 481 0,-34-466-151,0 1-1,1-1 0,0 0 0,1 0 1,1 0-1,-1 0 0,2 0 1,7 16-1,1-7-6674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8.4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11'-3'0,"14"-2"0,18 0 0,19 1 0,13-2 0,9-1 0,4 2 0,-5 1 0,-14 1 0,-18 2-819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6.1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4 24575,'0'-1'0,"1"0"0,-1 0 0,0-1 0,1 1 0,-1 0 0,1 0 0,0 0 0,-1 0 0,1-1 0,0 1 0,0 0 0,0 0 0,0 0 0,0 1 0,0-1 0,0 0 0,0 0 0,0 0 0,0 1 0,0-1 0,0 1 0,0-1 0,1 1 0,-1-1 0,0 1 0,2-1 0,38-7 0,-36 7 0,21-3 0,-1 1 0,1 1 0,0 1 0,0 1 0,43 6 0,-62-5 0,-1 0 0,1 1 0,-1 0 0,1 0 0,-1 0 0,0 1 0,0-1 0,0 1 0,0 1 0,-1-1 0,1 1 0,-1 0 0,0 1 0,0-1 0,-1 1 0,1 0 0,-1 0 0,0 0 0,0 1 0,-1-1 0,1 1 0,-1 0 0,0 0 0,-1 0 0,0 1 0,0-1 0,2 9 0,-3-5 0,1 0 0,-2 0 0,1 0 0,-1 0 0,-1 0 0,0 0 0,0 0 0,-1 0 0,0 0 0,-1 0 0,0-1 0,-7 15 0,-3 2 0,-2 0 0,-34 44 0,-2 2 0,49-69 0,0 0 0,0 0 0,1-1 0,-1 1 0,1 1 0,0-1 0,0 0 0,0 0 0,0 0 0,1 0 0,-1 4 0,1-5 0,0-1 0,1 1 0,-1-1 0,1 1 0,-1-1 0,1 0 0,-1 1 0,1-1 0,0 0 0,-1 1 0,1-1 0,0 0 0,0 0 0,0 0 0,0 0 0,0 0 0,0 0 0,0 0 0,1 0 0,-1 0 0,0 0 0,0 0 0,1-1 0,-1 1 0,1-1 0,1 1 0,10 3-114,-1-1 1,1 0-1,0-2 0,0 1 0,1-1 1,-1-1-1,0 0 0,0-1 0,0-1 1,0 0-1,25-8 0,-8 1-6712</inkml:trace>
  <inkml:trace contextRef="#ctx0" brushRef="#br0" timeOffset="405.65">106 361 24575,'29'-10'0,"20"-5"0,12-2 0,7 1 0,3 0 0,-4 3 0,-13 3-8191</inkml:trace>
  <inkml:trace contextRef="#ctx0" brushRef="#br0" timeOffset="759.86">1058 319 24575,'-78'158'0,"14"-26"0,52-110 0,-1 0 0,-2-1 0,-28 33 0,41-52 0,0 0 0,1 0 0,-1 0 0,0 0 0,0-1 0,-1 1 0,1 0 0,0-1 0,-1 0 0,1 1 0,0-1 0,-1 0 0,0 0 0,1 0 0,-1-1 0,1 1 0,-1-1 0,-4 1 0,5-2 0,0 1 0,0-1 0,1 0 0,-1 0 0,0 0 0,0 0 0,0 0 0,1 0 0,-1 0 0,1 0 0,-1-1 0,1 1 0,0-1 0,-1 1 0,1-1 0,0 0 0,0 1 0,0-1 0,0 0 0,0 0 0,0 1 0,1-1 0,-1 0 0,1 0 0,-1-3 0,-3-11 0,0 1 0,2-1 0,0 1 0,0-1 0,2 0 0,0 1 0,1-1 0,0 0 0,1 1 0,1-1 0,0 1 0,2 0 0,-1 0 0,2 0 0,12-24 0,-17 36 0,1 1 0,-1-1 0,1 0 0,0 1 0,0-1 0,0 1 0,0 0 0,1-1 0,-1 1 0,1 0 0,-1 0 0,1 1 0,0-1 0,-1 1 0,1-1 0,0 1 0,0 0 0,0 0 0,0 0 0,0 0 0,1 0 0,-1 1 0,0 0 0,0-1 0,0 1 0,5 1 0,-3 0 0,0 1 0,0 0 0,1 0 0,-1 0 0,-1 1 0,1 0 0,0 0 0,-1 0 0,1 0 0,-1 1 0,0-1 0,0 1 0,0 0 0,4 7 0,13 19 0,-1 2 0,-1 0 0,-2 2 0,14 36 0,-14-29 0,2 0 0,30 45 0,-45-80-195,1 0 0,0 0 0,0 0 0,0 0 0,0-1 0,11 8 0,3-2-6631</inkml:trace>
  <inkml:trace contextRef="#ctx0" brushRef="#br0" timeOffset="760.86">1376 467 24575,'-7'25'0,"-10"20"0,-9 16 0,-7 11 0,-6 6 0,-3 3 0,2-1 0,1-4 0,7-7 0,8-12 0,9-12 0,7-13-8191</inkml:trace>
  <inkml:trace contextRef="#ctx0" brushRef="#br0" timeOffset="1177.97">1376 975 24575,'20'-5'0,"4"-3"0,1 2 0,26-4 0,-45 9 0,0 1 0,-1-1 0,1 1 0,0 0 0,0 1 0,0-1 0,-1 1 0,1 0 0,0 1 0,-1-1 0,1 1 0,-1 0 0,1 1 0,7 4 0,-10-5 0,0 0 0,-1 0 0,1 0 0,-1 0 0,0 1 0,0-1 0,0 1 0,0-1 0,0 1 0,0 0 0,-1 0 0,0 0 0,1 0 0,-1 0 0,0 0 0,0 0 0,0 4 0,0-2 0,-1 0 0,0 0 0,-1 0 0,1 0 0,-1 0 0,0 0 0,0 0 0,0 0 0,-1 0 0,-2 6 0,-4 3 0,0 0 0,0-1 0,-1 0 0,-1 0 0,0-1 0,-13 12 0,-41 33 0,40-37 0,-35 37 0,58-56 0,0 0 0,0-1 0,0 1 0,1 0 0,-1 0 0,0 0 0,0 0 0,1 0 0,-1 0 0,1 0 0,-1 0 0,1 0 0,-1 0 0,1 0 0,0 0 0,0 0 0,-1 1 0,1-1 0,0 0 0,0 0 0,0 0 0,0 0 0,0 0 0,0 1 0,1-1 0,-1 0 0,1 2 0,0-2 0,0 0 0,0 1 0,1-1 0,-1 0 0,1 0 0,-1 0 0,1 0 0,-1 0 0,1 0 0,0-1 0,-1 1 0,1 0 0,0-1 0,0 0 0,2 1 0,12 1 0,1 0 0,-1-1 0,17-2 0,-27 1 0,36-3-455,0-2 0,62-14 0,-46 4-637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4.6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317 24575,'-4'8'0,"0"12"0,-1 14 0,1 13 0,2 8 0,0 6 0,5 0 0,1-4 0,5-3 0,-1-9 0,3-11 0,0-15 0</inkml:trace>
  <inkml:trace contextRef="#ctx0" brushRef="#br0" timeOffset="372.72">127 0 24575,'0'25'0,"0"20"0,4 12 0,0-3-8191</inkml:trace>
  <inkml:trace contextRef="#ctx0" brushRef="#br0" timeOffset="731.47">401 594 24575,'0'4'0,"4"4"0,4 5 0,2-4 0,-2-6 0,-2-8 0,-1-7 0,-3-4 0,3 0 0,0 2-8191</inkml:trace>
  <inkml:trace contextRef="#ctx0" brushRef="#br0" timeOffset="1109.12">781 361 24575,'-3'0'0,"-1"0"0,1 1 0,0-1 0,-1 1 0,1-1 0,0 1 0,-1 0 0,1 0 0,0 1 0,0-1 0,0 1 0,0-1 0,0 1 0,0 0 0,1 0 0,-1 0 0,1 0 0,-1 1 0,-2 2 0,4-3 0,0 0 0,0 0 0,0 0 0,0 0 0,0 0 0,0 0 0,1 0 0,-1 1 0,1-1 0,0 0 0,-1 0 0,1 0 0,0 1 0,0-1 0,0 0 0,1 0 0,-1 1 0,0-1 0,1 0 0,0 0 0,-1 0 0,1 0 0,0 0 0,0 0 0,0 0 0,0 0 0,1 0 0,-1 0 0,3 3 0,1 0 0,0 0 0,0-1 0,0 0 0,0 1 0,1-1 0,0-1 0,-1 1 0,2-1 0,-1 0 0,0-1 0,0 1 0,1-1 0,-1-1 0,1 1 0,7 0 0,-11-1 0,1-1 0,0 0 0,-1 0 0,1 0 0,0 0 0,-1 0 0,1-1 0,-1 1 0,1-1 0,0 0 0,-1 0 0,0-1 0,1 1 0,-1-1 0,0 0 0,1 1 0,-1-1 0,0-1 0,-1 1 0,1 0 0,0-1 0,-1 1 0,1-1 0,-1 0 0,0 0 0,0 0 0,0 0 0,0 0 0,1-4 0,2-5 0,-2 0 0,0 0 0,0 0 0,-1 0 0,-1 0 0,0 0 0,0-1 0,-1 1 0,-2-15 0,1 22 0,0-1 0,0 1 0,-1-1 0,1 1 0,-1-1 0,0 1 0,-1 0 0,1 0 0,-7-9 0,7 11 0,-1 1 0,1 0 0,0-1 0,-1 1 0,1 0 0,-1 0 0,0 1 0,0-1 0,0 0 0,1 1 0,-2 0 0,1-1 0,0 1 0,0 1 0,0-1 0,0 0 0,-1 1 0,-3-1 0,2 1 0,-1 1 0,0-1 0,0 1 0,1 1 0,-1-1 0,0 1 0,1-1 0,0 1 0,-1 1 0,1-1 0,0 1 0,0 0 0,0 0 0,1 1 0,-1 0 0,1-1 0,-1 1 0,1 1 0,1-1 0,-1 0 0,1 1 0,-1 0 0,-3 9 0,2-5 0,0 0 0,1 1 0,0-1 0,1 1 0,0 0 0,0 0 0,1 0 0,1 0 0,-1 0 0,2 0 0,-1 0 0,3 19 0,0-18 6,1 0 0,0-1-1,0 1 1,1-1 0,1 0-1,-1 0 1,2 0 0,-1-1 0,1 0-1,1 0 1,0 0 0,0-1-1,1 0 1,-1 0 0,2-1-1,-1 0 1,1 0 0,0-1 0,1 0-1,10 5 1,-2-3-141,0-1 0,1 0 0,0-1 0,0-1 0,0-1 0,0 0 0,1-2 0,0 0 0,-1-1 0,30-3 0,-30 0-669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0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84 24575,'4'-3'0,"0"2"0,1 4 0</inkml:trace>
  <inkml:trace contextRef="#ctx0" brushRef="#br0" timeOffset="470.87">101 85 24575,'-40'-6'0,"-18"-5"0,58 11 0,0 0 0,1 0 0,-1 0 0,0 0 0,0 0 0,0 0 0,0 0 0,0-1 0,0 1 0,1 0 0,-1 0 0,0 0 0,0 0 0,0 0 0,0 0 0,0-1 0,0 1 0,0 0 0,0 0 0,0 0 0,0 0 0,0-1 0,0 1 0,0 0 0,0 0 0,0 0 0,0 0 0,0-1 0,0 1 0,0 0 0,0 0 0,0 0 0,0 0 0,0-1 0,0 1 0,0 0 0,0 0 0,0 0 0,-1 0 0,1 0 0,0 0 0,0-1 0,0 1 0,0 0 0,0 0 0,0 0 0,-1 0 0,1 0 0,0 0 0,0 0 0,0 0 0,0 0 0,0-1 0,-1 1 0,1 0 0,0 0 0,0 0 0,0 0 0,0 0 0,-1 0 0,1 0 0,0 0 0,16-5 0,259-26 0,-188 24 0,-80 6 0,274-15 0,-275 16 0,1 0 0,-1 0 0,1 1 0,-1 0 0,1 1 0,11 3 0,-17-5 0,0 1 0,0 0 0,0-1 0,1 1 0,-1 0 0,0 0 0,0 0 0,0 0 0,0 0 0,0 0 0,0 0 0,0 0 0,-1 0 0,1 0 0,0 0 0,-1 0 0,1 1 0,0-1 0,-1 0 0,1 1 0,-1-1 0,0 0 0,0 1 0,1-1 0,-1 0 0,0 1 0,0-1 0,0 1 0,0-1 0,-1 0 0,1 1 0,0-1 0,0 0 0,-1 1 0,1-1 0,-1 0 0,0 2 0,-4 9 0,-1-1 0,0 0 0,0-1 0,-1 1 0,-15 17 0,-51 47 0,44-47 0,-25 25 0,30-32 0,1 1 0,1 1 0,1 1 0,1 1 0,-32 53 0,50-74 0,0-1 0,0 1 0,1 0 0,-1-1 0,1 1 0,0 0 0,0 0 0,0 0 0,0 0 0,1 0 0,0 0 0,0 0 0,0 0 0,0 0 0,0 0 0,1 0 0,0 0 0,0 0 0,0 0 0,0 0 0,1-1 0,-1 1 0,1 0 0,0-1 0,0 1 0,0-1 0,1 0 0,-1 0 0,1 0 0,0 0 0,0 0 0,0 0 0,0-1 0,0 1 0,0-1 0,1 0 0,-1 0 0,1 0 0,0-1 0,0 1 0,-1-1 0,9 2 0,20 3 0,0-1 0,0-1 0,1-2 0,-1-1 0,1-1 0,43-7 0,-72 7-136,0-1-1,0 1 1,1-1-1,-1 0 1,0 0-1,0-1 1,0 1-1,0-1 0,5-3 1,3-5-6690</inkml:trace>
  <inkml:trace contextRef="#ctx0" brushRef="#br0" timeOffset="814.39">270 339 24575,'29'-3'0,"27"-6"0,19-3 0,15-1 0,9-2 0,7 3 0,-5-2 0,-19 3-8191</inkml:trace>
  <inkml:trace contextRef="#ctx0" brushRef="#br0" timeOffset="1728.25">1096 551 24575,'-1'-1'0,"0"1"0,0-1 0,0 0 0,0 0 0,-1 1 0,1-1 0,0 1 0,0-1 0,-1 1 0,1-1 0,0 1 0,-1 0 0,1 0 0,0-1 0,-1 1 0,1 0 0,0 0 0,-1 1 0,1-1 0,0 0 0,-1 0 0,1 0 0,0 1 0,0-1 0,-1 1 0,1-1 0,0 1 0,0 0 0,0-1 0,-1 1 0,1 0 0,0 0 0,0 0 0,0 0 0,0 0 0,-1 2 0,-4 3 0,1 0 0,-1 0 0,1 1 0,-7 12 0,6-7 0,0 0 0,1 1 0,0-1 0,0 1 0,2 0 0,0 0 0,0 1 0,1-1 0,1 1 0,0-1 0,1 1 0,0-1 0,3 16 0,-2-20 0,1 1 0,0-2 0,1 1 0,0 0 0,0 0 0,1-1 0,0 0 0,1 1 0,-1-2 0,1 1 0,1 0 0,0-1 0,0 0 0,0-1 0,1 1 0,0-1 0,0 0 0,0-1 0,1 0 0,10 5 0,-14-7 0,1-1 0,0 0 0,-1 0 0,1-1 0,0 0 0,0 0 0,0 0 0,0 0 0,0-1 0,8 1 0,-11-2 0,1 1 0,-1-1 0,1 1 0,-1-1 0,1 0 0,-1 0 0,0 0 0,1 0 0,-1 0 0,0 0 0,0-1 0,0 1 0,0-1 0,0 1 0,0-1 0,0 0 0,0 0 0,-1 0 0,1 0 0,-1 0 0,1 0 0,1-4 0,2-6 0,-1-1 0,0 1 0,0-1 0,-1 1 0,-1-1 0,0 0 0,-1-1 0,0-13 0,-1 0 0,-2-1 0,-9-51 0,6 58 0,-1 0 0,-8-22 0,12 37 0,-1-1 0,0 1 0,0 0 0,-1 0 0,1 0 0,-1 1 0,0-1 0,-1 1 0,1 0 0,-9-7 0,12 12 0,0-1 0,1 0 0,-1 1 0,0-1 0,0 1 0,0-1 0,1 1 0,-1 0 0,0-1 0,0 1 0,0 0 0,0-1 0,0 1 0,1 0 0,-1 0 0,0 0 0,0 0 0,0 0 0,0 0 0,0 0 0,0 0 0,0 0 0,0 0 0,0 1 0,1-1 0,-1 0 0,0 1 0,0-1 0,0 0 0,0 1 0,1-1 0,-1 1 0,0-1 0,0 1 0,1 0 0,-1-1 0,1 1 0,-1 0 0,0-1 0,1 1 0,-1 0 0,1 0 0,-1-1 0,1 1 0,0 0 0,-1 0 0,1 0 0,0 0 0,-1 1 0,0 4 0,-1-1 0,1 1 0,0 0 0,0 0 0,1 0 0,0 9 0,1-4-227,0 0-1,2 0 1,-1 0-1,1 0 1,8 16-1,7 13-6598</inkml:trace>
  <inkml:trace contextRef="#ctx0" brushRef="#br0" timeOffset="2121.79">1477 719 24575,'0'-18'0,"0"-2"0,0 6 0,0 8 0,4 6 0,0 7 0,4 1 0</inkml:trace>
  <inkml:trace contextRef="#ctx0" brushRef="#br0" timeOffset="2496.8">1859 510 24575,'-3'1'0,"-1"-1"0,1 1 0,0-1 0,0 1 0,0 0 0,-1 1 0,1-1 0,0 0 0,0 1 0,1 0 0,-1-1 0,0 1 0,1 0 0,-1 1 0,1-1 0,-1 0 0,1 1 0,0-1 0,0 1 0,0 0 0,0-1 0,1 1 0,-1 0 0,1 0 0,0 0 0,-2 7 0,-1 3 0,0 0 0,1 0 0,0 0 0,2 1 0,-1 16 0,2-16 0,1-1 0,0 0 0,1 0 0,0 0 0,2 0 0,-1 0 0,1 0 0,8 14 0,-8-18 0,0 0 0,1 0 0,0-1 0,1 0 0,0 0 0,0 0 0,1-1 0,-1 0 0,2 0 0,-1 0 0,15 9 0,-21-15 0,0-1 0,0 1 0,0 0 0,1-1 0,-1 1 0,0-1 0,0 1 0,0-1 0,0 0 0,0 1 0,1-1 0,-1 0 0,0 0 0,0 0 0,0 0 0,1 0 0,-1 0 0,0 0 0,0 0 0,0 0 0,1 0 0,-1-1 0,0 1 0,0-1 0,0 1 0,0-1 0,0 1 0,0-1 0,0 0 0,0 1 0,0-1 0,0 0 0,0 0 0,0 1 0,0-1 0,0 0 0,-1 0 0,1 0 0,0 0 0,-1 0 0,1-1 0,-1 1 0,1 0 0,0-2 0,1-5 0,1 0 0,-1 0 0,-1-1 0,0 1 0,1-10 0,-1-3 0,-1-1 0,-1 1 0,-1-1 0,-8-35 0,9 49 0,-1-1 0,0 1 0,-1 0 0,0 0 0,-1 1 0,1-1 0,-1 0 0,-1 1 0,1 0 0,-1 0 0,-1 1 0,1-1 0,-1 1 0,-12-10 0,16 15 10,1 0 0,-1 0 0,1 0 0,-1 1 0,1-1 0,-1 0 0,0 1 0,1 0 0,-1-1 0,0 1 0,-2-1 0,3 2-58,0-1 0,1 0 0,-1 0 0,0 0 0,1 0 0,-1 0 0,0 1 1,1-1-1,-1 0 0,0 0 0,1 1 0,-1-1 0,1 0 0,-1 1 0,1-1 0,-1 1 0,1-1 1,-1 1-1,1-1 0,-1 1 0,1-1 0,0 1 0,-1 0 0,1-1 0,0 1 0,-1-1 1,1 1-1,0 0 0,0-1 0,0 2 0,-2 11-6778</inkml:trace>
  <inkml:trace contextRef="#ctx0" brushRef="#br0" timeOffset="2870.54">2154 615 24575,'0'0'0,"0"0"0,0-1 0,0 1 0,0 0 0,0 0 0,0-1 0,0 1 0,0 0 0,0-1 0,0 1 0,0 0 0,0-1 0,0 1 0,1 0 0,-1 0 0,0-1 0,0 1 0,0 0 0,0 0 0,0-1 0,1 1 0,-1 0 0,0 0 0,0 0 0,1-1 0,-1 1 0,0 0 0,0 0 0,1 0 0,-1 0 0,0-1 0,0 1 0,1 0 0,-1 0 0,0 0 0,1 0 0,-1 0 0,0 0 0,1 0 0,14 5 0,14 14 0,-18-8 0,0 0 0,-1 1 0,0 0 0,0 1 0,-2 0 0,10 17 0,-4-3 0,-2 2 0,12 34 0,-22-59 0,-1 0 0,0 0 0,0 1 0,0-1 0,-1 0 0,1 1 0,-1-1 0,0 0 0,0 1 0,-1-1 0,1 0 0,-1 1 0,0-1 0,-3 8 0,2-9 0,1 0 0,-1 0 0,0 0 0,-1 0 0,1 0 0,0 0 0,-1-1 0,0 1 0,1-1 0,-1 0 0,0 0 0,0 0 0,-1 0 0,1 0 0,0-1 0,0 1 0,-1-1 0,-3 1 0,-3 1 17,1-1 0,0 0 1,-1 0-1,0-1 0,1 0 0,-18-1 0,24 0-88,-1-1 1,1 1-1,-1-1 0,1 0 0,-1 0 1,1 0-1,-1 0 0,1-1 1,0 1-1,0-1 0,-1 0 0,1 0 1,0 0-1,1 0 0,-1-1 1,0 1-1,1-1 0,-1 1 0,1-1 1,-3-5-1,-9-20-6755</inkml:trace>
  <inkml:trace contextRef="#ctx0" brushRef="#br0" timeOffset="2871.54">2154 615 24575,'-4'0'0,"3"0"0,9 0 0,13-3 0,15-2 0,11 0 0,12 2 0,8 0 0,-2 2 0,-11 0-819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50.1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4'0,"14"1"0,2-1-8191</inkml:trace>
  <inkml:trace contextRef="#ctx0" brushRef="#br0" timeOffset="1">529 0 24575,'4'0'0,"0"4"0,5 4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49.7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0 24575,'-11'0'0,"-3"4"0,3 4 0,5 9 0,3 0-819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31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596 24575,'-16'10'0,"1"0"0,0 1 0,1 1 0,0 0 0,1 1 0,0 1 0,1 0 0,0 0 0,2 1 0,-1 0 0,2 1 0,-13 27 0,11-14 0,0 0 0,2 1 0,1 0 0,2 1 0,0-1 0,-1 53 0,7-66 0,0-1 0,1 1 0,1-1 0,0 0 0,1 0 0,1 1 0,1-2 0,0 1 0,1-1 0,9 18 0,-11-27 0,-1 0 0,1 0 0,-1 0 0,2-1 0,-1 1 0,1-1 0,-1 0 0,1 0 0,1-1 0,-1 0 0,1 0 0,0 0 0,0 0 0,0-1 0,0 0 0,0 0 0,1-1 0,-1 0 0,1 0 0,0 0 0,-1-1 0,1 0 0,0 0 0,0-1 0,0 0 0,11-1 0,-13 0 0,1 0 0,-1 0 0,0 0 0,1-1 0,-1 0 0,0 0 0,0 0 0,0 0 0,0-1 0,-1 0 0,1 0 0,-1 0 0,1-1 0,-1 1 0,4-6 0,-3 2 0,0 0 0,0 0 0,0-1 0,-1 0 0,0 0 0,0 0 0,-1 0 0,4-14 0,-2-4 0,-1 0 0,0 0 0,-3-1 0,0 1 0,-3-36 0,0 42 0,0-1 0,-2 1 0,0 0 0,-1 0 0,-1 0 0,-11-24 0,14 37 0,0 1 0,-1-1 0,1 0 0,-2 1 0,1 0 0,-1 0 0,0 0 0,0 0 0,0 1 0,-1 0 0,0 0 0,0 0 0,0 1 0,0 0 0,-1 0 0,0 0 0,0 1 0,0 0 0,0 1 0,-9-3 0,13 4 5,-1 1-1,1-1 1,-1 1-1,1 0 0,-1 0 1,1 0-1,-1 0 1,1 1-1,0-1 1,-1 1-1,1 0 0,-1 0 1,1 0-1,0 0 1,0 1-1,0-1 1,0 1-1,0 0 1,0 0-1,0 0 0,0 0 1,1 1-1,-1-1 1,1 1-1,0-1 1,-3 4-1,0 2-169,1 0 0,0 0 0,0 1 0,1-1 0,0 1 0,1 0 0,-1 0 0,-1 16 0,0 20-6661</inkml:trace>
  <inkml:trace contextRef="#ctx0" brushRef="#br0" timeOffset="451.15">743 1018 24575,'-18'0'0,"-6"4"0,2 8 0,4 6 0,8-1 0,10 1 0,9-2 0,2-8 0,0-9 0,-3-8 0,-1-6 0,-4-1-8191</inkml:trace>
  <inkml:trace contextRef="#ctx0" brushRef="#br0" timeOffset="839.45">1335 596 24575,'-19'-7'0,"0"0"0,-1 1 0,1 1 0,-1 1 0,-25-2 0,39 5 0,0 1 0,0 0 0,0 1 0,0-1 0,-1 1 0,1 1 0,0-1 0,0 1 0,1 0 0,-1 0 0,0 0 0,1 1 0,-1 0 0,1 0 0,0 1 0,0-1 0,0 1 0,0 0 0,1 1 0,0-1 0,-6 7 0,5-2 0,-1 0 0,1 0 0,0 0 0,1 0 0,0 1 0,0-1 0,1 1 0,1 0 0,-1 0 0,2 0 0,-1 1 0,1 15 0,1-22 0,0 0 0,0 0 0,1 0 0,-1 0 0,1 0 0,0 0 0,0 0 0,0-1 0,1 1 0,-1 0 0,1-1 0,0 1 0,0-1 0,0 1 0,0-1 0,1 0 0,0 0 0,-1 0 0,1 0 0,0 0 0,0-1 0,1 0 0,-1 1 0,0-1 0,1 0 0,-1 0 0,1-1 0,0 1 0,0-1 0,-1 0 0,1 0 0,0 0 0,0 0 0,7-1 0,-4 1 0,0-1 0,1 1 0,-1-2 0,0 1 0,1-1 0,-1 0 0,0-1 0,0 0 0,0 0 0,0 0 0,0-1 0,0 0 0,-1 0 0,1-1 0,-1 0 0,0 0 0,0 0 0,0-1 0,-1 0 0,1 0 0,-1-1 0,-1 1 0,1-1 0,-1 0 0,0 0 0,0 0 0,4-11 0,2-6 0,-1-1 0,0 0 0,-2-1 0,-2 1 0,0-1 0,3-38 0,-15 381 0,9-193 0,-3-67 0,-1-27 0,2 0 0,1 0 0,1 0 0,11 47 0,-13-75-80,1-1 0,0 1-1,-1 0 1,2 0 0,-1 0-1,0-1 1,0 1 0,1 0-1,-1-1 1,1 0 0,0 1 0,0-1-1,0 0 1,0 0 0,0 0-1,4 3 1,10 0-6746</inkml:trace>
  <inkml:trace contextRef="#ctx0" brushRef="#br0" timeOffset="1477.33">1655 596 24575,'14'-6'0,"1"0"0,-1 1 0,1 1 0,0 0 0,26-3 0,80-2 0,-87 8 0,-15 0 0,-11 0 0,0 0 0,0 1 0,0-1 0,0 2 0,0-1 0,0 1 0,0 0 0,0 1 0,0 0 0,14 5 0,-21-6 0,-1-1 0,1 0 0,-1 0 0,0 0 0,1 1 0,-1-1 0,1 0 0,-1 1 0,1-1 0,-1 0 0,0 1 0,1-1 0,-1 0 0,0 1 0,0-1 0,1 1 0,-1-1 0,0 1 0,0-1 0,1 1 0,-1-1 0,0 1 0,0-1 0,0 1 0,0-1 0,0 1 0,0-1 0,0 1 0,0-1 0,0 1 0,0-1 0,0 1 0,0-1 0,0 1 0,0-1 0,0 1 0,-1 0 0,-18 15 0,-29 5 0,28-15 0,-1-1 0,0 0 0,-39 2 0,49-6 0,1-1 0,-1-1 0,1 1 0,0-2 0,-1 1 0,1-2 0,0 1 0,0-1 0,-17-8 0,26 11 0,0 0 0,0-1 0,-1 1 0,1 0 0,0-1 0,0 1 0,-1 0 0,1 0 0,0 0 0,-1 0 0,1 0 0,0 0 0,-1 1 0,1-1 0,0 0 0,0 1 0,0-1 0,-1 1 0,1-1 0,0 1 0,0-1 0,0 1 0,0 0 0,0 0 0,0 0 0,0-1 0,0 1 0,0 0 0,0 0 0,0 0 0,1 0 0,-1 1 0,0-1 0,1 0 0,-1 0 0,1 0 0,-1 2 0,-4 7 0,1 0 0,0 1 0,-3 13 0,5-17 0,-6 24 0,2 0 0,0 0 0,2 1 0,1 49 0,3-80 0,-1 1 0,1 0 0,0-1 0,1 1 0,-1 0 0,0-1 0,0 1 0,1 0 0,-1-1 0,1 1 0,-1-1 0,1 1 0,0-1 0,0 1 0,-1-1 0,1 1 0,0-1 0,0 0 0,1 0 0,-1 1 0,1 0 0,0-1 0,-1-1 0,1 1 0,-1-1 0,0 0 0,1 0 0,-1 1 0,1-1 0,-1 0 0,1 0 0,0 0 0,-1 0 0,1-1 0,-1 1 0,0 0 0,1-1 0,-1 1 0,1-1 0,1 0 0,9-5 0,-1-1 0,0 1 0,-1-2 0,13-10 0,-15 12 0,-7 5 0,71-51 0,-66 48 0,1 0 0,0 0 0,0 1 0,1 0 0,-1 1 0,0-1 0,1 2 0,0-1 0,9 0 0,-15 2 0,0 0 0,1 0 0,-1 1 0,1-1 0,-1 1 0,1 0 0,-1 0 0,0 0 0,0 0 0,1 0 0,-1 0 0,0 0 0,0 1 0,0-1 0,0 1 0,-1 0 0,1 0 0,0-1 0,-1 1 0,1 0 0,-1 0 0,1 0 0,-1 1 0,0-1 0,0 0 0,0 0 0,0 1 0,-1-1 0,2 5 0,0 2 0,1 1 0,-2 0 0,0 0 0,0-1 0,0 1 0,-2 12 0,-1-7 0,0 0 0,-2 0 0,1 0 0,-2 0 0,0-1 0,-1 0 0,0 0 0,-1 0 0,0-1 0,-19 25 0,18-28 0,-1 0 0,1-1 0,-2 1 0,1-2 0,-1 1 0,-1-1 0,0-1 0,0 0 0,0-1 0,-1 0 0,1 0 0,-2-1 0,-14 4 0,25-9 0,-1 1 0,1-1 0,-1 1 0,1-1 0,-1 0 0,1 1 0,-1-1 0,0-1 0,1 1 0,-1 0 0,1-1 0,-1 1 0,-3-2 0,5 1 0,0 1 0,0-1 0,-1 0 0,1 0 0,0 0 0,0 1 0,0-1 0,1 0 0,-1 0 0,0 0 0,0 0 0,0 0 0,1-1 0,-1 1 0,1 0 0,-1 0 0,1 0 0,-1-1 0,0-1 0,1-1 0,0 1 0,0-1 0,0 0 0,0 1 0,1-1 0,-1 0 0,1 1 0,0-1 0,0 0 0,0 1 0,1-1 0,-1 1 0,1 0 0,0 0 0,0-1 0,0 1 0,3-3 0,7-8-455,1 1 0,20-15 0,-1 2-6371</inkml:trace>
  <inkml:trace contextRef="#ctx0" brushRef="#br0" timeOffset="1864.69">2394 680 24575,'-2'-1'0,"-1"0"0,0 0 0,1 0 0,-1 0 0,1 0 0,-1 1 0,0-1 0,0 1 0,1-1 0,-1 1 0,0 0 0,0 0 0,1 0 0,-1 1 0,0-1 0,0 1 0,1-1 0,-5 3 0,3-1 0,1 0 0,-1 0 0,0 0 0,1 1 0,-1 0 0,1-1 0,0 1 0,0 1 0,0-1 0,-4 7 0,0 0 0,1 1 0,1 0 0,0 1 0,0-1 0,1 1 0,0 0 0,-2 17 0,4-17 0,1 0 0,1-1 0,0 1 0,1 0 0,0 0 0,0 0 0,2-1 0,-1 1 0,1-1 0,1 0 0,0 0 0,9 17 0,-10-22 0,1 1 0,-1-2 0,1 1 0,0 0 0,1-1 0,-1 1 0,1-1 0,0-1 0,1 1 0,-1-1 0,1 0 0,-1 0 0,1 0 0,1-1 0,-1 0 0,0 0 0,1-1 0,-1 1 0,1-1 0,0-1 0,0 1 0,11 0 0,-15-2 0,1 0 0,-1 0 0,0-1 0,1 1 0,-1-1 0,0 0 0,1 1 0,-1-1 0,0-1 0,0 1 0,0 0 0,0-1 0,0 0 0,0 0 0,0 0 0,0 0 0,-1 0 0,4-4 0,-2 1 0,0 0 0,-1 0 0,0 0 0,0 0 0,0-1 0,0 1 0,-1-1 0,0 0 0,2-10 0,-1 0 0,-1 0 0,-1 0 0,0-1 0,-1 1 0,-1 0 0,-5-32 0,-1 23-341,-1 0 0,-1 0-1,-13-26 1,8 20-6485</inkml:trace>
  <inkml:trace contextRef="#ctx0" brushRef="#br0" timeOffset="2255.89">2880 510 24575,'11'-7'0,"10"-2"0,10 0 0,6 1 0,0 3 0,-2 2 0,-3 1 0,-8 5 0,-7 2-8191</inkml:trace>
  <inkml:trace contextRef="#ctx0" brushRef="#br0" timeOffset="2673.62">2840 509 24575,'-12'39'0,"3"1"0,1 0 0,1 0 0,3 1 0,1 0 0,3 44 0,0-81 0,0-1 0,1 1 0,-1-1 0,1 1 0,0 0 0,0-1 0,0 0 0,0 1 0,1-1 0,-1 0 0,1 0 0,3 4 0,-4-5 0,0-1 0,0 0 0,0 0 0,0 0 0,1 0 0,-1 0 0,0-1 0,1 1 0,-1 0 0,0-1 0,1 1 0,-1-1 0,1 1 0,-1-1 0,1 0 0,-1 1 0,1-1 0,0 0 0,-1 0 0,1 0 0,-1 0 0,1 0 0,-1-1 0,1 1 0,-1 0 0,1-1 0,-1 1 0,1-1 0,-1 0 0,3-1 0,15-8 0,1-1 0,-2-1 0,25-21 0,-27 20 0,0 0 0,2 2 0,-1 0 0,26-12 0,-41 22 0,0 0 0,0 0 0,0 0 0,0 0 0,0 0 0,1 0 0,-1 1 0,0-1 0,0 1 0,0 0 0,1 0 0,-1-1 0,0 1 0,0 1 0,1-1 0,-1 0 0,0 1 0,0-1 0,0 1 0,1-1 0,-1 1 0,0 0 0,0 0 0,0 0 0,0 0 0,0 0 0,-1 1 0,1-1 0,0 1 0,0-1 0,-1 1 0,1-1 0,-1 1 0,0 0 0,1 0 0,-1 0 0,0 0 0,0 0 0,0 0 0,0 0 0,0 0 0,0 4 0,1 3 0,0 0 0,-1 0 0,0 0 0,0 0 0,-1 1 0,0-1 0,-1 0 0,0 0 0,-3 12 0,0-7-85,-1 0 0,0-1-1,-1 0 1,-1 0 0,0 0-1,-1-1 1,0 0 0,0-1-1,-2 0 1,1 0 0,-1-1-1,-1 0 1,0-1 0,0 0-1,-13 8 1,9-9-6741</inkml:trace>
  <inkml:trace contextRef="#ctx0" brushRef="#br0" timeOffset="3046.29">3431 617 24575,'28'-23'0,"32"-22"0,-51 39 0,0 0 0,1 1 0,0 0 0,0 1 0,0 0 0,1 0 0,20-3 0,-28 6 0,0 1 0,-1-1 0,1 1 0,0 0 0,0 0 0,0 0 0,0 1 0,0-1 0,0 0 0,-1 1 0,1 0 0,0 0 0,0 0 0,-1 0 0,1 0 0,-1 1 0,1-1 0,-1 1 0,1-1 0,3 5 0,-4-3 0,1 0 0,-1 0 0,0 0 0,0 1 0,-1 0 0,1-1 0,-1 1 0,0 0 0,0-1 0,0 1 0,0 0 0,-1 0 0,1 6 0,-1 3 0,-1 1 0,0-1 0,0 0 0,-2 1 0,0-1 0,0 0 0,-10 23 0,1-13 0,0 1 0,-2-2 0,-1 0 0,-1 0 0,0-2 0,-2 0 0,-25 23 0,144-65 0,-94 20 0,1 1 0,-1 1 0,0-1 0,1 1 0,-1 0 0,0 1 0,0-1 0,1 2 0,-1-1 0,12 4 0,-15-3 0,-1 0 0,1 0 0,0 0 0,-1 1 0,1-1 0,-1 1 0,0 0 0,0 0 0,0 0 0,0 0 0,0 0 0,-1 1 0,1-1 0,-1 1 0,0-1 0,0 1 0,0 0 0,-1 0 0,2 7 0,-1-5 0,0 1 0,-1-1 0,0 1 0,0-1 0,-1 1 0,0-1 0,0 1 0,0 0 0,-1-1 0,0 1 0,0-1 0,-1 0 0,0 1 0,0-1 0,-5 9 0,3-6 0,-2-1 0,1 1 0,-2-1 0,1-1 0,-1 1 0,0-1 0,0 0 0,-1-1 0,-11 9 0,0-4 0,0 0 0,0-1 0,-1-1 0,0-1 0,0 0 0,-1-2 0,0 0 0,-39 4 0,27-9-1365,9-5-5461</inkml:trace>
  <inkml:trace contextRef="#ctx0" brushRef="#br0" timeOffset="4712.93">4449 45 24575,'0'-1'0,"0"-1"0,0 0 0,0 0 0,0 0 0,0 1 0,0-1 0,-1 0 0,1 0 0,-1 1 0,1-1 0,-1 0 0,0 1 0,0-1 0,1 1 0,-1-1 0,0 1 0,-1-1 0,1 1 0,0-1 0,0 1 0,0 0 0,-1 0 0,-1-2 0,0 2 0,1 0 0,-1 0 0,0 0 0,1 1 0,-1-1 0,0 1 0,0-1 0,0 1 0,1 0 0,-1 0 0,0 0 0,0 1 0,-3 0 0,-5 1 0,0 1 0,0 1 0,0 0 0,0 0 0,-19 12 0,6-1 0,-44 37 0,59-45 0,1 1 0,0 0 0,1 0 0,0 1 0,0 0 0,1 0 0,0 1 0,-5 11 0,10-18 0,0 0 0,0 1 0,0-1 0,0 0 0,0 0 0,1 1 0,-1-1 0,1 0 0,0 1 0,0-1 0,0 0 0,1 1 0,-1-1 0,1 0 0,-1 1 0,1-1 0,0 0 0,1 0 0,-1 0 0,0 0 0,1 0 0,0 0 0,0 0 0,0 0 0,0-1 0,0 1 0,0-1 0,1 1 0,-1-1 0,6 4 0,8 4 0,-1-1 0,1 0 0,1-1 0,29 9 0,-2 1 0,-38-15 0,-1 0 0,1 0 0,-1 0 0,0 1 0,0 0 0,0 0 0,0 0 0,-1 0 0,0 1 0,0 0 0,0 0 0,0 0 0,-1 0 0,0 0 0,0 1 0,3 7 0,-4-6 0,0 0 0,-1 0 0,0 0 0,0 0 0,0 1 0,-1-1 0,0 0 0,0 1 0,-1-1 0,0 0 0,0 0 0,-1 0 0,-4 12 0,0-4 0,-1-1 0,-1 1 0,0-1 0,-1-1 0,-21 24 0,18-22 0,0 0 0,1 1 0,-12 24 0,22-39 0,1 1 0,-1 1 0,0-1 0,1 0 0,-1 0 0,1 0 0,0 0 0,-1 0 0,1 0 0,0 0 0,1 1 0,-1-1 0,0 0 0,0 0 0,1 0 0,-1 0 0,1 0 0,0 0 0,0 0 0,0 0 0,0 0 0,0 0 0,0 0 0,0-1 0,3 4 0,3 3 0,1-1 0,0 1 0,1-2 0,9 8 0,14 10 0,-23-14 0,-1 1 0,0-1 0,0 1 0,-1 0 0,0 1 0,-1 0 0,-1 0 0,1 0 0,-2 1 0,0 0 0,-1-1 0,0 2 0,-1-1 0,0 0 0,0 19 0,-2 11 0,-2 0 0,-2 0 0,-13 63 0,-50 162 0,-5 23 0,64-246 0,2 1 0,2 0 0,1 0 0,7 64 0,-3-93 0,2 0 0,0 0 0,1 0 0,0-1 0,2 1 0,0-1 0,0-1 0,11 18 0,-11-23 0,0-1 0,0-1 0,1 1 0,0-1 0,1-1 0,0 1 0,0-1 0,0-1 0,1 1 0,0-1 0,0-1 0,1 0 0,-1 0 0,12 3 0,-2-2-227,0-1-1,0-1 1,0-1-1,1 0 1,23-1-1,21-3-6598</inkml:trace>
  <inkml:trace contextRef="#ctx0" brushRef="#br0" timeOffset="5104.77">4956 319 24575,'-7'-3'0,"1"2"0,8 1 0,9 4 0,1 2-8191</inkml:trace>
  <inkml:trace contextRef="#ctx0" brushRef="#br0" timeOffset="5647.14">4786 679 24575,'0'8'0,"4"1"0,4 1 0,2-3-8191</inkml:trace>
  <inkml:trace contextRef="#ctx0" brushRef="#br0" timeOffset="6131.57">5188 723 24575,'4'0'0</inkml:trace>
  <inkml:trace contextRef="#ctx0" brushRef="#br0" timeOffset="6473.55">5528 446 24575,'-1'70'0,"0"-19"0,2 0 0,9 67 0,-9-113 0,0 1 0,0-2 0,1 1 0,0 0 0,0 0 0,0 0 0,0-1 0,1 1 0,4 5 0,-7-9 0,1-1 0,0 1 0,-1 0 0,1-1 0,0 1 0,-1-1 0,1 1 0,0-1 0,0 1 0,-1-1 0,1 1 0,0-1 0,0 0 0,0 1 0,0-1 0,-1 0 0,1 0 0,0 0 0,0 0 0,0 0 0,0 0 0,1 0 0,0 0 0,-1-1 0,1 0 0,0 0 0,-1 0 0,0 0 0,1 0 0,-1 0 0,0 0 0,1 0 0,-1 0 0,0-1 0,0 1 0,0-1 0,0 1 0,0-1 0,1-1 0,6-13 0,-2-1 0,0 1 0,0-1 0,-1 0 0,-2 0 0,4-22 0,10-43 0,-17 82 0,0-1 0,0 1 0,0 0 0,0-1 0,0 1 0,0-1 0,0 1 0,0 0 0,0-1 0,0 1 0,1-1 0,-1 1 0,0 0 0,0-1 0,0 1 0,1 0 0,-1-1 0,0 1 0,0 0 0,1-1 0,-1 1 0,0 0 0,1 0 0,-1-1 0,0 1 0,1 0 0,-1 0 0,1 0 0,-1 0 0,0-1 0,1 1 0,-1 0 0,1 0 0,-1 0 0,0 0 0,1 0 0,11 13 0,4 27 0,-15-39 0,7 25 0,19 48 0,-23-66 0,-1-1 0,1 1 0,1-1 0,-1 0 0,1 0 0,10 11 0,-14-17 0,0-1 0,0 1 0,-1 0 0,1-1 0,0 1 0,0-1 0,0 1 0,-1-1 0,1 0 0,0 1 0,0-1 0,0 0 0,0 0 0,0 1 0,0-1 0,0 0 0,0 0 0,0 0 0,0 0 0,0 0 0,0 0 0,0-1 0,0 1 0,-1 0 0,1 0 0,0-1 0,0 1 0,0 0 0,0-1 0,0 1 0,0-1 0,-1 1 0,1-1 0,0 0 0,0 1 0,-1-1 0,1 0 0,0 1 0,-1-1 0,1 0 0,-1 0 0,1 1 0,-1-1 0,0 0 0,1 0 0,-1 0 0,1-1 0,3-6 0,-1 1 0,1-1 0,3-16 0,0-6 0,-2-1 0,-1 1 0,0-59 0,-4 83-7,1 13 6,0 5-1356,3 5-5469</inkml:trace>
  <inkml:trace contextRef="#ctx0" brushRef="#br0" timeOffset="6862.69">5993 574 24575,'-9'-11'0,"5"15"0,5 23 0,2-22 0,-1 0 0,1 0 0,0 0 0,0 0 0,0 0 0,1 0 0,0-1 0,0 0 0,8 7 0,-11-10 0,0 0 0,0 0 0,-1 0 0,1 0 0,0-1 0,0 1 0,0 0 0,1-1 0,-1 1 0,0-1 0,0 1 0,0-1 0,0 0 0,0 1 0,1-1 0,-1 0 0,0 0 0,0 0 0,0 0 0,1 0 0,-1 0 0,0 0 0,0 0 0,1 0 0,-1-1 0,0 1 0,0 0 0,0-1 0,0 1 0,0-1 0,0 1 0,1-1 0,-1 0 0,0 1 0,-1-1 0,1 0 0,0 0 0,0 0 0,0 0 0,0 0 0,-1 0 0,1 0 0,0 0 0,-1 0 0,1 0 0,-1 0 0,1 0 0,-1 0 0,1 0 0,-1-1 0,0-1 0,3-4 0,-2-1 0,1 1 0,-1-1 0,0 0 0,0 0 0,-1 1 0,0-1 0,-1 0 0,-1-12 0,1 17 0,1 1 0,-1-1 0,1 1 0,-1-1 0,0 1 0,0-1 0,0 1 0,0 0 0,0-1 0,-1 1 0,1 0 0,-1 0 0,0 0 0,1 0 0,-1 0 0,0 0 0,0 0 0,0 1 0,0-1 0,0 1 0,-1-1 0,1 1 0,0 0 0,-1 0 0,1 0 0,-1 0 0,1 0 0,-1 1 0,1-1 0,-1 1 0,-4-1 0,4 2 0,0-1 0,0 1 0,0 0 0,0-1 0,0 1 0,0 0 0,0 1 0,0-1 0,1 1 0,-1-1 0,0 1 0,1 0 0,-1 0 0,1 0 0,0 0 0,0 0 0,0 0 0,0 1 0,0-1 0,0 1 0,1-1 0,-1 1 0,1 0 0,-2 5 0,-2 2 0,1 1 0,0 0 0,1 1 0,1-1 0,-2 14 0,2-15-47,1-1 0,1 1 0,0-1 0,0 1 0,1-1 0,0 1 0,0-1 0,1 1 0,1-1-1,-1 0 1,1 0 0,1 0 0,0-1 0,0 1 0,1-1 0,0 0 0,0 0 0,1 0 0,0-1 0,0 0 0,1 0 0,0 0-1,0-1 1,0 0 0,1-1 0,0 1 0,0-2 0,17 9 0,19 2-6779</inkml:trace>
  <inkml:trace contextRef="#ctx0" brushRef="#br0" timeOffset="8063.85">6480 256 24575,'-11'181'0,"5"-125"0,2-1 0,7 99 0,-2-147 0,-1-1 0,2 0 0,-1 1 0,1-1 0,0 0 0,0 0 0,0 0 0,1 0 0,0 0 0,0-1 0,1 1 0,7 9 0,-8-13 0,0 1 0,0-1 0,0 1 0,1-1 0,-1 0 0,1 0 0,-1-1 0,1 1 0,0-1 0,-1 1 0,1-1 0,0 0 0,0-1 0,0 1 0,0-1 0,0 0 0,0 0 0,0 0 0,0 0 0,0-1 0,0 1 0,3-2 0,0 0 0,-1 0 0,0 0 0,0 0 0,0-1 0,-1 0 0,1 0 0,-1-1 0,1 1 0,-1-1 0,0 0 0,-1-1 0,1 1 0,-1-1 0,0 0 0,0 0 0,5-9 0,-3 5 0,-1 0 0,-1-1 0,0 1 0,0-1 0,-1 0 0,0 0 0,-1 0 0,0 0 0,1-16 0,-3 24 0,0 0 0,0 0 0,0-1 0,0 1 0,0 0 0,0 0 0,-1 0 0,1 0 0,-1-1 0,1 1 0,-1 0 0,0 0 0,0 0 0,0 0 0,0 1 0,0-1 0,0 0 0,-1 0 0,1 1 0,0-1 0,-1 0 0,0 1 0,1-1 0,-1 1 0,0 0 0,0 0 0,1 0 0,-1 0 0,-3-1 0,3 1 0,0 1 0,0 0 0,1 0 0,-1 0 0,0 0 0,0 1 0,0-1 0,1 0 0,-1 1 0,0-1 0,0 1 0,1 0 0,-1-1 0,1 1 0,-1 0 0,0 0 0,1 0 0,0 0 0,-1 0 0,1 1 0,-1-1 0,1 0 0,0 1 0,0-1 0,0 0 0,0 1 0,0 0 0,0-1 0,0 1 0,1-1 0,-1 1 0,1 0 0,-1 0 0,0 3 0,-1 1 0,0 1 0,1 0 0,0 0 0,0 0 0,1 0 0,-1 0 0,1 0 0,1 0 0,0 0 0,0 0 0,0 0 0,1 0 0,-1-1 0,2 1 0,-1 0 0,6 10 0,-5-13 0,-1-1 0,1 1 0,0-1 0,-1 1 0,1-1 0,1 0 0,-1 0 0,0-1 0,1 1 0,0-1 0,-1 1 0,1-1 0,0 0 0,0-1 0,0 1 0,1-1 0,-1 1 0,0-1 0,0-1 0,1 1 0,-1-1 0,1 1 0,-1-1 0,0 0 0,1-1 0,-1 1 0,8-3 0,-6 2 0,-1-1 0,0 0 0,1 0 0,-1 0 0,0-1 0,0 0 0,0 0 0,-1 0 0,1 0 0,-1-1 0,0 0 0,0 0 0,0 0 0,0-1 0,-1 1 0,0-1 0,1 0 0,-2 1 0,1-1 0,2-6 0,4-12 0,0-1 0,-2 0 0,6-31 0,-7 27 0,0 12 0,-3 27 0,-3 29 0,-10 165 0,-2 196 0,12-391 0,0 16 0,6 39 0,-5-59 0,0 1 0,1-1 0,0 0 0,0 0 0,0 0 0,0 0 0,1 0 0,0-1 0,0 1 0,0-1 0,8 9 0,-9-12 0,0-1 0,0 1 0,0-1 0,0 1 0,0-1 0,0 0 0,0 0 0,0 0 0,1 0 0,-1 0 0,0 0 0,1-1 0,-1 1 0,0-1 0,1 1 0,-1-1 0,1 0 0,-1 0 0,1 0 0,-1-1 0,0 1 0,1 0 0,-1-1 0,1 0 0,-1 1 0,0-1 0,0 0 0,1 0 0,-1 0 0,0-1 0,0 1 0,0 0 0,0-1 0,0 1 0,2-3 0,3-3 0,0 0 0,0 0 0,-1 0 0,0-1 0,0 0 0,-1 0 0,7-14 0,-6 8 0,0 1 0,-2-1 0,0 0 0,0 0 0,-1 0 0,-1-1 0,0 1 0,-1-1 0,-1 0 0,0 1 0,-1-1 0,-4-24 0,2 27 0,0 0 0,-1 1 0,0-1 0,-1 1 0,0 0 0,-1 1 0,0-1 0,0 1 0,-1 0 0,-1 1 0,0 0 0,0 0 0,-1 0 0,0 1 0,-15-11 0,8 10 0,1 0 0,-20-7 0,-21-13 0,55 29 0,1 0 0,0 0 0,0 0 0,0 0 0,0 0 0,-1 0 0,1-1 0,0 1 0,0 0 0,0 0 0,0 0 0,-1 0 0,1 0 0,0-1 0,0 1 0,0 0 0,0 0 0,0 0 0,0 0 0,0-1 0,0 1 0,0 0 0,-1 0 0,1 0 0,0-1 0,0 1 0,0 0 0,0 0 0,0 0 0,0-1 0,0 1 0,0 0 0,0 0 0,1 0 0,-1-1 0,0 1 0,0 0 0,0 0 0,0 0 0,0-1 0,10-5 0,18-4 0,-24 9 0,27-7 0,-1-2 0,0-1 0,30-16 0,-51 22 0,1-1 0,-2 0 0,1 0 0,-1 0 0,0-1 0,0-1 0,-1 1 0,0-1 0,0-1 0,-1 1 0,0-1 0,0 0 0,5-12 0,-4 3 0,-1 0 0,0-1 0,-2 1 0,0-1 0,-1 0 0,-1 0 0,0-1 0,-3-35 0,-4 33 0,5 22 0,0 0 0,0 0 0,0-1 0,0 1 0,0 0 0,0 0 0,-1 0 0,1-1 0,0 1 0,0 0 0,0 0 0,0 0 0,0 0 0,-1 0 0,1-1 0,0 1 0,0 0 0,0 0 0,-1 0 0,1 0 0,0 0 0,0 0 0,0 0 0,-1 0 0,1 0 0,0 0 0,0 0 0,0 0 0,-1 0 0,1 0 0,0 0 0,0 0 0,0 0 0,-1 0 0,1 0 0,0 0 0,0 0 0,0 0 0,-1 0 0,1 0 0,0 0 0,-1 1 0,0 1 0,-1 0 0,0 1 0,1-1 0,-1 1 0,1 0 0,0-1 0,-1 1 0,1 0 0,1 0 0,-1 0 0,0 3 0,-6 32 0,1 1 0,2 0 0,2-1 0,5 63 0,3-33 0,27 118 0,-24-153 0,-3-23 0,-3-19 0,-3-21 0,-34-238 0,34 266 0,0 0 0,-1 0 0,1 0 0,0 1 0,0-1 0,0 0 0,0 0 0,0 0 0,1 0 0,-1 0 0,1 0 0,-1 0 0,1 0 0,0 1 0,-1-1 0,1 0 0,0 1 0,0-1 0,0 0 0,0 1 0,1-1 0,-1 1 0,0-1 0,1 1 0,-1 0 0,1 0 0,-1 0 0,1-1 0,0 2 0,2-3 0,3 2 0,0-1 0,0 1 0,0 0 0,0 1 0,0 0 0,14 1 0,-13-1 0,98 5-1365,-76-4-5461</inkml:trace>
  <inkml:trace contextRef="#ctx0" brushRef="#br0" timeOffset="9229.44">7645 596 24575,'0'0'0,"-1"-1"0,1 0 0,0 0 0,-1 0 0,1 1 0,-1-1 0,1 0 0,-1 0 0,1 1 0,-1-1 0,1 1 0,-1-1 0,0 0 0,0 1 0,1-1 0,-1 1 0,0 0 0,0-1 0,1 1 0,-1-1 0,0 1 0,0 0 0,0 0 0,1 0 0,-1-1 0,0 1 0,0 0 0,0 0 0,-1 0 0,-1 1 0,1 0 0,0 0 0,0-1 0,0 1 0,0 1 0,0-1 0,0 0 0,0 0 0,0 1 0,1-1 0,-3 3 0,-2 2 0,0 1 0,1-1 0,0 1 0,0 0 0,-5 11 0,5-6 0,1 0 0,1 0 0,0 0 0,0 0 0,2 1 0,-1-1 0,1 24 0,1-32 0,1 0 0,-1 1 0,1-1 0,0 0 0,0 0 0,0 0 0,1 0 0,-1 0 0,1 0 0,0 0 0,4 6 0,-4-8 0,0 0 0,0 0 0,0-1 0,0 1 0,1 0 0,-1-1 0,0 1 0,1-1 0,-1 0 0,1 0 0,-1 0 0,1 0 0,0 0 0,-1 0 0,1-1 0,0 0 0,0 1 0,-1-1 0,6 0 0,-5 0 0,0 0 0,0-1 0,0 1 0,0-1 0,0 1 0,0-1 0,0 0 0,-1 0 0,1 0 0,0 0 0,0-1 0,-1 1 0,1-1 0,-1 1 0,0-1 0,1 0 0,-1 0 0,2-3 0,-1 2 0,0-1 0,-1 0 0,0 0 0,0 0 0,0 0 0,0 0 0,-1 0 0,0-1 0,1 1 0,-2 0 0,2-5 0,-1-1 0,-1 0 0,0 1 0,0-1 0,-1 0 0,0 1 0,-1-1 0,0 1 0,0 0 0,-1-1 0,-7-14 0,-37-41 0,47 64 0,0 1 0,0-1 0,0 1 0,-1-1 0,1 1 0,0-1 0,0 1 0,0-1 0,0 1 0,0-1 0,0 1 0,0 0 0,0-1 0,0 1 0,1-1 0,-1 1 0,0-1 0,0 1 0,0-1 0,0 1 0,1-1 0,-1 1 0,0 0 0,0-1 0,1 1 0,-1-1 0,0 1 0,1 0 0,-1-1 0,1 1 0,-1 0 0,0 0 0,1-1 0,-1 1 0,1 0 0,-1 0 0,0 0 0,1-1 0,-1 1 0,1 0 0,-1 0 0,1 0 0,-1 0 0,1 0 0,-1 0 0,1 0 0,-1 0 0,2 0 0,28-1 0,-25 2 0,9-1 0,-5 1 0,-1-1 0,1 0 0,-1 0 0,0-1 0,1 0 0,-1 0 0,12-4 0,-19 4 0,-1 1 0,0 0 0,1 0 0,-1 0 0,1 0 0,-1-1 0,1 1 0,-1 0 0,1 0 0,-1 0 0,1 0 0,-1 0 0,1 0 0,-1 0 0,1 0 0,-1 0 0,1 1 0,-1-1 0,1 0 0,-1 0 0,1 0 0,-1 1 0,1-1 0,-1 0 0,1 0 0,-1 1 0,0-1 0,1 0 0,0 1 0,4 17 0,-7 35 0,1-35 0,1-5 0,1-1 0,0 1 0,1-1 0,1 0 0,4 14 0,-6-22 0,0-1 0,0 0 0,1 0 0,-1 0 0,1 0 0,0 0 0,0 0 0,0-1 0,0 1 0,5 3 0,-6-5 0,1 0 0,-1 0 0,1 0 0,-1 0 0,1-1 0,-1 1 0,1 0 0,0-1 0,-1 0 0,1 1 0,0-1 0,-1 0 0,1 0 0,0 0 0,-1 0 0,1 0 0,0 0 0,0 0 0,-1-1 0,1 1 0,-1-1 0,4 0 0,-2-1 0,1 0 0,-1 0 0,0 0 0,0-1 0,0 1 0,0-1 0,0 0 0,0 1 0,-1-1 0,1-1 0,-1 1 0,0 0 0,0-1 0,0 1 0,0-1 0,-1 1 0,1-1 0,0-4 0,3-7 0,-1-1 0,3-30 0,-6 36 0,4-46 0,-5 51 0,0 1 0,0-1 0,0 1 0,-1-1 0,0 1 0,0-1 0,0 1 0,0 0 0,-3-6 0,-1 8 0,1 10 0,0 12 0,3-9 0,1 0 0,0 0 0,0 0 0,1 0 0,1 0 0,0-1 0,0 1 0,1 0 0,8 18 0,-9-24 0,0 0 0,1 1 0,0-1 0,0 0 0,1 0 0,-1-1 0,1 1 0,0-1 0,0 0 0,0 0 0,1 0 0,0 0 0,-1-1 0,1 0 0,1 0 0,-1 0 0,0-1 0,1 1 0,10 2 0,-14-5 0,1 1 0,0-1 0,-1 1 0,1-1 0,0 0 0,-1 0 0,1-1 0,-1 1 0,1 0 0,0-1 0,-1 0 0,1 1 0,-1-1 0,1 0 0,-1 0 0,1-1 0,-1 1 0,2-2 0,0 0 0,0 0 0,-1 0 0,0-1 0,0 1 0,0-1 0,0 0 0,-1 0 0,1 0 0,2-7 0,1-5 0,0-1 0,-1 0 0,-1 0 0,3-23 0,-1-11 0,-3 1 0,-3-66 0,20 298 0,-14-152 0,1 1 0,1-2 0,2 1 0,18 38 0,-9-40 0,-8-23 0,-10-6 0,0 1 0,-1-1 0,1 1 0,0-1 0,-1 1 0,1-1 0,-1 0 0,1 1 0,-1-1 0,1 0 0,-1 1 0,1-1 0,-1 0 0,0 1 0,1-1 0,-1 0 0,0 0 0,0 0 0,1 0 0,2-14 0,-1 0 0,-1 0 0,0 0 0,0-1 0,-2 1 0,0 0 0,-6-28 0,-1-40 0,8 80 0,0-1 0,1 1 0,-1-1 0,1 1 0,0-1 0,0 1 0,0-1 0,0 1 0,1 0 0,-1-1 0,1 1 0,0 0 0,0 0 0,0 0 0,0 0 0,1 1 0,-1-1 0,1 1 0,-1-1 0,1 1 0,0 0 0,0 0 0,0 0 0,0 0 0,0 1 0,1-1 0,-1 1 0,6-2 0,8-2 0,1 1 0,0 0 0,0 2 0,23-1 0,-40 3 0,23-3-227,0 2-1,0 1 1,0 1-1,-1 1 1,47 10-1,-40-2-6598</inkml:trace>
  <inkml:trace contextRef="#ctx0" brushRef="#br0" timeOffset="10129.31">5740 1569 24575,'-1'-3'0,"0"-1"0,0 1 0,0-1 0,-1 1 0,1 0 0,-1-1 0,0 1 0,0 0 0,0 0 0,-4-5 0,5 8 0,0-1 0,0 0 0,0 1 0,0-1 0,0 0 0,0 1 0,0-1 0,0 1 0,-1 0 0,1-1 0,0 1 0,0 0 0,0 0 0,-1-1 0,1 1 0,0 0 0,0 0 0,0 0 0,-1 1 0,1-1 0,0 0 0,0 0 0,0 1 0,-1-1 0,1 1 0,0-1 0,0 1 0,0-1 0,0 1 0,0 0 0,0-1 0,0 1 0,0 0 0,0 0 0,0 1 0,-6 4 0,2 1 0,-1 0 0,1 0 0,0 0 0,0 1 0,1 0 0,0 0 0,1 0 0,-1 0 0,2 0 0,-1 1 0,-1 10 0,0 3 0,1-1 0,0 1 0,2 41 0,1-57 0,1 1 0,0-1 0,0 0 0,1 0 0,0 0 0,0 0 0,0-1 0,1 1 0,-1-1 0,1 1 0,1-1 0,-1 0 0,1 0 0,0 0 0,0-1 0,6 6 0,-8-8 0,0 0 0,0-1 0,1 0 0,-1 1 0,0-1 0,1 0 0,-1 0 0,1 0 0,-1 0 0,1-1 0,-1 1 0,1-1 0,0 1 0,-1-1 0,1 0 0,3 0 0,-2-1 0,-1 0 0,0 0 0,0 0 0,1 0 0,-1-1 0,0 1 0,0-1 0,0 0 0,-1 0 0,1 0 0,0 0 0,-1 0 0,1 0 0,-1-1 0,4-4 0,3-5 0,-1-1 0,-1 1 0,0-1 0,-1-1 0,0 1 0,-1-1 0,0 0 0,3-21 0,-3 15 0,-2-1 0,-1 1 0,-1-1 0,0 0 0,-4-30 0,2 43 0,-1 0 0,0 1 0,0-1 0,-4-8 0,-8-4 0,13 20 0,1-1 0,-1 1 0,1-1 0,-1 1 0,0 0 0,1 0 0,-1-1 0,0 1 0,1 0 0,-1 0 0,1 0 0,-1 0 0,0-1 0,1 1 0,-1 0 0,0 0 0,1 1 0,-1-1 0,0 0 0,1 0 0,-1 0 0,0 0 0,1 0 0,-1 1 0,0-1 0,1 0 0,-2 1 0,0 1-65,1 0 0,-1 1 0,1-1 0,-1 0 0,1 1 0,0-1 0,0 1 0,0-1 0,0 1 0,0 0 0,1-1 0,-1 1 0,1 0 0,-1-1 0,1 1 0,0 0 0,0-1 0,1 1 0,-1 0 0,1 2 0,2 20-6761</inkml:trace>
  <inkml:trace contextRef="#ctx0" brushRef="#br0" timeOffset="10503.94">6142 1739 24575,'0'-3'0,"0"1"0,0 6 0,0 5 0,0 5 0,0 4 0,4-2 0,4-3 0,1-11 0,-1-9 0,-1-8 0,-3-8 0,-2-3 0,3 1 0,0 3 0,0 5-8191</inkml:trace>
  <inkml:trace contextRef="#ctx0" brushRef="#br0" timeOffset="11468.21">6564 1653 24575,'-10'63'0,"4"0"0,0 72 0,7-132 0,-1 1 0,0 0 0,1-1 0,0 1 0,0 0 0,0-1 0,0 1 0,1-1 0,-1 1 0,1-1 0,0 0 0,2 3 0,-3-5 0,0 0 0,0 0 0,0 0 0,0 0 0,0-1 0,0 1 0,0 0 0,0-1 0,0 1 0,0-1 0,0 1 0,0-1 0,1 0 0,-1 1 0,0-1 0,0 0 0,0 0 0,1 0 0,-1 0 0,0 0 0,0 0 0,1 0 0,-1 0 0,0 0 0,0-1 0,0 1 0,1 0 0,-1-1 0,0 1 0,0-1 0,0 1 0,0-1 0,0 0 0,0 0 0,0 1 0,0-1 0,0 0 0,0 0 0,1-2 0,5-4 0,-1 0 0,0-1 0,0 0 0,0 0 0,-1-1 0,0 1 0,-1-1 0,0 0 0,0 0 0,3-15 0,1-9 0,7-57 0,-13 71 0,0 0 0,-1 0 0,-3-32 0,1 45 0,0 1 0,0 0 0,0-1 0,-1 1 0,0 0 0,0 0 0,-5-9 0,5 12 0,1 0 0,-1-1 0,0 1 0,1 0 0,-1 0 0,0 1 0,-1-1 0,1 0 0,0 1 0,0-1 0,-1 1 0,1 0 0,-1-1 0,1 1 0,-1 1 0,-4-2 0,5 1-41,0 1 0,0 0-1,0 0 1,-1-1-1,1 2 1,0-1 0,0 0-1,0 0 1,-1 1 0,1-1-1,0 1 1,0 0-1,0-1 1,0 1 0,0 0-1,0 0 1,0 0 0,0 1-1,1-1 1,-1 0-1,0 1 1,1-1 0,-1 1-1,1-1 1,-1 1 0,1 0-1,0 0 1,0 0-1,0 0 1,0-1 0,0 1-1,-1 4 1,0 8-6785</inkml:trace>
  <inkml:trace contextRef="#ctx0" brushRef="#br0" timeOffset="12168.47">6924 1568 24575,'2'-2'0,"0"-1"0,0 1 0,0-1 0,0 1 0,1 0 0,-1 0 0,1 0 0,0 0 0,-1 1 0,1-1 0,0 0 0,0 1 0,0 0 0,0 0 0,0 0 0,6-1 0,53-7 0,-57 8 0,71 0 0,-113 0 0,23 0 0,0 1 0,0 1 0,-27 4 0,38-4 0,-1 0 0,0 0 0,0 0 0,1 1 0,-1-1 0,1 1 0,-1 0 0,1 0 0,0 1 0,0-1 0,0 1 0,0-1 0,0 1 0,0 0 0,1 0 0,-1 0 0,1 0 0,-3 6 0,-2 5 0,2 0 0,-1-1 0,2 2 0,-3 14 0,5-21 0,0 0 0,1 0 0,0 1 0,1-1 0,0 0 0,0 0 0,1 0 0,3 15 0,-4-22 0,0 0 0,0 0 0,1-1 0,-1 1 0,0 0 0,1 0 0,-1 0 0,0-1 0,1 1 0,-1 0 0,1-1 0,-1 1 0,1 0 0,0-1 0,-1 1 0,1 0 0,0-1 0,-1 1 0,1-1 0,0 0 0,-1 1 0,1-1 0,0 1 0,0-1 0,0 0 0,0 0 0,-1 1 0,1-1 0,0 0 0,0 0 0,0 0 0,0 0 0,-1 0 0,1 0 0,0 0 0,0 0 0,0-1 0,0 1 0,0 0 0,-1 0 0,1-1 0,0 1 0,0 0 0,-1-1 0,1 1 0,0-1 0,0 1 0,-1-1 0,1 1 0,0-2 0,7-3 0,-1-1 0,0 0 0,10-13 0,-10 12 0,50-43 0,-53 47 0,0 0 0,1 0 0,0 0 0,-1 0 0,1 1 0,0 0 0,0 0 0,1 0 0,-1 0 0,0 1 0,9-1 0,-13 2 0,1 0 0,-1 0 0,0 1 0,1-1 0,-1 1 0,0-1 0,0 1 0,0-1 0,1 1 0,-1-1 0,0 1 0,0 0 0,0 0 0,0 0 0,0 0 0,0-1 0,0 1 0,0 0 0,-1 1 0,1-1 0,0 0 0,0 0 0,-1 0 0,1 0 0,-1 1 0,1-1 0,-1 0 0,0 0 0,1 1 0,-1-1 0,0 2 0,3 44 0,-3-47 0,0 9 0,-1 0 0,-1 0 0,1 0 0,-1-1 0,-1 1 0,0-1 0,0 1 0,0-1 0,-1 0 0,0 0 0,-1 0 0,0-1 0,0 1 0,-1-1 0,0-1 0,0 1 0,0-1 0,-1 0 0,0 0 0,0-1 0,0 0 0,-1 0 0,0-1 0,0 0 0,0 0 0,0-1 0,-1 0 0,1 0 0,-1-1 0,0 0 0,0-1 0,0 1 0,0-2 0,-9 0 0,16 0-36,0 0 0,0 0 0,0 0 1,1 0-1,-1 0 0,0-1 0,0 1 0,1-1 0,-1 1 0,0-1 0,0 0 0,1 0 0,-1 1 0,1-1 0,-1 0 0,1-1 0,-1 1 1,1 0-1,0 0 0,-1 0 0,1-1 0,0 1 0,0-1 0,0 1 0,0-1 0,0 1 0,1-1 0,-1 0 0,0 0 0,1 1 0,-1-1 1,1 0-1,-1 0 0,1 1 0,0-1 0,0 0 0,0-3 0,3-12-6790</inkml:trace>
  <inkml:trace contextRef="#ctx0" brushRef="#br0" timeOffset="12525.4">7071 1506 24575,'29'-3'0,"20"-6"0,13 0 0,10 0 0,3-1 0,-10 1-819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9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9 24575,'0'7'0,"0"14"0,0 17 0,0 13 0,0 8 0,0 9 0,0 4 0,0-3 0,0-3 0,0-9 0,0-11 0,0-9 0,0-11-8191</inkml:trace>
  <inkml:trace contextRef="#ctx0" brushRef="#br0" timeOffset="1">213 553 24575,'0'4'0,"0"4"0,0 5 0,0 4 0,4-2 0,0-6 0,1-9 0,-5-4 0</inkml:trace>
  <inkml:trace contextRef="#ctx0" brushRef="#br0" timeOffset="426.28">573 276 24575,'-1'0'0,"-1"0"0,1-1 0,0 1 0,-1 0 0,1 0 0,-1 0 0,1 0 0,-1 0 0,1 0 0,0 0 0,-1 0 0,1 1 0,0-1 0,-1 0 0,1 1 0,0-1 0,-1 1 0,1 0 0,0-1 0,0 1 0,-1 0 0,1 0 0,0 0 0,0 0 0,0 0 0,0 0 0,0 0 0,0 0 0,1 0 0,-1 0 0,0 0 0,1 1 0,-1-1 0,0 3 0,-4 5 0,0 0 0,1 1 0,-4 14 0,0 3 0,2 0 0,1 1 0,2 0 0,-1 28 0,3-37 0,2 1 0,0-1 0,1 0 0,1 0 0,1 0 0,10 32 0,-12-47 0,1 1 0,-1-1 0,1 0 0,-1 1 0,1-1 0,0-1 0,1 1 0,-1 0 0,1-1 0,-1 0 0,1 1 0,0-1 0,0-1 0,1 1 0,6 3 0,-9-5 0,0 0 0,0-1 0,1 1 0,-1 0 0,0-1 0,1 1 0,-1-1 0,0 0 0,1 0 0,-1 0 0,0 0 0,1 0 0,-1 0 0,0-1 0,1 1 0,-1-1 0,0 0 0,0 1 0,1-1 0,-1 0 0,0 0 0,0-1 0,0 1 0,0 0 0,0-1 0,0 1 0,-1-1 0,1 1 0,0-1 0,-1 0 0,1 0 0,-1 0 0,2-4 0,0 3 0,-1-1 0,0-1 0,0 1 0,0 0 0,-1 0 0,0-1 0,1 1 0,-2-1 0,1 1 0,0-1 0,-1 1 0,0-1 0,0 1 0,0-1 0,-1 1 0,1-1 0,-1 1 0,0-1 0,0 1 0,-1-1 0,-2-4 0,2 6 0,0-1 0,0 1 0,0 0 0,-1-1 0,0 1 0,0 1 0,0-1 0,0 0 0,0 1 0,0-1 0,-1 1 0,1 0 0,-1 0 0,1 0 0,-1 1 0,0-1 0,0 1 0,0 0 0,0 0 0,0 0 0,0 1 0,0-1 0,-7 1 0,10 0 4,-1 0 0,0-1-1,1 1 1,-1 0-1,0 0 1,1 0 0,-1 1-1,0-1 1,1 0 0,-1 1-1,0-1 1,1 1-1,-1-1 1,1 1 0,-1 0-1,1 0 1,-1 0 0,1-1-1,0 2 1,-1-1-1,1 0 1,0 0 0,0 0-1,0 0 1,-1 1 0,2-1-1,-1 1 1,0-1-1,0 0 1,0 1 0,1 0-1,-2 2 1,2-2-69,0 1 1,0-1-1,0 0 1,1 1-1,-1-1 1,1 0-1,-1 0 0,1 1 1,0-1-1,0 0 1,0 0-1,0 0 1,0 0-1,0 0 0,1 0 1,-1 0-1,1-1 1,-1 1-1,1 0 1,0-1-1,-1 1 1,5 1-1,16 12-6761</inkml:trace>
  <inkml:trace contextRef="#ctx0" brushRef="#br0" timeOffset="963.84">954 277 24575,'-1'0'0,"0"-1"0,-1 0 0,1 0 0,0 1 0,-1-1 0,1 1 0,0 0 0,-1-1 0,1 1 0,-1 0 0,1 0 0,-1-1 0,1 1 0,0 0 0,-1 1 0,1-1 0,-1 0 0,1 0 0,-1 1 0,1-1 0,0 0 0,-1 1 0,1 0 0,-3 1 0,2-1 0,0 1 0,1 0 0,-1 0 0,0 0 0,1 0 0,-1 1 0,1-1 0,0 0 0,0 1 0,0-1 0,0 1 0,-1 4 0,0 2 0,0 1 0,0 0 0,1 0 0,1 0 0,0-1 0,1 15 0,1-14 0,0 0 0,1 0 0,0-1 0,0 1 0,1-1 0,0 1 0,1-1 0,0-1 0,9 13 0,4 0 0,0 0 0,23 19 0,19 21 0,-58-59 0,0-1 0,-1 1 0,0 0 0,1-1 0,-1 1 0,0 0 0,0 0 0,0 0 0,0 0 0,0 0 0,0 0 0,-1 0 0,1 0 0,-1 0 0,1 0 0,-1 0 0,0 3 0,0-4 0,-1 1 0,0-1 0,1 1 0,-1-1 0,0 0 0,0 1 0,0-1 0,0 0 0,-1 1 0,1-1 0,0 0 0,0 0 0,-1 0 0,1 0 0,-1 0 0,1-1 0,-1 1 0,1 0 0,-1-1 0,1 1 0,-1-1 0,0 1 0,-1-1 0,-14 6 0,-1-2 0,1 0 0,-1-1 0,0-1 0,0 0 0,0-1 0,1-1 0,-1-1 0,-19-3 0,34 3-68,1 0 0,0 0-1,0 0 1,0 0 0,0 0 0,0 0-1,0 0 1,0-1 0,0 1 0,1-1-1,-1 1 1,0-1 0,1 0 0,-1 0-1,1 1 1,0-1 0,0 0-1,0 0 1,-2-4 0,-5-17-6758</inkml:trace>
  <inkml:trace contextRef="#ctx0" brushRef="#br0" timeOffset="964.84">912 298 24575,'29'0'0,"20"-3"0,12-2 0,7 0 0,0-2 0,-13 0-8191</inkml:trace>
  <inkml:trace contextRef="#ctx0" brushRef="#br0" timeOffset="1531.25">1270 0 24575,'29'22'0,"24"21"0,13 18 0,3 17 0,-6 16 0,-11 14 0,-14 11 0,-20 2 0,-22-1 0,-23-3 0,-22-7 0,-21-11 0,-12-16 0,0-18 0,14-20-8191</inkml:trace>
  <inkml:trace contextRef="#ctx0" brushRef="#br0" timeOffset="1532.25">2054 466 24575,'18'-7'0,"16"-2"0,14 0 0,9 1 0,3 7 0,-6 2 0,-12 2-8191</inkml:trace>
  <inkml:trace contextRef="#ctx0" brushRef="#br0" timeOffset="2393.6">1991 679 24575,'25'-3'0,"23"-6"0,21-4 0,17-4 0,8-2 0,-11 2-819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6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6 0 24575,'-29'29'0,"-13"24"0,-6 20 0,0 17 0,6 11 0,6 5 0,9 4 0,10 0 0,10-3 0,11-6 0,12-10 0,9-12 0,13-13 0,6-14 0,3-16 0,-6-13-8191</inkml:trace>
  <inkml:trace contextRef="#ctx0" brushRef="#br0" timeOffset="820.25">550 360 24575,'14'-11'0,"1"0"0,0 1 0,1 1 0,0 0 0,1 1 0,0 1 0,0 1 0,25-7 0,-34 11 0,1 1 0,-1 0 0,0 0 0,1 1 0,-1 0 0,1 0 0,-1 1 0,17 3 0,-20-2 0,1 0 0,-1 0 0,0 0 0,0 0 0,0 1 0,-1 0 0,1 0 0,-1 0 0,1 1 0,-1 0 0,0-1 0,0 1 0,-1 1 0,6 7 0,-5-5 0,-1-1 0,0 1 0,0 0 0,0 0 0,-1 0 0,0 0 0,-1 0 0,1 0 0,-2 1 0,1-1 0,-1 0 0,0 1 0,0-1 0,-1 0 0,0 1 0,0-1 0,-1 0 0,0 0 0,0 0 0,0 0 0,-1 0 0,-5 8 0,-4 8 0,-2 0 0,0 0 0,-2-2 0,-32 37 0,-3-9 0,36-35 0,0 0 0,1 1 0,1 0 0,-13 19 0,25-34 0,0 1 0,1 0 0,-1 0 0,0 1 0,0-1 0,1 0 0,-1 0 0,0 0 0,1 0 0,-1 1 0,1-1 0,0 0 0,-1 0 0,1 1 0,0-1 0,0 0 0,0 1 0,0-1 0,0 0 0,0 1 0,0-1 0,0 0 0,1 1 0,-1-1 0,0 0 0,1 0 0,-1 1 0,1-1 0,-1 0 0,1 0 0,0 0 0,0 0 0,-1 0 0,1 0 0,0 0 0,0 0 0,0 0 0,0 0 0,0 0 0,0 0 0,0-1 0,0 1 0,1 0 0,-1-1 0,0 1 0,2 0 0,6 2 0,1-1 0,-1 0 0,0-1 0,1 0 0,10 0 0,-17-1 0,16 1-170,0-1-1,-1-1 0,1 0 1,0-1-1,-1-2 0,0 0 1,33-11-1,-19 1-6655</inkml:trace>
  <inkml:trace contextRef="#ctx0" brushRef="#br0" timeOffset="821.25">529 593 24575,'25'-14'0,"27"-5"0,21-3 0,18 2 0,10 2 0,3 3 0,-5 4 0,-21 4-8191</inkml:trace>
  <inkml:trace contextRef="#ctx0" brushRef="#br0" timeOffset="2396.59">1989 319 24575,'10'-14'0,"-21"18"0,-26 19 0,-65 46 0,-154 78 0,247-142 0,5-4 0,0 1 0,1 0 0,-1 0 0,1 0 0,0 0 0,0 0 0,0 0 0,0 1 0,0 0 0,-4 4 0,7-7 0,0 1 0,0-1 0,0 0 0,0 1 0,0-1 0,0 0 0,0 1 0,0-1 0,0 0 0,0 0 0,0 1 0,0-1 0,0 0 0,0 1 0,0-1 0,0 0 0,0 1 0,0-1 0,0 0 0,0 1 0,0-1 0,1 0 0,-1 0 0,0 1 0,0-1 0,0 0 0,1 0 0,-1 1 0,0-1 0,0 0 0,0 0 0,1 0 0,-1 1 0,0-1 0,1 0 0,-1 0 0,0 0 0,0 0 0,1 0 0,-1 0 0,1 1 0,17 3 0,-15-4 0,119 18 0,-54-9 0,116 30 0,-44 5-1365,-84-26-5461</inkml:trace>
  <inkml:trace contextRef="#ctx0" brushRef="#br0" timeOffset="2919.88">1672 805 24575,'-4'-3'0,"-4"-2"0,-5 0 0,3 2 0,11 0 0,16 2 0,16 0 0,17 4 0,14 5 0,10 2 0,12 2 0,4 3 0,-1-1 0,-17-3-81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2:15.9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 66 24575,'0'774'0,"1"-758"0,-1 25 0,0-39 0,0 0 0,0 0 0,-1 0 0,1 0 0,0 0 0,-1 0 0,0 0 0,1 0 0,-1 0 0,0 0 0,0 0 0,0 0 0,-2 2 0,3-3 0,-1-1 0,1 0 0,0 0 0,-1 0 0,1 0 0,-1 0 0,1 0 0,0 0 0,-1 0 0,1 0 0,-1 0 0,1-1 0,0 1 0,-1 0 0,1 0 0,0 0 0,-1 0 0,1-1 0,0 1 0,-1 0 0,1 0 0,0 0 0,-1-1 0,1 1 0,0 0 0,0-1 0,-1 1 0,1 0 0,0-1 0,0 1 0,0 0 0,-1-1 0,1 1 0,0 0 0,0-1 0,0 0 0,-9-16 0,9 16 0,-12-28 0,2-2 0,1 1 0,-7-53 0,-5-98 0,16 112 0,6-105 0,1 144 0,1 0 0,2 1 0,1 0 0,1 0 0,2 0 0,13-31 0,-19 54 0,0 1 0,0-1 0,0 0 0,1 1 0,0 0 0,0 0 0,0 0 0,1 0 0,8-7 0,-11 11 0,0 0 0,-1 0 0,1 0 0,0 0 0,-1 0 0,1 1 0,0-1 0,0 1 0,0-1 0,-1 1 0,1 0 0,0 0 0,0 0 0,0 0 0,0 0 0,0 0 0,0 0 0,-1 0 0,1 1 0,0-1 0,0 1 0,0 0 0,-1-1 0,1 1 0,0 0 0,-1 0 0,1 0 0,-1 0 0,1 0 0,-1 0 0,1 1 0,-1-1 0,0 0 0,1 1 0,-1-1 0,0 1 0,1 2 0,4 4 0,-1 1 0,0 0 0,-1 0 0,1 1 0,-2-1 0,0 1 0,0 0 0,0 0 0,-1 0 0,-1 0 0,0 0 0,0 17 0,-1-13 0,-1 0 0,0 0 0,-1 0 0,-1-1 0,0 1 0,0-1 0,-2 0 0,-10 24 0,7-24 0,-1 1 0,-1-1 0,0-1 0,-1 1 0,0-2 0,-1 0 0,0 0 0,0-1 0,-1 0 0,-24 12 0,34-20-99,-17 8 330,20-10-284,-1 0-1,1 0 1,-1 1-1,0-1 1,1 0-1,-1 0 1,0 0-1,1 0 1,-1 0-1,1 0 1,-1 0 0,0 0-1,1 0 1,-1 0-1,0 0 1,1 0-1,-1 0 1,1 0-1,-1-1 1,0 1-1,1 0 1,-1 0-1,1-1 1,-1 1-1,1 0 1,-1-1-1,0 0 1,-1-9-677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11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0 24575,'0'8'0,"-12"383"0,5-321 0,-3 0 0,-23 88 0,32-152 0,-1 0 0,0 0 0,0 0 0,-1-1 0,1 1 0,-1-1 0,0 1 0,-1-1 0,-4 5 0,8-9 0,-1-1 0,1 1 0,-1-1 0,0 0 0,1 1 0,-1-1 0,0 0 0,0 1 0,1-1 0,-1 0 0,0 0 0,1 0 0,-1 0 0,0 0 0,0 0 0,1 0 0,-1 0 0,0 0 0,0 0 0,1 0 0,-1 0 0,0 0 0,0-1 0,1 1 0,-1 0 0,0 0 0,1-1 0,-1 1 0,1-1 0,-1 1 0,0 0 0,1-1 0,-1 1 0,1-1 0,-1 0 0,1 1 0,-1-1 0,1 1 0,-1-1 0,1 0 0,0 1 0,-1-1 0,1 0 0,0 1 0,-1-2 0,-14-34 0,15 35 0,-11-40 0,2 0 0,2 0 0,2-1 0,2 0 0,1 0 0,7-69 0,-2 78 0,1 1 0,2 0 0,13-43 0,-15 62 0,0 0 0,2 0 0,-1 1 0,2 0 0,-1 0 0,2 0 0,-1 1 0,2 0 0,-1 1 0,19-18 0,-23 25 0,0 0 0,1-1 0,-1 1 0,1 1 0,-1-1 0,1 1 0,0 0 0,0 0 0,0 0 0,1 1 0,-1-1 0,0 1 0,1 1 0,-1-1 0,0 1 0,8 0 0,-6 1 0,0 0 0,0 1 0,-1 0 0,1 0 0,-1 0 0,1 1 0,-1 0 0,0 0 0,0 1 0,0 0 0,7 6 0,-2-1 0,0 2 0,-1-1 0,0 1 0,-1 1 0,0 0 0,-1 0 0,0 1 0,-1-1 0,-1 2 0,0-1 0,6 19 0,-10-24 0,0 1 0,0-1 0,0 1 0,-1-1 0,-1 1 0,1-1 0,-1 1 0,-1-1 0,1 1 0,-1-1 0,-1 1 0,0-1 0,0 0 0,-1 1 0,0-1 0,0 0 0,-1-1 0,1 1 0,-2-1 0,1 1 0,-1-1 0,-1-1 0,1 1 0,-1-1 0,0 0 0,0 0 0,-1 0 0,0-1 0,0 0 0,0-1 0,0 1 0,-11 3 0,-5 2 0,0-1 0,-1-2 0,0 0 0,-1-1 0,0-2 0,1 0 0,-51-1 0,47-5-1365,15-4-5461</inkml:trace>
  <inkml:trace contextRef="#ctx0" brushRef="#br0" timeOffset="374.39">1082 0 24575,'-25'11'0,"-20"22"0,-12 30 0,-4 29 0,1 29 0,8 21 0,8 17 0,13 9 0,17 1 0,23-5 0,21-18 0,19-22 0,16-25 0,14-29 0,-5-27-819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8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7'0'0,"10"0"0,2 0-819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6.2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0 24575,'-14'4'0,"-6"4"0,2 2-819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5.8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11'0,"1"4"-819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53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 24575,'25'0'0,"16"0"0,12 0 0,-1 0 0,0-3 0,-10-2-819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42.3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17 24575,'0'56'0,"9"63"0,-7-99 0,2 0 0,0-1 0,2 1 0,0-1 0,1-1 0,16 31 0,-21-45 0,0-1 0,0 1 0,1 0 0,0-1 0,-1 1 0,1-1 0,1 0 0,-1 0 0,6 4 0,-8-7 0,-1 1 0,1-1 0,0 0 0,0 1 0,0-1 0,0 0 0,-1 1 0,1-1 0,0 0 0,0 0 0,0 0 0,0 0 0,0 0 0,0 0 0,0 0 0,-1 0 0,1 0 0,0-1 0,0 1 0,1-1 0,-1 1 0,1-1 0,-1 0 0,0-1 0,1 1 0,-1 0 0,0 0 0,0 0 0,0-1 0,0 1 0,0-1 0,0 1 0,0-1 0,0 1 0,0-3 0,5-14 0,-2 0 0,0 0 0,-1-1 0,0 1 0,-2-1 0,0 1 0,-2-22 0,1-27 0,4 60 0,2 13 0,6 16 0,-11-20 0,4 8 0,16 33 0,43 66 0,-58-99 0,1 0 0,1-1 0,0 0 0,0 0 0,1 0 0,0-1 0,1 0 0,-1-1 0,1 0 0,1-1 0,-1 0 0,13 5 0,-21-10 0,0 0 0,0-1 0,0 1 0,0-1 0,0 1 0,0-1 0,0 0 0,0 0 0,0 0 0,0 0 0,0 0 0,0 0 0,0 0 0,0-1 0,0 1 0,0-1 0,0 0 0,0 1 0,0-1 0,0 0 0,0 0 0,1-1 0,0-1 0,-1 1 0,0-1 0,0 1 0,0-1 0,0 0 0,0 1 0,-1-1 0,1 0 0,-1 0 0,0 0 0,0 0 0,1-5 0,1-9 0,0-1 0,-1 1 0,-2 0 0,0-19 0,0 32 0,-1-25 0,-10-53 0,9 71 0,0 0 0,-1 0 0,0 1 0,-1-1 0,0 1 0,-1 0 0,0 0 0,-7-8 0,12 16 0,-1 1 0,0 0 0,1 0 0,-1 0 0,0 0 0,0 0 0,0 0 0,0 1 0,0-1 0,0 0 0,0 0 0,0 1 0,0-1 0,0 1 0,0-1 0,-1 1 0,1-1 0,0 1 0,0-1 0,0 1 0,-1 0 0,1 0 0,0 0 0,0 0 0,-1 0 0,1 0 0,0 0 0,-3 1 0,3-1 0,0 1 0,0 0 0,0 0 0,0 0 0,-1 0 0,1 0 0,1 0 0,-1 0 0,0 0 0,0 1 0,0-1 0,0 0 0,1 1 0,-1-1 0,1 0 0,-1 1 0,1-1 0,0 0 0,-1 1 0,1-1 0,0 1 0,0-1 0,0 1 0,0 1 0,0 3-151,1 0-1,0 1 0,0-1 0,0 0 1,1 0-1,0 0 0,0 0 1,5 8-1,9 18-6674</inkml:trace>
  <inkml:trace contextRef="#ctx0" brushRef="#br0" timeOffset="426.99">634 386 24575,'-11'-30'0,"11"29"0,0 0 0,0 0 0,-1 0 0,1 0 0,0 0 0,-1 0 0,1 1 0,-1-1 0,1 0 0,-1 0 0,1 0 0,-1 1 0,0-1 0,1 0 0,-1 1 0,0-1 0,0 0 0,0 1 0,1-1 0,-1 1 0,0-1 0,0 1 0,0 0 0,0-1 0,0 1 0,0 0 0,-1-1 0,1 2 0,0 0 0,1 0 0,-1-1 0,0 1 0,0 0 0,1 0 0,-1 0 0,0 0 0,1 0 0,-1-1 0,1 1 0,-1 0 0,1 1 0,-1-1 0,1 0 0,0 0 0,0 0 0,-1 0 0,1 0 0,0 2 0,-1 26 0,1-27 0,0 6 0,0 0 0,1-1 0,0 1 0,1 0 0,0 0 0,0-1 0,0 1 0,1-1 0,6 12 0,-7-15 0,1 0 0,-1 0 0,1-1 0,0 1 0,0-1 0,0 0 0,0 0 0,0 0 0,1 0 0,-1 0 0,1-1 0,0 1 0,0-1 0,0 0 0,0 0 0,0-1 0,0 1 0,7 1 0,-9-3 0,0 0 0,1 0 0,-1 1 0,0-1 0,0 0 0,0-1 0,0 1 0,0 0 0,0-1 0,0 1 0,0-1 0,0 1 0,0-1 0,0 0 0,0 0 0,0 0 0,0 0 0,0 0 0,-1-1 0,3 0 0,-2-1 0,1-1 0,0 1 0,-1 0 0,0-1 0,1 1 0,-1-1 0,-1 0 0,1 0 0,2-7 0,-1 0 0,-1 0 0,0 0 0,-1 0 0,0-1 0,-1 1 0,-1-21 0,0 25 0,-1 0 0,0-1 0,0 1 0,-1 0 0,0 1 0,0-1 0,0 0 0,-1 1 0,-6-8 0,9 12 0,0 1 0,0-1 0,0 1 0,0-1 0,-1 1 0,1-1 0,0 1 0,-1 0 0,1 0 0,-1 0 0,0-1 0,1 2 0,-1-1 0,0 0 0,0 0 0,0 0 0,1 1 0,-1-1 0,0 1 0,0 0 0,0-1 0,0 1 0,0 0 0,0 0 0,0 0 0,0 0 0,0 1 0,0-1 0,0 1 0,1-1 0,-1 1 0,0-1 0,0 1 0,0 0 0,1 0 0,-1 0 0,0 0 0,1 0 0,-4 3 0,1 0 0,0 1 0,0 1 0,0-1 0,0 0 0,1 1 0,0 0 0,0-1 0,0 1 0,1 0 0,0 1 0,0-1 0,1 0 0,0 1 0,0-1 0,0 8 0,-1 3 0,2 0 0,0-1 0,1 1 0,6 28 0,-5-35 8,1 0 0,0-1 0,0 1 0,1-1 0,0 0 0,1 0 0,-1-1 0,2 1 0,0-1 0,0 0 0,0 0 0,1-1 0,0 0 0,12 10 0,-8-10-143,0 0 0,0 0 0,0-1 0,1-1 0,0 0 0,0-1 0,0 0 0,1 0 0,-1-2 0,23 3 0,19-2-6691</inkml:trace>
  <inkml:trace contextRef="#ctx0" brushRef="#br0" timeOffset="1629.38">1333 7 24575,'-16'35'0,"2"0"0,2 1 0,0 1 0,3 0 0,1 0 0,2 0 0,1 1 0,3 0 0,0 0 0,3 0 0,1 0 0,2 0 0,9 42 0,-11-71 0,0 0 0,1 0 0,0 0 0,0 0 0,1 0 0,0 0 0,0-1 0,1 0 0,0 0 0,8 9 0,-8-13 0,-1 0 0,0 0 0,1 0 0,0-1 0,0 0 0,0 0 0,0 0 0,0-1 0,1 0 0,-1 1 0,1-2 0,0 1 0,-1-1 0,1 0 0,0 0 0,0-1 0,8 1 0,-6-2 0,0 1 0,0-1 0,0-1 0,-1 0 0,1 0 0,-1 0 0,1-1 0,-1 0 0,0 0 0,0-1 0,0 0 0,0 0 0,-1 0 0,0-1 0,0 0 0,0-1 0,0 1 0,-1-1 0,0 0 0,0 0 0,0-1 0,-1 1 0,4-10 0,1-1 0,-1 0 0,-1-1 0,0 0 0,-2-1 0,0 1 0,-1-1 0,0 0 0,0-27 0,-4 38 0,0 1 0,0 0 0,-1 0 0,0 0 0,-1-1 0,1 1 0,-1 0 0,-1 1 0,1-1 0,-1 0 0,-5-7 0,7 12 0,0 0 0,-1 0 0,1-1 0,-1 1 0,0 1 0,1-1 0,-1 0 0,0 0 0,0 1 0,0-1 0,-1 1 0,1-1 0,0 1 0,0 0 0,-1 0 0,1 0 0,-1 0 0,1 1 0,-1-1 0,1 1 0,-1-1 0,1 1 0,-1 0 0,1 0 0,-1 0 0,1 0 0,-1 0 0,0 1 0,1-1 0,-1 1 0,1 0 0,0-1 0,-1 1 0,-2 2 0,-1 0 0,1 1 0,-1 0 0,1 0 0,0 0 0,1 1 0,-1-1 0,1 1 0,0 0 0,0 0 0,0 1 0,1-1 0,0 1 0,0 0 0,0-1 0,1 2 0,-1-1 0,2 0 0,-3 10 0,1-1 0,1-1 0,0 0 0,1 1 0,0-1 0,1 0 0,1 1 0,3 19 0,-2-27 0,-1 0 0,1 0 0,1 0 0,-1 0 0,1 0 0,0-1 0,0 1 0,1-1 0,0 0 0,0 0 0,1-1 0,-1 1 0,1-1 0,1 0 0,-1 0 0,1 0 0,-1-1 0,12 6 0,-7-5 0,0-1 0,0 0 0,1 0 0,-1-1 0,1-1 0,0 0 0,0-1 0,0 0 0,0 0 0,0-1 0,19-2 0,-11-1 0,0 0 0,0-1 0,-1-1 0,1-1 0,-1 0 0,0-2 0,-1 0 0,0 0 0,0-2 0,-1 0 0,21-17 0,-27 18 0,1-1 0,-1 0 0,-1 0 0,1-1 0,-2 0 0,0 0 0,0-1 0,-1 0 0,0-1 0,-1 1 0,-1-1 0,0 0 0,-1-1 0,0 1 0,-1-1 0,2-17 0,-5 28 0,1-1 0,-1 0 0,0 1 0,0-1 0,-1 0 0,1 0 0,-1 1 0,1-1 0,-1 0 0,0 1 0,-1-1 0,1 1 0,-1-1 0,1 1 0,-1 0 0,0 0 0,0 0 0,0 0 0,-6-6 0,5 7 0,1 1 0,-1-1 0,0 0 0,0 1 0,0-1 0,-1 1 0,1 0 0,0 0 0,0 1 0,-1-1 0,1 0 0,0 1 0,-1 0 0,1 0 0,0 0 0,-1 0 0,1 1 0,0-1 0,-1 1 0,1 0 0,0 0 0,-5 1 0,1 2 0,0-1 0,0 1 0,1 0 0,-1 0 0,1 1 0,0-1 0,0 1 0,0 1 0,1-1 0,-1 1 0,1 0 0,1 1 0,-1-1 0,1 1 0,1-1 0,-1 1 0,1 1 0,0-1 0,-3 12 0,3-8 0,0 0 0,1 0 0,0 0 0,1 1 0,0-1 0,1 1 0,0-1 0,0 0 0,2 1 0,-1-1 0,2 0 0,6 22 0,-8-30 0,0 1 0,1-1 0,-1 0 0,1 1 0,0-1 0,0 0 0,0 0 0,1 0 0,-1 0 0,1-1 0,-1 1 0,1-1 0,0 1 0,0-1 0,0 0 0,0 0 0,0 0 0,1-1 0,-1 1 0,0-1 0,1 0 0,-1 0 0,1 0 0,0 0 0,3 0 0,-3-1 0,1 0 0,-1-1 0,1 1 0,-1-1 0,1 0 0,-1-1 0,0 1 0,0-1 0,0 1 0,0-1 0,0 0 0,0-1 0,0 1 0,-1-1 0,1 0 0,-1 0 0,1 0 0,-1 0 0,0 0 0,3-6 0,1-1 0,-1 0 0,0-1 0,-1 1 0,0-1 0,0-1 0,-1 1 0,-1-1 0,0 1 0,-1-1 0,0 0 0,0 0 0,-2 0 0,1 0 0,-1 0 0,-1 0 0,-3-15 0,4 26 0,0 0 0,0 0 0,0 0 0,-1 0 0,1-1 0,-1 1 0,1 0 0,-1 0 0,1 0 0,-1 0 0,1 0 0,-1 0 0,0 0 0,0 0 0,1 0 0,-1 0 0,0 0 0,-2-1 0,2 2 0,1 0 0,-1 1 0,1-1 0,-1 0 0,1 0 0,-1 0 0,0 0 0,1 0 0,-1 1 0,1-1 0,-1 0 0,1 1 0,-1-1 0,1 0 0,0 1 0,-1-1 0,1 0 0,-1 1 0,1-1 0,0 1 0,-1-1 0,1 1 0,0-1 0,-1 1 0,1-1 0,0 1 0,-3 4 0,0 1 0,1-1 0,0 1 0,0 0 0,0-1 0,0 7 0,0 4 0,1 0 0,0-1 0,1 1 0,1 0 0,0 0 0,6 24 0,-6-36 0,0 0 0,0 0 0,0-1 0,0 1 0,1 0 0,0-1 0,-1 1 0,1-1 0,1 0 0,-1 1 0,0-1 0,1 0 0,0 0 0,-1-1 0,1 1 0,0 0 0,0-1 0,1 0 0,-1 0 0,0 0 0,1 0 0,0 0 0,-1-1 0,1 0 0,0 1 0,-1-1 0,1-1 0,0 1 0,0 0 0,0-1 0,8 0 0,-9-1 0,1 0 0,0 0 0,0 0 0,0 0 0,0 0 0,-1-1 0,1 0 0,0 0 0,-1 0 0,0 0 0,1 0 0,-1-1 0,0 1 0,0-1 0,-1 0 0,1 0 0,0 0 0,-1 0 0,0-1 0,0 1 0,0-1 0,0 1 0,0-1 0,2-7 0,3-10 0,-1 0 0,0-1 0,3-26 0,-6 30 0,-4 31 0,2 0 0,0 0 0,0 0 0,1 0 0,7 22 0,-3-14 0,0 0 0,1-1 0,18 33 0,-19-42 0,1 0 0,15 17 0,-20-26 0,0 1 0,0-1 0,0 0 0,1 0 0,-1 0 0,0 0 0,1-1 0,0 1 0,-1 0 0,1-1 0,0 0 0,0 0 0,0 0 0,-1 0 0,1 0 0,0-1 0,5 1 0,-6-1 0,0-1 0,0 1 0,-1-1 0,1 0 0,0 0 0,0 0 0,0 0 0,-1 0 0,1-1 0,0 1 0,-1 0 0,1-1 0,-1 1 0,0-1 0,1 1 0,-1-1 0,0 0 0,0 0 0,0 1 0,0-1 0,0 0 0,-1 0 0,1 0 0,-1 0 0,1 0 0,0-3 0,2-9 0,0-1 0,1-21 0,-4 31 0,3-233 0,-3 234-114,2 6 140,2 12 165,13 30-1659,-4-24-5358</inkml:trace>
  <inkml:trace contextRef="#ctx0" brushRef="#br0" timeOffset="2132.23">2561 409 24575,'-2'-11'0,"-4"28"0,-2 33 0,8-41 0,0 1 0,1-1 0,0 1 0,1-1 0,0 0 0,0 0 0,1 0 0,0 0 0,7 13 0,-9-19 0,1 0 0,-1 0 0,1 0 0,0 0 0,0 0 0,1 0 0,-1 0 0,1-1 0,-1 1 0,1-1 0,0 0 0,0 0 0,0 0 0,0 0 0,0 0 0,0 0 0,0-1 0,1 0 0,-1 0 0,1 0 0,-1 0 0,1 0 0,-1-1 0,1 1 0,-1-1 0,1 0 0,6-1 0,-6 0 0,0 0 0,-1 0 0,1-1 0,0 1 0,-1-1 0,0 0 0,1 0 0,-1 0 0,0 0 0,0-1 0,0 1 0,-1-1 0,1 0 0,-1 0 0,1 0 0,-1 0 0,0 0 0,0-1 0,0 1 0,0 0 0,-1-1 0,0 0 0,1 1 0,-1-1 0,1-7 0,2-10 0,-1 0 0,0 0 0,-2-28 0,0 42 0,-1-6 0,0 1 0,-1-1 0,-1 1 0,0-1 0,-4-15 0,5 26 0,1 0 0,-1 0 0,0 0 0,0 0 0,0 0 0,0 0 0,-1 0 0,1 0 0,0 0 0,-1 0 0,1 1 0,-1-1 0,0 1 0,1-1 0,-5-1 0,4 2 0,1 0 0,-1 1 0,0 0 0,0 0 0,0-1 0,0 1 0,0 0 0,0 0 0,0 1 0,1-1 0,-1 0 0,0 1 0,0-1 0,0 1 0,0-1 0,1 1 0,-1 0 0,0 0 0,1 0 0,-1 0 0,0 0 0,-1 2 0,-3 2 0,0 1 0,0 0 0,1 0 0,-1 0 0,2 1 0,-1 0 0,1-1 0,0 2 0,0-1 0,1 0 0,0 1 0,0-1 0,1 1 0,-3 14 0,3-9 0,0 1 0,0-1 0,1 1 0,1 0 0,0 0 0,1-1 0,5 28 0,-4-36-5,0 1 0,0-1-1,0 0 1,1 1-1,-1-1 1,1-1 0,0 1-1,1 0 1,-1-1 0,1 1-1,0-1 1,0 0 0,1-1-1,7 6 1,-4-4 27,0 0 0,0-1 1,0 0-1,1-1 0,-1 1 0,1-2 1,0 1-1,18 1 0,-17-3-44,-1 0-1,1-1 1,-1 0 0,1-1-1,-1 0 1,0 0 0,1-1-1,14-5 1,-18 5-64,-1-1 1,1 1-1,-1-1 1,0 0-1,0 0 0,0-1 1,0 1-1,-1-1 1,1 0-1,-1 0 0,0-1 1,0 1-1,-1-1 1,4-5-1,2-9-6740</inkml:trace>
  <inkml:trace contextRef="#ctx0" brushRef="#br0" timeOffset="3256.98">3513 219 24575,'-15'5'0,"-1"1"0,1 0 0,1 0 0,-1 2 0,1 0 0,0 0 0,1 2 0,0-1 0,1 2 0,0-1 0,-12 15 0,17-17 0,1 0 0,0-1 0,1 2 0,0-1 0,0 1 0,1 0 0,0 0 0,0 0 0,1 0 0,0 1 0,1-1 0,0 1 0,0-1 0,1 1 0,1 0 0,-1 0 0,1 0 0,1 0 0,2 13 0,-1-17 0,-1 0 0,1 0 0,1-1 0,-1 1 0,1 0 0,0-1 0,0 0 0,0 1 0,1-1 0,0-1 0,0 1 0,0 0 0,0-1 0,1 0 0,0 0 0,0 0 0,0-1 0,0 0 0,1 0 0,-1 0 0,1 0 0,7 2 0,-8-4 0,-1 0 0,1 0 0,0 0 0,-1-1 0,1 1 0,-1-1 0,1 0 0,0 0 0,-1-1 0,1 0 0,0 1 0,-1-2 0,1 1 0,-1 0 0,0-1 0,1 0 0,-1 0 0,0 0 0,0 0 0,0-1 0,0 0 0,-1 0 0,1 0 0,-1 0 0,0 0 0,0-1 0,0 1 0,0-1 0,0 0 0,2-4 0,0-2 0,0-1 0,0 1 0,-1-1 0,0-1 0,-1 1 0,0 0 0,-1-1 0,0 1 0,-1-1 0,0 0 0,-1 1 0,-1-1 0,-2-18 0,2 24 0,0 0 0,0 0 0,-1 0 0,0 0 0,0 0 0,0 0 0,-1 0 0,0 1 0,0-1 0,0 1 0,-1 0 0,0 0 0,0 0 0,0 1 0,-1-1 0,1 1 0,-1 0 0,0 0 0,0 1 0,0-1 0,-1 1 0,0 0 0,1 1 0,-1-1 0,0 1 0,-8-2 0,4 2 0,1 1 0,-1 0 0,-18 0 0,25 1 0,1 1 0,-1-1 0,0 1 0,1-1 0,-1 1 0,1 0 0,-1 0 0,-4 2 0,7-3 0,-1 1 0,0-1 0,0 1 0,0 0 0,1-1 0,-1 1 0,1 0 0,-1 0 0,0-1 0,1 1 0,-1 0 0,1 0 0,-1 0 0,1 0 0,0 0 0,-1-1 0,1 1 0,0 0 0,0 0 0,0 0 0,-1 0 0,1 0 0,0 0 0,1 1 0,-1 0 0,1 0 0,-1 1 0,1-1 0,0 0 0,0 0 0,0 0 0,0 0 0,0 0 0,0 0 0,1-1 0,-1 1 0,1 0 0,-1-1 0,1 1 0,0-1 0,0 1 0,-1-1 0,1 0 0,0 0 0,0 0 0,0 0 0,0 0 0,4 1 0,5 2 0,0 0 0,0-1 0,14 2 0,-9-2 0,1-1 0,0-1 0,0 0 0,0-1 0,1 0 0,18-5 0,-30 5 0,0-2 0,0 1 0,0-1 0,0 0 0,-1 0 0,1 0 0,-1-1 0,1 0 0,-1 0 0,0-1 0,0 1 0,0-1 0,-1 0 0,1 0 0,-1-1 0,0 1 0,0-1 0,-1 0 0,1 0 0,3-8 0,-6 12 0,-1 0 0,1 0 0,-1 0 0,1 0 0,-1 0 0,0 0 0,1 0 0,-1 0 0,0 0 0,0 0 0,0 0 0,0 0 0,0 0 0,0 0 0,0 0 0,0 0 0,0 0 0,0 0 0,-1 0 0,1 0 0,0 0 0,-1-1 0,-6 3 0,0 14 0,2 2 0,0 1 0,2 0 0,0 0 0,1 1 0,1-1 0,1 19 0,1-23 0,0-1 0,1 1 0,0-1 0,1 0 0,1 0 0,0 0 0,1 0 0,11 22 0,-14-31 0,0 0 0,1 0 0,-1-1 0,1 1 0,0-1 0,0 0 0,0 0 0,0 0 0,0 0 0,1 0 0,-1-1 0,1 0 0,-1 1 0,1-1 0,0-1 0,0 1 0,0 0 0,8 1 0,-9-3 0,1 0 0,0 0 0,0-1 0,0 1 0,-1-1 0,1 1 0,0-1 0,-1-1 0,1 1 0,-1 0 0,1-1 0,-1 0 0,1 1 0,-1-1 0,0-1 0,0 1 0,0 0 0,0-1 0,-1 0 0,1 1 0,3-6 0,2-2 0,0-1 0,-1 0 0,-1-1 0,1 0 0,-2 0 0,1 0 0,-2-1 0,5-17 0,-4 8 0,-1 0 0,-1 0 0,-1-1 0,-1-26 0,-1 46 0,0 0 0,-1 0 0,1-1 0,-1 1 0,0 0 0,0 0 0,0 0 0,0 0 0,-3-5 0,4 8 0,0 0 0,0-1 0,-1 1 0,1 0 0,0-1 0,0 1 0,-1 0 0,1 0 0,0-1 0,0 1 0,-1 0 0,1 0 0,0 0 0,-1-1 0,1 1 0,0 0 0,-1 0 0,1 0 0,0 0 0,-1 0 0,1 0 0,0 0 0,-1-1 0,1 1 0,0 0 0,-1 0 0,1 0 0,-1 1 0,1-1 0,-1 0 0,0 1 0,0-1 0,0 1 0,1 0 0,-1 0 0,0 0 0,0 0 0,0 0 0,1 0 0,-1 0 0,0 0 0,1 0 0,-1 0 0,1 0 0,-1 2 0,-2 8 0,0 1 0,0-1 0,2 1 0,-1-1 0,1 1 0,1-1 0,0 1 0,1 0 0,0-1 0,1 1 0,0-1 0,0 1 0,2-1 0,-1 0 0,8 14 0,-8-18 0,0-1 0,1 1 0,0-1 0,0 0 0,1 0 0,0-1 0,0 1 0,0-1 0,0 0 0,1 0 0,7 4 0,-8-6 0,0 0 0,0-1 0,1 0 0,-1 0 0,0 0 0,1-1 0,0 0 0,-1 0 0,1 0 0,0-1 0,-1 1 0,1-1 0,0-1 0,0 1 0,9-3 0,-7 1 0,0-1 0,-1 0 0,1-1 0,-1 1 0,0-1 0,0-1 0,0 1 0,0-1 0,-1-1 0,0 1 0,0-1 0,0 0 0,-1 0 0,0-1 0,0 1 0,-1-1 0,1 0 0,-2-1 0,6-11 0,1-5 0,-2 0 0,0 0 0,-2 0 0,0-1 0,2-28 0,-4 20 0,-1 0 0,-2 0 0,-1 0 0,-9-64 0,10 96 0,-1 0 0,-1 0 0,1 0 0,0 0 0,0 0 0,0 0 0,0 0 0,-1 0 0,1 0 0,0 0 0,-1 0 0,1 1 0,0-1 0,-1 0 0,0 0 0,1 0 0,-1 1 0,1-1 0,-1 0 0,0 1 0,1-1 0,-1 0 0,-1 0 0,1 2 0,1-1 0,-1 1 0,0-1 0,0 1 0,1-1 0,-1 1 0,0 0 0,1-1 0,-1 1 0,1 0 0,-1 0 0,1-1 0,0 1 0,-1 0 0,1 0 0,0 0 0,-1-1 0,1 3 0,-13 47 0,11-26 0,0-1 0,2 1 0,1 0 0,1-1 0,1 1 0,1-1 0,12 41 0,5 0 0,41 88 0,-55-137 0,1 0 0,0-1 0,1 0 0,0-1 0,11 13 0,-19-28-1365,-6-7-5461</inkml:trace>
  <inkml:trace contextRef="#ctx0" brushRef="#br0" timeOffset="4002.82">4128 323 24575,'29'-7'0,"20"-6"0,16-1 0,5 2 0,0-1 0,-7 3 0,-11 2 0,-15 2-8191</inkml:trace>
  <inkml:trace contextRef="#ctx0" brushRef="#br0" timeOffset="4396.48">4973 260 24575,'0'-5'0,"-1"-18"0,-3 18 0,-4 11 0,3 2 0,-1 0 0,2 1 0,-1-1 0,1 1 0,0 0 0,1 0 0,0 1 0,0-1 0,1 1 0,-1 10 0,1-5 0,1 1 0,1-1 0,0 1 0,0-1 0,6 27 0,-4-36 0,0 1 0,0 0 0,1-1 0,0 0 0,1 0 0,-1 0 0,1 0 0,0 0 0,0-1 0,1 0 0,0 0 0,0 0 0,8 6 0,-11-9 0,0 0 0,1 0 0,0 0 0,-1-1 0,1 1 0,0-1 0,0 0 0,0 0 0,0 0 0,0 0 0,0 0 0,0 0 0,0-1 0,0 0 0,0 0 0,0 1 0,0-2 0,1 1 0,-1 0 0,0-1 0,0 1 0,0-1 0,0 0 0,0 0 0,0 0 0,0 0 0,-1-1 0,1 1 0,0-1 0,-1 0 0,6-4 0,-4 2 0,0-1 0,0 0 0,-1 0 0,1-1 0,-1 1 0,0-1 0,-1 1 0,1-1 0,-1 0 0,-1 0 0,1 0 0,1-8 0,0-9 0,2-45 0,-5 47 0,0 0 0,-2 0 0,-5-28 0,5 41 0,1 1 0,-1-1 0,-1 1 0,1 0 0,-1 0 0,-1 0 0,1 1 0,-1-1 0,0 1 0,0-1 0,-1 1 0,-10-10 0,13 15 0,1-1 0,0 1 0,-1 0 0,0-1 0,1 1 0,-1 0 0,0 0 0,0 0 0,1 0 0,-1 1 0,0-1 0,0 0 0,0 1 0,0-1 0,0 1 0,0 0 0,0 0 0,0-1 0,0 1 0,0 1 0,0-1 0,0 0 0,0 0 0,0 1 0,0-1 0,0 1 0,0 0 0,0-1 0,1 1 0,-1 0 0,0 0 0,0 0 0,1 0 0,-1 1 0,0-1 0,1 0 0,0 1 0,-1-1 0,1 1 0,0-1 0,-2 3 0,-1 3 0,0 0 0,0 0 0,0 0 0,1 1 0,0-1 0,1 1 0,0 0 0,0-1 0,-1 11 0,2-5-136,1 0-1,1 0 1,0 0-1,0 0 1,2 0-1,-1-1 1,2 1-1,0 0 0,6 13 1,8 15-6690</inkml:trace>
  <inkml:trace contextRef="#ctx0" brushRef="#br0" timeOffset="5057.78">5355 409 24575,'4'-11'0,"0"1"0,1 4 0,-2 8 0,4 3 0,-1-2 0,3-7 0</inkml:trace>
  <inkml:trace contextRef="#ctx0" brushRef="#br0" timeOffset="5058.78">5736 112 24575,'-4'6'0,"-1"-1"0,1 0 0,1 1 0,-1 0 0,1 0 0,0 0 0,1 1 0,-1-1 0,1 0 0,0 1 0,1 0 0,-1 7 0,-1 9 0,1 0 0,2 27 0,0-42 0,1 0 0,0 1 0,0-1 0,1 0 0,0 0 0,0-1 0,1 1 0,0 0 0,1-1 0,-1 1 0,1-1 0,7 8 0,-8-11 0,0 1 0,1-1 0,0-1 0,0 1 0,0-1 0,0 1 0,0-1 0,1 0 0,-1-1 0,1 1 0,0-1 0,0 0 0,0 0 0,0 0 0,0-1 0,0 1 0,0-2 0,1 1 0,9 0 0,-11-1 0,-1 0 0,0-1 0,1 1 0,-1-1 0,0 1 0,0-1 0,0 0 0,0-1 0,0 1 0,0 0 0,0-1 0,0 0 0,0 0 0,-1 1 0,1-2 0,-1 1 0,4-4 0,-2 2 0,0-1 0,-1 0 0,0-1 0,0 1 0,0-1 0,-1 1 0,1-1 0,2-11 0,-3 4 0,1 1 0,-2 0 0,0-1 0,0 1 0,-1-1 0,-1 1 0,0-1 0,-4-20 0,1 23 0,1 0 0,-1 0 0,-1 1 0,0 0 0,0 0 0,-1 0 0,-10-12 0,13 17 0,1 1 0,-1 0 0,0 0 0,0 0 0,0 1 0,0-1 0,0 1 0,0 0 0,-1 0 0,1 0 0,-1 0 0,0 0 0,1 1 0,-1-1 0,0 1 0,0 0 0,0 0 0,0 1 0,0-1 0,0 1 0,0 0 0,-5 0 0,9 0-28,0 0 1,-1 0-1,1 0 0,-1 0 0,1 1 0,-1-1 0,1 0 0,-1 0 0,1 0 1,0 0-1,-1 0 0,1 1 0,-1-1 0,1 0 0,0 0 0,-1 1 1,1-1-1,-1 0 0,1 1 0,0-1 0,0 0 0,-1 1 0,1-1 1,0 0-1,0 1 0,-1-1 0,1 1 0,0-1 0,0 1 0,0-1 1,0 0-1,-1 1 0,1-1 0,0 1 0,0-1 0,0 1 0,0-1 0,0 1 1,0-1-1,0 1 0,0-1 0,1 0 0,-1 1 0,0-1 0,0 1 1,0-1-1,0 1 0,1 0 0,7 9-6798</inkml:trace>
  <inkml:trace contextRef="#ctx0" brushRef="#br0" timeOffset="6197.15">6180 50 24575,'1'7'0,"1"-1"0,-1 1 0,1-1 0,1 0 0,-1 0 0,1 0 0,0 0 0,0 0 0,9 10 0,42 54 0,-53-69 0,133 148 0,-132-147 0,0 0 0,0 0 0,-1 0 0,1 0 0,-1 0 0,1 1 0,-1-1 0,0 0 0,0 1 0,0-1 0,0 1 0,-1 0 0,1-1 0,-1 1 0,0 0 0,1-1 0,-1 4 0,-1-4 0,0 0 0,0 0 0,0 0 0,0 0 0,0 0 0,0-1 0,-1 1 0,1-1 0,-1 1 0,1-1 0,-1 1 0,1-1 0,-1 0 0,0 0 0,1 0 0,-1 0 0,0 0 0,0 0 0,0 0 0,0-1 0,0 1 0,-4 0 0,-6 2 14,1 0-1,-1-1 0,0-1 0,1 0 1,-1 0-1,0-1 0,0-1 1,-19-3-1,24 3-100,1-1-1,-1 1 1,1-1 0,0 0-1,-1-1 1,1 0 0,0 0-1,0 0 1,1 0-1,-1-1 1,1 0 0,0 0-1,0-1 1,0 1 0,0-1-1,-6-10 1,-4-12-6739</inkml:trace>
  <inkml:trace contextRef="#ctx0" brushRef="#br0" timeOffset="6198.15">6180 50 24575,'7'-3'0,"14"-2"0,17 0 0,16 2 0,18-3 0,10-1 0,3 1 0,-3-1 0,-15-1-8191</inkml:trace>
  <inkml:trace contextRef="#ctx0" brushRef="#br0" timeOffset="6857.45">7196 197 24575,'1'-2'0,"0"1"0,0-1 0,0-1 0,0 1 0,-1 0 0,1 0 0,-1 0 0,1 0 0,-1 0 0,0 0 0,0-1 0,0 1 0,0 0 0,0 0 0,-1-4 0,1 5 0,-1-1 0,1 1 0,-1 0 0,1 0 0,-1 0 0,0 0 0,0 0 0,1 0 0,-1 1 0,0-1 0,0 0 0,0 0 0,0 0 0,0 1 0,0-1 0,0 0 0,0 1 0,0-1 0,0 1 0,0 0 0,-2-1 0,1 0 0,-1 1 0,0 0 0,0 0 0,0 0 0,1 0 0,-1 0 0,0 0 0,0 1 0,1-1 0,-1 1 0,0 0 0,0 0 0,1 0 0,-1 0 0,1 0 0,-1 1 0,1-1 0,0 1 0,0 0 0,-1-1 0,1 1 0,0 0 0,-2 3 0,2-2 0,-1 1 0,1-1 0,0 1 0,0-1 0,0 1 0,0 0 0,1 0 0,-1 0 0,1 0 0,0 0 0,0 0 0,1 0 0,-1 0 0,1 1 0,0-1 0,0 0 0,1 5 0,-1-7 0,1 0 0,-1 0 0,1 0 0,0 0 0,0 0 0,0 0 0,0 0 0,0 0 0,0 0 0,0-1 0,1 1 0,-1 0 0,1-1 0,-1 1 0,1-1 0,-1 0 0,1 1 0,0-1 0,0 0 0,0 0 0,-1 0 0,1 0 0,0-1 0,0 1 0,1 0 0,-1-1 0,0 1 0,0-1 0,0 0 0,0 0 0,0 0 0,0 0 0,0 0 0,1 0 0,1-1 0,1 1 0,0-1 0,0 0 0,0 0 0,-1-1 0,1 1 0,0-1 0,0 0 0,-1 0 0,0 0 0,1-1 0,-1 0 0,0 0 0,0 0 0,0 0 0,-1-1 0,1 1 0,-1-1 0,0 0 0,0 0 0,0 0 0,4-8 0,0-2 0,-2 0 0,0 0 0,0 0 0,-1-1 0,4-29 0,-3 22 0,-2 15 0,1 14 0,0 30 0,-1 0 0,-3 55 0,-1-31 0,-1 191 0,4 196 0,-2-432 0,1 0 0,1 1 0,1-1 0,6 22 0,-8-34 0,0-1 0,1 1 0,-1-1 0,1 0 0,0 0 0,0 0 0,0 0 0,0 0 0,0 0 0,1 0 0,4 3 0,-6-4 0,1-1 0,0-1 0,0 1 0,-1 0 0,1 0 0,0-1 0,0 1 0,0-1 0,0 1 0,0-1 0,0 0 0,0 0 0,0 0 0,0 0 0,0 0 0,0-1 0,0 1 0,0 0 0,-1-1 0,1 1 0,0-1 0,0 0 0,2-1 0,-1 0 0,1 0 0,-1 0 0,0-1 0,0 1 0,0-1 0,0 0 0,0 0 0,-1 0 0,1 0 0,-1-1 0,0 1 0,0-1 0,0 1 0,0-1 0,-1 0 0,1 0 0,0-7 0,2-3 0,-1 0 0,-1 0 0,1-25 0,-3 21 0,-1 0 0,-1 0 0,-1 0 0,0 0 0,-2 0 0,0 1 0,0 0 0,-2 0 0,0 0 0,-1 1 0,0 0 0,-14-18 0,-14-14 0,-1 1 0,-58-54 0,74 79 0,6 0 0,15 22 0,0-1 0,0 0 0,-1 1 0,1-1 0,0 1 0,0-1 0,0 0 0,0 1 0,0-1 0,1 1 0,-1-1 0,0 0 0,0 1 0,0-1 0,0 1 0,1-1 0,-1 1 0,0-1 0,0 1 0,1-1 0,-1 1 0,0-1 0,1 1 0,0-1 0,2-1 0,0 0 0,1 0 0,-1 1 0,1-1 0,0 1 0,-1 0 0,1 0 0,0 0 0,6 0 0,88-17-1365,-46 8-5461</inkml:trace>
  <inkml:trace contextRef="#ctx0" brushRef="#br0" timeOffset="7743.04">7724 132 24575,'-5'15'0,"1"1"0,0-1 0,1 1 0,0 0 0,2-1 0,0 1 0,2 26 0,-2-8 0,0-14 0,1 1 0,0-1 0,2 1 0,0-1 0,1 1 0,1-1 0,10 27 0,-15-136 0,1 83 0,0 1 0,0-1 0,1 0 0,-1 1 0,1-1 0,0 1 0,1-1 0,-1 1 0,1 0 0,0 0 0,1 0 0,-1 0 0,1 0 0,6-8 0,2 1 0,0 0 0,0 1 0,24-17 0,-23 19 0,7-9 0,30-37 0,-39 44 0,-18 60 0,3 0 0,1 0 0,4 69 0,0-103 0,1-1 0,5 23 0,-6-34 0,1 0 0,-1-1 0,1 1 0,0 0 0,0-1 0,0 1 0,0 0 0,0-1 0,1 1 0,-1-1 0,1 0 0,0 0 0,-1 1 0,1-1 0,0 0 0,0 0 0,1-1 0,-1 1 0,0 0 0,4 1 0,-4-2 0,-1-1 0,1 0 0,0 0 0,0 0 0,-1 0 0,1 0 0,0 0 0,-1-1 0,1 1 0,0 0 0,-1-1 0,1 1 0,-1-1 0,1 0 0,-1 0 0,1 1 0,-1-1 0,1 0 0,-1 0 0,0 0 0,1 0 0,-1-1 0,0 1 0,0 0 0,0 0 0,0-1 0,0 1 0,0-1 0,1-1 0,4-8 0,0 1 0,7-22 0,-11 28 0,21-67 0,4-9 0,-27 80 0,0 0 0,0-1 0,0 1 0,0-1 0,0 1 0,1-1 0,-1 1 0,0 0 0,0-1 0,0 1 0,0-1 0,0 1 0,1 0 0,-1-1 0,0 1 0,0-1 0,1 1 0,-1 0 0,0-1 0,1 1 0,-1 0 0,0 0 0,1-1 0,-1 1 0,0 0 0,1 0 0,-1 0 0,1-1 0,-1 1 0,0 0 0,1 0 0,-1 0 0,1 0 0,-1 0 0,0 0 0,1 0 0,-1 0 0,1 0 0,-1 0 0,1 0 0,-1 0 0,1 0 0,-1 0 0,0 0 0,1 0 0,-1 0 0,1 1 0,-1-1 0,0 0 0,1 0 0,-1 0 0,0 1 0,1-1 0,-1 0 0,0 1 0,1-1 0,-1 0 0,0 1 0,0-1 0,1 0 0,-1 1 0,0-1 0,0 0 0,1 1 0,-1 0 0,13 31 0,-11-27 0,4 11 0,0 0 0,1 0 0,16 23 0,-22-36 0,1 0 0,0 0 0,0 0 0,0 0 0,0-1 0,0 1 0,1-1 0,-1 1 0,1-1 0,-1 0 0,1 0 0,0 0 0,0-1 0,0 1 0,0 0 0,0-1 0,0 0 0,1 0 0,-1 0 0,0 0 0,1-1 0,-1 1 0,1-1 0,-1 0 0,6 0 0,-6-1 0,0 0 0,-1 0 0,1-1 0,0 0 0,0 1 0,-1-1 0,1 0 0,-1 0 0,1 0 0,-1 0 0,0-1 0,0 1 0,0-1 0,0 1 0,0-1 0,-1 0 0,1 0 0,-1 1 0,0-1 0,2-5 0,1-5 0,0 0 0,-1-1 0,3-17 0,-6 31 0,1-5 0,0 0 0,0 0 0,-1 0 0,0-1 0,0 1 0,0 0 0,0 0 0,-1 0 0,0 0 0,0 0 0,-3-8 0,-1 11 0,2 10 0,-1 12 0,4-12-72,1-1 1,-1 1-1,1 0 0,1-1 0,0 1 0,0-1 0,0 0 0,1 1 1,0-1-1,0 0 0,1-1 0,0 1 0,0-1 0,0 1 0,1-1 1,0 0-1,0-1 0,9 7 0,8 6-6754</inkml:trace>
  <inkml:trace contextRef="#ctx0" brushRef="#br0" timeOffset="8203.46">8592 196 24575,'3'162'0,"36"239"0,6-4 0,-88-602 0,27 126 0,-38-205 0,46 224 0,2 1 0,5-109 0,2 154 0,0 0 0,2 0 0,-1 1 0,8-21 0,-10 31 0,1 1 0,0-1 0,0 1 0,0-1 0,0 1 0,1-1 0,-1 1 0,1-1 0,-1 1 0,1 0 0,0 0 0,0 0 0,0 0 0,0 0 0,0 0 0,0 1 0,1-1 0,-1 1 0,0-1 0,1 1 0,0 0 0,-1 0 0,1 0 0,-1 0 0,1 1 0,0-1 0,0 1 0,-1 0 0,5-1 0,-5 2 0,0-1 0,0 0 0,1 1 0,-1-1 0,0 1 0,0 0 0,0 0 0,0 0 0,0 0 0,0 0 0,0 0 0,0 1 0,0-1 0,-1 0 0,1 1 0,0 0 0,1 1 0,0 2 0,0-1 0,0 0 0,-1 1 0,1 0 0,-1 0 0,0 0 0,1 6 0,1 3 0,-1 0 0,-1 1 0,0 0 0,-1 21 0,-1-31-68,0 0 0,0 0-1,0 0 1,-1 0 0,1 0 0,-1 0-1,-1 0 1,1 0 0,-1 0 0,0-1-1,0 1 1,0-1 0,-1 1 0,1-1-1,-1 0 1,0 0 0,0 0 0,-1 0-1,-3 4 1,-5-3-6758</inkml:trace>
  <inkml:trace contextRef="#ctx0" brushRef="#br0" timeOffset="9119.72">8911 197 24575,'-9'2'0,"-1"0"0,1 1 0,0-1 0,0 2 0,1-1 0,-1 1 0,1 1 0,-1-1 0,1 2 0,1-1 0,-8 7 0,11-9 0,0 1 0,1 0 0,-1 0 0,1 0 0,0 0 0,1 0 0,-1 1 0,0-1 0,1 1 0,0 0 0,0 0 0,1-1 0,-1 1 0,1 0 0,0 1 0,1-1 0,-1 0 0,1 0 0,0 0 0,0 0 0,2 9 0,-2-12 0,0 1 0,1-1 0,-1 0 0,1 0 0,-1 0 0,1 0 0,0 0 0,0 0 0,0 0 0,0 0 0,0 0 0,1 0 0,-1-1 0,0 1 0,1 0 0,-1-1 0,1 1 0,0-1 0,-1 0 0,1 1 0,0-1 0,0 0 0,0 0 0,0 0 0,0 0 0,0-1 0,3 2 0,-3-2 0,1 0 0,0 0 0,-1 0 0,1 0 0,-1-1 0,1 1 0,0 0 0,-1-1 0,1 0 0,-1 0 0,1 0 0,-1 0 0,0 0 0,0 0 0,1-1 0,-1 1 0,0-1 0,0 1 0,0-1 0,0 0 0,0 0 0,1-3 0,2-1 0,0-1 0,-1-1 0,0 1 0,6-15 0,-9 21 0,0-1 0,-1 0 0,1 0 0,0 0 0,-1 1 0,1-1 0,-1 0 0,1 0 0,-1 0 0,0 0 0,0 0 0,0 0 0,0 0 0,0 0 0,0 0 0,-1 0 0,1 0 0,-1 0 0,1 0 0,-1 0 0,0 1 0,0-1 0,0 0 0,0 0 0,-1-2 0,2 4 0,-1 0 0,1 0 0,0-1 0,-1 1 0,1 0 0,0 0 0,-1 0 0,1-1 0,0 1 0,-1 0 0,1 0 0,-1 0 0,1 0 0,0 0 0,-1 0 0,1 0 0,-1 0 0,1 0 0,0 0 0,-1 0 0,1 0 0,0 0 0,-1 0 0,1 0 0,-1 0 0,1 0 0,0 1 0,-1-1 0,1 0 0,0 0 0,-1 0 0,0 1 0,-7 13 0,-1 18 0,8-27 0,1 0 0,-1 1 0,1-1 0,1 0 0,-1 0 0,1 0 0,-1 0 0,1 0 0,1 0 0,-1 0 0,1-1 0,0 1 0,0 0 0,0-1 0,5 8 0,-5-10 0,-1 0 0,1-1 0,0 1 0,-1 0 0,1-1 0,0 1 0,0-1 0,0 1 0,1-1 0,-1 0 0,0 0 0,0 0 0,1 0 0,-1 0 0,0-1 0,1 1 0,-1-1 0,1 0 0,-1 1 0,1-1 0,-1 0 0,1 0 0,-1-1 0,0 1 0,1 0 0,-1-1 0,1 1 0,-1-1 0,0 0 0,1 0 0,-1 0 0,0 0 0,0 0 0,3-3 0,0 1 0,-1 0 0,0 0 0,1 0 0,-1-1 0,-1 1 0,1-1 0,0 0 0,-1-1 0,0 1 0,0 0 0,0-1 0,-1 1 0,0-1 0,1 0 0,-2 0 0,3-5 0,0-8 0,-1 0 0,0 0 0,0-24 0,-2 16 0,-1 25 0,0 1 0,1-1 0,-1 0 0,0 1 0,0-1 0,0 1 0,0-1 0,0 1 0,1-1 0,-1 1 0,0-1 0,1 1 0,-1-1 0,0 1 0,1-1 0,-1 1 0,0-1 0,1 1 0,-1-1 0,1 1 0,-1 0 0,1-1 0,-1 1 0,1 0 0,-1 0 0,1-1 0,-1 1 0,1 0 0,0 0 0,21 1 0,18 15 0,-37-14 0,1 0 0,-1 1 0,1-1 0,-1 1 0,0 0 0,0 0 0,0 0 0,0 0 0,-1 0 0,0 1 0,1-1 0,-1 1 0,0 0 0,2 7 0,0 1 0,-1 0 0,-1 0 0,2 21 0,-3-25 0,-1 1 0,2 0 0,-1 0 0,1-1 0,0 1 0,1-1 0,0 0 0,0 0 0,6 10 0,-9-17 0,1 0 0,-1 0 0,1 0 0,-1 0 0,1 0 0,-1 0 0,1-1 0,-1 1 0,1 0 0,0 0 0,0 0 0,-1-1 0,1 1 0,0-1 0,0 1 0,0 0 0,0-1 0,0 1 0,0-1 0,0 0 0,0 1 0,0-1 0,0 0 0,0 1 0,0-1 0,0 0 0,0 0 0,0 0 0,0 0 0,0 0 0,0 0 0,0 0 0,0-1 0,0 1 0,0 0 0,0 0 0,0-1 0,0 1 0,0-1 0,0 1 0,0-1 0,0 1 0,0-1 0,-1 0 0,1 1 0,0-1 0,0 0 0,1-1 0,1-2 0,0 0 0,-1 0 0,1-1 0,-1 1 0,0-1 0,0 1 0,0-1 0,-1 0 0,2-6 0,3-40 0,-2-1 0,-2 0 0,-5-52 0,1 54 0,3 85 0,6 162 0,4-102 0,29 119 0,-37-204 63,-1-19-1491,-1-8-5398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8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42 24575,'0'29'0,"0"24"0,0 13 0,0 11 0,0 5 0,0 5 0,-4-3 0,0-4 0,-1-6 0,2-11 0,0-13 0,1-15-8191</inkml:trace>
  <inkml:trace contextRef="#ctx0" brushRef="#br0" timeOffset="1">317 381 24575,'0'4'0,"0"4"0,0 5 0,4 0 0,0-6 0</inkml:trace>
  <inkml:trace contextRef="#ctx0" brushRef="#br0" timeOffset="785.57">845 63 24575,'-1'0'0,"0"0"0,0-1 0,-1 1 0,1 0 0,0 0 0,0-1 0,0 1 0,-1 0 0,1 0 0,0 1 0,0-1 0,0 0 0,-1 0 0,1 0 0,0 1 0,0-1 0,0 1 0,0-1 0,0 1 0,0-1 0,0 1 0,0 0 0,0-1 0,0 1 0,0 0 0,0 0 0,-1 1 0,-22 30 0,22-29 0,-10 18 0,0 1 0,2 1 0,1-1 0,0 2 0,-9 42 0,10-26 0,2 0 0,-1 71 0,7-99 0,0-1 0,1 1 0,1-1 0,0 1 0,0-1 0,1 0 0,1 0 0,4 11 0,-6-19 0,-1 0 0,0 0 0,1 0 0,0 0 0,0-1 0,0 1 0,0 0 0,0-1 0,0 1 0,1-1 0,-1 0 0,1 0 0,-1 0 0,1 0 0,0 0 0,0 0 0,0-1 0,0 0 0,0 1 0,0-1 0,1 0 0,-1-1 0,0 1 0,0 0 0,1-1 0,-1 0 0,0 0 0,1 0 0,-1 0 0,0 0 0,6-2 0,-4 0 0,0 0 0,1 0 0,-1-1 0,0 0 0,-1 1 0,1-2 0,0 1 0,-1-1 0,0 1 0,0-1 0,0 0 0,0-1 0,-1 1 0,1-1 0,-1 1 0,0-1 0,-1 0 0,1 0 0,-1-1 0,3-8 0,-1 2 0,0 1 0,-2-1 0,1 0 0,-1 1 0,-1-1 0,0 0 0,-1 0 0,-2-22 0,2 30 0,0 1 0,-1 0 0,1 0 0,-1 0 0,0 0 0,0 1 0,0-1 0,-1 0 0,1 0 0,-1 1 0,1-1 0,-1 0 0,0 1 0,0 0 0,0-1 0,0 1 0,0 0 0,-1 0 0,1 0 0,-1 0 0,1 1 0,-1-1 0,1 1 0,-1 0 0,0-1 0,0 1 0,0 0 0,0 1 0,0-1 0,0 0 0,0 1 0,0 0 0,0-1 0,0 1 0,0 1 0,0-1 0,0 0 0,-5 2 0,2-1 0,1 0 0,-1 1 0,1 0 0,0 0 0,0 0 0,-1 0 0,1 1 0,1 0 0,-1 0 0,0 0 0,1 1 0,0-1 0,-1 1 0,2 0 0,-1 1 0,0-1 0,1 0 0,0 1 0,0 0 0,-4 8 0,-1 16-1365,5-2-5461</inkml:trace>
  <inkml:trace contextRef="#ctx0" brushRef="#br0" timeOffset="1796.7">1291 85 24575,'-1'0'0,"1"0"0,-1 0 0,1 0 0,-1-1 0,0 1 0,1 0 0,-1-1 0,1 1 0,-1 0 0,1-1 0,-1 1 0,1-1 0,-1 1 0,1-1 0,-1 1 0,1-1 0,0 1 0,-1-1 0,1 1 0,0-1 0,-1 0 0,1 1 0,0-1 0,0 1 0,0-1 0,0 0 0,-1 1 0,1-2 0,1 1 0,-1 0 0,1 0 0,-1 1 0,1-1 0,-1 0 0,1 0 0,-1 0 0,1 0 0,0 1 0,0-1 0,-1 0 0,1 1 0,0-1 0,0 1 0,1-2 0,40-15 0,2 6 0,1 1 0,0 3 0,0 1 0,49 1 0,-89 5 0,-1-1 0,0 1 0,0 0 0,0 0 0,1 0 0,-1 1 0,0-1 0,0 1 0,0 0 0,0 0 0,0 0 0,7 4 0,-11-5 0,1 1 0,-1-1 0,0 0 0,0 0 0,0 0 0,1 1 0,-1-1 0,0 0 0,0 1 0,0-1 0,0 0 0,0 0 0,0 1 0,1-1 0,-1 0 0,0 1 0,0-1 0,0 0 0,0 1 0,0-1 0,0 0 0,0 1 0,0-1 0,0 0 0,-1 1 0,1-1 0,0 0 0,0 1 0,0-1 0,0 0 0,0 0 0,0 1 0,-1-1 0,1 0 0,0 0 0,0 1 0,0-1 0,-1 0 0,1 0 0,0 1 0,0-1 0,-1 0 0,1 0 0,0 0 0,-1 1 0,-14 7 0,-14 3 0,-1-1 0,0-1 0,-1-2 0,0-1 0,0-2 0,-55 2 0,84-6 0,1 0 0,-1 0 0,0 1 0,1-1 0,-1 1 0,0-1 0,1 1 0,-1 0 0,1 0 0,-1 0 0,1 0 0,-1 0 0,1 0 0,-1 0 0,1 0 0,0 0 0,0 1 0,0-1 0,0 0 0,0 1 0,0-1 0,0 1 0,0-1 0,0 1 0,1 0 0,-1-1 0,1 1 0,-1 0 0,1-1 0,-1 1 0,1 0 0,0 0 0,0 2 0,-1 9 0,1 1 0,0 0 0,3 18 0,-2-11 0,5 130 0,-6-150 0,0 1 0,0-1 0,0 0 0,1 1 0,-1-1 0,0 0 0,0 1 0,1-1 0,-1 0 0,1 1 0,-1-1 0,1 0 0,0 0 0,0 0 0,1 2 0,-2-3 0,1 1 0,-1-1 0,1 0 0,-1 0 0,1 0 0,-1 0 0,1 0 0,-1 0 0,1 0 0,-1 0 0,1 0 0,-1 0 0,1 0 0,-1 0 0,1 0 0,-1 0 0,0 0 0,1 0 0,-1 0 0,1-1 0,-1 1 0,1 0 0,-1 0 0,1-1 0,-1 1 0,0 0 0,1-1 0,5-5 0,0 0 0,-1 0 0,0 0 0,5-8 0,-1 1 0,-1 4 0,0 0 0,1 1 0,0 0 0,0 1 0,0 0 0,1 0 0,0 1 0,1 0 0,14-6 0,-22 11 0,1-1 0,-1 1 0,0 0 0,1 0 0,-1 0 0,1 1 0,-1-1 0,1 1 0,-1-1 0,1 1 0,-1 0 0,1 1 0,-1-1 0,1 1 0,-1-1 0,1 1 0,-1 0 0,0 0 0,1 1 0,-1-1 0,0 1 0,0-1 0,0 1 0,0 0 0,0 0 0,0 1 0,-1-1 0,1 0 0,-1 1 0,1 0 0,-1-1 0,0 1 0,0 0 0,0 0 0,1 4 0,1 2 0,0-1 0,-1 0 0,0 1 0,-1-1 0,1 1 0,-2 0 0,1 0 0,-1 0 0,-1 0 0,0 0 0,0 0 0,-1 0 0,0 0 0,0 0 0,-1 0 0,0 0 0,0-1 0,-7 15 0,4-13 0,-1 1 0,0 0 0,-1-1 0,0-1 0,-1 1 0,0-1 0,0 0 0,-1-1 0,0 0 0,0 0 0,-1-1 0,0 0 0,-14 7 0,6-5 0,1-1 0,-1-1 0,-1-1 0,1-1 0,-1 0 0,0-1 0,0-1 0,0-1 0,-34-1 0,51-1 7,-1 0 0,1 0 0,0-1 0,-1 1 0,1-1 1,0 1-1,0-1 0,-1 0 0,1 0 0,0 0 0,0 0 0,0 0 0,0-1 0,0 1 0,1-1 0,-5-2 0,6 3-46,-1 0 0,1 0 0,0 0 0,-1 0 0,1 0 0,-1 0-1,1 0 1,0-1 0,0 1 0,0 0 0,0 0 0,0 0 0,0 0 0,0 0 0,0 0 0,0 0 0,0 0 0,1 0-1,-1 0 1,0 0 0,1 0 0,-1 0 0,0 0 0,1 0 0,0 0 0,-1 0 0,1 0 0,0 0 0,-1 0 0,1 1 0,0-1-1,0 0 1,-1 0 0,1 1 0,0-1 0,0 1 0,1-1 0,12-9-6787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5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79 24575,'-18'0'0,"10"-1"0,0 1 0,0 0 0,0 1 0,0 0 0,-11 2 0,12 2 0,13-1 0,18 0 0,13-1 0,0-3 0,0-1 0,37-6 0,113-25 0,-136 22 0,28-6 0,109-16 0,-187 31 0,30 1 0,-30 0 0,-1 1 0,1-1 0,-1 0 0,1 0 0,-1 0 0,1 1 0,-1-1 0,1 0 0,-1 0 0,0 1 0,1-1 0,-1 0 0,1 1 0,-1-1 0,0 0 0,1 1 0,-1-1 0,0 1 0,0-1 0,1 1 0,-1-1 0,0 1 0,0-1 0,0 1 0,0-1 0,1 1 0,-1-1 0,0 1 0,0-1 0,0 1 0,0-1 0,0 1 0,0-1 0,0 1 0,0-1 0,-1 1 0,1-1 0,0 1 0,0-1 0,0 1 0,0-1 0,-1 0 0,1 1 0,0-1 0,0 1 0,-1-1 0,1 1 0,0-1 0,-1 0 0,1 1 0,-1-1 0,1 0 0,-1 1 0,-18 23 0,0 0 0,-2-2 0,-28 24 0,-20 22 0,-272 355 0,339-420 0,-7 9 0,1 0 0,1 0 0,-12 25 0,18-34 0,0 0 0,0 0 0,0 0 0,1 0 0,-1 0 0,1 0 0,0 0 0,-1 0 0,1 0 0,1 6 0,0-7 0,-1-1 0,1 1 0,-1 0 0,1-1 0,0 0 0,0 1 0,0-1 0,0 1 0,0-1 0,0 0 0,0 0 0,0 1 0,0-1 0,1 0 0,-1 0 0,0 0 0,1 0 0,-1-1 0,1 1 0,-1 0 0,3 0 0,8 3 0,0-1 0,0 0 0,0-1 0,0 0 0,0-1 0,23-1 0,77-11 0,-95 9 0,273-53 0,-287 55-91,-1-1 0,0 1 0,1-1 0,-1 0 0,0 1 0,0-1 0,1 0 0,-1 0 0,0-1 0,0 1 0,0 0 0,0-1 0,0 1 0,2-3 0,0-6-6735</inkml:trace>
  <inkml:trace contextRef="#ctx0" brushRef="#br0" timeOffset="535.67">106 460 24575,'14'-7'0,"17"-2"0,12-4 0,11 1 0,10 2 0,8 0 0,11 1 0,5-2 0,-2 2 0,-15 2-8191</inkml:trace>
  <inkml:trace contextRef="#ctx0" brushRef="#br0" timeOffset="1660.79">1293 310 24575,'-11'0'0,"4"0"0,10 0 0,15 0 0,20 0 0,13 0 0,9 0 0,6 0 0,-2 0 0,-8 0 0,-10 4 0,-13 1-8191</inkml:trace>
  <inkml:trace contextRef="#ctx0" brushRef="#br0" timeOffset="1661.79">1335 543 24575,'25'0'0,"23"-3"0,18-2 0,11-3 0,8 0 0,-4-3 0,-4 1 0,-16 2-819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41.8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306 24575,'-9'-66'0,"0"7"0,6 43 0,2 15 0,1 5 0,-1 56 0,-1-19 0,2 0 0,2-1 0,9 55 0,-10-91 0,0 0 0,0 0 0,1 0 0,-1 0 0,1 0 0,0-1 0,0 1 0,0-1 0,1 1 0,3 3 0,-5-6 0,-1 0 0,1-1 0,0 1 0,0 0 0,0 0 0,0-1 0,0 1 0,0-1 0,0 1 0,0-1 0,0 1 0,1-1 0,-1 1 0,0-1 0,0 0 0,0 0 0,0 0 0,1 0 0,-1 0 0,0 0 0,0 0 0,0 0 0,0 0 0,1 0 0,-1-1 0,0 1 0,0 0 0,0-1 0,0 1 0,0-1 0,0 1 0,0-1 0,0 0 0,0 1 0,0-1 0,0 0 0,0 0 0,0 0 0,1-1 0,5-8 0,0-1 0,0 1 0,-1-1 0,0 0 0,-1-1 0,0 1 0,-1-1 0,0 0 0,4-25 0,-4 19 0,1 0 0,1 0 0,11-25 0,-16 42 0,0-1 0,-1 0 0,1 1 0,0-1 0,0 1 0,0 0 0,0-1 0,0 1 0,0 0 0,1-1 0,-1 1 0,0 0 0,0 0 0,1 0 0,-1 0 0,1 0 0,-1 1 0,1-1 0,0 0 0,-1 1 0,1-1 0,0 1 0,2-1 0,-2 1 0,1 1 0,-1-1 0,0 1 0,1-1 0,-1 1 0,0 0 0,0 0 0,0 0 0,0 0 0,0 1 0,0-1 0,0 0 0,0 1 0,3 3 0,6 7 0,0 1 0,-1 1 0,16 27 0,-22-34 0,13 21 0,-2-1 0,35 46 0,-39-63 0,-9-14 0,-13-23 0,-17-15 0,20 31 0,1 0 0,0 0 0,0-1 0,1 0 0,-7-20 0,12 30 0,1-1 0,0 1 0,0 0 0,0-1 0,0 1 0,0 0 0,1-1 0,-1 1 0,0 0 0,1-1 0,0 1 0,0 0 0,0 0 0,0 0 0,0 0 0,0 0 0,0 0 0,0 0 0,1 0 0,-1 0 0,1 1 0,0-1 0,-1 0 0,1 1 0,0 0 0,0-1 0,0 1 0,0 0 0,0 0 0,2-1 0,11-5 0,0 0 0,0 1 0,20-5 0,-15 5 0,-15 4 0,15-4 0,-1-1 0,-1-1 0,1 0 0,32-21 0,-46 26 0,-1-1 0,0 1 0,0-1 0,-1 1 0,1-1 0,-1 0 0,0-1 0,0 1 0,0 0 0,0-1 0,-1 0 0,0 0 0,0 1 0,0-1 0,0 0 0,-1-1 0,0 1 0,0 0 0,0 0 0,-1 0 0,0-1 0,0 1 0,0 0 0,-1-6 0,0 8 0,1 1 0,-1 0 0,1 0 0,-1 0 0,0 0 0,0-1 0,0 1 0,0 0 0,0 1 0,-1-1 0,-1-3 0,2 5 0,1-1 0,-1 1 0,1 0 0,0-1 0,-1 1 0,1 0 0,-1 0 0,1-1 0,-1 1 0,1 0 0,-1 0 0,1 0 0,-1 0 0,1-1 0,-1 1 0,1 0 0,-1 0 0,0 0 0,1 0 0,-1 0 0,1 0 0,-1 1 0,1-1 0,-1 0 0,1 0 0,-1 0 0,1 0 0,-1 1 0,1-1 0,-1 0 0,1 0 0,-1 1 0,1-1 0,0 0 0,-1 1 0,1-1 0,-1 1 0,1-1 0,0 0 0,0 1 0,-1-1 0,1 1 0,0-1 0,0 1 0,-1-1 0,1 1 0,0-1 0,0 1 0,0-1 0,0 1 0,0-1 0,0 1 0,0 0 0,-5 11 0,2 0 0,0 1 0,0-1 0,1 1 0,0 20 0,3 69 0,0-78 0,8 109 0,-6-112 0,1-1 0,1 1 0,0 0 0,11 22 0,-16-43 0,0 1 0,0-1 0,0 1 0,0-1 0,0 0 0,0 1 0,0-1 0,0 0 0,0 1 0,0-1 0,1 0 0,-1 1 0,0-1 0,0 0 0,1 1 0,-1-1 0,0 0 0,0 1 0,1-1 0,-1 0 0,0 0 0,1 1 0,-1-1 0,0 0 0,1 0 0,-1 0 0,0 0 0,1 1 0,-1-1 0,0 0 0,1 0 0,-1 0 0,1 0 0,-1 0 0,0 0 0,1 0 0,-1 0 0,0 0 0,1 0 0,-1 0 0,1 0 0,-1 0 0,0 0 0,1-1 0,-1 1 0,13-20 0,6-39 0,-18 56 0,6-26 0,2-7 0,1 0 0,2 1 0,19-41 0,-30 75 0,-1-1 0,1 1 0,0-1 0,0 1 0,0-1 0,0 1 0,0-1 0,0 1 0,0 0 0,0-1 0,1 1 0,-1 0 0,0 0 0,1 0 0,-1 0 0,1 0 0,-1 0 0,1 1 0,1-2 0,-2 2 0,0 0 0,1 1 0,-1-1 0,0 0 0,0 0 0,0 1 0,0-1 0,0 1 0,0-1 0,0 0 0,0 1 0,0 0 0,-1-1 0,1 1 0,0 0 0,0-1 0,0 1 0,-1 0 0,1 0 0,0 0 0,-1 0 0,2 1 0,3 8 0,1 1 0,-1 0 0,-1 0 0,5 15 0,-6-16 0,3 8 0,0 1 0,2-1 0,0-1 0,1 0 0,18 27 0,-24-40 0,0 0 0,0 0 0,1 0 0,0-1 0,-1 1 0,1-1 0,1 0 0,-1 0 0,0 0 0,1-1 0,-1 1 0,1-1 0,0 0 0,-1-1 0,1 1 0,0-1 0,0 0 0,0 0 0,1 0 0,-1-1 0,0 1 0,0-1 0,0-1 0,0 1 0,0-1 0,8-2 0,-7 1 0,0 0 0,0-1 0,-1 0 0,1 0 0,0-1 0,-1 1 0,0-1 0,0 0 0,0-1 0,-1 1 0,1-1 0,-1 0 0,0 0 0,0-1 0,-1 1 0,0-1 0,3-6 0,0 0 0,0-1 0,-1 0 0,0 0 0,-2-1 0,1 1 0,2-27 0,-6 37 0,1 0 0,-1 0 0,0 0 0,0 0 0,-1 0 0,1 1 0,-1-1 0,1 0 0,-1 0 0,0 0 0,0 1 0,0-1 0,0 0 0,0 1 0,-1-1 0,1 1 0,-1-1 0,0 1 0,0 0 0,0 0 0,0 0 0,0 0 0,0 0 0,0 0 0,-1 1 0,1-1 0,0 1 0,-1-1 0,0 1 0,1 0 0,-1 0 0,0 0 0,0 0 0,1 1 0,-1-1 0,0 1 0,0 0 0,0-1 0,0 1 0,0 1 0,1-1 0,-1 0 0,0 1 0,0-1 0,0 1 0,1 0 0,-1 0 0,0 0 0,1 0 0,-1 0 0,0 1 0,1-1 0,0 1 0,-1 0 0,1 0 0,0 0 0,0 0 0,0 0 0,0 0 0,-2 4 0,0-1 0,1 1 0,0 0 0,-1 0 0,2 0 0,-1 1 0,1-1 0,0 1 0,1-1 0,-1 1 0,1 0 0,0-1 0,1 1 0,0 0 0,0 0 0,0 0 0,1-1 0,0 1 0,0 0 0,1-1 0,0 1 0,0-1 0,1 1 0,-1-1 0,1 0 0,0 0 0,1 0 0,0 0 0,0-1 0,0 0 0,1 0 0,-1 0 0,1 0 0,0 0 0,1-1 0,-1 0 0,1 0 0,-1-1 0,1 0 0,1 1 0,-1-2 0,0 1 0,1-1 0,-1 0 0,11 1 0,-10-1 0,-1-1 0,1-1 0,-1 1 0,1-1 0,-1 0 0,1-1 0,0 0 0,-1 0 0,1 0 0,-1-1 0,0 1 0,0-2 0,1 1 0,-1-1 0,-1 0 0,1 0 0,9-6 0,-10 4 0,1-1 0,-1 1 0,1-1 0,-2 0 0,1 0 0,-1 0 0,0-1 0,0 1 0,0-1 0,-1 0 0,0 0 0,-1-1 0,1 1 0,1-15 0,6-63 0,-11 85 0,1 0 0,0 0 0,0 0 0,0-1 0,0 1 0,0 0 0,0 0 0,0 0 0,0 0 0,0-1 0,0 1 0,0 0 0,0 0 0,0 0 0,0-1 0,0 1 0,1 0 0,-1 0 0,0 0 0,0 0 0,0-1 0,0 1 0,0 0 0,0 0 0,0 0 0,1 0 0,-1 0 0,0-1 0,0 1 0,0 0 0,0 0 0,0 0 0,1 0 0,-1 0 0,0 0 0,0 0 0,0 0 0,0 0 0,1 0 0,-1-1 0,0 1 0,0 0 0,0 0 0,1 0 0,-1 0 0,0 0 0,0 0 0,0 0 0,1 1 0,-1-1 0,0 0 0,8 12 0,6 24 0,-12-32 0,41 103 0,-38-96 0,2 0 0,-1 0 0,1 0 0,1-1 0,0 0 0,17 18 0,-23-27 0,0 1 0,-1 0 0,1-1 0,0 1 0,0-1 0,0 0 0,0 1 0,0-1 0,0 0 0,0 0 0,1 0 0,-1-1 0,0 1 0,0 0 0,1-1 0,-1 0 0,0 1 0,1-1 0,-1 0 0,1 0 0,-1 0 0,0-1 0,1 1 0,-1-1 0,0 1 0,1-1 0,-1 0 0,0 1 0,0-1 0,0 0 0,0-1 0,0 1 0,0 0 0,0-1 0,0 1 0,0-1 0,0 1 0,-1-1 0,1 0 0,-1 0 0,1 0 0,-1 0 0,1-2 0,6-9 0,0 0 0,-2-1 0,0 0 0,0 0 0,4-20 0,1-7 0,-7 24 0,0-1 0,12-26 0,-16 43 0,0 0 0,1 0 0,-1 1 0,0-1 0,0 0 0,1 0 0,-1 0 0,0 1 0,1-1 0,-1 0 0,1 1 0,-1-1 0,1 0 0,-1 1 0,1-1 0,0 1 0,-1-1 0,1 1 0,0-1 0,-1 1 0,1-1 0,0 1 0,0 0 0,-1-1 0,1 1 0,0 0 0,0 0 0,0-1 0,0 1 0,-1 0 0,1 0 0,0 0 0,0 0 0,0 0 0,0 0 0,-1 0 0,1 1 0,0-1 0,0 0 0,0 0 0,-1 1 0,1-1 0,0 0 0,0 1 0,-1-1 0,1 1 0,0-1 0,-1 1 0,1-1 0,0 1 0,-1-1 0,2 2 0,3 4 0,1 1 0,-1 0 0,-1 0 0,6 10 0,-6-11 0,21 43-392,-2 0 0,18 56 0,-39-100 203,14 38-6637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4.4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64 24575,'-4'0'0,"7"-3"0,13-6 0,3 0-8191</inkml:trace>
  <inkml:trace contextRef="#ctx0" brushRef="#br0" timeOffset="1">469 0 24575,'4'0'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31:32.0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0 24575,'-7'4'0,"1"1"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6:06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2 479 24575,'-1'-8'0,"-1"-1"0,0 0 0,-1 1 0,0-1 0,0 1 0,-1 0 0,-5-9 0,8 16 0,0-1 0,0 0 0,0 0 0,-1 1 0,1-1 0,0 1 0,-1-1 0,1 1 0,-1 0 0,0-1 0,1 1 0,-1 0 0,0 0 0,0 0 0,0 0 0,0 0 0,0 1 0,0-1 0,0 1 0,0-1 0,0 1 0,0 0 0,0-1 0,0 1 0,0 0 0,0 1 0,0-1 0,0 0 0,0 0 0,0 1 0,0-1 0,0 1 0,0 0 0,0 0 0,-3 2 0,-2 1 0,1 0 0,0 1 0,0-1 0,1 2 0,0-1 0,-1 1 0,2-1 0,-1 1 0,1 0 0,0 1 0,0-1 0,1 1 0,-1 0 0,-1 7 0,0 0 0,0 0 0,2 0 0,-1 0 0,2 1 0,0-1 0,0 21 0,2-30 0,0 0 0,0 0 0,1 0 0,-1 0 0,1-1 0,0 1 0,1 0 0,-1 0 0,1-1 0,0 1 0,0-1 0,0 1 0,1-1 0,0 0 0,0 0 0,0 0 0,0-1 0,0 1 0,1-1 0,0 1 0,-1-1 0,1 0 0,0 0 0,1-1 0,-1 1 0,0-1 0,1 0 0,-1 0 0,1-1 0,0 1 0,0-1 0,-1 0 0,1 0 0,0-1 0,0 1 0,0-1 0,0 0 0,0-1 0,0 1 0,0-1 0,0 0 0,6-2 0,-3 1 0,-1-1 0,0 0 0,0 0 0,0 0 0,0-1 0,-1 0 0,1 0 0,-1-1 0,0 0 0,0 0 0,-1 0 0,1-1 0,-1 0 0,-1 0 0,1 0 0,-1 0 0,0-1 0,0 0 0,-1 0 0,0 0 0,4-12 0,1-9 0,-1-1 0,-2 1 0,0-1 0,0-41 0,-3 11 0,-5-63 0,0 91 0,-1 1 0,-1 0 0,-18-56 0,6 51 0,17 34 0,0 1 0,-1-1 0,1 1 0,0-1 0,-1 1 0,1-1 0,-1 1 0,1-1 0,0 1 0,-1-1 0,1 1 0,-1 0 0,1-1 0,-1 1 0,0-1 0,1 1 0,-1 0 0,1 0 0,-1-1 0,0 1 0,1 0 0,-1 0 0,1 0 0,-1 0 0,0 0 0,1 0 0,-1 0 0,0 0 0,1 0 0,-1 0 0,0 0 0,1 0 0,-1 0 0,1 1 0,-1-1 0,0 0 0,1 0 0,-1 1 0,1-1 0,-1 0 0,1 1 0,-1-1 0,1 1 0,-1-1 0,1 0 0,-1 1 0,1-1 0,-1 1 0,1 0 0,0-1 0,-1 1 0,1-1 0,-1 2 0,-3 6 0,0 1 0,1-1 0,-1 1 0,1 0 0,1 0 0,0 1 0,0-1 0,0 15 0,0 9 0,3 38 0,2-38 0,1 0 0,1 0 0,2-1 0,15 46 0,-16-60 0,1-1 0,0-1 0,1 1 0,1-2 0,0 1 0,2-1 0,-1 0 0,2-1 0,23 22 0,-31-32 0,0-1 0,1 1 0,-1-1 0,1 0 0,0-1 0,0 1 0,0-1 0,0 0 0,1 0 0,-1 0 0,10 1 0,-12-3 0,-1 0 0,1 0 0,0 0 0,0 0 0,-1-1 0,1 1 0,0-1 0,-1 1 0,1-1 0,0 0 0,-1 0 0,1-1 0,-1 1 0,1 0 0,-1-1 0,0 1 0,0-1 0,0 0 0,1 0 0,-2 0 0,1 0 0,0 0 0,0 0 0,-1 0 0,2-3 0,2-4 0,0-1 0,-1 0 0,0 0 0,-1 0 0,0 0 0,0-1 0,1-20 0,-1 0 0,-3-43 0,-1 68 0,1 17 0,3 24 0,3-13-151,2 1-1,0-1 0,1 0 0,2-1 1,0 0-1,1-1 0,1 0 1,18 21-1,-16-24-6674</inkml:trace>
  <inkml:trace contextRef="#ctx0" brushRef="#br0" timeOffset="361.15">531 99 24575,'7'25'0,"10"20"0,5 8 0,-1-4-8191</inkml:trace>
  <inkml:trace contextRef="#ctx0" brushRef="#br0" timeOffset="874.51">741 480 24575,'8'-13'0,"1"1"0,14-18 0,-20 26 0,0 1 0,0 0 0,0 0 0,1 0 0,-1 1 0,1-1 0,0 1 0,-1 0 0,1-1 0,0 2 0,0-1 0,0 0 0,6 0 0,-8 2 0,-1 0 0,1 0 0,0 0 0,0 0 0,0 1 0,0-1 0,0 1 0,-1-1 0,1 1 0,0 0 0,0-1 0,-1 1 0,1 0 0,-1 0 0,1 0 0,-1 1 0,1-1 0,-1 0 0,1 0 0,-1 1 0,0-1 0,0 1 0,0-1 0,0 1 0,0 0 0,0-1 0,0 1 0,0 0 0,-1 0 0,1-1 0,-1 1 0,1 2 0,2 6 0,-1-1 0,0 1 0,-1 0 0,1 16 0,-2-18 0,-1 0 0,0 1 0,0-1 0,0 0 0,-1 0 0,-1-1 0,-2 9 0,4-13 0,-1 0 0,1 1 0,-1-1 0,0 0 0,1 0 0,-2 0 0,1 0 0,0-1 0,0 1 0,-1 0 0,1-1 0,-1 0 0,0 1 0,0-1 0,0 0 0,0-1 0,-6 4 0,8-5 0,0 0 0,-1 1 0,1-1 0,0 0 0,0 0 0,0 0 0,0 0 0,0 0 0,0 0 0,0 0 0,0 0 0,-1 0 0,1-1 0,0 1 0,0 0 0,0-1 0,0 1 0,0-1 0,0 1 0,0-1 0,0 1 0,0-1 0,1 0 0,-1 1 0,0-1 0,0 0 0,0 0 0,1 0 0,-1 1 0,0-1 0,1 0 0,-1 0 0,1 0 0,-1 0 0,1 0 0,0 0 0,-1 0 0,1-1 0,0 1 0,0 0 0,0 0 0,-1 0 0,1 0 0,1-2 0,-2-4 0,1 0 0,0 0 0,0 0 0,1 1 0,0-1 0,2-9 0,4-5 0,2 0 0,0 1 0,1-1 0,1 2 0,0-1 0,15-17 0,-6 11 0,2 1 0,0 1 0,36-31 0,-55 53 0,-1 0 0,0 0 0,0 0 0,1 0 0,-1 1 0,0-1 0,1 1 0,0 0 0,-1 0 0,1-1 0,0 2 0,0-1 0,0 0 0,-1 0 0,1 1 0,0 0 0,0 0 0,0 0 0,4 0 0,-5 1 0,1 0 0,0 1 0,-1-1 0,0 0 0,1 1 0,-1 0 0,0 0 0,0 0 0,0 0 0,0 0 0,0 0 0,0 0 0,-1 0 0,1 1 0,-1-1 0,0 1 0,1-1 0,-1 1 0,1 4 0,13 37 0,17 77 0,-1-3 0,-17-64 0,-16-52 0,-3-10 0,-6-11 0,-12-51 0,22 65 0,0 0 0,0 1 0,0-1 0,1 0 0,-1 1 0,1-1 0,0 0 0,1 0 0,-1 1 0,1-1 0,0 0 0,0 1 0,3-8 0,-3 11 0,-1 0 0,1 0 0,0 0 0,-1 0 0,1 0 0,0 0 0,0 0 0,0 0 0,0 1 0,0-1 0,0 0 0,0 0 0,0 1 0,0-1 0,0 1 0,1-1 0,-1 1 0,0-1 0,0 1 0,0 0 0,1-1 0,-1 1 0,2 0 0,0 0 0,1 0 0,-1 1 0,0 0 0,0-1 0,1 1 0,-1 0 0,0 0 0,0 1 0,3 1 0,5 3 0,-1 1 0,0 0 0,17 15 0,-16-13 0,-2 1 0,1 0 0,-1 0 0,-1 1 0,0 0 0,0 0 0,-1 1 0,9 21 0,-14-24 0,-5-11 0,-5-15 0,4 2 17,0-1 0,2 1 1,-1-1-1,2 1 0,0-1 0,2-18 0,-1 30-74,0-1 0,1 1 0,0-1 0,-1 1-1,2 0 1,-1-1 0,0 1 0,1 0 0,0 0 0,0 0 0,0 0 0,1 0-1,-1 1 1,1-1 0,0 1 0,0-1 0,0 1 0,0 0 0,0 0 0,1 0 0,0 1-1,-1-1 1,1 1 0,0 0 0,8-3 0,10-1-6769</inkml:trace>
  <inkml:trace contextRef="#ctx0" brushRef="#br0" timeOffset="1232.21">1547 542 24575,'7'0'0,"6"0"0,1 0-819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7:28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7 628 24575,'4'-14'0,"0"-9"0,-3-3 0,-2-2 0,-1 1 0,0 5-8191</inkml:trace>
  <inkml:trace contextRef="#ctx0" brushRef="#br0" timeOffset="375.25">549 78 24575,'0'-6'0,"0"-1"0,-1 1 0,1 0 0,-1-1 0,-1 1 0,1 0 0,-3-7 0,3 12 0,1 0 0,-1-1 0,0 1 0,1 0 0,-1 0 0,0 0 0,0 0 0,1 0 0,-1 0 0,0 0 0,0 0 0,0 0 0,0 0 0,-1 0 0,1 1 0,0-1 0,0 0 0,0 1 0,-1-1 0,1 1 0,0 0 0,0-1 0,-1 1 0,1 0 0,0 0 0,-1 0 0,1-1 0,0 2 0,-1-1 0,1 0 0,0 0 0,-1 0 0,1 0 0,0 1 0,-1-1 0,1 1 0,0-1 0,0 1 0,0-1 0,-2 2 0,-8 4 0,1 0 0,0 1 0,1 0 0,0 0 0,0 1 0,1 0 0,-1 1 0,-7 11 0,-55 85 0,62-90 0,-39 66 0,3 2 0,4 1 0,4 3 0,3 1 0,5 2 0,3 0 0,4 2 0,-11 108 0,29-161 17,2 0 0,2 0 1,1 0-1,2 0 0,1 0 0,11 39 0,-12-63-100,1 0 1,1 0-1,1 0 1,0-1-1,1 0 1,0 0-1,1-1 1,1 0-1,0 0 1,1-1-1,0 0 1,1-1-1,0 0 1,0 0-1,2-2 1,-1 1-1,23 12 1,21 2-6744</inkml:trace>
  <inkml:trace contextRef="#ctx0" brushRef="#br0" timeOffset="748.07">802 586 24575,'-4'7'0,"-4"17"0,-5 19 0,0 20 0,-2 13 0,2 13 0,4 8 0,2 3 0,3-2 0,3-7 0,0-7 0,1-12 0,5-10 0,0-19 0,0-28 0,-1-28 0,-1-11-8191</inkml:trace>
  <inkml:trace contextRef="#ctx0" brushRef="#br0" timeOffset="1561.13">696 989 24575,'-13'-49'0,"3"-1"0,1 0 0,3 0 0,1-56 0,5 102 0,0 0 0,0 0 0,0-1 0,1 1 0,0 0 0,0 0 0,0 0 0,0 0 0,1 0 0,-1 0 0,1 0 0,0 1 0,0-1 0,1 1 0,-1-1 0,6-4 0,-4 4 0,0 1 0,0 0 0,1 1 0,-1-1 0,1 1 0,-1 0 0,1 0 0,0 0 0,0 1 0,0 0 0,0 0 0,0 0 0,7 0 0,-3 0 0,0 0 0,0 1 0,1 0 0,-1 1 0,0 0 0,0 0 0,0 1 0,0 0 0,14 5 0,-19-5 0,-1 0 0,1 0 0,-1 0 0,0 0 0,0 1 0,0-1 0,0 1 0,0-1 0,-1 1 0,1 0 0,-1 0 0,0 1 0,0-1 0,0 0 0,0 1 0,-1-1 0,1 1 0,-1-1 0,0 1 0,0 0 0,0 0 0,0-1 0,-1 1 0,1 0 0,-1 7 0,-1-4 0,0-1 0,0 1 0,-1-1 0,1 1 0,-1-1 0,-1 1 0,1-1 0,-1 0 0,0 0 0,-1-1 0,1 1 0,-1 0 0,0-1 0,-1 0 0,1 0 0,-1 0 0,0-1 0,0 0 0,-6 4 0,-10 7 0,-1-1 0,0-1 0,-36 16 0,-9-1 0,58-22 0,17-4 0,18-4 0,18-4 0,0-2 0,-1-1 0,0-2 0,-1-3 0,68-30 0,-101 39 0,-1 1 0,0-2 0,0 1 0,13-13 0,-19 16 0,0 0 0,0 0 0,0 0 0,0-1 0,0 1 0,0 0 0,-1-1 0,0 1 0,1-1 0,-1 0 0,0 1 0,0-1 0,0 0 0,-1 0 0,1 0 0,-1 0 0,1 0 0,-1 0 0,0-5 0,-5-2 0,-1 18 0,-2 19 0,8-19 0,-1-1 0,1 1 0,1 0 0,-1 0 0,1 0 0,1 0 0,-1-1 0,1 1 0,1-1 0,0 1 0,0-1 0,7 14 0,-8-18 0,0 0 0,0 0 0,0 0 0,0 0 0,1 0 0,-1-1 0,1 1 0,0-1 0,-1 1 0,1-1 0,0 0 0,1 0 0,-1 0 0,0-1 0,0 1 0,1-1 0,-1 0 0,1 1 0,-1-2 0,1 1 0,0 0 0,-1-1 0,1 0 0,0 1 0,-1-2 0,1 1 0,0 0 0,-1-1 0,1 1 0,3-2 0,-2 0 0,0-1 0,0 0 0,0 1 0,-1-1 0,1-1 0,-1 1 0,0-1 0,0 0 0,0 0 0,-1 0 0,1 0 0,-1 0 0,0-1 0,0 0 0,0 0 0,-1 0 0,0 0 0,0 0 0,0 0 0,0 0 0,0-9 0,2 1 0,-2-1 0,0 1 0,0-1 0,-2 0 0,1 0 0,-2 0 0,-2-19 0,3 33 0,0-1 0,0 0 0,0 0 0,0 0 0,0 1 0,-1-1 0,1 0 0,0 0 0,0 0 0,-1 1 0,1-1 0,0 0 0,-1 0 0,1 1 0,-1-1 0,1 0 0,-1 1 0,1-1 0,-2 0 0,-4 11 0,-1 28 0,7-25 0,0-1 0,0 0 0,1 0 0,0 0 0,1 0 0,1 0 0,0 0 0,4 12 0,-5-20 0,-1 0 0,1 0 0,-1 0 0,1 0 0,0 0 0,1 0 0,-1-1 0,1 1 0,-1-1 0,1 0 0,0 0 0,1 0 0,-1 0 0,0 0 0,1-1 0,-1 1 0,1-1 0,0 0 0,0 0 0,0-1 0,0 1 0,0-1 0,0 0 0,0 0 0,0 0 0,6 0 0,-6-1 0,-1-1 0,1 1 0,0-1 0,0 0 0,-1 0 0,1-1 0,0 1 0,-1-1 0,1 0 0,-1 1 0,0-2 0,0 1 0,0 0 0,0-1 0,0 1 0,0-1 0,0 0 0,-1 0 0,0 0 0,1 0 0,-1 0 0,0-1 0,-1 1 0,3-6 0,3-7 0,0-1 0,-2 1 0,8-35 0,-6 11 0,-1-2 0,-2 1 0,-1-1 0,-5-46 0,2 84 0,0 1 0,-1 0 0,1-1 0,-1 1 0,0 0 0,0 0 0,0 0 0,-2-4 0,3 7 0,0 0 0,0 0 0,0 0 0,0 0 0,0 0 0,0 0 0,-1-1 0,1 1 0,0 0 0,0 0 0,0 0 0,0 0 0,0 0 0,0 0 0,0 0 0,0 0 0,-1 0 0,1 0 0,0 0 0,0-1 0,0 1 0,0 0 0,0 0 0,0 0 0,-1 0 0,1 0 0,0 0 0,0 0 0,0 0 0,0 0 0,0 0 0,-1 0 0,1 0 0,0 0 0,0 0 0,0 0 0,0 1 0,0-1 0,0 0 0,-1 0 0,1 0 0,0 0 0,0 0 0,0 0 0,0 0 0,0 0 0,0 0 0,0 0 0,0 1 0,0-1 0,-1 0 0,1 0 0,0 0 0,0 0 0,-5 20 0,1 44 0,3 1 0,10 105 0,0-29 0,-21-213 0,11 63 0,0-1 0,1 1 0,0-1 0,1 1 0,0-1 0,0 1 0,1 0 0,0 0 0,1 0 0,7-17 0,-6 19 0,0 1 0,0 0 0,1 0 0,0 0 0,0 0 0,0 1 0,1 0 0,0 0 0,0 0 0,0 1 0,0 0 0,1 0 0,-1 0 0,10-2 0,7-3-227,0 2-1,1 1 1,0 1-1,0 0 1,31 0-1,1 1-6598</inkml:trace>
  <inkml:trace contextRef="#ctx0" brushRef="#br0" timeOffset="1936.62">2135 627 24575,'-7'-10'0,"-3"3"0,1 10 0,2 11 0,2 16 0,5 8 0,3 2 0,5 2 0,4-4 0,3-15 0,0-11-8191</inkml:trace>
  <inkml:trace contextRef="#ctx0" brushRef="#br0" timeOffset="2309.76">2156 141 24575,'-11'22'0,"-3"14"0,4 12 0,7 5 0,12 0 0,8-4 0,0-12-8191</inkml:trace>
  <inkml:trace contextRef="#ctx0" brushRef="#br0" timeOffset="2668.83">2327 395 24575,'3'121'0,"6"0"0,26 128 0,-33-226 0,-2-23 0,0 0 0,0 0 0,-1 0 0,1 0 0,0 0 0,0 0 0,0 0 0,0 0 0,-1 0 0,1 0 0,0 0 0,0 0 0,0 0 0,-1 0 0,1 0 0,0 0 0,0 0 0,0 0 0,0 0 0,-1 0 0,1 0 0,0 0 0,0-1 0,0 1 0,0 0 0,0 0 0,-1 0 0,1 0 0,0 0 0,0 0 0,0-1 0,0 1 0,0 0 0,0 0 0,0 0 0,0 0 0,-1-1 0,1 1 0,0 0 0,0 0 0,0 0 0,0-1 0,0 1 0,0 0 0,0 0 0,0 0 0,0-1 0,-17-39 0,9 16 0,-19-65 0,24 78 0,1 1 0,0 0 0,1-1 0,1 1 0,-1-1 0,3-15 0,-1 22 4,0 1 0,0-1 0,0 1-1,1-1 1,0 1 0,-1 0 0,1 0-1,0 0 1,1 0 0,-1 0 0,0 0-1,1 1 1,0-1 0,-1 1 0,1-1-1,0 1 1,0 0 0,0 0 0,1 1-1,-1-1 1,0 1 0,1-1 0,-1 1-1,1 0 1,3 0 0,12-4-234,0 2 1,1 0-1,25 0 0,-32 2-314,45-1-6282</inkml:trace>
  <inkml:trace contextRef="#ctx0" brushRef="#br0" timeOffset="2669.83">3004 544 24575,'-7'0'0,"-3"4"0,1 8 0,2 13 0,2 13 0,2 7 0,4 3 0,4 1 0,3-5 0,4-9 0,0-11-8191</inkml:trace>
  <inkml:trace contextRef="#ctx0" brushRef="#br0" timeOffset="3057.53">3024 205 24575,'-4'22'0,"0"21"0,-1 14 0,5 13 0,6 3 0,5 2 0,1-12-8191</inkml:trace>
  <inkml:trace contextRef="#ctx0" brushRef="#br0" timeOffset="3058.53">3151 649 24575,'0'0'0,"0"0"0,0 0 0,0 0 0,-1 0 0,1 0 0,0-1 0,0 1 0,0 0 0,0 0 0,0 0 0,-1 0 0,1 0 0,0 0 0,0 0 0,0 0 0,0 0 0,-1 0 0,1 0 0,0 0 0,0 0 0,0 0 0,-1 0 0,1 0 0,0 0 0,0 0 0,0 0 0,0 0 0,-1 0 0,1 0 0,0 0 0,0 0 0,0 0 0,0 0 0,-1 0 0,1 0 0,0 0 0,0 0 0,0 1 0,0-1 0,0 0 0,-1 0 0,1 0 0,0 0 0,0 1 0,-5 11 0,1 13 0,4-24 0,-1 9 0,-2 10 0,1 0 0,0-1 0,2 1 0,1 0 0,4 33 0,-5-52 0,0 0 0,1 0 0,-1 0 0,0 0 0,0 0 0,0 0 0,0-1 0,1 1 0,-1 0 0,0 0 0,1 0 0,-1 0 0,1-1 0,-1 1 0,1 0 0,-1 0 0,1-1 0,-1 1 0,1 0 0,0-1 0,-1 1 0,1-1 0,0 1 0,0-1 0,-1 1 0,1-1 0,0 0 0,0 1 0,1-1 0,-1 0 0,0-1 0,0 1 0,1-1 0,-1 0 0,0 1 0,0-1 0,0 0 0,0 0 0,0 0 0,0 0 0,0 0 0,0 0 0,-1 0 0,1 0 0,0 0 0,0-2 0,24-55 0,21-96 0,-46 153 0,0 0 0,0 0 0,1 1 0,-1-1 0,0 0 0,1 0 0,-1 1 0,0-1 0,1 0 0,-1 1 0,1-1 0,-1 1 0,1-1 0,-1 0 0,1 1 0,0-1 0,-1 1 0,1 0 0,0-1 0,0 0 0,0 1 0,-1 0 0,1 0 0,-1 1 0,1-1 0,0 0 0,-1 0 0,1 0 0,-1 0 0,1 1 0,-1-1 0,1 0 0,-1 1 0,0-1 0,1 0 0,-1 1 0,1-1 0,-1 0 0,0 1 0,1-1 0,-1 1 0,0-1 0,1 1 0,20 42 0,-12-20 0,5-2-682,24 31-1,-12-22-6143</inkml:trace>
  <inkml:trace contextRef="#ctx0" brushRef="#br0" timeOffset="4837.59">4082 565 24575,'-5'-4'0,"-1"1"0,1-1 0,-1 1 0,0 0 0,0 0 0,0 1 0,0-1 0,-1 1 0,1 1 0,-1-1 0,1 1 0,-1 0 0,1 1 0,-1 0 0,-9 0 0,11 1 0,-1 0 0,1 0 0,0 1 0,0-1 0,0 1 0,0 0 0,0 0 0,0 1 0,1 0 0,-1 0 0,1 0 0,0 0 0,-1 0 0,2 1 0,-1 0 0,0 0 0,1 0 0,-1 0 0,-3 7 0,2-1 0,0-1 0,1 1 0,0 0 0,1 0 0,0 0 0,0 1 0,1-1 0,0 1 0,1-1 0,0 1 0,1 0 0,1 11 0,-1-18 0,0 0 0,1-1 0,0 1 0,-1 0 0,1-1 0,0 1 0,1-1 0,-1 0 0,1 1 0,-1-1 0,1 0 0,0 0 0,0 0 0,1 0 0,-1 0 0,1-1 0,-1 1 0,1 0 0,0-1 0,0 0 0,0 0 0,0 0 0,0 0 0,0 0 0,0-1 0,1 0 0,-1 1 0,1-1 0,-1 0 0,1-1 0,0 1 0,-1 0 0,1-1 0,-1 0 0,1 0 0,0 0 0,7-2 0,-4 1 0,0-1 0,0 0 0,0 0 0,0-1 0,0 0 0,0 0 0,-1 0 0,0-1 0,1 0 0,-1 0 0,-1-1 0,1 0 0,-1 0 0,1 0 0,-1 0 0,-1-1 0,1 0 0,-1 0 0,5-10 0,-4 7 0,0 0 0,-1 0 0,0 0 0,0 0 0,-1-1 0,0 0 0,-1 0 0,0 0 0,0 0 0,-1 0 0,-1 0 0,0 0 0,-1-17 0,-5 15 0,0 18 0,-1 22 0,7-24 0,0 0 0,0 1 0,0-1 0,1 0 0,0 0 0,0 0 0,0 1 0,0-1 0,0 0 0,1 0 0,0-1 0,0 1 0,0 0 0,0 0 0,1-1 0,0 0 0,-1 1 0,1-1 0,0 0 0,0 0 0,1-1 0,-1 1 0,1-1 0,-1 1 0,1-1 0,0 0 0,0-1 0,7 3 0,-6-2 0,1-1 0,0 0 0,-1-1 0,1 1 0,0-1 0,0 0 0,-1-1 0,1 1 0,0-1 0,-1-1 0,1 1 0,-1-1 0,1 1 0,-1-2 0,0 1 0,0 0 0,0-1 0,0 0 0,0 0 0,0-1 0,5-5 0,0-2 0,0 0 0,-1-1 0,0 0 0,0-1 0,-1 0 0,-1 0 0,-1-1 0,0 0 0,0 0 0,-1-1 0,3-15 0,1-16 0,-1 0 0,2-60 0,-9 90 0,1-4 0,-2 0 0,-1-27 0,1 43 0,-1 0 0,1 0 0,-1 0 0,0 0 0,0 0 0,0 0 0,-1 0 0,1 0 0,-1 1 0,0-1 0,0 0 0,0 1 0,-1 0 0,1-1 0,-1 1 0,0 0 0,-4-4 0,5 6 0,0 0 0,1 0 0,-1 0 0,0 1 0,0-1 0,1 0 0,-1 1 0,0 0 0,0-1 0,0 1 0,0 0 0,0 0 0,0 0 0,1 0 0,-1 0 0,0 0 0,0 0 0,0 1 0,0-1 0,0 1 0,1-1 0,-1 1 0,0 0 0,0 0 0,1 0 0,-1 0 0,0 0 0,1 0 0,-1 0 0,1 0 0,0 1 0,-1-1 0,-1 3 0,-2 2 0,-1 1 0,1 0 0,0 1 0,1-1 0,0 1 0,-4 9 0,-1 8 0,1 0 0,1 1 0,1-1 0,1 2 0,2-1 0,0 0 0,2 1 0,4 51 0,-2-59 0,2 1 0,0-1 0,1 0 0,1 0 0,1 0 0,1 0 0,0-1 0,2 0 0,0-1 0,1 0 0,0 0 0,22 25 0,-28-37 0,1 0 0,-1-1 0,1 0 0,0 0 0,0 0 0,0 0 0,1-1 0,-1 0 0,1 0 0,0 0 0,0-1 0,0 0 0,0 0 0,0 0 0,0-1 0,1 0 0,12 0 0,-13-1 0,0-1 0,0 0 0,1-1 0,-1 1 0,0-1 0,0-1 0,-1 1 0,1-1 0,0 0 0,-1 0 0,1 0 0,-1-1 0,0 0 0,-1 0 0,1 0 0,-1-1 0,8-9 0,-2 0 0,0 0 0,-2 0 0,0 0 0,0-1 0,-1 0 0,-1-1 0,-1 0 0,0 0 0,-1 0 0,-1 0 0,0 0 0,0-20 0,-6 12 0,-1 17 0,-1 16 0,3 0 0,-1 0 0,2 0 0,-1 0 0,1 0 0,1 0 0,0 1 0,0-1 0,0 0 0,1 0 0,1 0 0,0 0 0,0 0 0,1 0 0,-1-1 0,2 1 0,4 9 0,-5-13 0,1 1 0,-1-1 0,1 0 0,0 0 0,0 0 0,0-1 0,1 0 0,-1 1 0,1-1 0,0-1 0,1 1 0,-1-1 0,1 0 0,-1 0 0,1-1 0,0 1 0,0-1 0,0-1 0,0 1 0,0-1 0,0 0 0,1 0 0,-1-1 0,9 0 0,-6-1 0,-1 0 0,1-1 0,-1 0 0,1-1 0,-1 1 0,0-2 0,0 1 0,-1-1 0,1 0 0,-1-1 0,1 0 0,-2 0 0,1 0 0,0-1 0,-1 0 0,0 0 0,-1-1 0,1 1 0,-1-1 0,0-1 0,-1 1 0,0-1 0,0 1 0,-1-1 0,1 0 0,-2-1 0,1 1 0,-1 0 0,-1-1 0,1 1 0,-1-1 0,-1 0 0,0-10 0,0 17 0,0 0 0,0 1 0,0-1 0,0 0 0,0 0 0,-1 0 0,1 0 0,-1 1 0,1-1 0,-1 0 0,1 0 0,-1 1 0,0-1 0,0 1 0,0-1 0,0 1 0,0-1 0,0 1 0,-1-1 0,1 1 0,0 0 0,-1 0 0,1-1 0,-1 1 0,1 0 0,-1 0 0,1 1 0,-1-1 0,0 0 0,1 1 0,-1-1 0,0 0 0,0 1 0,1 0 0,-1 0 0,-3-1 0,2 2 0,0-1 0,1 0 0,-1 1 0,0 0 0,0 0 0,1 0 0,-1 0 0,1 0 0,-1 0 0,1 1 0,-1-1 0,1 1 0,0-1 0,-1 1 0,1 0 0,0 0 0,0 0 0,1 0 0,-1 1 0,0-1 0,1 0 0,-1 1 0,-1 3 0,0 1 0,1 1 0,-1 0 0,1 0 0,1 0 0,0 0 0,0 1 0,0-1 0,1 0 0,0 0 0,1 1 0,0-1 0,0 0 0,1 0 0,4 14 0,-5-18 0,0-1 0,1 1 0,0 0 0,-1-1 0,1 0 0,0 1 0,1-1 0,-1 0 0,1 0 0,-1 0 0,1 0 0,0-1 0,0 1 0,0-1 0,0 0 0,1 0 0,-1 0 0,0 0 0,1 0 0,0-1 0,-1 1 0,1-1 0,0 0 0,0 0 0,-1-1 0,1 1 0,0-1 0,0 0 0,0 0 0,0 0 0,0 0 0,0-1 0,4 0 0,-4-1 0,0 1 0,0-1 0,0 0 0,0 0 0,0 0 0,0-1 0,0 1 0,-1-1 0,1 0 0,-1 0 0,0 0 0,0-1 0,0 1 0,0-1 0,-1 1 0,1-1 0,-1 0 0,0 0 0,0 0 0,0 0 0,-1-1 0,0 1 0,1 0 0,-1-1 0,-1 1 0,1-1 0,-1 1 0,0-8 0,0 7 0,0-1 0,0 1 0,0 0 0,-1-1 0,0 1 0,0 0 0,-1-1 0,0 1 0,0 0 0,-4-9 0,4 11 0,0 1 0,0-1 0,0 0 0,0 1 0,0-1 0,-1 1 0,1 0 0,-1 0 0,1 0 0,-1 0 0,0 0 0,0 1 0,0-1 0,0 1 0,0-1 0,0 1 0,0 0 0,-4 0 0,0 0 0,15 4 0,20 4 0,96-3 0,-120-4 0,-2 0 0,0 0 0,-1 0 0,1 1 0,0-1 0,-1 0 0,1 1 0,0-1 0,0 1 0,-1 0 0,1-1 0,-1 1 0,1 0 0,-1 0 0,1 0 0,-1 0 0,1 0 0,-1 0 0,0 1 0,0-1 0,0 0 0,0 1 0,1-1 0,-2 0 0,1 1 0,0 0 0,0-1 0,0 1 0,-1-1 0,1 3 0,2 6 0,-1 0 0,-1 0 0,1-1 0,-1 14 0,1 6 0,0-13 0,1-1 0,1 0 0,6 19 0,-8-29 0,0 0 0,1 0 0,-1 0 0,1 0 0,0-1 0,0 1 0,0-1 0,1 0 0,-1 0 0,1 0 0,0 0 0,9 6 0,-12-9 0,0-1 0,1 1 0,-1 0 0,0-1 0,1 1 0,-1-1 0,0 1 0,1-1 0,-1 0 0,1 1 0,-1-1 0,0 0 0,1 0 0,-1 0 0,1 0 0,-1 0 0,1 0 0,-1-1 0,1 1 0,-1 0 0,0-1 0,3 0 0,-2 0 0,0-1 0,0 1 0,0-1 0,0 0 0,0 0 0,-1 0 0,1 1 0,0-2 0,-1 1 0,0 0 0,3-4 0,0-5 0,1 1 0,-2-2 0,1 1 0,1-16 0,0-4 0,-1-1 0,-2 1 0,-2-38 0,2 73 0,1-1 0,0 0 0,0 1 0,0-1 0,0 0 0,1-1 0,-1 1 0,1-1 0,0 1 0,5 2 0,3 2 0,0-1 0,0 0 0,14 5 0,-24-10 0,1 0 0,-1-1 0,1 1 0,-1-1 0,1 1 0,-1-1 0,0 0 0,1 0 0,-1 0 0,1 0 0,-1-1 0,1 1 0,-1-1 0,1 1 0,-1-1 0,0 0 0,1 0 0,-1 0 0,0 0 0,0 0 0,0 0 0,0-1 0,0 1 0,0-1 0,0 0 0,3-3 0,10 48 0,-13-41 0,0 0 0,0 1 0,1-1 0,-1 0 0,0 0 0,1 0 0,-1-1 0,1 1 0,0-1 0,0 1 0,-1-1 0,1 0 0,0 0 0,0 0 0,0 0 0,0-1 0,1 1 0,-1-1 0,0 0 0,0 0 0,0 0 0,0 0 0,0 0 0,0-1 0,0 1 0,0-1 0,0 0 0,0 0 0,0 0 0,0 0 0,0-1 0,0 1 0,-1-1 0,1 0 0,-1 1 0,1-1 0,-1 0 0,0-1 0,1 1 0,-1 0 0,0-1 0,-1 1 0,1-1 0,0 1 0,-1-1 0,3-5 0,-3 4 0,0-1 0,0 0 0,0 0 0,-1 0 0,1 0 0,-1 0 0,0 0 0,-1 0 0,1 0 0,-1 1 0,0-1 0,0 0 0,0 0 0,-1 0 0,0 1 0,-4-9 0,5 12 0,0-1 0,0 0 0,-1 0 0,1 0 0,0 1 0,-1-1 0,0 1 0,1-1 0,-1 1 0,0-1 0,0 1 0,1 0 0,-1 0 0,0 0 0,0 0 0,0 0 0,0 1 0,-1-1 0,1 1 0,0-1 0,0 1 0,0 0 0,0-1 0,-1 1 0,1 0 0,0 1 0,0-1 0,0 0 0,-1 1 0,1-1 0,0 1 0,0 0 0,0-1 0,0 1 0,0 0 0,0 0 0,0 0 0,0 1 0,-2 1 0,0 0 0,0 1 0,0-1 0,0 1 0,0 0 0,1 0 0,0 0 0,0 0 0,0 0 0,0 1 0,1-1 0,-1 1 0,1 0 0,0-1 0,1 1 0,-1 0 0,1 0 0,0 1 0,0-1 0,1 0 0,-1 0 0,1 0 0,0 1 0,2 8 0,-1-7 0,0 1 0,0-1 0,1 0 0,0 1 0,1-1 0,0 0 0,0 0 0,0 0 0,1-1 0,0 1 0,0-1 0,0 0 0,1 0 0,0 0 0,10 8 0,-6-8-170,0 0-1,0-1 0,0-1 1,1 0-1,-1 0 0,1 0 1,13 2-1,24 3-6655</inkml:trace>
  <inkml:trace contextRef="#ctx0" brushRef="#br0" timeOffset="7140.42">6178 312 24575,'-18'82'0,"4"1"0,-7 164 0,20-214 0,-5 94 0,15 163 0,-1-213 0,4 1 0,2-2 0,33 100 0,-43-162 0,1 1 0,1-1 0,0 0 0,0-1 0,18 26 0,-24-38 0,1 0 0,0 0 0,0 0 0,0 1 0,0-1 0,0 0 0,0 0 0,0-1 0,0 1 0,0 0 0,0 0 0,0 0 0,1-1 0,-1 1 0,0-1 0,1 1 0,-1-1 0,0 1 0,1-1 0,-1 0 0,0 0 0,1 1 0,-1-1 0,1 0 0,1-1 0,-2 1 0,1-1 0,0 0 0,-1 0 0,1 0 0,-1 0 0,1-1 0,-1 1 0,0 0 0,1 0 0,-1-1 0,0 1 0,0-1 0,0 1 0,0-1 0,0 0 0,1-1 0,2-8 0,1 0 0,-2 0 0,0-1 0,4-21 0,-5 6 0,-1 0 0,0 0 0,-3 0 0,0 0 0,-2 0 0,0 0 0,-2 0 0,-1 1 0,-18-45 0,1 17 0,-2 2 0,-3 0 0,-49-69 0,73 114 0,-1 0 0,1 1 0,1-2 0,0 1 0,0 0 0,-5-13 0,9 18 0,-1 1 0,1-1 0,0 1 0,-1-1 0,1 1 0,0-1 0,0 1 0,0-1 0,0 1 0,0-1 0,1 1 0,-1-1 0,0 1 0,1-1 0,-1 1 0,1 0 0,0-1 0,-1 1 0,1 0 0,0-1 0,0 1 0,0 0 0,0 0 0,0 0 0,0 0 0,0 0 0,0 0 0,0 0 0,0 0 0,1 0 0,-1 0 0,0 1 0,1-1 0,-1 0 0,0 1 0,1-1 0,1 0 0,22-6 0,0 1 0,0 1 0,38-2 0,17-4 0,-45 4 0,47-15 0,-71 18 0,-1 0 0,1 0 0,-1-1 0,0-1 0,0 1 0,-1-2 0,0 1 0,14-14 0,-21 19 0,-1-1 0,1 1 0,-1-1 0,1 1 0,-1-1 0,0 0 0,0 0 0,1 1 0,-1-1 0,-1 0 0,1 0 0,0 0 0,0 0 0,-1 0 0,1 0 0,-1 0 0,0-1 0,0 1 0,1 0 0,-1 0 0,-1 0 0,1 0 0,0 0 0,0 0 0,-1 0 0,1-1 0,-1 1 0,-1-3 0,1 4 0,-1-1 0,1 1 0,-1-1 0,1 1 0,-1-1 0,0 1 0,1 0 0,-1 0 0,0 0 0,0 0 0,0 0 0,0 0 0,0 0 0,0 1 0,0-1 0,0 1 0,0-1 0,0 1 0,-1 0 0,1 0 0,0 0 0,0 0 0,0 0 0,0 0 0,0 1 0,0-1 0,-1 1 0,-1 0 0,-2 1 0,0 1 0,0-1 0,0 1 0,0 0 0,0 0 0,1 1 0,-1 0 0,1 0 0,0 0 0,0 0 0,1 1 0,-1 0 0,1 0 0,0 0 0,1 1 0,-1-1 0,1 1 0,0 0 0,0 0 0,1 0 0,-1 0 0,-1 10 0,4-14 0,-1-1 0,1 1 0,0 0 0,0-1 0,0 1 0,0 0 0,1-1 0,-1 1 0,0 0 0,1-1 0,-1 1 0,1-1 0,0 1 0,-1-1 0,1 1 0,0-1 0,0 1 0,0-1 0,0 0 0,0 1 0,0-1 0,0 0 0,1 0 0,-1 0 0,0 0 0,1 0 0,-1 0 0,0 0 0,1 0 0,0 0 0,-1-1 0,1 1 0,-1-1 0,1 1 0,0-1 0,-1 0 0,1 0 0,0 1 0,-1-1 0,1 0 0,1-1 0,2 2 0,-1-1 0,1-1 0,-1 1 0,1 0 0,-1-1 0,0 0 0,1 0 0,-1-1 0,0 1 0,0-1 0,0 0 0,0 0 0,0 0 0,0 0 0,3-4 0,-1-1 0,-1 0 0,0 0 0,-1 0 0,1-1 0,-1 0 0,-1 0 0,0 0 0,0-1 0,0 1 0,-1-1 0,-1 1 0,2-11 0,-2 7 0,1 1 0,1 0 0,0 1 0,0-1 0,1 0 0,8-14 0,-10 23 0,-1 0 0,0 0 0,0 0 0,1 0 0,-1 0 0,1 0 0,-1 1 0,1-1 0,0 1 0,-1-1 0,1 1 0,0 0 0,0 0 0,0-1 0,0 1 0,1 1 0,-1-1 0,0 0 0,0 0 0,0 1 0,1 0 0,-1-1 0,0 1 0,0 0 0,1 0 0,-1 0 0,0 0 0,1 0 0,-1 1 0,0-1 0,0 1 0,1 0 0,-1-1 0,0 1 0,0 0 0,0 0 0,0 0 0,0 1 0,3 1 0,1 2 0,1 0 0,-1 0 0,0 0 0,-1 1 0,1 0 0,-1 0 0,0 1 0,-1-1 0,1 1 0,3 8 0,-3-5 0,-1 0 0,0 0 0,-1 0 0,0 1 0,-1-1 0,0 1 0,0-1 0,-1 1 0,0 0 0,-1-1 0,-1 13 0,0-22 0,1 0 0,0-1 0,0 1 0,0 0 0,0-1 0,0 1 0,-1 0 0,1-1 0,0 1 0,-1 0 0,1-1 0,0 1 0,-1-1 0,1 1 0,-1 0 0,1-1 0,-1 1 0,1-1 0,-1 0 0,1 1 0,-2 0 0,-8-7 0,8 4 0,0-1 0,0 0 0,0 0 0,1 0 0,-1 0 0,1 0 0,-2-6 0,3 4 0,-1 1 0,1-1 0,0 0 0,0 0 0,0 1 0,0-1 0,1 0 0,0 0 0,0 1 0,0-1 0,1 0 0,-1 1 0,5-8 0,-2 5 0,0 1 0,1-1 0,0 1 0,0-1 0,1 1 0,0 1 0,9-8 0,3 0 0,1 1 0,0 1 0,0 1 0,1 0 0,22-6 0,-41 16 0,0-1 0,0 1 0,-1 0 0,1-1 0,0 1 0,0 0 0,0 0 0,0 0 0,0 0 0,0 0 0,0 0 0,0 0 0,-1 0 0,1 0 0,0 0 0,0 1 0,0-1 0,0 0 0,0 1 0,0-1 0,-1 0 0,1 1 0,0-1 0,0 1 0,-1-1 0,1 1 0,0 0 0,-1-1 0,1 1 0,0 0 0,-1-1 0,1 1 0,-1 0 0,1 0 0,-1-1 0,0 1 0,1 0 0,-1 0 0,0 0 0,1 0 0,-1 0 0,0 0 0,0-1 0,0 1 0,0 2 0,1 6 0,0 1 0,-1-1 0,-2 17 0,1-12 0,-1 16 0,1-19 0,0 1 0,1 0 0,0-1 0,1 1 0,3 18 0,-4-30 0,0 1 0,0-1 0,0 1 0,0-1 0,0 1 0,0-1 0,0 1 0,0-1 0,0 1 0,0-1 0,0 1 0,1-1 0,-1 0 0,0 1 0,0-1 0,0 1 0,1-1 0,-1 1 0,0-1 0,1 0 0,-1 1 0,0-1 0,1 0 0,-1 1 0,1-1 0,-1 0 0,0 1 0,1-1 0,-1 0 0,1 0 0,-1 0 0,1 1 0,-1-1 0,1 0 0,-1 0 0,1 0 0,-1 0 0,1 0 0,-1 0 0,1 0 0,-1 0 0,1 0 0,-1 0 0,1 0 0,-1 0 0,0 0 0,1-1 0,-1 1 0,1 0 0,-1 0 0,1 0 0,-1-1 0,1 1 0,-1 0 0,0-1 0,1 1 0,-1 0 0,0-1 0,1 1 0,-1 0 0,0-1 0,1 1 0,-1-1 0,0 1 0,0-1 0,1 1 0,-1 0 0,0-1 0,0 0 0,20-36 0,-19 35 0,12-32 0,14-54 0,-6 14 0,-21 73 0,1 0 0,-1 0 0,0 0 0,0 1 0,0-1 0,0 0 0,1 1 0,-1-1 0,0 0 0,1 0 0,-1 1 0,0-1 0,1 0 0,-1 1 0,1-1 0,-1 1 0,1-1 0,-1 1 0,1-1 0,0 1 0,-1-1 0,2 0 0,3 15 0,0 40 0,-5-46 0,1 20 0,-1-10 0,1 0 0,0 0 0,2 0 0,0 0 0,0-1 0,2 0 0,8 22 0,-12-37 0,-1-1 0,1 1 0,0-1 0,0 1 0,0-1 0,0 1 0,0-1 0,0 0 0,0 0 0,0 1 0,0-1 0,0 0 0,1 0 0,-1 0 0,1 0 0,-1 0 0,0-1 0,1 1 0,0 0 0,-1-1 0,1 1 0,-1-1 0,4 1 0,-3-1 0,1-1 0,-1 1 0,0-1 0,0 0 0,0 1 0,0-1 0,0 0 0,0 0 0,0 0 0,0-1 0,0 1 0,0 0 0,-1-1 0,1 1 0,1-3 0,6-6 0,0-1 0,-1 0 0,-1-1 0,10-18 0,-3 2 0,-1-2 0,-1 0 0,12-50 0,-28 98 0,-2 10 0,-4 33 0,10-54 0,-1 0 0,1 0 0,0 0 0,0 0 0,1 0 0,0 0 0,0 0 0,0 0 0,1 0 0,0 0 0,4 7 0,-5-12 0,0 0 0,1 0 0,-1 0 0,1 0 0,0 0 0,-1 0 0,1 0 0,0 0 0,0-1 0,0 1 0,0-1 0,1 1 0,-1-1 0,0 0 0,1 0 0,-1 0 0,0 0 0,1 0 0,-1 0 0,1-1 0,0 1 0,-1-1 0,1 0 0,-1 0 0,1 0 0,-1 0 0,1 0 0,0-1 0,-1 1 0,1-1 0,-1 1 0,1-1 0,-1 0 0,4-2 0,0 0 0,0 0 0,0 0 0,0-1 0,0 0 0,-1 0 0,1 0 0,-1-1 0,0 1 0,0-1 0,-1-1 0,8-9 0,-9 9 0,1 1 0,-1-1 0,-1 0 0,1 0 0,-1 0 0,0 0 0,0-1 0,-1 1 0,1 0 0,-1-1 0,-1 1 0,0-1 0,1 1 0,-2-10 0,0 15 0,1 1 0,0-1 0,0 0 0,0 0 0,-1 1 0,1-1 0,0 0 0,-1 1 0,1-1 0,0 0 0,-1 1 0,1-1 0,-1 0 0,1 1 0,-1-1 0,0 1 0,1-1 0,-2 0 0,-8 5 0,8-2 0,1 0 0,-1 1 0,0-1 0,1 1 0,-1-1 0,1 1 0,0 0 0,-1 3 0,0-1 0,1 1 0,-1-1 0,1 1 0,1-1 0,-1 1 0,1 0 0,0-1 0,0 1 0,1 0 0,0-1 0,0 1 0,0-1 0,0 1 0,1-1 0,3 7 0,-3-8 0,1-1 0,-1 1 0,1-1 0,-1 0 0,1 0 0,0 0 0,0 0 0,0 0 0,1-1 0,-1 1 0,1-1 0,-1 0 0,1 0 0,0 0 0,0-1 0,0 1 0,0-1 0,0 0 0,0 0 0,0-1 0,6 1 0,-6 0 0,0-1 0,0-1 0,0 1 0,0 0 0,0-1 0,0 0 0,0 0 0,0 0 0,0-1 0,0 1 0,0-1 0,0 0 0,-1 0 0,1 0 0,-1 0 0,0-1 0,5-4 0,4-4 0,-1-1 0,0-1 0,9-14 0,-3 4 0,-16 28 0,-1 2 0,1 1 0,0 0 0,0-1 0,0 1 0,1-1 0,1 1 0,-1-1 0,1 0 0,4 9 0,-5-14 0,0 0 0,1 0 0,-1 0 0,0 0 0,0-1 0,1 1 0,-1-1 0,1 1 0,0-1 0,-1 0 0,1 0 0,0 0 0,0 0 0,-1-1 0,1 1 0,0-1 0,0 1 0,0-1 0,0 0 0,0 0 0,0 0 0,0-1 0,-1 1 0,1-1 0,0 0 0,0 1 0,0-1 0,-1-1 0,1 1 0,0 0 0,-1 0 0,1-1 0,3-3 0,3-1 0,-1-1 0,1-1 0,-1 0 0,-1 0 0,1 0 0,-2-1 0,10-15 0,-1-3 0,-2-1 0,-1 0 0,-2-1 0,0-1 0,-2 0 0,-1 0 0,-2 0 0,-1-1 0,-1 0 0,-2-41 0,-1 69 0,0-1 0,0 0 0,-1 0 0,1 0 0,-1 0 0,0 0 0,0 1 0,-1-1 0,1 0 0,-3-4 0,4 7 0,-1 1 0,1 0 0,0-1 0,0 1 0,-1 0 0,1-1 0,0 1 0,-1 0 0,1 0 0,-1-1 0,1 1 0,0 0 0,-1 0 0,1 0 0,0-1 0,-1 1 0,1 0 0,-1 0 0,1 0 0,-1 0 0,1 0 0,0 0 0,-1 0 0,1 0 0,-1 0 0,1 0 0,-1 0 0,1 0 0,-1 0 0,1 0 0,-1 1 0,-1 0 0,1 0 0,-1 0 0,1 1 0,-1-1 0,1 0 0,0 1 0,0-1 0,-1 1 0,1 0 0,0-1 0,-1 5 0,-8 18 0,1 0 0,1 1 0,2 0 0,0 0 0,1 0 0,2 1 0,1 0 0,1 0 0,1 0 0,4 31 0,-3-47 0,1 0 0,0-1 0,0 1 0,1-1 0,0 0 0,1 1 0,0-1 0,1-1 0,0 1 0,0-1 0,1 0 0,10 12 0,-12-16 0,0 0 0,0-1 0,0 1 0,1-1 0,0 0 0,0 0 0,0-1 0,0 1 0,0-1 0,0 0 0,0 0 0,1-1 0,-1 0 0,1 0 0,-1 0 0,1 0 0,0-1 0,-1 0 0,1 0 0,-1-1 0,1 1 0,0-1 0,6-2 0,-1-1 0,-1 0 0,1 0 0,-1-1 0,0 0 0,-1-1 0,1 0 0,-1 0 0,0-1 0,12-13 0,-8 7 0,0-1 0,-2 0 0,0-1 0,0 0 0,8-18 0,-17 30 0,0 0 0,-1-1 0,1 1 0,-1-1 0,0 1 0,0-1 0,0 1 0,-1-1 0,1 0 0,-1 0 0,0 1 0,0-1 0,0 0 0,-1-5 0,0 7 0,1 1 0,-1-1 0,0 1 0,0-1 0,0 1 0,0-1 0,0 1 0,0-1 0,0 1 0,0 0 0,-1 0 0,1 0 0,0 0 0,-1 0 0,1 0 0,-1 0 0,1 0 0,-1 0 0,1 0 0,-1 1 0,0-1 0,1 1 0,-1 0 0,0-1 0,0 1 0,1 0 0,-1 0 0,0 0 0,0 0 0,1 0 0,-1 0 0,-3 1 0,-1 0 0,1 1 0,-1-1 0,1 1 0,0 0 0,0 0 0,-1 0 0,1 1 0,1-1 0,-1 1 0,0 1 0,1-1 0,-1 1 0,1-1 0,0 1 0,0 0 0,1 1 0,-1-1 0,1 1 0,-3 4 0,1 0 0,-1 1 0,2-1 0,0 1 0,0 0 0,0 0 0,1 0 0,1 1 0,0-1 0,-1 13 0,2-21 0,1-1 0,0 1 0,0 0 0,-1 0 0,1 0 0,0 0 0,1-1 0,-1 1 0,0 0 0,0 0 0,1 0 0,-1-1 0,1 1 0,0 0 0,-1 0 0,1-1 0,0 1 0,0-1 0,0 1 0,0 0 0,0-1 0,0 0 0,1 1 0,-1-1 0,0 0 0,1 0 0,-1 0 0,1 1 0,-1-2 0,1 1 0,0 0 0,-1 0 0,4 1 0,-2-2 0,1 0 0,-1 0 0,1 0 0,-1 0 0,1-1 0,-1 0 0,1 1 0,-1-1 0,0 0 0,1 0 0,-1-1 0,0 1 0,0-1 0,0 0 0,0 0 0,5-4 0,-1 0 0,0-1 0,0 0 0,-1 0 0,9-13 0,-10 12 0,1 1 0,0-1 0,12-10 0,-18 17 0,1 1 0,0 0 0,0-1 0,0 1 0,-1 0 0,1 0 0,0 0 0,0-1 0,0 1 0,0 0 0,0 0 0,-1 0 0,1 0 0,0 1 0,0-1 0,0 0 0,0 0 0,-1 0 0,1 1 0,0-1 0,0 0 0,0 1 0,-1-1 0,1 0 0,0 1 0,-1-1 0,1 1 0,0 0 0,-1-1 0,1 1 0,0-1 0,-1 1 0,1 0 0,-1 0 0,0-1 0,1 1 0,-1 0 0,1 0 0,-1 1 0,21 39 0,-17-32 0,2 4-103,0 1 150,1 0 0,0-1 1,1 0-1,11 14 0,-18-24-92,1-1-1,0-1 1,-1 1 0,1 0-1,0 0 1,0-1-1,0 1 1,0-1 0,0 1-1,0-1 1,0 0-1,0 0 1,1 0 0,-1 0-1,0 0 1,1 0-1,-1-1 1,1 1 0,-1-1-1,1 0 1,-1 0-1,1 0 1,-1 0 0,0 0-1,1 0 1,-1-1-1,1 1 1,-1-1 0,1 1-1,-1-1 1,0 0-1,3-2 1,18-12-6781</inkml:trace>
  <inkml:trace contextRef="#ctx0" brushRef="#br0" timeOffset="7501.71">8612 332 24575,'14'25'0,"9"20"0,0 16 0,-3 15 0,-6 14 0,-9 8 0,-15 3 0,-18-2 0,-17-6 0,-17-13 0,-4-19 0,9-20-8191</inkml:trace>
  <inkml:trace contextRef="#ctx0" brushRef="#br0" timeOffset="7502.71">9035 713 24575,'-7'11'0,"-3"3"-819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7:00.2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83 24575,'0'8'0,"0"12"0,0 14 0,0 16 0,0 10 0,-4 6 0,-1-2 0,-3-4 0,-1-5 0,2-8 0,2-9 0,9-11 0,11-9 0,10-9 0,11-5 0,8-7 0,2-11 0,-5-2-8191</inkml:trace>
  <inkml:trace contextRef="#ctx0" brushRef="#br0" timeOffset="736.94">397 359 24575,'-3'1'0,"1"-1"0,-1 1 0,1-1 0,0 1 0,-1 0 0,1 0 0,0 0 0,-1 0 0,1 1 0,0-1 0,0 0 0,0 1 0,0 0 0,0-1 0,0 1 0,0 0 0,1 0 0,-1 0 0,1 0 0,-1 0 0,1 0 0,0 1 0,0-1 0,0 0 0,0 1 0,0-1 0,1 1 0,-1-1 0,0 4 0,0 1 0,-1 0 0,1 1 0,1-1 0,-1 0 0,1 0 0,0 0 0,1 0 0,0 1 0,2 9 0,-2-14 0,0 0 0,1 0 0,-1 0 0,0 0 0,1 0 0,0 0 0,0 0 0,0 0 0,0-1 0,0 1 0,0-1 0,1 0 0,-1 1 0,1-1 0,0 0 0,0 0 0,0-1 0,-1 1 0,2-1 0,-1 1 0,0-1 0,0 0 0,5 1 0,-5-2 0,-1 0 0,1 0 0,-1 0 0,1 0 0,-1-1 0,1 1 0,0-1 0,-1 1 0,0-1 0,1 0 0,-1 0 0,1 0 0,-1 0 0,0-1 0,0 1 0,0 0 0,0-1 0,0 0 0,0 1 0,0-1 0,0 0 0,-1 0 0,1 0 0,-1 0 0,1-1 0,-1 1 0,0 0 0,0 0 0,0-1 0,0 1 0,0-3 0,4-11 0,-1 0 0,0 1 0,-1-2 0,-1 1 0,0-25 0,-2 31 0,-1 0 0,1 0 0,-1 0 0,-1 0 0,0 0 0,0 0 0,-1 1 0,-1-1 0,1 1 0,-7-12 0,9 19 0,0 0 0,0 0 0,-1 1 0,1-1 0,0 0 0,-1 1 0,1-1 0,0 1 0,-1-1 0,0 1 0,1-1 0,-1 1 0,0 0 0,0 0 0,0 0 0,0 0 0,0 0 0,0 1 0,-4-2 0,5 2 0,-1 0 0,0 1 0,1-1 0,-1 1 0,0-1 0,1 1 0,-1-1 0,1 1 0,-1 0 0,1-1 0,-1 1 0,1 0 0,-1 0 0,1 0 0,0 1 0,0-1 0,0 0 0,-1 0 0,0 2 0,-3 4 0,1 0 0,0 0 0,0 1 0,0-1 0,1 1 0,0 0 0,1 0 0,-3 12 0,3-7 0,0 0 0,1-1 0,1 1 0,0 0 0,0 0 0,1-1 0,1 1 0,0 0 0,8 23 0,-7-29 0,0 0 0,0-1 0,1 0 0,-1 0 0,1 0 0,1 0 0,-1 0 0,1-1 0,0 0 0,0 0 0,0 0 0,1 0 0,0-1 0,0 0 0,0-1 0,0 1 0,1-1 0,-1 0 0,9 2 0,-11-3 0,1 0 0,0-1 0,-1 0 0,1 0 0,0 0 0,-1 0 0,1-1 0,0 0 0,0 0 0,0 0 0,0-1 0,-1 1 0,1-1 0,0 0 0,-1 0 0,1-1 0,-1 0 0,1 1 0,-1-2 0,1 1 0,-1 0 0,0-1 0,0 0 0,-1 0 0,1 0 0,0 0 0,-1 0 0,0-1 0,0 0 0,0 0 0,0 0 0,0 0 0,-1 0 0,0 0 0,0 0 0,0-1 0,0 0 0,0-4 0,6-17 0,-2 0 0,0 0 0,-2 0 0,1-36 0,-6-108 0,1 167 0,0-13 0,-1-1 0,-1 1 0,0 0 0,-1 0 0,-9-28 0,12 43 0,0 1 0,0-1 0,0 0 0,0 1 0,0-1 0,-1 0 0,1 1 0,0-1 0,-1 0 0,1 1 0,0-1 0,-1 0 0,1 1 0,-1-1 0,1 1 0,-1-1 0,1 1 0,-1-1 0,1 1 0,-1 0 0,1-1 0,-1 1 0,0 0 0,1-1 0,-1 1 0,0 0 0,0-1 0,0 2 0,0-1 0,0 1 0,1-1 0,-1 1 0,0 0 0,1-1 0,-1 1 0,0 0 0,1 0 0,-1-1 0,1 1 0,-1 0 0,1 0 0,0 0 0,-1-1 0,1 1 0,-1 1 0,-10 45 0,7-12 0,1 1 0,2 0 0,1-1 0,8 56 0,35 137 0,-47-248 0,1 0 0,-2-38 0,5 48 0,1 1 0,-1 0 0,2 0 0,-1 0 0,5-13 0,-5 19 0,0-1 0,0 1 0,1 0 0,-1-1 0,1 1 0,0 0 0,0 0 0,1 0 0,-1 0 0,0 1 0,1-1 0,0 1 0,-1-1 0,1 1 0,4-2 0,2-1 10,0 1-1,1 1 0,0-1 0,0 2 1,0-1-1,0 1 0,17 0 1,75 1-552,-71 1-356,19 1-5928</inkml:trace>
  <inkml:trace contextRef="#ctx0" brushRef="#br0" timeOffset="1230.93">1224 210 24575,'-14'-18'0,"8"13"0,6 13 0,48 129 0,-6-20 0,-39-105 0,-1-5 0,0-1 0,0 1 0,1 0 0,-1-1 0,7 10 0,-9-16 0,0 0 0,0 1 0,1-1 0,-1 0 0,0 0 0,0 0 0,0 0 0,0 0 0,1 0 0,-1 1 0,0-1 0,0 0 0,0 0 0,1 0 0,-1 0 0,0 0 0,0 0 0,0 0 0,1 0 0,-1 0 0,0 0 0,0 0 0,1 0 0,-1 0 0,0 0 0,0 0 0,0 0 0,1 0 0,-1 0 0,0-1 0,0 1 0,0 0 0,1 0 0,-1 0 0,0 0 0,0 0 0,0 0 0,0-1 0,1 1 0,-1 0 0,0 0 0,0 0 0,0 0 0,0-1 0,0 1 0,0 0 0,0 0 0,1 0 0,-1-1 0,0 1 0,0 0 0,0 0 0,0 0 0,0-1 0,0 1 0,0 0 0,0 0 0,0 0 0,0-1 0,0 1 0,0 0 0,4-18 0,-4 17 0,6-44 0,28-131 0,-29 157 0,1 1 0,1 0 0,0 0 0,2 0 0,0 1 0,1 0 0,14-18 0,-21 31 0,0 0 0,0 0 0,1 1 0,-1-1 0,1 1 0,0 0 0,0 0 0,0 0 0,1 1 0,-1-1 0,1 1 0,-1 0 0,1 0 0,0 1 0,0 0 0,-1-1 0,8 1 0,-9 1 0,0 0 0,1 0 0,-1 1 0,0-1 0,0 1 0,1 0 0,-1 0 0,0 0 0,0 0 0,0 1 0,0-1 0,0 1 0,0 0 0,-1 0 0,1 0 0,-1 0 0,1 0 0,-1 0 0,0 1 0,0-1 0,0 1 0,0 0 0,0 0 0,0 0 0,-1-1 0,3 7 0,2 6 0,-1 1 0,0 0 0,-1 1 0,0-1 0,-1 1 0,-2-1 0,1 1 0,-2 23 0,-3 6 0,-16 81 0,19-124-89,-1-2 28,1 1 1,-1-1-1,1 1 0,-1 0 0,1 0 1,0-1-1,0 1 0,0 0 0,0-1 0,0 1 1,0 0-1,0-1 0,1 1 0,-1 0 1,1-1-1,-1 1 0,1 0 0,0-1 1,-1 1-1,2 1 0,7-1-6765</inkml:trace>
  <inkml:trace contextRef="#ctx0" brushRef="#br0" timeOffset="1589.89">1944 211 24575,'22'-10'0,"13"-5"0,13 2 0,5 2 0,0 7 0,-5 7 0,-10 4-8191</inkml:trace>
  <inkml:trace contextRef="#ctx0" brushRef="#br0" timeOffset="1982.89">1921 402 24575,'29'-3'0,"24"-2"0,17 0 0,8 2 0,1-3 0,-2-1 0,-7-2 0,-15 0-8191</inkml:trace>
  <inkml:trace contextRef="#ctx0" brushRef="#br0" timeOffset="1983.89">2641 0 24575,'0'29'0,"0"20"0,4 16 0,0 12 0,1 3 0,2-1 0,0-3 0,0-11 0,-3-17-8191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8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0 24575,'2'-6'0,"0"-1"0,0 0 0,0 1 0,1-1 0,0 1 0,0 0 0,1 0 0,0 0 0,0 0 0,0 1 0,1-1 0,0 1 0,0 1 0,10-9 0,-12 10 0,1 1 0,0-1 0,0 1 0,0-1 0,0 1 0,0 1 0,0-1 0,1 0 0,-1 1 0,1 0 0,-1 0 0,1 1 0,-1-1 0,1 1 0,-1 0 0,1 0 0,0 0 0,-1 1 0,1-1 0,-1 1 0,1 0 0,-1 0 0,6 3 0,-5-1 0,-2 0 0,1 0 0,0 0 0,0 0 0,-1 0 0,0 1 0,1-1 0,-1 1 0,-1 0 0,1 0 0,0 0 0,-1 1 0,0-1 0,0 0 0,-1 1 0,1 0 0,-1-1 0,0 1 0,0 0 0,0-1 0,-1 1 0,1 7 0,-1 1 0,0 0 0,-1 0 0,0 0 0,-1 0 0,0 0 0,-1 0 0,-5 14 0,1-11 0,0-1 0,0 1 0,-2-1 0,0-1 0,-17 21 0,-61 59 0,87-94 0,-20 25 0,20-24 0,0-1 0,0 1 0,0 0 0,0-1 0,-1 1 0,1 0 0,0-1 0,0 1 0,0 0 0,0-1 0,0 1 0,1 0 0,-1-1 0,0 1 0,0 0 0,0-1 0,1 1 0,-1 0 0,0-1 0,1 1 0,-1 0 0,0-1 0,1 1 0,-1-1 0,1 1 0,-1-1 0,1 1 0,-1-1 0,1 1 0,-1-1 0,1 0 0,-1 1 0,1-1 0,0 0 0,-1 1 0,1-1 0,0 0 0,-1 0 0,1 0 0,0 1 0,-1-1 0,2 0 0,22 4 0,1 0 0,-1-2 0,0-1 0,1-1 0,44-5 0,-44 3 0,45-4-1365,-8 1-5461</inkml:trace>
  <inkml:trace contextRef="#ctx0" brushRef="#br0" timeOffset="1">614 67 24575,'7'-11'0,"14"-3"0,9 0 0,12 3 0,5 3 0,-2 3 0,-4 3 0,-7 1 0,-8 4 0,-12 3 0,-16 3 0,-8 0-8191</inkml:trace>
  <inkml:trace contextRef="#ctx0" brushRef="#br0" timeOffset="392.85">614 67 24575,'0'0'0,"0"-1"0,0 1 0,0-1 0,0 1 0,0-1 0,0 0 0,0 1 0,0-1 0,0 1 0,0-1 0,0 1 0,0-1 0,-1 1 0,1-1 0,0 1 0,0-1 0,-1 1 0,1-1 0,0 1 0,-1-1 0,1 1 0,0 0 0,-1-1 0,1 1 0,-1-1 0,1 1 0,-1 0 0,0-1 0,1 1 0,-1 0 0,1 1 0,-1-1 0,1 0 0,-1 0 0,1 1 0,-1-1 0,1 0 0,-1 0 0,1 1 0,0-1 0,-1 0 0,1 1 0,-1-1 0,1 1 0,0-1 0,0 1 0,-1-1 0,1 0 0,0 1 0,0-1 0,-1 1 0,1-1 0,0 1 0,0 0 0,0-1 0,0 1 0,0-1 0,0 1 0,0-1 0,0 1 0,-4 16 0,2 1 0,0-1 0,1 0 0,1 0 0,1 1 0,0-1 0,5 22 0,-6-38 0,1 1 0,-1-1 0,1 1 0,0-1 0,0 1 0,0-1 0,0 0 0,0 0 0,0 1 0,0-1 0,0 0 0,0 0 0,0 0 0,1 0 0,-1 0 0,0 0 0,1-1 0,-1 1 0,1 0 0,-1-1 0,1 1 0,-1-1 0,1 1 0,-1-1 0,1 0 0,0 0 0,-1 0 0,1 1 0,-1-2 0,1 1 0,0 0 0,-1 0 0,1 0 0,-1-1 0,1 1 0,-1-1 0,3 0 0,9-4 0,0 1 0,-1-2 0,18-10 0,-18 10 0,-7 3 0,3-1 0,-1 0 0,1 0 0,0 1 0,0 0 0,1 0 0,11-2 0,-18 5 0,1 0 0,-1 0 0,0 0 0,0 0 0,0 1 0,0-1 0,0 1 0,0-1 0,0 1 0,0 0 0,0 0 0,0 0 0,0 0 0,0 0 0,0 0 0,-1 0 0,1 0 0,0 1 0,-1-1 0,1 1 0,-1 0 0,1-1 0,-1 1 0,0 0 0,0 0 0,0-1 0,0 1 0,0 0 0,0 0 0,-1 0 0,2 3 0,1 4 0,0 0 0,-1 1 0,0-1 0,0 0 0,-1 1 0,0-1 0,-1 0 0,0 1 0,0-1 0,-1 1 0,0-1 0,-1 1 0,0-1 0,-1 0 0,0 0 0,0 0 0,-8 16 0,7-19 0,-1 1 0,1-1 0,-1 0 0,0 0 0,0 0 0,-1 0 0,0-1 0,0 0 0,0 0 0,-1-1 0,1 0 0,-1 0 0,0-1 0,0 1 0,0-1 0,-1-1 0,1 1 0,-1-2 0,0 1 0,1-1 0,-17 1 0,22-2 9,1 0-1,-1 0 0,0 0 0,0 0 1,0 0-1,0-1 0,0 1 0,0 0 1,0-1-1,0 0 0,1 0 1,-1 1-1,-2-3 0,3 3-61,0-1 0,1 0 0,-1 0 1,0 1-1,1-1 0,-1 0 0,1 0 0,-1 0 0,1 1 0,-1-1 0,1 0 0,0 0 0,0 0 1,-1 0-1,1 0 0,0 0 0,0 0 0,0 0 0,0 0 0,0 0 0,0 0 0,0 0 0,0 0 1,0 0-1,1 0 0,-1 0 0,1-1 0,7-17-6773</inkml:trace>
  <inkml:trace contextRef="#ctx0" brushRef="#br0" timeOffset="766.7">1398 340 24575,'7'25'0,"-4"16"0,-11 12 0,-10 7 0,-14 4 0,-11 3 0,-14-4 0,4-12-8191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6.9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1 254 24575,'-14'25'0,"-13"23"0,-8 18 0,-5 8 0,-4 6 0,-1 0 0,4-6 0,4-9 0,6-8 0,4-13 0,7-12 0,10-13 0,7-19 0,8-19 0,2-6-8191</inkml:trace>
  <inkml:trace contextRef="#ctx0" brushRef="#br0" timeOffset="391.26">274 422 24575,'-4'-10'0,"0"3"0,-1 17 0,5 18 0,6 22 0,9 17 0,9 8 0,4 6 0,5-1 0,0-6 0,-6-9 0,-3-8 0,-6-10 0,-7-13-8191</inkml:trace>
  <inkml:trace contextRef="#ctx0" brushRef="#br0" timeOffset="763.87">0 0 24575,'25'0'0,"27"0"0,25 4 0,26 1 0,19-1 0,12 0 0,-18-2-819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6.1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133 24575,'-14'-48'0,"-8"-22"0,22 69 0,-1 0 0,1 1 0,0-1 0,0 0 0,0 1 0,-1-1 0,1 1 0,0-1 0,-1 0 0,1 1 0,0-1 0,-1 1 0,1-1 0,-1 1 0,1-1 0,-1 1 0,1-1 0,-1 1 0,1-1 0,-1 1 0,1 0 0,-1-1 0,0 1 0,1 0 0,-1-1 0,0 1 0,1 0 0,-1 0 0,0 0 0,1 0 0,-1 0 0,0 0 0,-1 0 0,1 1 0,0 0 0,0 0 0,0 0 0,0 0 0,-1 0 0,1 0 0,1 0 0,-1 0 0,0 0 0,0 0 0,0 1 0,1-1 0,-2 2 0,-18 53 0,2 20 0,2 1 0,-7 119 0,18 157 0,6-373 0,1-1 0,0 0 0,2 1 0,0-1 0,12-31 0,-11 39 0,0-1 0,0 1 0,1 0 0,1 0 0,0 1 0,1 0 0,0 0 0,1 1 0,0 0 0,15-14 0,-21 23 0,-1 0 0,1 0 0,-1 0 0,1 0 0,0 1 0,-1-1 0,1 1 0,0-1 0,0 1 0,0 0 0,0 0 0,0 0 0,1 1 0,-1-1 0,0 1 0,0 0 0,0 0 0,1 0 0,-1 0 0,0 0 0,0 1 0,0-1 0,0 1 0,0 0 0,0 0 0,0 0 0,0 0 0,0 1 0,0-1 0,0 1 0,-1 0 0,1 0 0,3 2 0,-1 2 0,0 0 0,0 0 0,0 0 0,-1 1 0,0-1 0,0 1 0,-1 0 0,0 0 0,0 0 0,-1 1 0,1-1 0,1 15 0,-3-13 0,0 1 0,-1-1 0,0 1 0,-1-1 0,1 0 0,-2 1 0,0-1 0,0 0 0,0 0 0,-1 0 0,-1 0 0,1 0 0,-2-1 0,1 0 0,-1 1 0,0-2 0,-10 13 0,7-12 0,1 0 0,-1 0 0,0-1 0,0 0 0,-1-1 0,0 0 0,0 0 0,-1-1 0,0 0 0,1 0 0,-2-1 0,1-1 0,0 0 0,-1 0 0,-13 1 0,23-3 3,-1-1 0,0 1 0,1-1 0,-1 0 0,0 0 1,1 0-1,-1 0 0,0 0 0,1 0 0,-1-1 0,0 1 0,1 0 0,-1-1 0,0 1 0,1-1 0,-1 0 0,1 1 0,-1-1 0,1 0 0,0 0 0,-1 0 0,1 0 0,0 0 0,-1 0 0,1-1 0,0 1 0,0 0 1,0-1-1,0 1 0,0 0 0,1-1 0,-1 1 0,0-1 0,1 1 0,-2-3 0,2-1-151,-1-1 1,1 1-1,0 0 1,0 0-1,0-1 1,1 1-1,0 0 1,0 0-1,4-10 1,11-28-6679</inkml:trace>
  <inkml:trace contextRef="#ctx0" brushRef="#br0" timeOffset="377.92">511 323 24575,'18'25'0,"6"20"0,-1 12 0,-5 15 0,-5 9 0,-8 9 0,-9 4 0,-11 0 0,-10-5 0,-12-7 0,-6-7 0,-7-4 0,-3-9 0,2-10 0,9-14-819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46:58.0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4 24575,'14'-14'0,"20"-9"0,21 0 0,17 4 0,5 5 0,2 4 0,-6 9 0,-15 4-8191</inkml:trace>
  <inkml:trace contextRef="#ctx0" brushRef="#br0" timeOffset="1">148 295 24575,'36'-3'0,"30"-2"0,22 0 0,13-2 0,-10 0-819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52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3 24575,'27'-8'0,"0"0"0,0 2 0,1 1 0,-1 1 0,1 1 0,0 2 0,0 1 0,0 1 0,53 9 0,-73-9 0,-1 2 0,1-1 0,-1 1 0,0 0 0,0 0 0,0 1 0,0 0 0,-1 0 0,11 10 0,-14-11 0,0-1 0,-1 1 0,0 0 0,0-1 0,0 1 0,0 1 0,0-1 0,0 0 0,-1 0 0,1 1 0,-1-1 0,0 0 0,0 1 0,-1-1 0,1 1 0,-1 0 0,1-1 0,-1 1 0,0-1 0,-1 1 0,1 0 0,0-1 0,-2 5 0,-1 1 0,0 0 0,-1-1 0,0 1 0,-1-1 0,1 1 0,-2-1 0,1-1 0,-1 1 0,0-1 0,-13 12 0,-9 5 0,-43 30 0,59-46 0,-45 30 0,34-23 0,0 0 0,0 1 0,-37 37 0,60-52 0,-1-1 0,0 1 0,1 0 0,-1-1 0,0 1 0,1 0 0,-1-1 0,1 1 0,-1 0 0,1 0 0,-1 0 0,1 0 0,0-1 0,0 1 0,-1 0 0,1 0 0,0 0 0,0 0 0,0 0 0,0 0 0,0 0 0,0 0 0,0 0 0,0 0 0,0 0 0,0-1 0,1 3 0,0-2 0,0 0 0,0 1 0,1-1 0,-1 0 0,0 0 0,0 0 0,1 0 0,-1-1 0,1 1 0,-1 0 0,1-1 0,-1 1 0,1 0 0,2 0 0,9 1 0,1 0 0,-1 0 0,15-1 0,-22-1 0,164 1 120,-138-2-491,-1-2-1,1-1 1,41-12 0,-32 2-6455</inkml:trace>
  <inkml:trace contextRef="#ctx0" brushRef="#br0" timeOffset="450.99">85 283 24575,'32'0'0,"29"0"0,22 0 0,15 0 0,9-3 0,-3-2 0,-20 0-8191</inkml:trace>
  <inkml:trace contextRef="#ctx0" brushRef="#br0" timeOffset="1290.84">1354 326 24575,'-7'-1'0,"0"1"0,-1-1 0,1 1 0,0 1 0,-1-1 0,1 1 0,0 0 0,0 1 0,0 0 0,0 0 0,0 0 0,0 1 0,1 0 0,-1 1 0,1-1 0,-9 7 0,10-6 0,0 0 0,0 0 0,1 1 0,0-1 0,-1 1 0,2 0 0,-1 0 0,1 0 0,-1 0 0,1 1 0,1 0 0,-1-1 0,1 1 0,0 0 0,0 0 0,1 0 0,0 0 0,0 1 0,0 7 0,1-10 0,0 0 0,1 0 0,0-1 0,-1 1 0,1 0 0,1-1 0,-1 1 0,0 0 0,1-1 0,0 0 0,0 1 0,0-1 0,0 0 0,0 0 0,1 0 0,-1 0 0,1-1 0,0 1 0,0-1 0,0 1 0,0-1 0,0 0 0,0 0 0,1-1 0,-1 1 0,1-1 0,-1 1 0,1-1 0,0 0 0,-1 0 0,1-1 0,7 1 0,-7 0 0,1-1 0,-1 1 0,1-1 0,-1 0 0,1-1 0,-1 1 0,1-1 0,-1 0 0,0 0 0,1 0 0,-1 0 0,0-1 0,0 0 0,0 0 0,0 0 0,0 0 0,0-1 0,-1 0 0,1 1 0,-1-1 0,1 0 0,-1-1 0,0 1 0,-1-1 0,1 1 0,-1-1 0,5-8 0,-2-4 0,-1 0 0,0 0 0,-1 0 0,-1-1 0,0 0 0,-1 1 0,-1-1 0,-1 0 0,-4-22 0,6 63 0,-2-20 0,1 0 0,0 0 0,0 1 0,0-1 0,0 0 0,2 6 0,0-4 0,1 1 0,0-1 0,0 1 0,1-1 0,0 0 0,0-1 0,0 1 0,0-1 0,1 1 0,0-1 0,0-1 0,1 1 0,-1-1 0,1 0 0,0 0 0,6 3 0,-8-5 0,0 0 0,-1 0 0,1-1 0,0 1 0,0-1 0,0 0 0,0 0 0,0 0 0,0-1 0,0 0 0,0 1 0,1-1 0,-1-1 0,0 1 0,0-1 0,0 1 0,0-1 0,0 0 0,0-1 0,0 1 0,-1-1 0,1 1 0,0-1 0,-1 0 0,1-1 0,-1 1 0,0-1 0,5-4 0,-2 0 0,-1 0 0,0 0 0,0-1 0,-1 0 0,0 1 0,-1-2 0,1 1 0,3-17 0,-5 16 0,1 0 0,0 1 0,0-1 0,1 1 0,0 0 0,0 0 0,11-14 0,-14 21 0,0-1 0,-1 1 0,1 0 0,0 0 0,1-1 0,-1 1 0,0 0 0,0 0 0,0 0 0,1 0 0,-1 1 0,0-1 0,1 0 0,-1 1 0,0-1 0,1 0 0,-1 1 0,1 0 0,-1-1 0,1 1 0,0 0 0,-1 0 0,1 0 0,-1 0 0,1 0 0,-1 0 0,1 0 0,-1 0 0,1 1 0,-1-1 0,1 1 0,-1-1 0,1 1 0,-1-1 0,1 1 0,-1 0 0,0 0 0,1 0 0,-1 0 0,0 0 0,0 0 0,0 0 0,0 0 0,0 0 0,0 0 0,0 1 0,0-1 0,0 0 0,1 3 0,2 5 0,1-1 0,-1 1 0,0 0 0,-1 0 0,0 0 0,2 17 0,6 70 0,-11-88 0,1 0 0,-2 1 0,1-1 0,-1 0 0,-1 1 0,1-1 0,-1 0 0,-1 0 0,-4 11 0,7-18 0,-1 1 0,0-1 0,0 1 0,1-1 0,-1 0 0,0 1 0,0-1 0,0 0 0,0 0 0,0 0 0,-1 0 0,1 0 0,0 0 0,0 0 0,-1 0 0,1 0 0,0-1 0,-1 1 0,1-1 0,-1 1 0,1-1 0,-1 1 0,1-1 0,-1 0 0,0 0 0,1 1 0,-1-1 0,1 0 0,-1-1 0,1 1 0,-1 0 0,1 0 0,-1-1 0,-2 0 0,3 0 0,0 1 0,0-1 0,0 0 0,0 0 0,0 0 0,0 0 0,0 0 0,1 0 0,-1 0 0,0 0 0,1 0 0,-1 0 0,0-1 0,1 1 0,-1 0 0,1 0 0,0 0 0,-1-1 0,1 1 0,0 0 0,0-1 0,0 1 0,0 0 0,0-1 0,0 1 0,0 0 0,1 0 0,-1-1 0,0 1 0,1 0 0,-1 0 0,1-1 0,-1 1 0,1 0 0,-1 0 0,1 0 0,0 0 0,0 0 0,-1 0 0,3-1 0,17-18-1365,4 4-5461</inkml:trace>
  <inkml:trace contextRef="#ctx0" brushRef="#br0" timeOffset="2956.06">2264 304 24575,'0'-2'0,"-1"0"0,1 0 0,-1 0 0,0 0 0,0 0 0,0 0 0,0 0 0,0 1 0,0-1 0,0 0 0,0 0 0,-1 1 0,1-1 0,-1 1 0,1-1 0,-1 1 0,0 0 0,1-1 0,-1 1 0,0 0 0,-3-1 0,3 2 0,1 0 0,-1-1 0,1 1 0,-1 1 0,1-1 0,-1 0 0,1 0 0,-1 0 0,1 1 0,-1-1 0,1 1 0,-1-1 0,1 1 0,0 0 0,-1-1 0,1 1 0,0 0 0,0 0 0,-1 0 0,1 0 0,0 0 0,0 0 0,0 0 0,0 1 0,0-1 0,0 0 0,1 1 0,-1-1 0,0 0 0,1 1 0,-1 1 0,-2 1 0,1 1 0,0-1 0,1 1 0,-1-1 0,1 1 0,0 0 0,0 0 0,0-1 0,1 1 0,0 0 0,-1 0 0,2 0 0,-1 0 0,1 0 0,-1-1 0,1 1 0,1 0 0,-1 0 0,1-1 0,0 1 0,0-1 0,0 1 0,0-1 0,1 0 0,0 0 0,0 0 0,0 0 0,0-1 0,0 1 0,1-1 0,0 0 0,0 0 0,0 0 0,0 0 0,6 2 0,-3-1 0,0 0 0,0-1 0,0 0 0,1 0 0,-1-1 0,1 0 0,-1 0 0,1-1 0,0 0 0,-1-1 0,1 1 0,0-1 0,0-1 0,0 1 0,-1-2 0,1 1 0,-1-1 0,1 0 0,-1 0 0,1-1 0,-1 0 0,7-4 0,-5 1 0,0 0 0,-1-1 0,0 0 0,0-1 0,11-14 0,-15 18 0,-1 0 0,0-1 0,0 0 0,-1 1 0,1-1 0,-1 0 0,0 0 0,0-1 0,-1 1 0,1 0 0,-1-1 0,1-9 0,-2 14 0,0-1 0,0 1 0,0 0 0,0 0 0,0-1 0,0 1 0,-1 0 0,1 0 0,0-1 0,-1 1 0,1 0 0,0 0 0,-1 0 0,0-1 0,1 1 0,-1 0 0,-1-1 0,2 2 0,-1 0 0,1-1 0,0 1 0,-1 0 0,1 0 0,-1 0 0,1 0 0,-1 0 0,1 0 0,-1 0 0,0 0 0,1 0 0,-1 0 0,1 0 0,-1 0 0,1 0 0,0 0 0,-1 1 0,1-1 0,-1 0 0,1 0 0,-1 0 0,1 1 0,-1-1 0,1 0 0,0 1 0,-1 0 0,-2 1 0,0 1 0,0 0 0,1 0 0,-1 0 0,1 0 0,0 0 0,0 1 0,0-1 0,-2 7 0,2-3 0,0 0 0,1 0 0,-1 0 0,1 1 0,1-1 0,-1 0 0,1 0 0,1 1 0,0-1 0,-1 0 0,2 0 0,-1 1 0,1-1 0,1 0 0,-1-1 0,1 1 0,0 0 0,5 7 0,-4-9 0,-1 0 0,1 0 0,1 0 0,-1-1 0,1 0 0,0 1 0,0-2 0,0 1 0,0-1 0,0 0 0,1 0 0,0 0 0,-1-1 0,1 1 0,0-1 0,0-1 0,0 1 0,1-1 0,-1-1 0,0 1 0,10-1 0,-13 0 0,1 0 0,-1 0 0,0 0 0,0-1 0,0 1 0,0-1 0,0 0 0,0 0 0,0 0 0,0-1 0,0 1 0,0-1 0,0 1 0,-1-1 0,1 0 0,0 0 0,-1 0 0,0 0 0,0 0 0,1-1 0,-1 1 0,-1-1 0,1 0 0,0 1 0,-1-1 0,1 0 0,-1 0 0,0 0 0,0 0 0,0 0 0,0 0 0,0 0 0,-1 0 0,0-1 0,1 1 0,-1-5 0,0 3 0,-1 0 0,1 0 0,-1 0 0,1 0 0,-2 0 0,1 0 0,0 0 0,-1 0 0,0 0 0,0 1 0,0-1 0,-1 1 0,1-1 0,-1 1 0,0 0 0,-1 0 0,1 1 0,-1-1 0,1 0 0,-1 1 0,0 0 0,-9-5 0,13 8 0,-28-12 0,27 11 0,-1 1 0,0-1 0,1 1 0,-1-1 0,1 1 0,-1-1 0,0 1 0,1 0 0,-1 0 0,0 0 0,1 0 0,-1 0 0,0 1 0,1-1 0,-3 1 0,4-1 0,0 1 0,1 0 0,-1-1 0,0 1 0,1-1 0,-1 1 0,1-1 0,-1 0 0,0 1 0,1-1 0,-1 1 0,1-1 0,0 0 0,-1 1 0,1-1 0,-1 0 0,1 0 0,-1 1 0,1-1 0,0 0 0,-1 0 0,1 0 0,0 0 0,-1 0 0,2 0 0,20 6 0,-10-4 0,0 0 0,0-1 0,0 0 0,17-2 0,-25 1 0,-1-1 0,1 0 0,0 0 0,-1 0 0,1 0 0,-1 0 0,1-1 0,-1 1 0,0-1 0,1 0 0,-1 0 0,0 0 0,0-1 0,0 1 0,-1-1 0,1 1 0,-1-1 0,3-4 0,-5 7 0,1-1 0,-1 1 0,0-1 0,0 1 0,0-1 0,0 1 0,1-1 0,-1 1 0,0-1 0,1 1 0,-1-1 0,0 1 0,1 0 0,-1-1 0,1 1 0,-1-1 0,0 1 0,1 0 0,-1-1 0,1 1 0,-1 0 0,1 0 0,-1-1 0,1 1 0,-1 0 0,1 0 0,-1 0 0,1 0 0,0 0 0,-1 0 0,1 0 0,-1 0 0,1 0 0,-1 0 0,1 0 0,-1 0 0,1 0 0,0 0 0,-1 0 0,1 0 0,-1 1 0,1-1 0,-1 0 0,1 0 0,-1 1 0,1-1 0,-1 0 0,0 1 0,1-1 0,-1 0 0,1 1 0,-1-1 0,0 1 0,1-1 0,-1 1 0,0-1 0,1 1 0,-1-1 0,0 1 0,0-1 0,0 1 0,0-1 0,1 2 0,12 48 0,-9-29 0,-1-10 0,20 53 0,-21-60 0,-1 0 0,1-1 0,0 1 0,0-1 0,0 1 0,0-1 0,1 0 0,-1 0 0,1 0 0,0-1 0,0 1 0,0 0 0,6 3 0,-8-6 0,0 0 0,1 0 0,-1 0 0,0 1 0,1-1 0,-1 0 0,0-1 0,0 1 0,1 0 0,-1 0 0,0 0 0,1-1 0,-1 1 0,0-1 0,0 1 0,0-1 0,1 1 0,-1-1 0,0 0 0,0 0 0,0 1 0,0-1 0,0 0 0,0 0 0,-1 0 0,1 0 0,0 0 0,0 0 0,-1 0 0,1 0 0,0-1 0,0 0 0,19-43 0,-19 43 0,5-20 0,0 1 0,3-33 0,4-16 0,-13 70 0,0-1 0,0 1 0,0 0 0,0 0 0,0-1 0,0 1 0,0 0 0,0 0 0,0-1 0,0 1 0,0 0 0,0 0 0,0-1 0,0 1 0,0 0 0,0 0 0,0 0 0,1-1 0,-1 1 0,0 0 0,0 0 0,0-1 0,0 1 0,1 0 0,-1 0 0,0 0 0,0 0 0,0-1 0,1 1 0,-1 0 0,0 0 0,0 0 0,0 0 0,1 0 0,-1 0 0,0 0 0,0 0 0,1-1 0,-1 1 0,0 0 0,0 0 0,1 0 0,5 13 0,5 33 0,-9-36 0,2 9 0,1 1 0,14 35 0,-17-50 0,0 0 0,1-1 0,-1 1 0,1-1 0,0 1 0,0-1 0,0 0 0,1 0 0,-1-1 0,1 1 0,0-1 0,0 1 0,0-1 0,1 0 0,-1-1 0,10 5 0,-12-7 0,0 1 0,0-1 0,0 0 0,0 0 0,1 0 0,-1 0 0,0 0 0,0 0 0,0-1 0,1 1 0,-1-1 0,0 0 0,0 1 0,0-1 0,0 0 0,0 0 0,0 0 0,0 0 0,0-1 0,-1 1 0,1 0 0,0-1 0,-1 0 0,1 1 0,-1-1 0,0 0 0,1 1 0,-1-1 0,2-4 0,3-5 0,0 0 0,-1-1 0,7-21 0,5-41 0,-13 53 0,11-37 0,4 132 0,-14-53 0,14 46 0,-17-61 0,1-1 0,-1 1 0,1 0 0,0-1 0,1 1 0,-1-1 0,1 0 0,6 6 0,-9-9 0,0-1 0,1 0 0,-1 0 0,0 0 0,1 0 0,-1 0 0,0 0 0,1 0 0,-1 0 0,1-1 0,0 1 0,-1 0 0,1-1 0,-1 1 0,1-1 0,0 0 0,-1 0 0,1 0 0,0 1 0,0-1 0,-1-1 0,1 1 0,2-1 0,-1 0 0,-1 0 0,0 0 0,0 0 0,0-1 0,0 1 0,0-1 0,0 0 0,0 0 0,0 1 0,-1-1 0,1 0 0,-1-1 0,1 1 0,0-2 0,3-7 0,0 1 0,-1-1 0,0 1 0,-1-1 0,4-21 0,-5 12 0,-2 15 0,0 0 0,0 0 0,1 0 0,0 0 0,0 1 0,0-1 0,1 0 0,-1 0 0,3-4 0,-3 9 0,0 0 0,-1 0 0,1 1 0,-1-1 0,1 0 0,-1 1 0,1-1 0,-1 0 0,1 1 0,-1-1 0,0 0 0,1 1 0,-1-1 0,1 1 0,-1-1 0,0 1 0,1-1 0,-1 1 0,0-1 0,0 1 0,0-1 0,1 1 0,-1 0 0,0-1 0,0 1 0,0-1 0,0 1 0,0 0 0,8 20 0,-3 3 0,-4-17 0,0 0 0,0 0 0,1 0 0,0 0 0,0 0 0,0-1 0,1 1 0,0-1 0,1 0 0,-1 0 0,1 0 0,6 7 0,-9-12 0,0-1 0,0 1 0,0 0 0,0-1 0,-1 1 0,1-1 0,0 1 0,0-1 0,1 1 0,-1-1 0,0 0 0,0 0 0,0 1 0,0-1 0,0 0 0,0 0 0,0 0 0,0 0 0,0 0 0,1-1 0,-1 1 0,0 0 0,0 0 0,0-1 0,1 0 0,1 0 0,-1-1 0,0 1 0,0-1 0,0 0 0,0 0 0,0 0 0,0 0 0,0 0 0,0 0 0,1-3 0,3-6 0,1-1 0,-2 0 0,6-15 0,-11 25 0,1 0 0,12-26 0,-4 24 0,-1 18 0,-3-2 0,-1 2 0,1-1 0,1 0 0,0 0 0,10 15 0,-15-26 0,0-1 0,0 1 0,0 0 0,0-1 0,1 1 0,-1-1 0,0 1 0,1-1 0,-1 0 0,1 1 0,-1-1 0,1 0 0,0 0 0,0 0 0,-1 0 0,1 0 0,0-1 0,0 1 0,0 0 0,0-1 0,0 0 0,0 1 0,0-1 0,0 0 0,0 0 0,0 0 0,0 0 0,0 0 0,0-1 0,0 1 0,0-1 0,0 1 0,0-1 0,0 0 0,-1 1 0,1-1 0,0 0 0,1-2 0,5-2 0,-2-2 0,1 1 0,-1-1 0,0 0 0,0 0 0,-1-1 0,0 0 0,0 0 0,-1 0 0,0 0 0,0-1 0,4-15 0,15-30 0,-23 54 0,0 0 0,0 0 0,0-1 0,0 1 0,0 0 0,0 0 0,0 0 0,0-1 0,1 1 0,-1 0 0,0 0 0,0 0 0,0-1 0,0 1 0,1 0 0,-1 0 0,0 0 0,0 0 0,0-1 0,1 1 0,-1 0 0,0 0 0,0 0 0,0 0 0,1 0 0,-1 0 0,0 0 0,0 0 0,1 0 0,-1 0 0,0 0 0,0 0 0,1 0 0,-1 0 0,0 0 0,0 0 0,1 0 0,-1 0 0,0 0 0,0 0 0,0 0 0,1 0 0,-1 0 0,0 1 0,9 12 0,3 24 0,-11-35 0,2 11-114,-1-4-11,0 0 0,1-1 0,0 1 0,0-1 0,1 0-1,0 1 1,0-1 0,1-1 0,9 12 0,1-5-6701</inkml:trace>
  <inkml:trace contextRef="#ctx0" brushRef="#br0" timeOffset="3343.35">3851 94 24575,'-11'29'0,"-3"16"0,8 12 0,8 3 0,4-8-8191</inkml:trace>
  <inkml:trace contextRef="#ctx0" brushRef="#br0" timeOffset="3808.91">3956 368 24575,'0'1'0,"9"75"0,-8-67 0,0-1 0,1 0 0,0 0 0,0 0 0,1 0 0,0-1 0,1 1 0,-1-1 0,2 0 0,-1 0 0,7 9 0,-9-15 0,-1 0 0,0 0 0,0 0 0,1 0 0,-1 0 0,1 0 0,-1 0 0,1 0 0,-1-1 0,1 1 0,0-1 0,-1 1 0,1-1 0,-1 0 0,1 1 0,0-1 0,0 0 0,-1 0 0,1 0 0,0 0 0,1-1 0,0 0 0,0 0 0,-1 0 0,1 0 0,0-1 0,-1 1 0,1-1 0,-1 0 0,1 1 0,-1-1 0,0 0 0,2-3 0,5-6 0,0 0 0,-1-1 0,12-24 0,-18 34 0,38-81 0,-40 83 0,0-1 0,0 1 0,0 0 0,1-1 0,-1 1 0,0-1 0,1 1 0,-1 0 0,0-1 0,1 1 0,-1 0 0,0 0 0,1-1 0,-1 1 0,1 0 0,-1 0 0,0-1 0,1 1 0,-1 0 0,1 0 0,-1 0 0,1 0 0,-1 0 0,1 0 0,-1 0 0,1 0 0,-1 0 0,1 0 0,-1 0 0,0 0 0,1 0 0,-1 0 0,1 0 0,-1 0 0,1 0 0,-1 1 0,1-1 0,-1 0 0,0 0 0,1 1 0,-1-1 0,0 0 0,1 1 0,-1-1 0,0 0 0,1 1 0,-1-1 0,0 0 0,1 1 0,-1-1 0,0 1 0,0-1 0,0 0 0,1 1 0,-1-1 0,0 1 0,15 32 0,-12-26 0,0 2 0,1-1 0,1 0 0,-1 0 0,1 0 0,0-1 0,1 1 0,0-1 0,0-1 0,1 1 0,14 10 0,-18-15 0,-1 0 0,1-1 0,0 1 0,0-1 0,-1 0 0,1 0 0,0 0 0,0 0 0,0-1 0,1 1 0,-1-1 0,0 1 0,0-1 0,0 0 0,0-1 0,0 1 0,0 0 0,0-1 0,0 0 0,0 1 0,0-1 0,0-1 0,0 1 0,0 0 0,0-1 0,-1 1 0,1-1 0,-1 0 0,1 0 0,-1 0 0,1 0 0,-1 0 0,0 0 0,0-1 0,2-3 0,6-8 0,-2 0 0,0-1 0,-1 1 0,0-1 0,-1-1 0,-1 1 0,0-1 0,-1 0 0,-1 0 0,0-1 0,0-16 0,-4 7 0,1 26 0,0 0 0,0 0 0,0 0 0,0 0 0,0 0 0,0 0 0,0 0 0,0 0 0,0 1 0,-1-1 0,1 0 0,0 0 0,0 0 0,0 0 0,0 0 0,0 0 0,0 0 0,0 0 0,0 0 0,0-1 0,0 1 0,0 0 0,0 0 0,-1 0 0,1 0 0,0 0 0,0 0 0,0 0 0,0 0 0,0 0 0,0 0 0,0 0 0,0 0 0,0 0 0,0 0 0,0 0 0,0 0 0,0 0 0,0 0 0,0 0 0,0-1 0,0 1 0,0 0 0,-1 0 0,1 0 0,0 0 0,0 0 0,0 0 0,0 0 0,0 0 0,0 0 0,0-1 0,-3 14 0,-3 18 0,-2 122 0,16 199 0,2-12 0,-11-318 0,0 0 0,-7 37 0,7-55 0,1 1 0,-1-1 0,-1 0 0,1 1 0,-1-1 0,1 0 0,-1 0 0,0 0 0,0 0 0,-1-1 0,1 1 0,-1-1 0,0 1 0,0-1 0,0 0 0,-1 0 0,1 0 0,-1 0 0,-7 4 0,10-7 0,-1 1 0,0-1 0,0 1 0,0-1 0,1 0 0,-1 1 0,0-1 0,0 0 0,0 0 0,0 0 0,1-1 0,-1 1 0,0 0 0,0-1 0,0 1 0,1-1 0,-1 0 0,0 1 0,1-1 0,-1 0 0,0 0 0,1 0 0,-1 0 0,1 0 0,0-1 0,-1 1 0,1 0 0,0-1 0,0 1 0,0-1 0,0 1 0,0-1 0,0 1 0,0-1 0,0 0 0,0-1 0,-3-6 0,1 1 0,0-1 0,0 0 0,1 0 0,0 0 0,0-11 0,1-3 0,1 0 0,2 0 0,0 1 0,1-1 0,1 1 0,2 0 0,0 0 0,1 0 0,14-29 0,7-6 0,2 1 0,41-56 0,-49 80-682,34-38-1,-28 40-6143</inkml:trace>
  <inkml:trace contextRef="#ctx0" brushRef="#br0" timeOffset="5646.94">5121 113 24575,'-16'61'0,"2"1"0,3 1 0,3-1 0,2 1 0,4 0 0,2 1 0,2-1 0,4 0 0,2 0 0,27 99 0,-32-153 0,13 40 0,-15-46 0,0 0 0,1 0 0,-1 0 0,1-1 0,-1 1 0,1-1 0,0 1 0,0-1 0,0 0 0,0 1 0,1-1 0,-1 0 0,3 1 0,-4-3 0,-1 1 0,0-1 0,0 0 0,1 0 0,-1 0 0,0 0 0,1 0 0,-1 0 0,0 0 0,0 0 0,1 0 0,-1 1 0,0-1 0,1 0 0,-1 0 0,0-1 0,1 1 0,-1 0 0,0 0 0,0 0 0,1 0 0,-1 0 0,0 0 0,1 0 0,-1 0 0,0 0 0,0-1 0,1 1 0,-1 0 0,0 0 0,0 0 0,1-1 0,-1 1 0,0 0 0,0 0 0,0-1 0,0 1 0,1 0 0,-1 0 0,0-1 0,3-17 0,-6-19 0,-4 6 0,-1 0 0,-2 0 0,-1 1 0,-28-53 0,-76-106 0,111 183 0,1 1 0,-2-2 0,0 0 0,1-1 0,0 1 0,-5-16 0,8 22 0,1-1 0,-1 1 0,1 0 0,0-1 0,0 1 0,-1-1 0,1 1 0,0-1 0,0 1 0,1 0 0,-1-1 0,0 1 0,0-1 0,1 1 0,-1 0 0,1-1 0,-1 1 0,1 0 0,-1-1 0,1 1 0,0 0 0,0 0 0,0 0 0,0 0 0,0-1 0,0 1 0,0 1 0,0-1 0,0 0 0,0 0 0,0 0 0,0 0 0,1 1 0,-1-1 0,2 0 0,8-3 0,0 1 0,0 0 0,0 1 0,0 0 0,0 1 0,13-1 0,74 5 0,-52 0 0,-24-3 0,-4 2 0,0-2 0,0-1 0,34-4 0,-49 4 0,0 1 0,1 0 0,-1 0 0,0 0 0,0 0 0,0 1 0,0-1 0,0 1 0,0 0 0,0 0 0,0 0 0,0 0 0,0 0 0,0 1 0,0-1 0,-1 1 0,1 0 0,-1 0 0,1 0 0,-1 0 0,0 0 0,0 0 0,0 1 0,3 4 0,5 7 0,-1 0 0,0 1 0,9 22 0,-10-19 0,2 0 0,-6-9 0,1 0 0,-1 0 0,0 0 0,2 12 0,-32-65 0,19 29 0,0-1 0,1 0 0,0 0 0,-3-21 0,8 33 0,0 0 0,1 1 0,-1-1 0,1 0 0,0 1 0,0-1 0,0 0 0,0 0 0,1 1 0,0-1 0,0 0 0,0 1 0,0-1 0,0 1 0,1-1 0,-1 1 0,1 0 0,0-1 0,0 1 0,0 0 0,1 0 0,-1 0 0,1 1 0,-1-1 0,7-4 0,0 2 0,0 1 0,1 0 0,-1 0 0,1 1 0,0 0 0,0 0 0,0 1 0,1 1 0,-1 0 0,18 0 0,8 2 0,59 9 0,-2 4 0,-102-13 0,0 0 0,0 1 0,0 0 0,-11 4 0,13-4 0,1 0 0,-1 0 0,1 1 0,0 0 0,0 0 0,0 0 0,0 1 0,1 0 0,-8 6 0,11-7 0,-1 0 0,1 1 0,0-1 0,0 0 0,1 1 0,-1-1 0,1 1 0,-1 0 0,1 0 0,0-1 0,1 1 0,-1 0 0,1 0 0,0 0 0,-1 0 0,2-1 0,-1 1 0,0 0 0,1 0 0,0 0 0,0 0 0,0-1 0,0 1 0,0-1 0,1 1 0,0-1 0,0 1 0,0-1 0,0 0 0,0 1 0,1-1 0,-1-1 0,1 1 0,0 0 0,0-1 0,0 1 0,0-1 0,0 0 0,0 0 0,1 0 0,-1 0 0,1-1 0,-1 1 0,1-1 0,0 0 0,0 0 0,-1 0 0,1-1 0,0 1 0,0-1 0,0 0 0,0 0 0,0 0 0,-1-1 0,1 0 0,0 1 0,0-1 0,-1 0 0,8-4 0,-7 4 0,0-1 0,0 0 0,-1 0 0,1 0 0,-1-1 0,1 1 0,-1-1 0,0 0 0,0 0 0,0 0 0,-1 0 0,1-1 0,-1 1 0,1-1 0,-1 0 0,0 1 0,0-1 0,1-6 0,1-3 0,-2-1 0,1 1 0,-2-1 0,1-18 0,-1 16 0,0 0 0,4-20 0,-4 35 0,-1-1 0,0 1 0,0 0 0,1 0 0,-1-1 0,1 1 0,-1 0 0,1 0 0,0 0 0,-1 0 0,1-1 0,0 1 0,0 0 0,0 0 0,-1 0 0,3-1 0,-2 2 0,-1 0 0,1 0 0,0-1 0,-1 1 0,1 0 0,0 0 0,-1 0 0,1 0 0,-1 0 0,1 0 0,0 0 0,-1 0 0,1 1 0,0-1 0,-1 0 0,1 0 0,-1 0 0,1 1 0,-1-1 0,1 0 0,0 1 0,-1-1 0,1 0 0,0 1 0,2 2 0,0 1 0,0-1 0,0 1 0,0-1 0,0 1 0,-1 0 0,4 8 0,6 18 0,13 47 0,-15-43 0,14 33 0,-23-66 0,-1 1 0,1-1 0,-1 1 0,1-1 0,0 0 0,-1 1 0,1-1 0,0 0 0,0 1 0,0-1 0,0 0 0,0 0 0,0 0 0,0 0 0,1 0 0,-1 0 0,0 0 0,1 0 0,-1 0 0,0-1 0,1 1 0,1 0 0,-2-1 0,0 0 0,1-1 0,-1 1 0,0 0 0,0-1 0,1 1 0,-1-1 0,0 1 0,0-1 0,0 0 0,0 0 0,0 1 0,0-1 0,0 0 0,0 0 0,0 0 0,0 0 0,0 0 0,-1 0 0,2-2 0,4-8 0,0 0 0,0-1 0,7-22 0,4-24 0,-11 37 0,0 0 0,2 0 0,14-30 0,-21 50 0,-1 0 0,0 1 0,0-1 0,1 1 0,-1-1 0,0 0 0,1 1 0,-1-1 0,1 1 0,-1-1 0,0 1 0,1 0 0,-1-1 0,1 1 0,0-1 0,-1 1 0,1 0 0,-1-1 0,1 1 0,-1 0 0,1 0 0,0-1 0,-1 1 0,1 0 0,0 0 0,-1 0 0,1 0 0,0 0 0,-1 0 0,1 0 0,0 0 0,-1 0 0,1 0 0,0 0 0,-1 0 0,1 1 0,-1-1 0,1 0 0,0 0 0,-1 1 0,1-1 0,-1 0 0,1 1 0,-1-1 0,1 1 0,-1-1 0,1 0 0,-1 1 0,1-1 0,-1 1 0,1 0 0,-1-1 0,0 1 0,1-1 0,-1 1 0,0-1 0,0 1 0,1 1 0,21 46 0,-17-36 0,4 10 0,-2-4 0,1-1 0,18 31 0,-25-46 0,1 1 0,0 0 0,0-1 0,0 1 0,0-1 0,0 0 0,0 1 0,0-1 0,1 0 0,-1 0 0,1-1 0,0 1 0,-1-1 0,1 1 0,0-1 0,0 0 0,0 0 0,0 0 0,0 0 0,0 0 0,0-1 0,0 1 0,7-1 0,-8-1 0,1 0 0,-1 1 0,0-1 0,1-1 0,-1 1 0,0 0 0,0 0 0,0-1 0,0 1 0,0-1 0,0 0 0,0 1 0,0-1 0,-1 0 0,1 0 0,-1 0 0,0 0 0,3-4 0,18-47 0,-19 43 0,14-42 0,-11 31 0,15-35 0,-21 55 0,0 1 0,0 0 0,0-1 0,0 1 0,1 0 0,-1-1 0,0 1 0,0 0 0,0-1 0,1 1 0,-1 0 0,0-1 0,1 1 0,-1 0 0,0 0 0,1-1 0,-1 1 0,0 0 0,1 0 0,-1 0 0,0-1 0,1 1 0,-1 0 0,1 0 0,-1 0 0,0 0 0,1 0 0,-1 0 0,1 0 0,-1 0 0,0 0 0,1 0 0,13 10 0,11 27 0,-20-29 0,-1-1-65,17 26-368,0-2-1,47 52 1,-41-57-6393</inkml:trace>
  <inkml:trace contextRef="#ctx0" brushRef="#br0" timeOffset="6606.19">7197 432 24575,'166'-150'0,"-34"32"0,-131 117 0,0 0 0,0 0 0,1 0 0,-1 0 0,-1 0 0,1 0 0,0 0 0,0 0 0,0 0 0,-1 0 0,1-1 0,0 1 0,-1 0 0,1 0 0,0-2 0,-2 2 0,1 1 0,0 0 0,0-1 0,-1 1 0,1 0 0,0 0 0,-1-1 0,1 1 0,0 0 0,-1 0 0,1-1 0,0 1 0,-1 0 0,1 0 0,0 0 0,-1 0 0,1 0 0,-1-1 0,1 1 0,0 0 0,-1 0 0,1 0 0,-1 0 0,1 0 0,-1 0 0,1 0 0,0 1 0,-1-1 0,1 0 0,-1 0 0,-44 13 0,33-8 0,0 0 0,0 1 0,0 1 0,1 0 0,0 0 0,1 1 0,-1 1 0,-10 11 0,18-16 0,-1-1 0,1 1 0,0 0 0,0 0 0,0 1 0,1-1 0,0 1 0,-1-1 0,2 1 0,-1 0 0,0-1 0,1 1 0,0 0 0,0 0 0,1 0 0,-1 0 0,1 0 0,0 0 0,0 0 0,1 0 0,-1 0 0,1 0 0,0 0 0,3 8 0,2-2 0,0-1 0,0 0 0,0-1 0,1 1 0,1-1 0,0-1 0,0 1 0,1-1 0,0-1 0,11 9 0,-5-5 0,-2 1 0,25 26 0,-37-38 0,-1 1 0,1 0 0,0-1 0,-1 1 0,1 0 0,0 0 0,-1-1 0,1 1 0,-1 0 0,1 0 0,-1 0 0,0-1 0,1 1 0,-1 0 0,0 0 0,0 0 0,0 0 0,1 0 0,-1 0 0,0 0 0,0 0 0,0 0 0,0 0 0,-1 0 0,1-1 0,0 1 0,0 0 0,-1 0 0,1 0 0,0 0 0,-1 0 0,0 1 0,-1-1 0,1 1 0,-1-1 0,0 0 0,0 0 0,-1 1 0,1-1 0,0-1 0,0 1 0,0 0 0,-1-1 0,1 1 0,-4 0 0,-10 0 0,0 0 0,-29-2 0,43 1 7,0 0 0,-1 0 0,1 0 0,0-1 0,0 1 0,-1-1 0,1 1 0,0-1 0,0 0 0,0 0 0,0 0 0,0 0 0,0 0 0,0 0 0,0-1 0,-3-2 0,5 3-58,-1 0-1,1 0 1,-1-1 0,1 1 0,0 0 0,-1-1 0,1 1-1,0 0 1,0-1 0,0 1 0,0 0 0,0-1 0,1 1-1,-1 0 1,0-1 0,0 1 0,1 0 0,-1-1 0,1 1-1,-1 0 1,1 0 0,0 0 0,-1 0 0,1-1 0,0 1-1,0 0 1,0 0 0,1-1 0,17-19-6775</inkml:trace>
  <inkml:trace contextRef="#ctx0" brushRef="#br0" timeOffset="8646.1">7747 113 24575,'-3'8'0,"0"1"0,0-1 0,1 0 0,0 1 0,1-1 0,-1 1 0,2 0 0,0 16 0,10 72 0,-8-81 0,12 57 0,27 82 0,-39-150 0,0 1 0,-1-1 0,0 1 0,-1-1 0,1 0 0,-1 11 0,0-15 0,0-1 0,0 1 0,0-1 0,0 0 0,0 1 0,0-1 0,-1 1 0,1-1 0,0 0 0,0 1 0,0-1 0,0 1 0,-1-1 0,1 0 0,0 1 0,0-1 0,-1 0 0,1 0 0,0 1 0,-1-1 0,1 0 0,0 1 0,-1-1 0,1 0 0,0 0 0,-1 0 0,1 0 0,-1 1 0,1-1 0,0 0 0,-1 0 0,0 0 0,-1 0 0,1-1 0,-1 1 0,1-1 0,-1 0 0,0 1 0,1-1 0,-1 0 0,1 0 0,-1 0 0,1 0 0,0 0 0,-1 0 0,0-2 0,-10-8 0,1 0 0,1-1 0,0-1 0,0 1 0,1-1 0,1-1 0,0 0 0,1 0 0,0-1 0,-6-23 0,12 36 0,1 0 0,-1-1 0,1 1 0,-1 0 0,1-1 0,0 1 0,0-1 0,0 1 0,1-1 0,-1 1 0,0 0 0,1-1 0,0 1 0,-1 0 0,1-1 0,0 1 0,0 0 0,1 0 0,-1 0 0,0 0 0,1 0 0,-1 0 0,1 0 0,-1 0 0,1 1 0,0-1 0,0 0 0,0 1 0,0 0 0,0-1 0,0 1 0,0 0 0,0 0 0,1 0 0,-1 0 0,0 1 0,4-1 0,9-3 0,1 1 0,0 1 0,-1 0 0,25 1 0,-27 1 0,233 2 0,-245-2 0,3 1 0,1-2 0,-1 1 0,1 0 0,-1-1 0,0 0 0,1 0 0,5-2 0,-10-1 0,-9 1 0,-12 0 0,15 2 0,-1 1 0,0 0 0,0 1 0,1-1 0,-1 1 0,0 1 0,1-1 0,-1 1 0,1 0 0,-1 1 0,1 0 0,0 0 0,0 0 0,0 0 0,-8 8 0,10-9 0,1 2 0,0-1 0,0 0 0,0 1 0,0-1 0,0 1 0,1 0 0,-1 0 0,1 0 0,0 0 0,0 0 0,1 1 0,-1-1 0,1 0 0,0 1 0,0-1 0,1 1 0,-1 0 0,1-1 0,0 1 0,0-1 0,0 1 0,1 0 0,1 4 0,-2-6 0,1 0 0,0 1 0,0-1 0,1 0 0,-1 0 0,1 0 0,-1 0 0,1-1 0,0 1 0,0 0 0,0-1 0,1 1 0,-1-1 0,0 1 0,1-1 0,0 0 0,-1 0 0,1-1 0,0 1 0,0 0 0,0-1 0,0 0 0,0 0 0,0 0 0,1 0 0,-1 0 0,0 0 0,5-1 0,-3 1 0,0-1 0,-1 0 0,1 0 0,0-1 0,-1 0 0,1 0 0,-1 0 0,1 0 0,-1 0 0,1-1 0,-1 0 0,0 0 0,1 0 0,-1-1 0,-1 1 0,1-1 0,0 0 0,0 0 0,5-6 0,-2-2 0,-1 0 0,1-1 0,-2 1 0,0-1 0,0 0 0,-1-1 0,0 1 0,-1-1 0,-1 1 0,2-20 0,-5 48 0,1 0 0,1 1 0,0-1 0,7 29 0,-7-41 0,0 0 0,0 0 0,0 1 0,1-1 0,-1 0 0,1 0 0,0-1 0,0 1 0,0 0 0,1-1 0,-1 1 0,1-1 0,0 0 0,0 0 0,0 0 0,0 0 0,1 0 0,-1-1 0,1 0 0,0 1 0,-1-1 0,1-1 0,8 4 0,-10-5 0,0 0 0,1 0 0,-1 0 0,0 0 0,1 0 0,-1 0 0,0-1 0,0 1 0,0-1 0,1 1 0,-1-1 0,0 0 0,0 0 0,0 0 0,0 0 0,0 0 0,0-1 0,-1 1 0,1-1 0,0 1 0,-1-1 0,1 1 0,-1-1 0,1 0 0,-1 0 0,0 0 0,1 0 0,0-3 0,4-6 0,-1-1 0,0 0 0,5-21 0,-8 27 0,12-56 0,-12 47 0,0 1 0,2-1 0,0 1 0,1-1 0,8-17 0,-13 32 0,0 0 0,0-1 0,0 1 0,0 0 0,1-1 0,-1 1 0,0 0 0,0-1 0,0 1 0,1 0 0,-1-1 0,0 1 0,0 0 0,1 0 0,-1-1 0,0 1 0,0 0 0,1 0 0,-1-1 0,0 1 0,1 0 0,-1 0 0,0 0 0,1 0 0,-1 0 0,0 0 0,1-1 0,-1 1 0,0 0 0,1 0 0,-1 0 0,1 0 0,-1 0 0,0 0 0,1 0 0,-1 1 0,0-1 0,1 0 0,-1 0 0,0 0 0,1 0 0,11 18 0,4 31 0,-15-45 0,4 19 0,17 50 0,-20-68 0,0 1 0,1 0 0,0-1 0,0 0 0,0 0 0,1 0 0,0 0 0,0 0 0,8 7 0,-11-11 0,0-1 0,-1 1 0,1 0 0,0-1 0,0 1 0,0 0 0,0-1 0,0 1 0,0-1 0,0 0 0,0 1 0,0-1 0,0 0 0,0 1 0,0-1 0,1 0 0,-1 0 0,0 0 0,0 0 0,0 0 0,0 0 0,0-1 0,0 1 0,2-1 0,-1 0 0,-1 0 0,1 0 0,-1 0 0,0 0 0,1 0 0,-1-1 0,0 1 0,0 0 0,0-1 0,0 1 0,0-1 0,0 0 0,1-2 0,2-8 0,0 1 0,-1-1 0,2-19 0,-4 24 0,15-70 0,-14 78 0,1 10 0,4 25 0,-3-15 0,-2-14 0,0 0 0,1 0 0,0 0 0,0 0 0,0 0 0,1 0 0,0-1 0,0 0 0,0 0 0,1 0 0,0 0 0,10 8 0,-12-12 0,-1 0 0,1 0 0,0 0 0,0 0 0,0 0 0,0-1 0,0 0 0,0 1 0,0-1 0,0-1 0,1 1 0,-1 0 0,0-1 0,0 1 0,1-1 0,-1 0 0,1 0 0,-1 0 0,0-1 0,1 1 0,-1-1 0,0 0 0,0 0 0,0 0 0,1 0 0,-1-1 0,0 1 0,0-1 0,-1 0 0,1 1 0,3-4 0,0-1 0,0 0 0,0 0 0,-1-1 0,0 0 0,0 0 0,0 0 0,-1-1 0,0 0 0,0 1 0,-1-2 0,0 1 0,3-14 0,-3 10 0,1 1 0,0-1 0,1 1 0,0 0 0,10-14 0,-14 24 0,0-1 0,0 1 0,0-1 0,0 1 0,0-1 0,0 1 0,0 0 0,1 0 0,-1 0 0,0-1 0,1 1 0,-1 1 0,1-1 0,0 0 0,-1 0 0,1 1 0,0-1 0,-1 0 0,1 1 0,0 0 0,-1-1 0,1 1 0,0 0 0,3 0 0,-2 1 0,-1 0 0,1 0 0,-1 0 0,1 0 0,-1 1 0,1-1 0,-1 1 0,0-1 0,0 1 0,0 0 0,1 0 0,-2 0 0,1 0 0,2 3 0,4 7 0,0 0 0,-1 1 0,0 0 0,9 24 0,-4-6 0,-7-27 0,-5-22 0,-1 13 0,0 0 0,0 0 0,0 0 0,0 0 0,-1 0 0,0 1 0,0-1 0,0 0 0,-1 1 0,0 0 0,0-1 0,0 1 0,0 0 0,0 0 0,-1 1 0,0-1 0,0 1 0,-5-4 0,7 6 0,-1-1 0,0 1 0,0 0 0,0 0 0,0 0 0,0 0 0,0 0 0,0 1 0,-1-1 0,1 1 0,0 0 0,0 0 0,0 0 0,-1 0 0,1 1 0,0-1 0,0 1 0,0 0 0,0 0 0,0 0 0,0 0 0,0 0 0,0 1 0,0-1 0,1 1 0,-1 0 0,1 0 0,-1 0 0,1 0 0,-4 5 0,1-2 0,0 0 0,1 1 0,0 0 0,0 0 0,1 0 0,0 0 0,0 0 0,0 1 0,0 0 0,1-1 0,0 1 0,1 0 0,0 0 0,0 0 0,0 13 0,1-16 0,0 0 0,0 0 0,1 0 0,-1-1 0,1 1 0,0 0 0,0 0 0,0-1 0,1 1 0,-1-1 0,1 1 0,0-1 0,0 0 0,0 1 0,0-1 0,1 0 0,-1-1 0,1 1 0,0 0 0,0-1 0,0 1 0,0-1 0,0 0 0,0 0 0,1 0 0,-1 0 0,1-1 0,-1 1 0,1-1 0,4 1 0,-5-2 0,-1 1 0,1-1 0,0 1 0,-1-1 0,1 0 0,0 0 0,0 0 0,-1-1 0,1 1 0,0 0 0,0-1 0,-1 0 0,1 0 0,-1 0 0,1 0 0,-1 0 0,1 0 0,4-4 0,-3 2 0,0-1 0,-1 0 0,1 0 0,-1 0 0,0 0 0,0-1 0,0 1 0,0-1 0,2-6 0,1-6 0,0 0 0,-1-1 0,-1 1 0,4-33 0,-5 20 0,-1-1 0,-2 1 0,-3-37 0,3 66 0,-1 0 0,1 0 0,0 0 0,0 0 0,0 1 0,0-1 0,-1 0 0,1 0 0,0 0 0,-1 0 0,1 1 0,-1-1 0,1 0 0,-1 1 0,1-1 0,-1 0 0,1 1 0,-1-1 0,0 0 0,1 1 0,-1-1 0,0 1 0,1-1 0,-1 1 0,0 0 0,0-1 0,0 1 0,1 0 0,-1-1 0,0 1 0,0 0 0,0 0 0,0 0 0,-1 0 0,1 0 0,0 0 0,0 0 0,0-1 0,0 1 0,0 0 0,0 0 0,0-1 0,0 1 0,1-1 0,-1 1 0,0-1 0,0 1 0,0-1 0,0 1 0,0-1 0,1 0 0,-1 1 0,0-1 0,1 0 0,-1 0 0,0 0 0,1 1 0,-1-1 0,1 0 0,-1 0 0,1 0 0,0 0 0,-1 0 0,1 0 0,0 0 0,0 0 0,-1-2 0,0-12 0,0-1 0,1 1 0,0-1 0,1 1 0,1-1 0,0 1 0,6-17 0,-6 29 0,0 9 0,4 21 0,3 38 0,-9-64 0,15 101 0,52 188 0,-63-275-195,0-1 0,2 0 0,0 0 0,0 0 0,1-1 0,16 23 0,-5-17-6631</inkml:trace>
  <inkml:trace contextRef="#ctx0" brushRef="#br0" timeOffset="9683.89">9376 283 24575,'-13'3'0,"1"0"0,0 1 0,0 1 0,0 0 0,0 0 0,1 1 0,-1 0 0,-12 11 0,20-14 0,0 0 0,0 0 0,0 0 0,1 1 0,-1 0 0,1-1 0,0 1 0,0 0 0,1 1 0,-1-1 0,1 0 0,0 1 0,0-1 0,0 1 0,0 0 0,1 0 0,0-1 0,0 1 0,0 0 0,1 0 0,0 0 0,0 0 0,0 0 0,1 6 0,-1-9 0,1 0 0,0 0 0,-1 1 0,1-1 0,0 0 0,0 0 0,1 0 0,-1 0 0,0 0 0,0 0 0,1-1 0,-1 1 0,1 0 0,0-1 0,0 1 0,-1-1 0,1 1 0,0-1 0,0 0 0,0 0 0,0 0 0,0 0 0,1 0 0,-1-1 0,0 1 0,0 0 0,0-1 0,4 1 0,-4-1 0,1 0 0,0 0 0,0 0 0,0 0 0,0 0 0,-1-1 0,1 0 0,0 1 0,0-1 0,-1 0 0,1 0 0,-1 0 0,1 0 0,-1-1 0,1 1 0,-1-1 0,0 1 0,1-1 0,-1 0 0,0 0 0,0 0 0,3-4 0,-1-2 0,-1 1 0,0 0 0,0-1 0,-1 0 0,1 1 0,-2-1 0,1 0 0,-1 0 0,0 0 0,-1-1 0,0 1 0,0 0 0,-1 0 0,-2-13 0,-5 7 0,2 21 0,5-4 0,0 0 0,0 1 0,1-1 0,-1 0 0,1 0 0,0 1 0,0 5 0,1-4 0,0 0 0,1-1 0,-1 1 0,1-1 0,0 0 0,0 1 0,1-1 0,-1 0 0,1 0 0,0-1 0,0 1 0,0 0 0,0-1 0,1 0 0,-1 0 0,1 0 0,0 0 0,0-1 0,0 1 0,0-1 0,1 0 0,7 3 0,-9-5 0,1 1 0,-1 0 0,1-1 0,-1 0 0,1 0 0,-1 0 0,1 0 0,-1-1 0,1 1 0,-1-1 0,0 0 0,1 0 0,-1 0 0,0 0 0,0-1 0,1 0 0,-1 1 0,0-1 0,0 0 0,-1 0 0,1 0 0,0-1 0,-1 1 0,1-1 0,-1 0 0,0 1 0,0-1 0,0 0 0,0 0 0,-1 0 0,3-5 0,9-35 0,-12 36 0,1 1 0,0-1 0,0 0 0,6-11 0,-8 18 0,0 0 0,0 0 0,0-1 0,0 1 0,1 0 0,-1 0 0,0 0 0,0 0 0,0 0 0,1-1 0,-1 1 0,0 0 0,0 0 0,1 0 0,-1 0 0,0 0 0,0 0 0,1 0 0,-1 0 0,0 0 0,0 0 0,0 0 0,1 0 0,-1 0 0,0 0 0,0 0 0,1 0 0,-1 0 0,0 0 0,0 0 0,1 0 0,-1 1 0,0-1 0,0 0 0,0 0 0,1 0 0,-1 0 0,0 0 0,0 1 0,0-1 0,0 0 0,1 0 0,-1 0 0,0 0 0,0 1 0,0-1 0,0 0 0,0 0 0,0 1 0,0-1 0,0 0 0,0 0 0,0 0 0,1 1 0,-1-1 0,0 0 0,0 1 0,7 17 0,-6-16 0,4 10 0,0 1 0,1-1 0,0 0 0,1 0 0,0-1 0,1 0 0,12 14 0,-16-22 0,0 1 0,-1 0 0,1-1 0,1 0 0,-1 0 0,0 0 0,1-1 0,-1 1 0,1-1 0,0 0 0,0 0 0,0-1 0,0 0 0,0 1 0,0-2 0,0 1 0,1-1 0,-1 1 0,0-1 0,0-1 0,0 1 0,8-2 0,-9 0 0,0 0 0,0 0 0,0 0 0,0 0 0,0-1 0,0 1 0,-1-1 0,1 0 0,-1 0 0,1 0 0,-1-1 0,0 1 0,-1-1 0,1 0 0,-1 0 0,1 0 0,-1 0 0,0 0 0,-1 0 0,3-8 0,-3 10 0,0 0 0,-1-1 0,1 1 0,0 0 0,-1-1 0,0 1 0,1 0 0,-1-1 0,0 1 0,0 0 0,0-1 0,-1 1 0,1 0 0,-1-1 0,1 1 0,-1 0 0,0 0 0,0-1 0,0 1 0,0 0 0,0 0 0,0 0 0,0 0 0,-1 0 0,1 0 0,-1 1 0,0-1 0,1 0 0,-1 1 0,0-1 0,0 1 0,0 0 0,0-1 0,0 1 0,0 0 0,0 0 0,0 1 0,-1-1 0,1 0 0,-4 0 0,1 0 0,1 1 0,-1 0 0,0-1 0,1 2 0,-1-1 0,0 0 0,1 1 0,-1 0 0,0 0 0,1 0 0,0 1 0,-1 0 0,1 0 0,0 0 0,-1 0 0,1 0 0,-5 5 0,7-5 0,0-1 0,0 1 0,0 0 0,0 1 0,0-1 0,1 0 0,-1 0 0,1 1 0,-1-1 0,1 1 0,0-1 0,0 1 0,0 0 0,0-1 0,1 1 0,-1 0 0,1 0 0,-1-1 0,1 1 0,0 0 0,0 0 0,0 0 0,1-1 0,-1 1 0,1 0 0,-1 0 0,1-1 0,0 1 0,0 0 0,2 3 0,-1-3 0,0 1 0,0-1 0,1 0 0,-1 0 0,1 0 0,0-1 0,0 1 0,0 0 0,0-1 0,0 0 0,0 0 0,1 0 0,-1 0 0,1 0 0,0-1 0,-1 0 0,1 1 0,0-1 0,0-1 0,0 1 0,-1 0 0,1-1 0,0 0 0,0 0 0,0 0 0,0-1 0,0 1 0,0-1 0,0 0 0,0 0 0,-1 0 0,1 0 0,0-1 0,-1 0 0,1 1 0,-1-1 0,0-1 0,1 1 0,-1 0 0,0-1 0,0 0 0,-1 1 0,1-1 0,3-5 0,2-7 0,0 0 0,-1 0 0,0-1 0,-2 0 0,0 0 0,6-30 0,6-104 0,-15 126 0,1-2 0,-1 2 0,-1-49 0,-7 89 0,0 18 0,0 29-227,4 0-1,2 1 1,3-1-1,2 1 1,17 72-1,-11-88-6598</inkml:trace>
  <inkml:trace contextRef="#ctx0" brushRef="#br0" timeOffset="10413.93">10307 220 24575,'-1'87'0,"3"90"0,-3-175 0,1-1 0,0 1 0,0 0 0,1-1 0,-1 1 0,0-1 0,0 1 0,1-1 0,-1 1 0,1-1 0,-1 0 0,1 1 0,0-1 0,0 1 0,1 0 0,-2-1 0,1-1 0,-1 0 0,0 0 0,1 0 0,-1 0 0,1 0 0,-1 0 0,1 0 0,-1 0 0,1-1 0,-1 1 0,1 0 0,-1 0 0,0 0 0,1 0 0,-1 0 0,1-1 0,-1 1 0,0 0 0,1 0 0,-1-1 0,0 1 0,1 0 0,-1-1 0,0 1 0,1 0 0,-1-1 0,0 1 0,0-1 0,1 0 0,23-44 0,-3-8 0,-13 33 0,0-1 0,1 2 0,21-36 0,-29 54 0,0-1 0,0 0 0,0 1 0,0 0 0,0-1 0,0 1 0,1 0 0,-1-1 0,0 1 0,1 0 0,-1 0 0,1 0 0,-1 0 0,1 0 0,0 1 0,-1-1 0,1 0 0,0 1 0,-1-1 0,1 1 0,0 0 0,2-1 0,-2 2 0,0-1 0,0 1 0,0 0 0,-1-1 0,1 1 0,0 0 0,-1 0 0,1 0 0,-1 0 0,1 1 0,-1-1 0,1 0 0,-1 1 0,0-1 0,0 1 0,1-1 0,0 3 0,5 8 0,-1 0 0,0 1 0,-1-1 0,5 20 0,-9-28 0,1 5 0,1-1 0,0 1 0,1-1 0,8 16 0,-12-23 0,1 0 0,0-1 0,-1 1 0,1 0 0,0 0 0,-1-1 0,1 1 0,0 0 0,0-1 0,-1 1 0,1 0 0,0-1 0,0 0 0,0 1 0,0-1 0,0 1 0,0-1 0,0 0 0,0 0 0,0 1 0,1-1 0,0-1 0,-1 1 0,1-1 0,-1 1 0,1-1 0,-1 0 0,1 0 0,-1 1 0,1-1 0,-1 0 0,0 0 0,0-1 0,1 1 0,-1 0 0,0 0 0,0 0 0,0-1 0,0 1 0,0-2 0,7-12 0,0 0 0,-2 0 0,0-1 0,-1 1 0,0-1 0,4-28 0,11-35 0,-20 79 0,0 0 0,0 0 0,0 0 0,0 0 0,0 0 0,0 1 0,0-1 0,0 0 0,0 0 0,0 0 0,0 0 0,0 0 0,1 0 0,-1 0 0,0 0 0,0 0 0,0 0 0,0 0 0,0 0 0,0 0 0,0 0 0,0 0 0,0 0 0,0 0 0,1 0 0,-1 0 0,0 0 0,0 0 0,0 0 0,0 0 0,0 0 0,0 0 0,0 0 0,0 0 0,0 0 0,1 0 0,-1 0 0,0 0 0,0 0 0,0 0 0,0 0 0,0 0 0,0 0 0,0 0 0,0 0 0,0 0 0,0 0 0,0-1 0,3 20 0,-1 23 0,-3-24-119,0-8-37,1-1 1,0 1-1,1 0 0,0-1 0,0 1 1,1-1-1,5 18 0,2-10-6670</inkml:trace>
  <inkml:trace contextRef="#ctx0" brushRef="#br0" timeOffset="10789.02">10880 304 24575,'1'-1'0,"-1"-1"0,1 1 0,0-1 0,-1 1 0,0-1 0,1 0 0,-1 1 0,0-1 0,0 1 0,0-1 0,0 0 0,0 1 0,0-1 0,0 0 0,0 1 0,-1-1 0,1 0 0,-1 1 0,1-1 0,-1 1 0,0-1 0,1 1 0,-1-1 0,0 1 0,0 0 0,0-1 0,0 1 0,0 0 0,-1 0 0,1 0 0,0 0 0,0 0 0,-1 0 0,1 0 0,-1 0 0,-1-1 0,1 2 0,-1-1 0,1 1 0,-1-1 0,1 1 0,0 0 0,-1 0 0,1 0 0,-1 0 0,1 0 0,-1 1 0,1-1 0,-1 1 0,1 0 0,0-1 0,0 1 0,-1 0 0,1 0 0,0 1 0,0-1 0,0 0 0,0 1 0,0-1 0,0 1 0,-2 2 0,-2 3 0,1 0 0,0 1 0,0 0 0,1 0 0,-1 0 0,2 0 0,-1 0 0,1 1 0,-3 15 0,5-19 0,1-1 0,-1 1 0,1-1 0,0 1 0,0-1 0,0 1 0,1-1 0,-1 1 0,3 7 0,-2-10 0,0 0 0,0 0 0,0 1 0,0-1 0,0 0 0,1 0 0,-1 0 0,1 0 0,-1 0 0,1-1 0,0 1 0,0 0 0,0-1 0,0 1 0,0-1 0,0 0 0,0 1 0,4 0 0,-4-1 0,0 0 0,0-1 0,0 1 0,0 0 0,0-1 0,0 0 0,0 1 0,0-1 0,0 0 0,0 0 0,0 0 0,0 0 0,1-1 0,-1 1 0,0 0 0,0-1 0,0 0 0,0 1 0,0-1 0,2-1 0,-1 0 0,-1 0 0,1-1 0,-1 1 0,1 0 0,-1-1 0,0 1 0,0-1 0,0 0 0,0 0 0,-1 1 0,3-7 0,0-2 0,-1 0 0,0 0 0,0 0 0,-1 0 0,-1 0 0,1-19 0,-3 19 0,1 0 0,-2 0 0,1 0 0,-1 1 0,-7-19 0,7 24 0,0-1 0,0 1 0,0 0 0,-1 0 0,0 0 0,0 0 0,-1 1 0,1-1 0,-1 1 0,0 0 0,0 0 0,-7-5 0,10 8-3,0 0 1,0 1-1,0-1 0,0 0 0,0 1 0,0-1 0,0 1 0,0-1 0,0 1 1,0-1-1,-1 1 0,1 0 0,0 0 0,0-1 0,0 1 0,0 0 0,-1 0 1,1 0-1,0 0 0,0 1 0,0-1 0,0 0 0,0 0 0,-1 1 0,1-1 1,0 0-1,-2 2 0,2 0 16,-1-1 1,1 1-1,0-1 0,-1 1 1,1 0-1,0 0 0,0 0 1,0 0-1,1 0 0,-1 0 1,0 0-1,1 0 0,-1 0 1,1 2-1,-2 7-310,2 0 0,-1-1 0,1 1 0,3 21 0,2-8-6529</inkml:trace>
  <inkml:trace contextRef="#ctx0" brushRef="#br0" timeOffset="11986.25">10880 303 24575,'6'-5'0,"1"0"0,-1 0 0,-1-1 0,7-8 0,-8 9 0,1 0 0,-1 0 0,1 1 0,0-1 0,9-6 0,-13 11 0,0-1 0,0 1 0,0 0 0,0-1 0,0 1 0,0 0 0,0 0 0,0-1 0,0 1 0,0 0 0,0 0 0,-1 0 0,1 0 0,0 0 0,0 1 0,0-1 0,0 0 0,0 0 0,0 1 0,0-1 0,0 0 0,0 1 0,0-1 0,-1 1 0,1-1 0,0 1 0,0-1 0,-1 1 0,1 0 0,0-1 0,-1 1 0,1 0 0,0 0 0,-1-1 0,1 1 0,-1 0 0,1 0 0,-1 1 0,15 38 0,-15-39 0,11 47 0,6 75 0,-9-142 0,2-19 0,-10 36 0,6-18 0,0 0 0,1 0 0,1 0 0,12-22 0,-16 37 0,-1-1 0,1 1 0,0 0 0,0 0 0,1 0 0,-1 0 0,1 1 0,6-5 0,-8 7 0,0 1 0,0-1 0,-1 1 0,1 0 0,1-1 0,-1 1 0,0 1 0,0-1 0,0 0 0,0 1 0,1-1 0,-1 1 0,0 0 0,1 0 0,-1 1 0,0-1 0,4 1 0,-3 0 0,-1 1 0,1-1 0,-1 1 0,1-1 0,-1 1 0,0 0 0,0 0 0,0 1 0,0-1 0,0 1 0,0-1 0,0 1 0,-1 0 0,0 0 0,1 0 0,-1 0 0,0 1 0,-1-1 0,1 0 0,-1 1 0,1-1 0,-1 1 0,0 0 0,0-1 0,0 7 0,2 10 0,-1 0 0,-1 0 0,-2 33 0,1-33 0,-2 8 0,0-21 0,1 0 0,1 0 0,-1 0 0,1 0 0,1 0 0,-1 0 0,1 0 0,0 0 0,3 7 0,-4-14 0,0 1 0,0-1 0,0 0 0,1 0 0,-1 0 0,0 0 0,0 1 0,0-1 0,0 0 0,1 0 0,-1 0 0,0 0 0,0 0 0,0 0 0,1 0 0,-1 1 0,0-1 0,0 0 0,1 0 0,-1 0 0,0 0 0,0 0 0,0 0 0,1 0 0,-1 0 0,0 0 0,0 0 0,1 0 0,-1 0 0,0 0 0,0-1 0,0 1 0,1 0 0,-1 0 0,0 0 0,0 0 0,0 0 0,1 0 0,-1 0 0,0-1 0,11-10 0,6-15 0,-16 26 0,105-205 0,-106 204 0,0 0 0,1 0 0,-1 0 0,1 0 0,-1 0 0,1 1 0,-1-1 0,1 0 0,0 0 0,-1 1 0,1-1 0,0 1 0,0-1 0,0 0 0,-1 1 0,1-1 0,2 0 0,-3 2 0,0-1 0,1 0 0,-1 0 0,1 0 0,-1 0 0,0 1 0,1-1 0,-1 0 0,1 0 0,-1 1 0,0-1 0,1 0 0,-1 0 0,0 1 0,0-1 0,1 1 0,-1-1 0,0 0 0,0 1 0,1-1 0,-1 0 0,0 1 0,0-1 0,0 1 0,0-1 0,0 1 0,6 44 0,-4-28 0,-1-11 0,0-1 0,0 0 0,1 0 0,0 0 0,0 0 0,0 0 0,1-1 0,-1 1 0,1-1 0,0 1 0,0-1 0,1 0 0,-1 0 0,1 0 0,0-1 0,0 1 0,0-1 0,1 0 0,-1 0 0,1-1 0,-1 1 0,9 2 0,-6-3 0,0 0 0,1-1 0,-1 0 0,0 0 0,1 0 0,-1-1 0,0-1 0,0 1 0,1-1 0,-1 0 0,0-1 0,0 1 0,0-1 0,0-1 0,12-5 0,-9 2 0,0 1 0,0-2 0,-1 1 0,0-1 0,11-12 0,-17 17 0,0-1 0,0 0 0,0 0 0,-1-1 0,1 1 0,-1 0 0,0-1 0,0 0 0,0 1 0,0-1 0,-1 0 0,0 0 0,1 0 0,-2 0 0,1 0 0,0 0 0,-1 0 0,1-4 0,-2 6 0,1 1 0,0 0 0,0-1 0,-1 1 0,1 0 0,-1 0 0,1-1 0,-1 1 0,1 0 0,-1 0 0,0 0 0,0 0 0,0-1 0,1 1 0,-1 0 0,0 1 0,0-1 0,0 0 0,0 0 0,-1 0 0,1 1 0,0-1 0,0 0 0,0 1 0,-1-1 0,1 1 0,0-1 0,-1 1 0,1 0 0,0 0 0,-1-1 0,1 1 0,0 0 0,-1 0 0,1 0 0,0 1 0,-1-1 0,-1 1 0,-1-1 0,0 1 0,-1 0 0,1 0 0,0 1 0,0-1 0,0 1 0,1 0 0,-1 0 0,0 0 0,1 1 0,-4 2 0,3-1 0,0 1 0,1-1 0,0 1 0,0-1 0,0 1 0,1 0 0,-1 0 0,1 0 0,0 0 0,1 1 0,-1-1 0,-1 11 0,3-15 0,0 1 0,0 0 0,-1 0 0,1 0 0,1 0 0,-1 0 0,0 0 0,0 0 0,1 0 0,-1 0 0,1-1 0,-1 1 0,1 0 0,0 0 0,0 0 0,0-1 0,0 1 0,0-1 0,0 1 0,0-1 0,0 1 0,1-1 0,-1 1 0,0-1 0,1 0 0,0 0 0,-1 0 0,1 0 0,0 0 0,-1 0 0,1 0 0,0-1 0,0 1 0,0 0 0,-1-1 0,1 0 0,0 1 0,0-1 0,2 0 0,1 0 0,-1 0 0,1 0 0,0-1 0,-1 0 0,1 1 0,-1-2 0,1 1 0,-1 0 0,0-1 0,0 0 0,1 0 0,-1 0 0,-1-1 0,1 1 0,0-1 0,0 0 0,-1 0 0,0 0 0,1 0 0,2-5 0,28-22 0,-32 29 0,0 0 0,-1 1 0,1-1 0,0 1 0,0-1 0,0 1 0,-1-1 0,1 1 0,0 0 0,0 0 0,0 0 0,0 0 0,0 0 0,0 0 0,-1 1 0,3 0 0,35 11 0,-10-3 0,-20-7 0,-1-1 0,1 0 0,0-1 0,0 0 0,0 0 0,0-1 0,0 0 0,0 0 0,0-1 0,-1-1 0,1 1 0,-1-1 0,1-1 0,-1 1 0,0-2 0,0 1 0,-1-1 0,1 0 0,-1 0 0,0-1 0,-1 0 0,1-1 0,8-10 0,6-11 0,-2-1 0,0 0 0,-2-2 0,21-48 0,-31 69 0,-3 20 0,-2 27 0,-2-32 0,20 468 0,-8-364-1365,-1-15-546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8.4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9 24575,'-4'3'0,"1"-1"0,-1 1 0,1 0 0,0 0 0,0 0 0,0 0 0,0 0 0,0 1 0,1-1 0,-1 1 0,1 0 0,0 0 0,0 0 0,0 0 0,1 0 0,-2 8 0,-2 7 0,1 1 0,-1 25 0,4-39 0,-5 86 0,6-83 0,1 0 0,-1 0 0,2 1 0,-1-1 0,1 0 0,1-1 0,6 17 0,-9-24 0,0 0 0,0-1 0,0 1 0,0-1 0,1 1 0,-1-1 0,0 1 0,0-1 0,1 1 0,-1-1 0,0 1 0,1-1 0,-1 1 0,1-1 0,-1 1 0,0-1 0,1 0 0,-1 1 0,1-1 0,-1 0 0,1 1 0,-1-1 0,1 0 0,0 0 0,-1 0 0,1 1 0,-1-1 0,1 0 0,-1 0 0,1 0 0,0 0 0,0 0 0,0-1 0,1 0 0,-1 1 0,0-1 0,0 0 0,0 0 0,0 0 0,-1 0 0,1 0 0,0 0 0,0-1 0,-1 1 0,1 0 0,0-2 0,16-49 0,-16 48 0,12-66 0,-8 42 0,16-54 0,-21 82 0,0 0 0,0 0 0,0 0 0,0 0 0,0 0 0,0 0 0,0 0 0,0-1 0,0 1 0,0 0 0,0 0 0,0 0 0,0 0 0,0 0 0,0 0 0,0 0 0,0-1 0,0 1 0,1 0 0,-1 0 0,0 0 0,0 0 0,0 0 0,0 0 0,0 0 0,0 0 0,0 0 0,0 0 0,0 0 0,1-1 0,-1 1 0,0 0 0,0 0 0,0 0 0,0 0 0,0 0 0,0 0 0,0 0 0,1 0 0,-1 0 0,0 0 0,0 0 0,0 0 0,0 0 0,0 0 0,0 0 0,1 0 0,-1 0 0,0 0 0,0 0 0,0 1 0,0-1 0,0 0 0,0 0 0,0 0 0,1 0 0,3 10 0,4 15 0,-8-24 0,8 38 0,-3-13 0,12 34 0,-15-53 0,0-1 0,1 0 0,0 0 0,0 0 0,0 0 0,1-1 0,0 1 0,0-1 0,0 0 0,8 7 0,-11-11 0,0 0 0,0-1 0,0 1 0,-1 0 0,1-1 0,0 1 0,0-1 0,0 1 0,0-1 0,0 1 0,0-1 0,0 0 0,0 0 0,0 1 0,0-1 0,0 0 0,0 0 0,0 0 0,0 0 0,0 0 0,0 0 0,0 0 0,0 0 0,0-1 0,0 1 0,0 0 0,2-1 0,-1-1 0,-1 1 0,1-1 0,0 1 0,-1-1 0,0 1 0,1-1 0,-1 0 0,0 0 0,0 0 0,0 0 0,0 0 0,1-3 0,2-6 0,-1-1 0,0 0 0,2-20 0,-1-26 0,-4-79 0,10 187-1365,-1-22-5461</inkml:trace>
  <inkml:trace contextRef="#ctx0" brushRef="#br0" timeOffset="484.18">491 115 24575,'-5'0'0,"1"1"0,-1-1 0,1 1 0,-1-1 0,1 1 0,-1 1 0,1-1 0,-1 1 0,1-1 0,0 1 0,0 1 0,0-1 0,0 0 0,0 1 0,1 0 0,-1 0 0,1 0 0,-1 0 0,-3 6 0,6-7 0,-1 1 0,0 0 0,1 0 0,-1 0 0,1 0 0,0 0 0,0 1 0,0-1 0,0 0 0,1 0 0,-1 1 0,1-1 0,0 0 0,0 1 0,0-1 0,0 0 0,1 1 0,-1-1 0,1 0 0,0 1 0,0-1 0,0 0 0,1 0 0,-1 0 0,1 0 0,-1 0 0,3 3 0,-2-3 0,0 0 0,1-1 0,-1 1 0,1 0 0,-1-1 0,1 0 0,0 1 0,0-1 0,0 0 0,0-1 0,0 1 0,0 0 0,0-1 0,1 0 0,-1 0 0,1 0 0,5 1 0,-7-2 0,1 1 0,-1-1 0,0 0 0,1-1 0,-1 1 0,0 0 0,0-1 0,0 1 0,1-1 0,-1 0 0,0 1 0,0-1 0,0 0 0,0-1 0,0 1 0,0 0 0,0 0 0,-1-1 0,1 1 0,0-1 0,-1 0 0,1 1 0,-1-1 0,1 0 0,-1 0 0,0 0 0,0 0 0,1-3 0,2-5 0,0 0 0,-2 0 0,1 0 0,-1-1 0,0 1 0,-1-1 0,-1-13 0,0 19 0,0-1 0,-1 1 0,1 0 0,-1 0 0,-1 0 0,1 0 0,-4-8 0,4 10 0,0 1 0,0 0 0,-1 0 0,1 0 0,-1 0 0,1 0 0,-1 1 0,0-1 0,0 0 0,1 1 0,-1-1 0,0 1 0,-1 0 0,1-1 0,0 1 0,0 0 0,-3 0 0,3 0 0,0 1 0,-1-1 0,1 1 0,-1 0 0,1 0 0,-1 0 0,1 1 0,-1-1 0,1 0 0,-1 1 0,1 0 0,0-1 0,-1 1 0,1 0 0,0 0 0,0 1 0,0-1 0,-1 0 0,1 1 0,1-1 0,-1 1 0,0-1 0,0 1 0,0 0 0,1 0 0,-1 0 0,1 0 0,-2 4 0,-3 2 0,1 1 0,1 0 0,-1 0 0,1 1 0,-4 15 0,5-11 0,0 0 0,0 0 0,2 0 0,-1 0 0,2 0 0,0 0 0,1 0 0,4 25 0,-4-33 0,1 0 0,-1-1 0,1 1 0,0-1 0,1 0 0,-1 1 0,1-1 0,0 0 0,0-1 0,1 1 0,0 0 0,-1-1 0,1 0 0,1 0 0,-1 0 0,1 0 0,-1-1 0,1 0 0,0 0 0,0 0 0,1-1 0,-1 1 0,11 2 0,-8-2 0,1-1 0,-1-1 0,1 1 0,-1-1 0,1-1 0,0 1 0,-1-2 0,1 1 0,0-1 0,12-3 0,-17 3 0,-1 0 0,1-1 0,0 0 0,-1 1 0,1-1 0,-1 0 0,1-1 0,-1 1 0,0-1 0,0 1 0,0-1 0,0 0 0,-1 0 0,1 0 0,-1-1 0,1 1 0,-1 0 0,0-1 0,-1 0 0,1 1 0,-1-1 0,1 0 0,-1 0 0,0-4 0,3-10-1365,-4 5-5461</inkml:trace>
  <inkml:trace contextRef="#ctx0" brushRef="#br0" timeOffset="1554.69">1103 201 24575,'-2'-1'0,"0"0"0,0-1 0,0 1 0,0 0 0,0 0 0,0 0 0,0 0 0,-1 1 0,1-1 0,0 0 0,0 1 0,-1 0 0,1 0 0,0-1 0,-1 1 0,1 0 0,0 1 0,-1-1 0,1 0 0,0 1 0,-4 1 0,3-1 0,-1 1 0,1 0 0,0 0 0,0 1 0,0-1 0,1 0 0,-1 1 0,1 0 0,-1 0 0,1 0 0,0 0 0,-3 4 0,-1 5 0,1-1 0,0 1 0,1 0 0,0 0 0,0 0 0,2 0 0,-2 14 0,3-19 0,0 0 0,1-1 0,0 1 0,1-1 0,0 1 0,-1-1 0,2 1 0,-1-1 0,1 0 0,0 1 0,1-1 0,4 10 0,-4-12 0,0 1 0,1-1 0,0 0 0,-1 0 0,1 0 0,0 0 0,1-1 0,-1 0 0,1 0 0,-1 0 0,1 0 0,0-1 0,0 1 0,0-1 0,9 2 0,4 0 0,1 0 0,0-2 0,0 0 0,0-1 0,0-1 0,0 0 0,0-2 0,0 0 0,0-1 0,0-1 0,27-10 0,-33 9 0,1 0 0,-1-2 0,0 1 0,0-1 0,-1-1 0,22-18 0,-27 19 0,0 1 0,0-1 0,-1-1 0,0 1 0,-1-1 0,0 0 0,0 0 0,0-1 0,-1 1 0,0-1 0,2-11 0,-4 17 0,-1-1 0,-1 1 0,1 0 0,0-1 0,-1 1 0,1-1 0,-1 1 0,0-1 0,0 0 0,-1 1 0,1-1 0,-1 1 0,0 0 0,0-1 0,0 1 0,0-1 0,0 1 0,-1 0 0,1 0 0,-1 0 0,-4-5 0,3 5 0,0 0 0,-1 0 0,0 1 0,1-1 0,-1 1 0,0 0 0,0 0 0,-1 0 0,1 0 0,0 1 0,-1 0 0,1 0 0,0 0 0,-1 0 0,1 1 0,-8 0 0,4 0 0,-1 1 0,1 0 0,0 0 0,0 1 0,0 0 0,0 1 0,0 0 0,0 0 0,1 0 0,-1 1 0,1 0 0,0 1 0,0 0 0,0 0 0,-8 9 0,11-11 0,1 0 0,-1 1 0,1-1 0,0 1 0,0 0 0,1 0 0,-1 0 0,1 0 0,0 1 0,0-1 0,0 0 0,0 1 0,1 0 0,0-1 0,0 1 0,0 0 0,1-1 0,-1 1 0,1 0 0,0 0 0,1 0 0,-1-1 0,1 1 0,0 0 0,0-1 0,0 1 0,1 0 0,2 5 0,-1-6 0,1 1 0,-1-2 0,0 1 0,1 0 0,0-1 0,0 1 0,0-1 0,0 0 0,1-1 0,-1 1 0,1-1 0,-1 1 0,1-2 0,0 1 0,0 0 0,0-1 0,0 0 0,10 1 0,-7-1 0,0 0 0,1 0 0,-1-1 0,0 0 0,0-1 0,0 0 0,0 0 0,0 0 0,0-1 0,0-1 0,11-4 0,-14 4 0,0-1 0,0 0 0,-1 0 0,1 0 0,-1 0 0,0-1 0,0 0 0,0 0 0,-1 0 0,0 0 0,5-10 0,-5 8 0,1-1 0,-1 0 0,-1 0 0,1 0 0,1-13 0,-5 28 0,1 0 0,1 1 0,-1-1 0,1 0 0,0 0 0,1 0 0,0 0 0,0 0 0,0 0 0,1-1 0,0 1 0,0-1 0,1 0 0,-1 1 0,1-2 0,1 1 0,-1 0 0,1-1 0,0 0 0,0 0 0,1 0 0,0-1 0,-1 0 0,1 0 0,1 0 0,-1-1 0,0 0 0,1 0 0,0 0 0,0-1 0,0 0 0,0-1 0,0 1 0,8 0 0,-12-2 0,1 0 0,-1 0 0,0 0 0,0-1 0,0 1 0,0-1 0,0 1 0,0-1 0,0 0 0,0 0 0,-1-1 0,1 1 0,0 0 0,0-1 0,-1 0 0,1 0 0,-1 1 0,0-1 0,3-3 0,-1 0 0,0 0 0,-1 0 0,1-1 0,-1 1 0,0-1 0,-1 1 0,0-1 0,0 0 0,2-7 0,0-8 0,-1 0 0,0-1 0,-2 1 0,-1-31 0,0 68 0,0 1 0,0 1 0,5 22 0,-4-34 0,0 0 0,0 0 0,1 0 0,0-1 0,0 1 0,1 0 0,0-1 0,0 0 0,0 0 0,0 0 0,1 0 0,5 6 0,-6-8 0,1 0 0,0 1 0,0-1 0,1-1 0,-1 1 0,1-1 0,-1 1 0,1-1 0,0-1 0,0 1 0,0-1 0,0 1 0,0-1 0,5 0 0,-7-1 0,0 0 0,0 0 0,1 0 0,-1-1 0,0 1 0,0-1 0,0 0 0,0 0 0,0 0 0,0 0 0,0 0 0,0-1 0,-1 1 0,1-1 0,0 0 0,-1 0 0,1 0 0,-1 0 0,0 0 0,0 0 0,0-1 0,0 1 0,3-5 0,2-8 0,0-1 0,-1 1 0,0-1 0,-2-1 0,0 1 0,3-31 0,-2 19 0,-2 25 0,0 13 0,2 16 0,1 5 0,1-1 0,21 59 0,-24-78 0,1-1 0,0 0 0,0 0 0,1 0 0,1-1 0,-1 0 0,1 0 0,1 0 0,0-1 0,0 0 0,17 12 0,-23-18-76,1-1 1,0 1-1,0-1 0,0 0 0,0 1 0,1-1 0,-1-1 0,0 1 1,0 0-1,0-1 0,1 0 0,-1 1 0,0-1 0,1-1 1,-1 1-1,0 0 0,4-2 0,21-7-6750</inkml:trace>
  <inkml:trace contextRef="#ctx0" brushRef="#br0" timeOffset="2100.89">2417 179 24575,'6'-39'0,"-1"7"0,16-60 0,-21 92 0,0 0 0,-1 0 0,1 0 0,0-1 0,0 1 0,0 0 0,0 0 0,0 0 0,0 0 0,0 0 0,0-1 0,0 1 0,0 0 0,0 0 0,0 0 0,0 0 0,0 0 0,0 0 0,0-1 0,0 1 0,0 0 0,1 0 0,-1 0 0,0 0 0,0 0 0,0 0 0,0-1 0,0 1 0,0 0 0,0 0 0,0 0 0,0 0 0,1 0 0,-1 0 0,0 0 0,0 0 0,0 0 0,0 0 0,0-1 0,0 1 0,1 0 0,-1 0 0,0 0 0,0 0 0,0 0 0,0 0 0,0 0 0,0 0 0,1 0 0,-1 0 0,0 0 0,0 0 0,0 0 0,0 0 0,0 0 0,1 1 0,-1-1 0,0 0 0,0 0 0,0 0 0,4 12 0,-2 21 0,37 426 0,-36-444 0,-2-25 0,-3-26 0,-4-2 0,1-1 0,-2-57 0,7 94 0,0 0 0,0-1 0,1 1 0,-1 0 0,0 0 0,1 0 0,0 0 0,-1 0 0,1 0 0,0 0 0,0 0 0,0 0 0,0 0 0,0 0 0,1 0 0,-1 1 0,0-1 0,1 1 0,-1-1 0,1 1 0,2-3 0,0 2 0,0 1 0,-1-1 0,1 1 0,0-1 0,0 1 0,-1 0 0,1 0 0,0 1 0,0-1 0,0 1 0,5 0 0,-1 0 0,-1 1 0,0-1 0,0 1 0,1 1 0,-1 0 0,0 0 0,0 0 0,0 1 0,-1-1 0,1 2 0,-1-1 0,12 9 0,-12-6 0,0 0 0,-1 1 0,0 0 0,0 0 0,-1 0 0,0 0 0,0 1 0,-1 0 0,0 0 0,0 0 0,2 8 0,-2-2 0,-1-1 0,0 1 0,-1 0 0,0-1 0,-1 1 0,-2 14 0,2-26 0,0 0 0,0 0 0,-1-1 0,1 1 0,-1 0 0,1-1 0,-1 1 0,1 0 0,-1-1 0,0 1 0,0-1 0,1 1 0,-1-1 0,0 1 0,-1-1 0,1 0 0,0 1 0,0-1 0,-1 0 0,0 1 0,1-2 0,1 1 0,-1-1 0,1 0 0,-1 0 0,1 0 0,0 0 0,-1 0 0,1 0 0,-1 0 0,1 0 0,-1 0 0,1 0 0,-1 0 0,1 0 0,-1 0 0,1 0 0,-1-1 0,1 1 0,0 0 0,-1 0 0,1 0 0,-1-1 0,1 1 0,0 0 0,-1-1 0,-9-19 0,7 4 0,0-1 0,1 0 0,0 0 0,2 1 0,0-1 0,3-25 0,-2 34 0,1-1 0,-1 1 0,1 0 0,1 0 0,0 0 0,0 0 0,0 0 0,1 0 0,0 1 0,0 0 0,1-1 0,0 2 0,1-1 0,9-9 0,-13 14-76,1 0 1,0 0-1,0 0 0,0 1 0,0-1 0,0 1 0,0 0 0,1 0 1,-1 0-1,0 0 0,1 0 0,-1 1 0,1 0 0,-1-1 1,0 1-1,1 1 0,6 0 0,9 2-6750</inkml:trace>
  <inkml:trace contextRef="#ctx0" brushRef="#br0" timeOffset="3296.93">2966 348 24575,'-3'-15'0,"3"15"0,0-1 0,0 1 0,0 0 0,0 0 0,-1 0 0,1 0 0,0 0 0,0 0 0,0 0 0,0 0 0,0 0 0,-1 0 0,1 0 0,0 0 0,0-1 0,0 1 0,0 0 0,-1 0 0,1 0 0,0 0 0,0 1 0,0-1 0,0 0 0,-1 0 0,1 0 0,0 0 0,0 0 0,0 0 0,0 0 0,-1 0 0,1 0 0,0 0 0,0 0 0,0 0 0,0 0 0,0 1 0,0-1 0,-1 0 0,1 0 0,0 0 0,0 0 0,0 1 0,-1 0 0,0 1 0,0 0 0,0 0 0,0 0 0,0 0 0,0 0 0,1 0 0,-1 0 0,1 0 0,-1 0 0,1 0 0,0 3 0,0 0 0,0 1 0,1 0 0,0 0 0,0-1 0,0 1 0,1 0 0,0-1 0,0 0 0,0 1 0,1-1 0,0 0 0,0 0 0,0 0 0,6 6 0,-7-9 0,0 1 0,0-1 0,0 0 0,1 0 0,-1-1 0,1 1 0,-1 0 0,1-1 0,-1 1 0,1-1 0,0 0 0,0 0 0,-1 0 0,1 0 0,0-1 0,0 1 0,0-1 0,0 0 0,0 0 0,0 0 0,0 0 0,0 0 0,0 0 0,0-1 0,0 0 0,0 1 0,0-1 0,0 0 0,4-3 0,-2 1 0,-1 0 0,0-1 0,0 1 0,0-1 0,-1 0 0,0 0 0,1 0 0,-1-1 0,0 1 0,-1-1 0,1 0 0,-1 1 0,0-1 0,0 0 0,-1 0 0,1 0 0,-1-1 0,0 1 0,-1 0 0,1 0 0,-1-1 0,0-4 0,0 5 0,0 0 0,0 0 0,0 1 0,-1-1 0,1 0 0,-1 0 0,0 1 0,0-1 0,-1 1 0,0-1 0,1 1 0,-1-1 0,-1 1 0,1 0 0,-1 0 0,1 0 0,-1 0 0,0 1 0,-1-1 0,1 1 0,-1 0 0,1 0 0,-1 0 0,-6-4 0,6 5 0,0 1 0,1 0 0,-1-1 0,0 1 0,0 0 0,0 1 0,0-1 0,0 1 0,0 0 0,0 0 0,0 0 0,0 0 0,0 1 0,0 0 0,0-1 0,0 1 0,0 1 0,1-1 0,-1 1 0,0-1 0,1 1 0,-1 0 0,1 0 0,-1 1 0,1-1 0,0 1 0,0-1 0,0 1 0,1 0 0,-1 0 0,1 1 0,-1-1 0,1 0 0,0 1 0,0-1 0,-2 8 0,1-5 0,1 1 0,-1 0 0,1-1 0,1 1 0,0 0 0,0 0 0,0 0 0,0 0 0,1 0 0,0 0 0,1 0 0,0 0 0,0 0 0,0 0 0,1 0 0,0-1 0,0 1 0,1-1 0,0 1 0,7 11 0,-4-11 0,1 0 0,0 0 0,0-1 0,1 0 0,-1-1 0,1 1 0,1-1 0,-1-1 0,1 0 0,-1 0 0,1-1 0,0 0 0,1 0 0,-1-1 0,0 0 0,1-1 0,-1 0 0,1 0 0,-1-1 0,1 0 0,0-1 0,-1 0 0,1 0 0,-1-1 0,0-1 0,0 1 0,0-2 0,0 1 0,0-1 0,0 0 0,-1-1 0,0 0 0,13-10 0,-15 8 0,1 0 0,-1 0 0,0-1 0,-1 0 0,0 0 0,0-1 0,0 1 0,4-15 0,0-3 0,7-44 0,2-3 0,-18 70 0,0 1 0,1-1 0,0 1 0,0 0 0,0-1 0,0 1 0,0 0 0,0 0 0,0 0 0,1-1 0,-1 1 0,1 1 0,-1-1 0,1 0 0,0 0 0,0 1 0,0-1 0,0 1 0,0-1 0,0 1 0,0 0 0,1 0 0,-1 0 0,0 0 0,1 0 0,-1 0 0,5 0 0,-4 1 0,1 1 0,-1-1 0,1 1 0,-1 0 0,1 0 0,-1 0 0,0 0 0,1 1 0,-1 0 0,0-1 0,0 1 0,0 0 0,0 0 0,0 1 0,-1-1 0,1 1 0,-1-1 0,5 7 0,0 1 0,0 0 0,-1 1 0,0 0 0,6 18 0,11 20 0,-23-49 0,0 0 0,0 0 0,0 1 0,0-1 0,0 0 0,0 0 0,0 1 0,0-1 0,1 0 0,-1 0 0,0 0 0,0 1 0,0-1 0,0 0 0,0 0 0,0 0 0,0 0 0,0 1 0,1-1 0,-1 0 0,0 0 0,0 0 0,0 0 0,0 0 0,1 1 0,-1-1 0,0 0 0,0 0 0,0 0 0,1 0 0,-1 0 0,0 0 0,0 0 0,0 0 0,1 0 0,-1 0 0,0 0 0,0 0 0,0 0 0,1 0 0,-1 0 0,0 0 0,0 0 0,1 0 0,-1-12 0,-5-18 0,2 23 0,0 1 0,0-1 0,0 1 0,-1-1 0,0 1 0,0 0 0,-1 0 0,1 1 0,-1-1 0,-11-8 0,14 13 0,0-1 0,0 1 0,0 0 0,0 0 0,0 0 0,0 0 0,0 0 0,0 1 0,0-1 0,-1 1 0,1-1 0,0 1 0,0 0 0,-1 0 0,1 0 0,0 0 0,0 0 0,-1 0 0,1 1 0,0-1 0,0 1 0,0 0 0,-1-1 0,1 1 0,0 0 0,0 0 0,0 0 0,1 1 0,-1-1 0,0 0 0,0 1 0,1-1 0,-1 1 0,0 0 0,1-1 0,0 1 0,-1 0 0,1 0 0,-1 2 0,-2 2 0,0 1 0,1 0 0,0-1 0,0 1 0,0 1 0,1-1 0,0 0 0,0 0 0,1 1 0,0-1 0,0 1 0,1 9 0,0-15 0,0 1 0,0 0 0,0 0 0,1 0 0,-1 0 0,1-1 0,-1 1 0,1 0 0,0-1 0,0 1 0,0 0 0,1-1 0,-1 1 0,1-1 0,-1 0 0,1 1 0,0-1 0,0 0 0,0 0 0,0 0 0,0 0 0,0 0 0,0-1 0,1 1 0,-1-1 0,1 0 0,-1 1 0,1-1 0,0 0 0,-1 0 0,1-1 0,0 1 0,0 0 0,4-1 0,-4 0 0,0 0 0,0 0 0,0 0 0,-1-1 0,1 0 0,0 1 0,0-1 0,-1 0 0,1 0 0,-1 0 0,1-1 0,-1 1 0,1-1 0,-1 1 0,0-1 0,0 0 0,0 0 0,0 0 0,0 0 0,0 0 0,0 0 0,-1-1 0,1 1 0,-1 0 0,1-1 0,-1 1 0,0-1 0,0 0 0,1-5 0,0 2 0,0-1 0,-1 0 0,0 0 0,0 0 0,0 0 0,-1 0 0,0 0 0,0 0 0,-1 1 0,0-1 0,-2-8 0,3 14 0,0 1 0,0-1 0,0 1 0,0-1 0,0 1 0,0-1 0,0 1 0,0-1 0,-1 1 0,1 0 0,0-1 0,0 1 0,0-1 0,-1 1 0,1 0 0,0-1 0,0 1 0,-1-1 0,1 1 0,0 0 0,-1-1 0,1 1 0,0 0 0,-1 0 0,1-1 0,0 1 0,-1 0 0,1 0 0,-1-1 0,1 1 0,-1 0 0,0 0 0,-5 13 0,0 26 0,7-33 0,-1-1 0,1 0 0,0 0 0,0 0 0,0 0 0,1 0 0,-1 0 0,1-1 0,0 1 0,1 0 0,-1-1 0,1 0 0,0 1 0,0-1 0,1 0 0,-1-1 0,1 1 0,0 0 0,0-1 0,0 0 0,0 0 0,0 0 0,1-1 0,-1 1 0,1-1 0,5 2 0,-4-2 0,-1 0 0,1-1 0,0 1 0,0-1 0,-1-1 0,1 1 0,0-1 0,0 0 0,0 0 0,0 0 0,0-1 0,0 0 0,-1 0 0,1-1 0,0 1 0,-1-1 0,1 0 0,-1-1 0,1 0 0,-1 0 0,0 0 0,8-6 0,-6 1 0,0 0 0,0 0 0,0-1 0,-1 0 0,-1-1 0,1 1 0,-1-1 0,-1 0 0,0 0 0,0 0 0,-1-1 0,-1 1 0,2-13 0,2-19 0,0-83 0,-6 121 0,-1-78 0,0 142 0,1 85 0,4-96 0,2-1 0,2 1 0,26 83 0,-23-109-1365,-3-12-5461</inkml:trace>
  <inkml:trace contextRef="#ctx0" brushRef="#br0" timeOffset="3655.53">3792 179 24575,'25'-3'0,"23"-2"0,14 0 0,4 1 0,1 1 0,-7 2 0,-11-4 0,-12 0-819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7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51 24575,'-7'-7'0,"5"-2"0,9-4 0,12 1 0,2 2-8191</inkml:trace>
  <inkml:trace contextRef="#ctx0" brushRef="#br0" timeOffset="1">349 51 24575,'4'-3'0,"7"-2"0,7 0 0,0 2-819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5:47.3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0 24575,'-7'8'0,"-3"1"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5.3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784 24575,'-3'10'0,"7"-7"0,13-13 0,5-13 0,-1 0 0,30-42 0,-36 43 0,0 1 0,2 1 0,1 0 0,38-32 0,-49 47 0,1 0 0,0 0 0,0 1 0,0 0 0,1 1 0,-1 0 0,1 0 0,0 1 0,0 0 0,0 0 0,0 1 0,0 0 0,0 1 0,1 0 0,-1 0 0,0 1 0,0 0 0,0 1 0,0 0 0,0 0 0,-1 1 0,11 4 0,15 9 0,0 1 0,-1 2 0,-1 2 0,32 26 0,7 3 0,-56-40 0,0-1 0,0 0 0,1-1 0,0-1 0,21 6 0,-31-11 0,0-1 0,0 1 0,0-2 0,0 1 0,0-1 0,0 0 0,0 0 0,0 0 0,0-1 0,0 0 0,0 0 0,0-1 0,0 1 0,-1-1 0,1-1 0,0 1 0,-1-1 0,9-6 0,-1-1 0,-1-1 0,0 0 0,-1-1 0,-1 0 0,0-1 0,0 0 0,-1-1 0,-1 0 0,8-16 0,7-21 0,21-66 0,-20 45-1365,-15 50-5461</inkml:trace>
  <inkml:trace contextRef="#ctx0" brushRef="#br0" timeOffset="688.54">1718 423 24575,'-35'108'0,"-41"119"0,66-209 0,10-18 0,0 0 0,0 0 0,-1 0 0,1 0 0,0 0 0,0 0 0,0 0 0,0 0 0,-1 0 0,1 0 0,0 0 0,0 0 0,0 0 0,0 0 0,-1 0 0,1 0 0,0 0 0,0 0 0,0 0 0,0 0 0,-1 0 0,1 0 0,0 0 0,0 0 0,0-1 0,0 1 0,0 0 0,-1 0 0,1 0 0,0 0 0,0 0 0,0 0 0,0-1 0,0 1 0,0 0 0,0 0 0,0 0 0,0 0 0,0-1 0,0 1 0,0 0 0,0 0 0,0 0 0,-1 0 0,1-1 0,1 1 0,-1 0 0,0 0 0,0 0 0,-4-41 0,7-300 0,-3 331 0,1 1 0,0-1 0,1 1 0,-1 0 0,6-16 0,-7 24 0,1 1 0,-1-1 0,0 1 0,0-1 0,0 1 0,1-1 0,-1 0 0,0 1 0,0-1 0,1 1 0,-1-1 0,1 1 0,-1 0 0,0-1 0,1 1 0,-1-1 0,1 1 0,-1 0 0,1-1 0,-1 1 0,1 0 0,-1-1 0,1 1 0,0 0 0,-1 0 0,1 0 0,-1 0 0,1-1 0,0 1 0,0 1 0,0-1 0,1 0 0,-1 1 0,0-1 0,0 1 0,0 0 0,0-1 0,-1 1 0,1 0 0,0 0 0,0-1 0,0 1 0,0 0 0,0 2 0,25 42 0,-22-38 0,8 18 0,84 152 0,-80-151 0,2-1 0,0 0 0,2-1 0,34 31 0,-49-50 0,1 0 0,0-1 0,0 1 0,0-1 0,0-1 0,1 1 0,0-1 0,11 4 0,-16-6 0,0-1 0,0 0 0,0 1 0,0-1 0,0 0 0,0 0 0,0 0 0,-1-1 0,1 1 0,0 0 0,0-1 0,0 1 0,0-1 0,0 1 0,0-1 0,-1 0 0,1 0 0,0 0 0,-1 0 0,1 0 0,-1 0 0,1-1 0,-1 1 0,1 0 0,-1-1 0,0 1 0,0-1 0,1 0 0,-1 1 0,0-1 0,-1 0 0,1 1 0,0-1 0,0 0 0,-1 0 0,1-3 0,6-25 0,-1 0 0,-2-1 0,-1 1 0,-1-1 0,-3-40 0,0 27 0,0-183 0,4 207-1365,1 11-5461</inkml:trace>
  <inkml:trace contextRef="#ctx0" brushRef="#br0" timeOffset="1134.79">2713 0 24575,'-25'33'0,"-16"28"0,-7 22 0,-1 18 0,10 14 0,10 5 0,11 1 0,8-7 0,13-11 0,17-16 0,12-20 0,12-21 0,-3-18-8191</inkml:trace>
  <inkml:trace contextRef="#ctx0" brushRef="#br0" timeOffset="1567.86">3093 487 24575,'-1'-1'0,"1"0"0,-1 0 0,0 0 0,1 0 0,-1 0 0,0 0 0,0 0 0,0 0 0,0 0 0,0 0 0,0 1 0,0-1 0,0 0 0,0 1 0,-1-1 0,1 0 0,0 1 0,0 0 0,-1-1 0,1 1 0,0 0 0,0-1 0,-3 1 0,2 1 0,0-1 0,0 1 0,0-1 0,0 1 0,0 0 0,1 0 0,-1 0 0,0 0 0,1 0 0,-1 0 0,0 0 0,1 1 0,0-1 0,-2 2 0,-3 4 0,1-1 0,1 1 0,-1 0 0,1 0 0,0 1 0,-4 10 0,5-8 0,0-1 0,1 1 0,0 0 0,1-1 0,0 1 0,0 0 0,1 0 0,1 0 0,-1-1 0,4 14 0,-4-20 0,1 0 0,0 0 0,0 0 0,0 0 0,0-1 0,0 1 0,1 0 0,-1-1 0,1 1 0,0-1 0,0 1 0,0-1 0,0 0 0,0 0 0,0 0 0,1 0 0,-1 0 0,0 0 0,1-1 0,0 1 0,-1-1 0,1 0 0,0 0 0,0 0 0,0 0 0,0 0 0,0-1 0,0 1 0,0-1 0,0 0 0,0 1 0,0-1 0,0-1 0,0 1 0,0 0 0,0-1 0,3-1 0,0 1 0,0-1 0,0 0 0,-1-1 0,0 1 0,1-1 0,-1 0 0,0-1 0,0 1 0,0-1 0,-1 0 0,0 0 0,1 0 0,-1-1 0,-1 1 0,1-1 0,-1 0 0,1 0 0,-1-1 0,-1 1 0,1-1 0,-1 1 0,2-8 0,0 0 0,0-1 0,0 0 0,-2 0 0,0-1 0,0 1 0,-1 0 0,-1-1 0,-2-17 0,2 29 0,0 0 0,0 0 0,-1-1 0,1 1 0,-1 0 0,0 0 0,0 0 0,0 0 0,0 0 0,-1 0 0,1 0 0,-1 0 0,0 1 0,0-1 0,0 1 0,0-1 0,0 1 0,0-1 0,-1 1 0,1 0 0,-1 0 0,1 1 0,-1-1 0,0 0 0,0 1 0,0-1 0,0 1 0,0 0 0,0 0 0,0 0 0,0 1 0,0-1 0,0 1 0,-1 0 0,1 0 0,0 0 0,0 0 0,-6 1 0,4 0 0,-1 0 0,1 1 0,0-1 0,0 1 0,0 0 0,1 0 0,-1 1 0,0 0 0,1-1 0,0 2 0,-1-1 0,1 0 0,1 1 0,-1 0 0,0 0 0,1 0 0,0 0 0,0 0 0,0 1 0,0 0 0,1-1 0,0 1 0,-2 6 0,-2 23-1365,7-4-5461</inkml:trace>
  <inkml:trace contextRef="#ctx0" brushRef="#br0" timeOffset="1941.18">3453 594 24575,'-7'25'0,"-10"16"0,-5 11 0,-7 5 0,-1-5 0,0-3 0,6-11-8191</inkml:trace>
  <inkml:trace contextRef="#ctx0" brushRef="#br0" timeOffset="2330.1">3748 318 24575,'0'26'0,"0"18"0,0 13 0,0 4 0,0 3 0,0-3 0,0-8 0,0-10 0,0-8 0,0-13 0,0-12-8191</inkml:trace>
  <inkml:trace contextRef="#ctx0" brushRef="#br0" timeOffset="2331.1">4023 86 24575,'22'22'0,"14"21"0,8 21 0,4 19 0,1 15 0,-8 14 0,-11 9 0,-14 2 0,-20-2 0,-25-7 0,-28-13 0,-27-15 0,-20-16 0,8-20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6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41 24575,'8'4'0,"-1"0"0,1 0 0,-1 0 0,0 1 0,0 0 0,0 0 0,-1 1 0,0 0 0,0 0 0,0 0 0,-1 1 0,0 0 0,8 14 0,0 6 0,-1 0 0,14 49 0,-15-45 0,16 38 0,-27-67 0,1-1 0,0 1 0,-1-1 0,1 0 0,-1 1 0,1-1 0,0 0 0,0 1 0,0-1 0,0 0 0,0 0 0,0 0 0,0 0 0,0 0 0,1 0 0,-1 0 0,0 0 0,1 0 0,-1-1 0,0 1 0,1 0 0,-1-1 0,1 1 0,1-1 0,-1 0 0,-1-1 0,1 0 0,0 0 0,-1 1 0,1-1 0,-1 0 0,1-1 0,-1 1 0,0 0 0,1 0 0,-1-1 0,0 1 0,0 0 0,0-1 0,0 1 0,0-1 0,0 0 0,0 1 0,-1-1 0,2-3 0,9-23 0,-2-1 0,7-31 0,-10 33 0,2 0 0,18-44 0,-25 70 0,-1 0 0,0 0 0,1 0 0,-1 1 0,1-1 0,-1 0 0,1 0 0,-1 0 0,1 0 0,0 1 0,0-1 0,-1 0 0,1 1 0,0-1 0,0 1 0,0-1 0,-1 0 0,1 1 0,0 0 0,0-1 0,0 1 0,0 0 0,0-1 0,0 1 0,2 0 0,-2 0 0,1 0 0,0 1 0,-1-1 0,1 1 0,-1 0 0,1-1 0,-1 1 0,1 0 0,-1 0 0,1 0 0,-1 0 0,0 0 0,3 2 0,5 7 0,-1 0 0,0 0 0,9 15 0,-11-14 0,21 30 0,-8-11 0,25 30 0,-43-59 0,0 1 0,0 0 0,1-1 0,-1 1 0,1-1 0,-1 1 0,1-1 0,-1 0 0,1 1 0,0-1 0,0 0 0,0 0 0,-1 0 0,1-1 0,0 1 0,0 0 0,0-1 0,0 1 0,0-1 0,5 1 0,-6-2 0,1 0 0,0 1 0,-1-1 0,1 0 0,0 0 0,-1 0 0,1 0 0,-1 0 0,1 0 0,-1 0 0,0 0 0,0 0 0,1-1 0,-1 1 0,0-1 0,0 1 0,0-1 0,1-3 0,3-5 0,-1-1 0,0 0 0,-1 0 0,0-1 0,-1 1 0,1-13 0,-2 7 0,-1-1 0,-3-22 0,1-25 0,2 64 0,0 1 0,0-1 0,0 0 0,1 1 0,-1-1 0,0 0 0,0 1 0,0-1 0,1 0 0,-1 1 0,0-1 0,1 1 0,-1-1 0,1 1 0,-1-1 0,0 1 0,1-1 0,-1 1 0,1-1 0,-1 1 0,1 0 0,0-1 0,-1 1 0,1 0 0,-1-1 0,1 1 0,0 0 0,-1 0 0,1-1 0,0 1 0,-1 0 0,1 0 0,0 0 0,-1 0 0,1 0 0,0 0 0,-1 0 0,1 0 0,-1 0 0,1 1 0,0-1 0,-1 0 0,1 0 0,1 1 0,32 13 0,-29-11 0,7 3 0,1 1 0,1-1 0,-1 0 0,16 4 0,-27-10 0,1 1 0,-1 0 0,1-1 0,-1 1 0,1-1 0,0 1 0,-1-1 0,1 0 0,-1 0 0,1-1 0,-1 1 0,1 0 0,-1-1 0,1 0 0,-1 1 0,1-1 0,-1 0 0,1 0 0,-1 0 0,0-1 0,0 1 0,0-1 0,0 1 0,3-3 0,-4 3 0,-1 1 0,0-1 0,1 1 0,-1-1 0,0 1 0,1-1 0,-1 1 0,0-1 0,0 1 0,1-1 0,-1 1 0,0-1 0,0 1 0,0-1 0,0 0 0,0 1 0,0-1 0,0 1 0,0-1 0,0 1 0,0-2 0,0 2 0,0 0 0,-1 0 0,1 0 0,0 0 0,-1 0 0,1 0 0,0 0 0,-1 0 0,1 0 0,0 0 0,0 0 0,-1 0 0,1 0 0,0 0 0,-1 0 0,1 0 0,0 0 0,0 1 0,-1-1 0,1 0 0,0 0 0,0 0 0,-1 0 0,1 1 0,0-1 0,0 0 0,0 0 0,0 1 0,-1-1 0,1 0 0,0 0 0,0 1 0,0-1 0,0 0 0,0 0 0,0 1 0,-1-1 0,1 0 0,0 0 0,0 1 0,0-1 0,0 0 0,0 1 0,0-1 0,-5 16 0,0 1 0,0-1 0,2 1 0,0 0 0,1 0 0,1 0 0,0 0 0,1 0 0,3 20 0,-1-23 24,0-1 0,1 0 0,0 0 0,7 15 0,-8-23-49,0-1 0,0-1 0,0 1-1,0 0 1,1 0 0,-1-1 0,6 6 0,-7-8-33,0 0-1,1 0 1,-1 0 0,0 0-1,1 0 1,-1-1-1,0 1 1,1 0 0,-1-1-1,1 1 1,-1-1 0,1 1-1,-1-1 1,1 0 0,-1 0-1,1 0 1,0 0-1,-1 0 1,1 0 0,-1 0-1,3 0 1,15-8-6768</inkml:trace>
  <inkml:trace contextRef="#ctx0" brushRef="#br0" timeOffset="404.22">869 108 24575,'-11'22'0,"-3"17"0,0 14 0,11 8 0,8 1 0,4-10-8191</inkml:trace>
  <inkml:trace contextRef="#ctx0" brushRef="#br0" timeOffset="795.56">1165 530 24575,'0'-3'0,"-1"0"0,0-1 0,0 1 0,0 0 0,0 0 0,0-1 0,-1 1 0,1 0 0,-1 0 0,0 1 0,0-1 0,0 0 0,0 0 0,0 1 0,-1 0 0,1-1 0,-1 1 0,1 0 0,-1 0 0,0 0 0,0 1 0,0-1 0,0 1 0,0-1 0,-1 1 0,-3-1 0,2 1 0,1 1 0,-1 0 0,1 0 0,-1 0 0,0 1 0,1-1 0,-1 1 0,1 0 0,-1 0 0,1 1 0,0-1 0,-1 1 0,1 0 0,0 0 0,0 1 0,0-1 0,1 1 0,-1 0 0,-3 3 0,1 0 0,0 0 0,0 1 0,1 0 0,0 0 0,0 0 0,1 0 0,0 1 0,0-1 0,1 1 0,-4 14 0,6-20 0,0 1 0,0 0 0,1-1 0,-1 1 0,1 0 0,0 0 0,0-1 0,0 1 0,0 0 0,0 0 0,1-1 0,-1 1 0,1 0 0,0-1 0,-1 1 0,1 0 0,0-1 0,1 1 0,-1-1 0,0 1 0,1-1 0,0 0 0,-1 0 0,1 0 0,0 0 0,0 0 0,0 0 0,0 0 0,0 0 0,1-1 0,-1 1 0,1-1 0,-1 0 0,1 0 0,-1 0 0,4 1 0,-1 0 0,0-1 0,1 0 0,0-1 0,-1 1 0,1-1 0,-1 0 0,1 0 0,0-1 0,-1 0 0,1 0 0,-1 0 0,0-1 0,1 1 0,-1-1 0,0 0 0,0-1 0,0 0 0,0 1 0,0-1 0,-1-1 0,1 1 0,-1-1 0,6-6 0,1-1 0,0-1 0,-1 0 0,-1-1 0,0 0 0,0 0 0,-1-1 0,7-18 0,-3 0 0,0 0 0,-3-1 0,0-1 0,-2 0 0,-2 0 0,-1 0 0,-2-1 0,-1 1 0,-1-1 0,-10-60 0,9 91 0,0 0 0,0 0 0,0 0 0,-1 1 0,1-1 0,-1 0 0,0 1 0,0-1 0,-3-3 0,5 7 0,0 0 0,0 0 0,-1-1 0,1 1 0,0 0 0,0 0 0,-1 0 0,1-1 0,0 1 0,0 0 0,-1 0 0,1 0 0,0 0 0,0-1 0,-1 1 0,1 0 0,0 0 0,-1 0 0,1 0 0,0 0 0,0 0 0,-1 0 0,1 0 0,0 0 0,-1 0 0,1 0 0,0 0 0,-1 0 0,1 0 0,0 0 0,-1 0 0,1 1 0,0-1 0,0 0 0,-1 0 0,1 0 0,-1 1 0,0 0 0,0 1 0,1-1 0,-1 1 0,0-1 0,0 1 0,1 0 0,-1 0 0,1-1 0,-1 1 0,1 0 0,0 3 0,-3 16 0,1 0 0,1 28 0,1-45 0,0 1 0,0 0 0,1-1 0,0 1 0,0 0 0,0-1 0,0 1 0,1-1 0,-1 0 0,1 1 0,0-1 0,1 0 0,-1 0 0,1 0 0,-1 0 0,1-1 0,4 4 0,-4-4 0,0 0 0,0 0 0,0 0 0,-1 1 0,1-1 0,-1 1 0,0-1 0,0 1 0,0 0 0,0 0 0,1 7 0,10 52 0,-6-20 0,0-15-124,2 1 0,1-2 0,1 1 0,1-1 0,1-1 0,2 0-1,0-1 1,2 0 0,1-2 0,40 43 0,-33-45-6702</inkml:trace>
  <inkml:trace contextRef="#ctx0" brushRef="#br0" timeOffset="1510.59">1673 127 24575,'-4'13'0,"0"-1"0,1 1 0,0 0 0,1 0 0,0 0 0,1 0 0,2 22 0,-2-4 0,1 26 0,3-1 0,2 0 0,22 102 0,-58-214 0,22 36 0,3 7 0,1 1 0,0-1 0,1 1 0,-4-18 0,8 26 0,-1 1 0,1-1 0,0 1 0,0-1 0,0 1 0,1-1 0,-1 1 0,1-1 0,-1 1 0,1-1 0,0 1 0,1 0 0,-1-1 0,1 1 0,-1 0 0,1 0 0,0 0 0,0 0 0,0 0 0,0 1 0,4-4 0,5-3 0,0 1 0,1 1 0,-1 0 0,2 1 0,-1 0 0,1 1 0,-1 0 0,27-6 0,-20 6 0,-1-1 0,0 0 0,27-15 0,-42 19 0,-1 1 0,0-1 0,1 0 0,-1 0 0,0 0 0,0 0 0,0 0 0,0-1 0,-1 1 0,1-1 0,-1 1 0,1-1 0,-1 0 0,0 1 0,0-1 0,0 0 0,0 0 0,-1 0 0,1 1 0,-1-1 0,0 0 0,1 0 0,-1 0 0,-1 0 0,1 0 0,0 0 0,-1 0 0,1 0 0,-2-4 0,2 7 0,-1-1 0,1 1 0,0-1 0,0 1 0,0-1 0,0 1 0,-1-1 0,1 1 0,0 0 0,0-1 0,-1 1 0,1-1 0,0 1 0,-1 0 0,1-1 0,-1 1 0,1-1 0,0 1 0,-1 0 0,1 0 0,-1-1 0,1 1 0,-1 0 0,1 0 0,-1 0 0,1-1 0,-1 1 0,1 0 0,-1 0 0,1 0 0,-1 0 0,1 0 0,-1 0 0,1 0 0,-1 0 0,1 0 0,-1 0 0,1 0 0,-1 0 0,1 1 0,-1-1 0,1 0 0,-1 0 0,1 1 0,-1-1 0,1 0 0,-1 0 0,1 1 0,0-1 0,-1 0 0,1 1 0,0-1 0,-1 1 0,1-1 0,0 0 0,-1 2 0,-18 27 0,12-6 0,1 0 0,1 0 0,1 1 0,1-1 0,1 1 0,1 0 0,1-1 0,6 48 0,-5-67 0,-1 0 0,1 1 0,1-1 0,-1 0 0,1 0 0,0 0 0,0 0 0,4 8 0,-5-12 0,0 1 0,-1 0 0,1-1 0,-1 1 0,1-1 0,0 1 0,-1-1 0,1 1 0,0-1 0,-1 1 0,1-1 0,0 0 0,0 1 0,0-1 0,-1 0 0,1 1 0,0-1 0,0 0 0,0 0 0,1 0 0,-1 0 0,0-1 0,1 1 0,-1-1 0,0 1 0,0-1 0,1 1 0,-1-1 0,0 0 0,0 0 0,0 0 0,0 1 0,0-1 0,0 0 0,0 0 0,0 0 0,1-3 0,6-7 0,-1-1 0,-1-1 0,0 1 0,-1-1 0,7-25 0,11-26 0,-23 63 0,1 1 0,-1-1 0,0 0 0,0 0 0,0 1 0,1-1 0,-1 0 0,0 1 0,1-1 0,-1 0 0,1 1 0,-1-1 0,1 0 0,-1 1 0,1-1 0,-1 1 0,1-1 0,0 1 0,-1-1 0,1 1 0,0-1 0,-1 1 0,1 0 0,0-1 0,-1 1 0,1 0 0,0 0 0,0-1 0,0 1 0,-1 0 0,1 0 0,0 0 0,0 0 0,-1 0 0,1 0 0,0 0 0,0 0 0,0 1 0,-1-1 0,1 0 0,0 0 0,0 0 0,-1 1 0,1-1 0,0 1 0,-1-1 0,1 0 0,0 1 0,-1-1 0,1 1 0,-1 0 0,1-1 0,-1 1 0,1-1 0,-1 1 0,1 0 0,-1-1 0,1 2 0,5 8 0,0-1 0,0 1 0,5 14 0,-6-13 0,1 1-97,0 4-62,2-1 1,0 0-1,0 0 1,1-1-1,1 0 1,1-1-1,17 18 1,0-9-6668</inkml:trace>
  <inkml:trace contextRef="#ctx0" brushRef="#br0" timeOffset="1865.08">2795 0 24575,'0'4'0,"0"15"0,4 16 0,0 15 0,1 15 0,2 6 0,1 3 0,-2-2 0,-1-1 0,-2-6 0,-1-10 0,-2-15-8191</inkml:trace>
  <inkml:trace contextRef="#ctx0" brushRef="#br0" timeOffset="2253.93">2605 340 24575,'0'-3'0,"4"1"0,4 6 0,5 9 0,7 9 0,4 9 0,1 9 0,4 5 0,1-1 0,-2-1 0,-1-4 0,-6-6 0,-3-7 0,0-10 0,-1-9 0,-2-15 0,-4-5-8191</inkml:trace>
  <inkml:trace contextRef="#ctx0" brushRef="#br0" timeOffset="2254.93">2965 403 24575,'0'-3'0,"0"5"0,-4 14 0,-4 15 0,-9 12 0,-4 14 0,-3 8 0,-1 0 0,1-4 0,4-12-819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3.0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4 50 24575,'14'21'0,"-1"-1"0,-1 2 0,-1 0 0,10 28 0,-16-39 0,-2 1 0,0-1 0,0 0 0,-1 1 0,0 0 0,-1-1 0,0 1 0,-1 0 0,0 0 0,-4 20 0,2-26 0,0 1 0,-1 0 0,0-1 0,0 0 0,0 1 0,-1-1 0,0 0 0,0-1 0,-1 1 0,1-1 0,-1 0 0,0 0 0,-1 0 0,1-1 0,-1 0 0,0 0 0,0 0 0,0-1 0,0 0 0,-1 0 0,1 0 0,-1-1 0,0 0 0,-12 2 0,14-3 0,-1 0 0,1-1 0,-1 1 0,0-1 0,1 0 0,-1-1 0,0 1 0,1-1 0,-1 0 0,1 0 0,-1-1 0,1 0 0,-1 0 0,1 0 0,0-1 0,0 1 0,0-1 0,1 0 0,-1-1 0,0 1 0,1-1 0,0 0 0,0 0 0,0 0 0,1-1 0,-1 1 0,1-1 0,0 0 0,1 0 0,-5-9 0,4 5 0,-1-1 0,2 0 0,-1 0 0,1 0 0,1 0 0,0 0 0,0 0 0,1 0 0,1 0 0,-1 0 0,1 0 0,1 0 0,0 0 0,1 0 0,0 0 0,0 1 0,1-1 0,0 1 0,9-15 0,-6 13 0,1 0 0,1 1 0,0-1 0,1 2 0,-1-1 0,2 1 0,-1 1 0,1 0 0,1 0 0,0 1 0,-1 1 0,2 0 0,-1 0 0,16-3 0,1 0-170,2 2-1,-1 2 0,1 1 1,0 1-1,0 1 0,0 2 1,46 5-1,-38 2-6655</inkml:trace>
  <inkml:trace contextRef="#ctx0" brushRef="#br0" timeOffset="385.47">892 115 24575,'-7'4'0,"-10"8"0,-9 13 0,-11 13 0,-10 14 0,-8 13 0,-5 10 0,-3 6 0,-2 4 0,3-1 0,8-9 0,10-9 0,9-12 0,11-12 0,8-14-8191</inkml:trace>
  <inkml:trace contextRef="#ctx0" brushRef="#br0" timeOffset="835.02">702 601 24575,'33'174'0,"-26"-150"0,1 0 0,1-1 0,0 0 0,2-1 0,15 23 0,15 21 0,-36-65 0,-3-8 0,-1-14 0,-1 19 0,-1-106 0,15-280 0,-14 383 0,1 0 0,0 0 0,0 0 0,0 0 0,1 0 0,0 0 0,-1 0 0,5-6 0,-4 9 0,-1 0 0,1 0 0,0 0 0,0 0 0,-1 1 0,1-1 0,0 0 0,1 1 0,-1 0 0,0 0 0,0-1 0,0 1 0,1 1 0,-1-1 0,1 0 0,-1 0 0,0 1 0,6-1 0,36-1 0,1 1 0,54 6 0,-4 1 0,56-4 0,-134 2-1365,-7 0-5461</inkml:trace>
  <inkml:trace contextRef="#ctx0" brushRef="#br0" timeOffset="1241.7">1146 642 24575,'0'251'0,"0"-250"0,0 1 0,0-1 0,0 1 0,0-1 0,0 1 0,0-1 0,0 0 0,1 1 0,-1-1 0,0 1 0,1-1 0,-1 1 0,2 1 0,-2-3 0,1 0 0,-1 0 0,0 0 0,1 0 0,-1 0 0,0 0 0,1 0 0,-1 0 0,0 0 0,1 0 0,-1-1 0,0 1 0,1 0 0,-1 0 0,0 0 0,1 0 0,-1 0 0,0-1 0,1 1 0,-1 0 0,0 0 0,0-1 0,1 1 0,-1 0 0,0 0 0,0-1 0,0 1 0,1 0 0,-1-1 0,0 1 0,0 0 0,0-1 0,0 1 0,23-46 0,-17 33 0,6-11 0,0 0 0,2 1 0,0 1 0,2 0 0,0 1 0,24-24 0,-38 44 0,-1-1 0,1 1 0,-1-1 0,1 1 0,-1 0 0,1-1 0,0 1 0,0 0 0,0 0 0,0 0 0,0 1 0,0-1 0,0 0 0,0 1 0,0-1 0,0 1 0,0 0 0,0-1 0,0 1 0,0 0 0,1 0 0,-1 1 0,0-1 0,0 0 0,0 1 0,0-1 0,0 1 0,0 0 0,0 0 0,0-1 0,0 1 0,0 1 0,-1-1 0,1 0 0,0 0 0,-1 1 0,1-1 0,0 1 0,-1-1 0,0 1 0,1 0 0,-1-1 0,2 4 0,4 8 0,0 0 0,0 0 0,-1 0 0,8 29 0,-6-13-341,0 1 0,-3 0-1,4 41 1,-8-45-648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50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5 296 24575,'-14'11'0,"-13"14"0,-12 14 0,-6 11 0,-3 8 0,-4 5 0,2-2 0,4 1 0,6-8 0,2-5 0,4-8 0,8-6 0,8-14 0,7-17 0</inkml:trace>
  <inkml:trace contextRef="#ctx0" brushRef="#br0" timeOffset="387.54">168 402 24575,'0'4'0,"4"8"0,4 9 0,8 12 0,10 8 0,6 7 0,5 3 0,4 0 0,2-1 0,1-3 0,-7-5 0,-6-6 0,-9-9-8191</inkml:trace>
  <inkml:trace contextRef="#ctx0" brushRef="#br0" timeOffset="758.68">62 22 24575,'-4'-3'0,"7"-2"0,16 0 0,17 2 0,19 0 0,19 2 0,18 0 0,15 0 0,8 1 0,-16 1-8191</inkml:trace>
  <inkml:trace contextRef="#ctx0" brushRef="#br0" timeOffset="1131.24">931 636 24575,'11'-3'0,"10"-2"0,10 0 0,9 2 0,13 0 0,9 2 0,3 0 0,2 0 0,-10 1-8191</inkml:trace>
  <inkml:trace contextRef="#ctx0" brushRef="#br0" timeOffset="1538.05">1756 403 24575,'-9'49'0,"2"0"0,3 0 0,2 85 0,3-66 0,0 202 0,43-603 0,-2 34 0,-43 317 0,0 1 0,1-1 0,1 1 0,1-1 0,1 0 0,0 0 0,7 18 0,-8-29 0,1 0 0,0-1 0,0 1 0,0-1 0,1 0 0,0 0 0,0 0 0,0-1 0,11 11 0,-11-13 0,0 0 0,0 0 0,0-1 0,1 1 0,-1-1 0,1 0 0,0 0 0,0 0 0,0-1 0,-1 0 0,1 0 0,0 0 0,1 0 0,-1-1 0,8 0 0,-7 0 0,1-1 0,-1 0 0,0 0 0,-1-1 0,1 1 0,0-1 0,0-1 0,-1 1 0,1-1 0,-1 0 0,9-6 0,-5 2 0,0 0 0,-1-1 0,-1 0 0,1 0 0,11-18 0,-3 0 0,-2 0 0,0-1 0,16-51 0,-8 10 0,-22 68 0,0 0 0,0 0 0,0 0 0,0 0 0,0 0 0,0 0 0,0 0 0,0 0 0,0 0 0,0 0 0,0 0 0,0 0 0,0 0 0,0 0 0,0 0 0,1 0 0,-1 1 0,0-1 0,0 0 0,0 0 0,0 0 0,0 0 0,0 0 0,0 0 0,0 0 0,0 0 0,0 0 0,0 0 0,0 0 0,0 0 0,1 0 0,-1 0 0,0-1 0,0 1 0,0 0 0,0 0 0,0 0 0,0 0 0,0 0 0,0 0 0,0 0 0,0 0 0,0 0 0,0 0 0,0 0 0,0 0 0,0 0 0,0 0 0,2 13 0,0 21 0,5 105-56,1 43 212,-9-144-644,0 1-1,-12 60 1,-1-42-6338</inkml:trace>
  <inkml:trace contextRef="#ctx0" brushRef="#br0" timeOffset="2053.19">0 1250 24575,'666'-19'31,"-167"0"-529,35 15 394,644-31 115,-1155 34-11,-16 1 0,0 0 0,0-1 0,0 0 0,0 0 0,0 0 0,0-1 0,0 0 0,8-4 0,-15 6-19,0 0 0,0 0 0,0 0 0,1 0 0,-1 0 0,0 0 0,0 0 0,0-1 0,0 1 0,0 0 0,0 0 0,0 0 0,0 0 0,0 0 0,0-1 0,0 1 0,0 0 0,1 0 0,-1 0 0,0 0 0,0 0 0,0-1 0,0 1 0,0 0 0,0 0 0,0 0 0,0 0 0,-1 0 0,1-1 0,0 1 0,0 0 0,0 0 0,0 0 0,0 0 0,0 0 0,0-1 0,0 1 0,0 0 0,0 0 0,0 0 0,0 0 0,-1 0 0,1 0 0,0 0 0,0 0 0,0-1 0,0 1 0,0 0 0,0 0 0,-1 0 0,1 0 0,0 0 0,0 0 0,0 0 0,0 0 1,0 0-1,-1 0 0,1 0 0,0 0 0,0 0 0,0 0 0,0 0 0,0 0 0,-1 0 0,1 0 0,0 0 0,-20-4-634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47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89 24575,'-54'-38'0,"53"37"0,1 1 0,0 0 0,-1-1 0,1 1 0,-1 0 0,1-1 0,0 1 0,-1 0 0,1-1 0,0 1 0,-1-1 0,1 1 0,0-1 0,-1 1 0,1-1 0,0 1 0,0-1 0,0 1 0,0-1 0,-1 1 0,1-1 0,0 1 0,0-1 0,0 1 0,0-1 0,0 1 0,0-1 0,1 1 0,-1-1 0,0 1 0,0-1 0,0 1 0,0-1 0,0 1 0,1-1 0,-1 1 0,0-1 0,1 1 0,-1-1 0,0 1 0,1-1 0,-1 1 0,0 0 0,1-1 0,-1 1 0,1 0 0,-1-1 0,0 1 0,1 0 0,27-11 0,13 4 0,-1 2 0,1 1 0,0 3 0,1 1 0,41 5 0,-67-3 0,-1 0 0,0 1 0,0 0 0,20 8 0,-32-10 0,1 1 0,-1 0 0,1 0 0,-1 0 0,1 0 0,-1 0 0,0 1 0,0-1 0,0 1 0,2 3 0,-4-4 0,1 0 0,-1-1 0,0 1 0,-1 0 0,1 0 0,0 0 0,0 0 0,-1 0 0,1 0 0,-1 1 0,0-1 0,1 0 0,-1 0 0,0 0 0,0 0 0,-1 0 0,1 0 0,0 1 0,-2 2 0,-1 3 0,0-1 0,0 0 0,-1 0 0,0 0 0,0-1 0,-1 1 0,0-1 0,0 0 0,0 0 0,-1-1 0,-7 6 0,-14 10 0,-35 21 0,45-31 0,-67 40 0,53-34 0,2 1 0,-1 1 0,2 1 0,1 2 0,-41 41 0,65-60 0,1 0 0,0 0 0,0 0 0,-1 0 0,2 0 0,-1 1 0,0-1 0,1 1 0,0-1 0,-1 1 0,0 5 0,2-8 0,0 1 0,0 0 0,1 0 0,-1 0 0,0 0 0,0-1 0,1 1 0,-1 0 0,1 0 0,0-1 0,-1 1 0,1-1 0,0 1 0,0 0 0,0-1 0,0 1 0,0-1 0,1 0 0,-1 1 0,0-1 0,1 0 0,-1 0 0,1 0 0,-1 0 0,2 1 0,11 5 0,0 0 0,0 0 0,0-2 0,1 0 0,0 0 0,17 2 0,98 11 0,-111-16 0,90 5-1365,-85-7-5461</inkml:trace>
  <inkml:trace contextRef="#ctx0" brushRef="#br0" timeOffset="371.12">63 343 24575,'-7'-3'0,"8"-2"0,15 0 0,19 1 0,22-2 0,15-1 0,-4 2-819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2:48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248 24575,'-1'0'0,"-33"-9"0,24 1 0,10 8 0,0 0 0,1-1 0,-1 1 0,0-1 0,0 1 0,0-1 0,1 1 0,-1 0 0,0-1 0,0 1 0,1 0 0,-1-1 0,0 1 0,1 0 0,-1-1 0,0 1 0,1 0 0,-1 0 0,0-1 0,1 1 0,-1 0 0,1 0 0,-1 0 0,0-1 0,1 1 0,-1 0 0,1 0 0,-1 0 0,1 0 0,31-8 0,0 1 0,0 1 0,0 2 0,43 0 0,-37 2 0,217-4 0,-70 2 0,-179 4 0,0 0 0,0-1 0,1 0 0,10-3 0,-16 4 0,0 0 0,0-1 0,-1 1 0,1 0 0,0 0 0,0-1 0,-1 1 0,1-1 0,0 1 0,-1-1 0,1 1 0,-1-1 0,1 1 0,0-1 0,-1 1 0,1-1 0,-1 1 0,1-1 0,-1 0 0,0 1 0,1-1 0,-1 0 0,0 0 0,1 1 0,-1-1 0,0 0 0,0 0 0,0 1 0,0-1 0,0 0 0,0 0 0,0 0 0,0 1 0,0-1 0,0 0 0,0 0 0,0 0 0,0 1 0,-1-1 0,1 0 0,0 0 0,0 1 0,-1-1 0,1 0 0,-1 1 0,1-1 0,-1 0 0,-12-17 0,-27-31 0,-10-13 0,43 46 0,18 18 0,21 21 0,-20-12 0,0 1 0,-1 0 0,-1 0 0,0 1 0,-1 1 0,8 15 0,-15-24 0,1-1 0,-1 0 0,0 1 0,0-1 0,-1 1 0,0 0 0,1 0 0,-1 0 0,-1 0 0,1-1 0,-1 1 0,0 0 0,0 0 0,0 0 0,-1 0 0,0 0 0,0 0 0,0 0 0,-1-1 0,1 1 0,-1 0 0,0-1 0,0 0 0,-5 7 0,1-4-341,0 0 0,-1-1-1,-11 10 1,-26 15-648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20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577 24575,'10'-3'0,"4"-2"0,1 0 0,1 1 0,-1 0 0,1 2 0,16-2 0,-29 4 0,0 0 0,0 0 0,0 0 0,0 0 0,-1 0 0,1 1 0,0 0 0,0-1 0,-1 1 0,1 0 0,0 0 0,-1 1 0,1-1 0,-1 0 0,1 1 0,-1 0 0,0-1 0,0 1 0,0 0 0,0 0 0,0 0 0,0 1 0,0-1 0,-1 0 0,1 1 0,-1-1 0,1 1 0,-1-1 0,0 1 0,0 0 0,0-1 0,-1 1 0,1 0 0,0 5 0,-1 0 0,0-1 0,0 1 0,0-1 0,-1 1 0,0-1 0,-1 1 0,0-1 0,0 0 0,-1 0 0,1 0 0,-1 0 0,-1 0 0,1-1 0,-1 1 0,-1-1 0,1 0 0,-1 0 0,0-1 0,-9 9 0,9-9 0,-1 1 0,0-1 0,-1-1 0,1 1 0,-1-1 0,0 0 0,0 0 0,0-1 0,0 0 0,0-1 0,-1 1 0,1-1 0,-1 0 0,0-1 0,0 0 0,0-1 0,1 1 0,-15-2 0,19 0 0,-1 0 0,1 0 0,0 0 0,-1 0 0,1 0 0,0-1 0,0 1 0,0-1 0,0 0 0,0 0 0,0 0 0,1-1 0,-1 1 0,1-1 0,-3-3 0,1 1 0,0 0 0,1-1 0,0 0 0,0 1 0,1-1 0,-1 0 0,-2-12 0,3 5 0,0 0 0,0-1 0,2 1 0,-1 0 0,2 0 0,-1 0 0,5-22 0,-1 22 8,0 0 0,0 0 0,1 1 0,0-1 0,2 1 0,-1 1 0,1-1 0,1 1 0,0 0 0,0 1 0,1 0 0,1 0 0,-1 1 0,16-11 0,-11 10-143,1 0 0,0 2 0,0 0 0,1 0 0,0 1 0,0 1 0,1 1 0,0 0 0,0 1 0,27-2 0,-3 3-6691</inkml:trace>
  <inkml:trace contextRef="#ctx0" brushRef="#br0" timeOffset="435.77">547 69 24575,'11'-7'0,"8"-6"0,0 1 0,27-12 0,-43 22 0,1 1 0,0-1 0,0 0 0,1 1 0,-1 0 0,0 0 0,0 0 0,1 1 0,-1-1 0,0 1 0,1 0 0,-1 0 0,0 0 0,1 1 0,-1 0 0,0 0 0,0 0 0,7 3 0,-8-2 0,0 0 0,0 0 0,-1 1 0,1 0 0,-1-1 0,1 1 0,-1 0 0,0 0 0,0 0 0,-1 0 0,1 1 0,-1-1 0,1 0 0,-1 1 0,0-1 0,0 1 0,-1-1 0,1 1 0,-1 0 0,0-1 0,0 5 0,1 2 0,-2 1 0,1 0 0,-2-1 0,1 1 0,-6 19 0,3-21 0,0 0 0,-1-1 0,1 1 0,-2-1 0,1 0 0,-1 0 0,0 0 0,-1-1 0,-14 13 0,19-19 0,2 0 0,-1-1 0,0 0 0,1 1 0,-1 0 0,1-1 0,-1 1 0,1-1 0,-1 1 0,1 0 0,-1-1 0,1 1 0,-1 0 0,1-1 0,0 1 0,0 0 0,-1 0 0,1-1 0,0 1 0,0 0 0,0 0 0,0 1 0,0-2 0,0 1 0,1-1 0,-1 1 0,0-1 0,1 1 0,-1-1 0,1 0 0,-1 1 0,1-1 0,-1 0 0,1 1 0,-1-1 0,1 0 0,-1 1 0,1-1 0,-1 0 0,1 0 0,0 0 0,-1 0 0,1 0 0,0 1 0,39-3 0,53-14-1365,-44 7-5461</inkml:trace>
  <inkml:trace contextRef="#ctx0" brushRef="#br0" timeOffset="902.35">715 515 24575,'-22'29'0,"-17"20"0,-10 13 0,-7 6 0,-5 3 0,-2 0 0,1-5 0,5-7 0,8-6 0,9-8 0,11-8 0,14-11 0,13-13 0</inkml:trace>
  <inkml:trace contextRef="#ctx0" brushRef="#br0" timeOffset="1396.44">587 1001 24575,'1'-1'0,"1"0"0,-1 0 0,1 0 0,0 0 0,-1 0 0,1 0 0,-1 1 0,1-1 0,0 1 0,0-1 0,0 1 0,-1-1 0,1 1 0,0 0 0,0 0 0,0 0 0,-1 0 0,1 0 0,0 0 0,0 1 0,0-1 0,2 1 0,-2 0 0,0 1 0,0-1 0,-1 1 0,1-1 0,0 1 0,0 0 0,-1-1 0,1 1 0,-1 0 0,1 0 0,-1 0 0,0 0 0,0 0 0,1 4 0,3 8 0,-1-1 0,-1 1 0,0 0 0,0 21 0,-1 84 0,-2-69 0,0-73 0,1 0 0,1 0 0,1 0 0,1 0 0,1 1 0,1-1 0,1 1 0,1 0 0,1 1 0,0 0 0,18-26 0,-23 41 0,0 1 0,0-1 0,1 1 0,0 1 0,0-1 0,0 1 0,0 0 0,1 0 0,8-5 0,-12 8 0,0 0 0,0 0 0,0 1 0,-1-1 0,1 0 0,0 1 0,0 0 0,0-1 0,0 1 0,0 0 0,0 0 0,0 0 0,0 0 0,0 0 0,0 0 0,0 1 0,0-1 0,0 1 0,0-1 0,0 1 0,0 0 0,0 0 0,-1-1 0,1 2 0,0-1 0,-1 0 0,1 0 0,0 0 0,-1 1 0,0-1 0,1 1 0,-1-1 0,0 1 0,0-1 0,2 4 0,4 8 0,-1 1 0,0-1 0,-1 2 0,0-1 0,-1 0 0,3 28 0,4 90 0,-11-132 0,0 27-23,0-18-245,0-1-1,1 1 1,-1-1-1,4 13 1,0-11-6558</inkml:trace>
  <inkml:trace contextRef="#ctx0" brushRef="#br0" timeOffset="1771.09">1372 134 24575,'29'22'0,"16"25"0,5 22 0,-3 21 0,-6 21 0,-10 13 0,-10 7 0,-19 2 0,-25 1 0,-26-4 0,-20-11 0,-15-14 0,-8-15 0,-3-14 0,14-22-819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12.0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363 24575,'1'-6'0,"0"-1"0,0 0 0,0 0 0,5-10 0,3-20 0,-8 29 0,3-35 0,-5 36 0,-4 27 0,-56 412 0,52-389 0,5-39 0,1-12 0,0-13 0,2-303 0,2 315 0,-2-1 0,2 0 0,-1 0 0,1 0 0,1 0 0,0 1 0,0-1 0,1 0 0,7-16 0,-10 26 0,1-1 0,-1 1 0,1-1 0,-1 1 0,1 0 0,-1-1 0,1 1 0,-1-1 0,1 1 0,0 0 0,-1-1 0,1 1 0,0 0 0,-1 0 0,1 0 0,0 0 0,-1-1 0,1 1 0,0 0 0,0 0 0,-1 0 0,1 0 0,0 0 0,-1 1 0,1-1 0,0 0 0,-1 0 0,1 0 0,0 1 0,-1-1 0,1 0 0,0 1 0,-1-1 0,1 0 0,0 1 0,21 18 0,-21-18 0,27 31 0,-1 2 0,36 57 0,13 18 0,-65-94 0,21 24 0,-31-37 0,1 0 0,0-1 0,0 1 0,0 0 0,0-1 0,1 1 0,-1-1 0,0 0 0,0 0 0,1 0 0,-1 0 0,1 0 0,-1 0 0,5 0 0,-6-1 0,0 0 0,0 0 0,0-1 0,0 1 0,0-1 0,0 1 0,0-1 0,0 1 0,0-1 0,-1 1 0,1-1 0,0 0 0,0 1 0,-1-1 0,1 0 0,0 0 0,-1 0 0,1 1 0,-1-1 0,1 0 0,-1 0 0,1 0 0,-1 0 0,1 0 0,-1 0 0,0 0 0,0 0 0,0 0 0,1 0 0,-1-2 0,3-40 0,-3 32 0,5-58 0,8-178 0,-13 236-117,2-35 368,-1 44-334,-1 0-1,1 0 1,-1 0 0,1 0 0,0 0-1,0 0 1,0 0 0,0 0-1,0 0 1,0 1 0,0-1 0,0 0-1,1 0 1,-1 1 0,1-1 0,0 1-1,2-2 1,9-3-6743</inkml:trace>
  <inkml:trace contextRef="#ctx0" brushRef="#br0" timeOffset="357.33">994 4 24575,'-4'-3'0,"-8"9"0,-13 18 0,-9 23 0,-7 25 0,1 23 0,0 15 0,6 8 0,9 2 0,9-5 0,11-8 0,13-8 0,13-13 0,10-18 0,7-17 0,-4-17-8191</inkml:trace>
  <inkml:trace contextRef="#ctx0" brushRef="#br0" timeOffset="1033.4">1226 406 24575,'-14'67'0,"2"1"0,-3 94 0,13 135 0,1-440 0,35-271 0,-29 389 0,-1 20 0,1 13 0,1 15 0,-5-22 0,0 6 0,4 14 0,1 1 0,0-1 0,2 0 0,17 34 0,-23-51 0,1 0 0,-1 0 0,1 0 0,0 0 0,0-1 0,1 1 0,-1-1 0,1 0 0,0 0 0,0 0 0,0-1 0,5 4 0,-5-5 0,-1 0 0,1 0 0,-1 0 0,1-1 0,-1 0 0,1 1 0,0-1 0,-1 0 0,1 0 0,-1-1 0,1 1 0,0-1 0,-1 0 0,1 0 0,-1 0 0,0 0 0,1-1 0,4-2 0,-3 0 0,1 1 0,-1-1 0,0 0 0,-1 0 0,1 0 0,-1-1 0,0 1 0,0-1 0,0 0 0,-1 0 0,0-1 0,5-9 0,1-6 0,-1-1 0,6-22 0,-11 33 0,0 77 0,-5 68-1365,1-97-5461</inkml:trace>
  <inkml:trace contextRef="#ctx0" brushRef="#br0" timeOffset="1387.2">1799 554 24575,'-7'25'0,"-3"16"0,1 8 0,2 2 0,2 1 0,2-6 0,1-10-81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08.8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70 24575,'1'-5'0,"1"0"0,-1 0 0,1 0 0,0 0 0,0 0 0,1 0 0,-1 1 0,1-1 0,0 1 0,5-6 0,43-47 0,-44 50 0,0 1 0,0 0 0,1 1 0,-1-1 0,1 1 0,0 1 0,13-6 0,-18 9 0,0 0 0,0 0 0,1 0 0,-1 0 0,0 1 0,1 0 0,-1-1 0,1 1 0,-1 0 0,1 1 0,-1-1 0,1 0 0,-1 1 0,0 0 0,1 0 0,-1 0 0,0 0 0,0 1 0,0-1 0,0 1 0,0 0 0,0-1 0,3 4 0,7 8 0,0 0 0,-1 1 0,-1 0 0,17 27 0,-20-27 0,1-1 0,0 0 0,1-1 0,1 0 0,0 0 0,23 18 0,-31-28 0,1 0 0,-1 0 0,1 0 0,0-1 0,0 1 0,0-1 0,0 0 0,0 0 0,0 0 0,0-1 0,0 1 0,0-1 0,0 0 0,0-1 0,0 1 0,0 0 0,0-1 0,1 0 0,-2 0 0,1 0 0,0-1 0,0 1 0,0-1 0,-1 0 0,1 0 0,-1 0 0,6-5 0,8-6 0,-2-1 0,0 0 0,0-1 0,13-19 0,-21 26 0,65-89 0,-64 89-136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1:06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9 382 24575,'9'-12'0,"12"-14"0,-2-1 0,-1 0 0,-2-1 0,20-44 0,-36 71 0,1 0 0,0 0 0,-1 0 0,1 0 0,-1 0 0,1 0 0,-1-1 0,0 1 0,1 0 0,-1 0 0,0-1 0,0 1 0,0 0 0,0-1 0,0 1 0,0 0 0,0 0 0,-1-1 0,1 1 0,0 0 0,-1-2 0,0 3 0,0 0 0,0 1 0,0-1 0,0 0 0,0 0 0,0 0 0,0 1 0,0-1 0,0 1 0,0-1 0,0 0 0,0 1 0,0 0 0,0-1 0,0 1 0,1 0 0,-1-1 0,-1 3 0,-46 47 0,47-50 0,-90 115 0,-76 125 0,54-74 0,110-162-119,3-3 67,-1 0 0,1 0 0,-1 0 0,1 0 1,-1 0-1,1 0 0,-1 0 0,0 0 0,1 0 0,-1-1 0,0 1 0,0 0 0,0-1 0,0 1 0,1 0 0,-1-1 0,0 1 1,0-1-1,0 0 0,0 1 0,0-1 0,0 0 0,-2 1 0</inkml:trace>
  <inkml:trace contextRef="#ctx0" brushRef="#br0" timeOffset="368.75">191 275 24575,'7'4'0,"6"8"0,9 9 0,6 12 0,7 8 0,1 7 0,1 3 0,1 0 0,-1 2 0,-8 0 0,-8-7 0,-8-3 0,-6-9-8191</inkml:trace>
  <inkml:trace contextRef="#ctx0" brushRef="#br0" timeOffset="731.2">0 63 24575,'14'-3'0,"16"-2"0,13 0 0,15-2 0,10 0 0,6 1 0,4-2 0,-1 0 0,-5 2 0,-12 2 0,-13 1 0,-13 5 0,-18 6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20:08.1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8 174 24575,'0'-12'0,"0"-1"0,0 0 0,-2 0 0,0 1 0,-6-24 0,7 34 0,1 0 0,-1-1 0,0 1 0,-1 0 0,1 0 0,0 0 0,0 0 0,-1 0 0,0 0 0,1 0 0,-1 0 0,0 1 0,0-1 0,0 1 0,0-1 0,0 1 0,0 0 0,0 0 0,0 0 0,-1 0 0,1 0 0,0 0 0,-1 0 0,1 1 0,-1-1 0,1 1 0,0 0 0,-1 0 0,1 0 0,-1 0 0,1 0 0,-1 0 0,1 1 0,-1-1 0,1 1 0,0 0 0,-4 1 0,-5 2 0,-1 1 0,2 0 0,-1 0 0,1 1 0,-1 0 0,2 1 0,-1 0 0,1 1 0,0 0 0,0 0 0,1 1 0,0 0 0,1 1 0,0-1 0,1 1 0,0 1 0,0-1 0,1 1 0,0 0 0,1 0 0,0 0 0,1 1 0,0 0 0,-2 23 0,5-30 0,1 1 0,-1-1 0,1 1 0,0-1 0,0 0 0,1 1 0,0-1 0,0 0 0,0 0 0,0 0 0,1 0 0,0 0 0,0-1 0,0 1 0,0-1 0,1 0 0,0 0 0,-1 0 0,2-1 0,-1 1 0,0-1 0,1 0 0,-1 0 0,1 0 0,0-1 0,0 0 0,0 0 0,0 0 0,7 1 0,-7-1 0,0-1 0,0 0 0,-1 0 0,1 0 0,0-1 0,0 1 0,0-1 0,0-1 0,0 1 0,0-1 0,0 0 0,0 0 0,0 0 0,0 0 0,0-1 0,-1 0 0,1 0 0,-1-1 0,0 1 0,1-1 0,-1 0 0,0 0 0,0 0 0,-1 0 0,1-1 0,-1 1 0,0-1 0,0 0 0,0 0 0,0-1 0,4-8 0,-1-4 0,-1-1 0,-1 0 0,-1 0 0,0-1 0,-2 1 0,0-1 0,-1-24 0,0 12 0,-1 30 0,1 0 0,0 0 0,0 0 0,0 0 0,0 0 0,0-1 0,0 1 0,0 0 0,0 0 0,1 0 0,-1 0 0,0 0 0,1 0 0,-1 0 0,1 0 0,-1 0 0,1 0 0,-1 0 0,1 0 0,0 0 0,-1 0 0,2-1 0,-1 2 0,0 0 0,0 0 0,0 1 0,0-1 0,0 0 0,-1 0 0,1 1 0,0-1 0,0 0 0,0 1 0,-1-1 0,1 0 0,0 1 0,0-1 0,-1 1 0,1 0 0,0-1 0,-1 1 0,1 0 0,-1-1 0,2 2 0,35 53 0,-33-48 0,16 26 0,-1 2 0,-1 0 0,-3 1 0,-1 0 0,-1 2 0,13 65 0,-25-94 0,0 0 0,0-1 0,-1 1 0,0 0 0,-1 0 0,0 0 0,0 0 0,-1 0 0,0 0 0,-1-1 0,0 1 0,0-1 0,-1 0 0,0 0 0,-6 9 0,3-7 0,-1 0 0,0-1 0,-1 0 0,0 0 0,0-1 0,-1 0 0,0-1 0,0 0 0,-1-1 0,-17 8 0,6-3-195,-2-1 0,1-1 0,-1-1 0,-1-1 0,1-1 0,-46 5 0,50-13-6631</inkml:trace>
  <inkml:trace contextRef="#ctx0" brushRef="#br0" timeOffset="1087.01">787 280 24575,'3'-7'0,"-1"0"0,1-1 0,-2 0 0,3-14 0,-4 21 0,0 1 0,1-1 0,-1 0 0,0 0 0,0 0 0,0 0 0,0 0 0,0 0 0,0 0 0,0 0 0,-1 0 0,1 0 0,0 0 0,0 0 0,-1 1 0,1-1 0,0 0 0,-1 0 0,1 0 0,-1 0 0,1 1 0,-1-1 0,0 0 0,1 1 0,-1-1 0,0 0 0,1 1 0,-1-1 0,0 1 0,0-1 0,1 1 0,-1-1 0,0 1 0,0-1 0,0 1 0,0 0 0,0 0 0,0-1 0,0 1 0,0 0 0,1 0 0,-1 0 0,0 0 0,0 0 0,0 0 0,0 0 0,0 0 0,0 1 0,0-1 0,0 0 0,-1 1 0,-5 2 0,0 0 0,0 0 0,0 0 0,0 1 0,1 0 0,-1 1 0,1 0 0,0 0 0,0 0 0,1 0 0,-8 10 0,0 1 0,1 0 0,1 1 0,-12 24 0,17-30 0,1 1 0,0 0 0,1 0 0,0 0 0,1 0 0,1 0 0,0 1 0,-1 22 0,3-32 0,0 0 0,0 0 0,1 0 0,-1 0 0,1 0 0,-1 1 0,1-1 0,0 0 0,0 0 0,0 0 0,1-1 0,-1 1 0,1 0 0,0 0 0,-1-1 0,1 1 0,0-1 0,1 0 0,-1 1 0,0-1 0,1 0 0,-1 0 0,1-1 0,-1 1 0,1 0 0,0-1 0,0 0 0,0 1 0,0-1 0,0 0 0,0-1 0,0 1 0,0 0 0,0-1 0,0 0 0,0 0 0,1 0 0,-1 0 0,4-1 0,-3 1 0,1 0 0,0 0 0,-1-1 0,1 0 0,-1 0 0,1-1 0,-1 1 0,0-1 0,1 0 0,-1 0 0,0 0 0,0 0 0,-1-1 0,1 0 0,6-5 0,-5 2 0,0 0 0,0 0 0,-1 0 0,0 0 0,0-1 0,-1 0 0,0 0 0,5-14 0,-3-2 0,0-1 0,-1 0 0,-1 0 0,-2-48 0,-2 42 0,0-24 0,1 53 0,0 1 0,0 0 0,0-1 0,0 1 0,0 0 0,0-1 0,0 1 0,0 0 0,0-1 0,0 1 0,0 0 0,0 0 0,1-1 0,-1 1 0,0 0 0,0-1 0,0 1 0,0 0 0,1 0 0,-1-1 0,0 1 0,0 0 0,1 0 0,-1 0 0,0-1 0,0 1 0,1 0 0,-1 0 0,0 0 0,0 0 0,1 0 0,-1 0 0,0-1 0,1 1 0,-1 0 0,0 0 0,1 0 0,-1 0 0,14 8 0,10 17 0,-10-6 0,-1 1 0,-1 0 0,-1 1 0,-1 0 0,-1 1 0,10 34 0,-9-19 0,-1-1 0,-3 1 0,3 52 0,-8-76 9,-1-1-1,-1 0 1,0 0-1,0 0 1,-1 0 0,-1 0-1,0 0 1,-1 0-1,0-1 1,-1 0-1,0 0 1,-1 0-1,-11 18 1,6-16-158,0 0 1,-1 0-1,0-1 1,-1-1-1,-1 0 1,1 0-1,-2-2 1,1 1-1,-18 6 1,-9 3-6678</inkml:trace>
  <inkml:trace contextRef="#ctx0" brushRef="#br0" timeOffset="1676.48">1379 533 24575,'0'-3'0,"0"2"0,0 4 0,0 7 0,0 3 0,4 1 0,4-6 0,1-8 0,-1-7 0,-1-7 0,-3-3 0,-2 3 0,-1 9 0</inkml:trace>
  <inkml:trace contextRef="#ctx0" brushRef="#br0" timeOffset="2222.88">1738 133 24575,'-1'100'0,"3"110"0,-2-202 0,1-1 0,0 1 0,0 0 0,1-1 0,0 1 0,0-1 0,1 0 0,0 0 0,0 0 0,7 11 0,-9-16 0,0 0 0,1-1 0,-1 1 0,1 0 0,0-1 0,0 1 0,-1-1 0,1 0 0,0 1 0,0-1 0,0 0 0,0 0 0,0 0 0,1-1 0,-1 1 0,3 0 0,-2-1 0,0 0 0,0 0 0,-1 0 0,1 0 0,0-1 0,0 0 0,0 1 0,0-1 0,0 0 0,0 0 0,-1 0 0,1-1 0,-1 1 0,1-1 0,3-3 0,2-1 0,0-1 0,0 0 0,-1-1 0,-1 1 0,1-2 0,-1 1 0,9-16 0,30-71 0,-32 64 0,47-122 0,-60 153 0,0 0 0,0 0 0,0 1 0,0-1 0,0 0 0,0 0 0,0 0 0,0 0 0,0 0 0,0 0 0,0 0 0,0 0 0,0 0 0,0 1 0,0-1 0,0 0 0,0 0 0,0 0 0,0 0 0,0 0 0,0 0 0,0 0 0,1 0 0,-1 0 0,0 0 0,0 0 0,0 0 0,0 0 0,0 0 0,0 0 0,0 0 0,0 0 0,0 1 0,1-1 0,-1 0 0,0 0 0,0 0 0,0 0 0,0 0 0,0 0 0,0 0 0,0-1 0,0 1 0,0 0 0,1 0 0,-1 0 0,2 21 0,-1 28 0,-1 52 0,-3 78 0,0-142 0,-1-1 0,-15 64 0,8-70-1365,1-9-5461</inkml:trace>
  <inkml:trace contextRef="#ctx0" brushRef="#br0" timeOffset="2765.71">2310 152 24575,'-1'1'0,"0"-1"0,0 0 0,0 1 0,1-1 0,-1 1 0,0-1 0,0 1 0,0 0 0,1-1 0,-1 1 0,0 0 0,1-1 0,-1 1 0,1 0 0,-1 0 0,1 0 0,-1 0 0,1-1 0,-1 1 0,1 0 0,0 0 0,-1 0 0,1 0 0,0 0 0,0 0 0,0 0 0,0 0 0,0 0 0,0 0 0,0 1 0,0 32 0,3-20 0,0 0 0,1-1 0,1 0 0,0 0 0,0 0 0,15 22 0,52 71 0,-50-76 0,-19-27 0,-1 1 0,1-1 0,-1 1 0,0 0 0,0-1 0,0 1 0,-1 0 0,1 0 0,-1 0 0,1 7 0,-2-9 0,0 0 0,0 0 0,0 0 0,-1-1 0,1 1 0,-1 0 0,1 0 0,-1-1 0,0 1 0,0 0 0,0-1 0,1 1 0,-2-1 0,1 1 0,0-1 0,0 1 0,0-1 0,-1 0 0,1 0 0,0 0 0,-1 0 0,1 0 0,-1 0 0,0 0 0,1 0 0,-1 0 0,-1 0 0,-11 5 0,1-1 0,-1-1 0,1 0 0,-1-1 0,0-1 0,0 0 0,-1 0 0,1-2 0,0 1 0,0-2 0,-1 0 0,-25-6 0,12-8-1365,8-4-5461</inkml:trace>
  <inkml:trace contextRef="#ctx0" brushRef="#br0" timeOffset="3139">2330 67 24575,'29'-7'0,"20"-2"0,13 0 0,6 1 0,3 7 0,-4 2 0,-13 2-8191</inkml:trace>
  <inkml:trace contextRef="#ctx0" brushRef="#br0" timeOffset="3576.98">3263 152 24575,'-7'15'0,"-7"15"0,-7 9 0,-4 10 0,-5 7 0,-5 4 0,-3 0 0,-2-3 0,1-8 0,4-9 0,5-11 0,7-10-8191</inkml:trace>
  <inkml:trace contextRef="#ctx0" brushRef="#br0" timeOffset="3577.98">2860 194 24575,'0'4'0,"0"8"0,4 6 0,1 7 0,3-1 0,4-1 0,4-4 0,-2-9 0,-2-14 0,-4-9 0,-3-10 0,-2-5 0,-2 0 0,-5 3 0,-4 11 0,-2 6-8191</inkml:trace>
  <inkml:trace contextRef="#ctx0" brushRef="#br0" timeOffset="3951.22">3410 492 24575,'-4'-3'0,"0"1"0,-1 10 0,2 6 0,0 4 0,1 3 0,1-5 0,1-10 0,0-9 0,0-8 0,0-5 0,1-4 0,-1 2-8191</inkml:trace>
  <inkml:trace contextRef="#ctx0" brushRef="#br0" timeOffset="4528.02">4237 131 24575,'-7'-4'0,"0"1"0,0-1 0,0 1 0,-1 0 0,1 1 0,-1 0 0,1 0 0,-1 0 0,0 1 0,0 0 0,0 1 0,0 0 0,0 0 0,0 1 0,-8 1 0,10-1 0,0 1 0,1 0 0,0 0 0,-1 0 0,1 0 0,0 1 0,0 0 0,0 0 0,0 1 0,1-1 0,0 1 0,-1 0 0,1 0 0,0 0 0,1 1 0,-1-1 0,1 1 0,0 0 0,0 0 0,1 0 0,-4 8 0,5-10 0,0 0 0,0-1 0,0 1 0,0 0 0,0-1 0,1 1 0,-1 0 0,1 0 0,0 0 0,0-1 0,0 1 0,0 0 0,0 0 0,1 0 0,-1-1 0,1 1 0,0 0 0,0 0 0,0-1 0,0 1 0,0-1 0,1 1 0,-1-1 0,1 1 0,-1-1 0,1 0 0,0 0 0,0 0 0,0 0 0,0 0 0,5 3 0,-3-3 0,1 1 0,-1-1 0,1-1 0,0 1 0,0-1 0,0 1 0,0-1 0,0-1 0,0 1 0,0-1 0,0 0 0,0 0 0,0 0 0,0-1 0,0 0 0,0 0 0,7-2 0,0-2 0,-1 0 0,0 0 0,0-1 0,0-1 0,-1 0 0,0 0 0,0-1 0,-1 0 0,0-1 0,0 0 0,-1 0 0,11-17 0,1-3 0,-2-2 0,-1 0 0,14-38 0,-23 55 0,-3 14 0,-2 27 0,-5 516 0,-1-196 0,1-269 0,0-36 0,2-1 0,1 1 0,2-1 0,14 66 0,-16-104 0,0 1 0,0-1 0,1 1 0,-1-1 0,1 0 0,-1 0 0,1 0 0,0 0 0,1 0 0,-1 0 0,0 0 0,1-1 0,-1 1 0,7 3 0,-8-5 0,1 0 0,-1-1 0,1 1 0,0 0 0,0-1 0,-1 0 0,1 1 0,0-1 0,0 0 0,-1 0 0,1 0 0,0 0 0,0 0 0,0 0 0,-1-1 0,1 1 0,0-1 0,-1 1 0,1-1 0,0 1 0,-1-1 0,1 0 0,-1 0 0,1 0 0,-1 0 0,1 0 0,-1 0 0,0 0 0,1-1 0,-1 1 0,1-2 0,5-5 0,-2 0 0,1 0 0,-1-1 0,0 0 0,-1 0 0,0 0 0,0 0 0,-1 0 0,0-1 0,2-16 0,-2 7 0,0 0 0,-2 0 0,0 0 0,-3-31 0,-2 28 0,0 0 0,-1 0 0,-1 0 0,-1 0 0,-2 1 0,1 0 0,-2 1 0,-1 0 0,-15-21 0,-4 1 0,-1 0 0,-73-68 0,90 89 0,14 19 0,0 0 0,0-1 0,0 1 0,0 0 0,-1 0 0,1-1 0,0 1 0,0-1 0,0 1 0,0 0 0,0-1 0,0 1 0,0 0 0,0-1 0,1 1 0,-1 0 0,0 0 0,0-1 0,0 1 0,0 0 0,0-1 0,0 1 0,1 0 0,-1-1 0,0 1 0,0 0 0,0 0 0,1-1 0,-1 1 0,0 0 0,1 0 0,-1-1 0,4 0 0,-1 0 0,1 0 0,0 0 0,0 1 0,0-1 0,0 1 0,-1 0 0,6 0 0,35 0-113,162-7-1139,-136-2-5574</inkml:trace>
  <inkml:trace contextRef="#ctx0" brushRef="#br0" timeOffset="5417.66">5146 111 24575,'3'102'0,"16"100"0,-5-136 0,-8-46 0,-2-1 0,0 1 0,-2 0 0,1 25 0,-3-45 0,0 1 0,0-1 0,0 0 0,0 0 0,0 0 0,0 0 0,0 1 0,0-1 0,0 0 0,0 0 0,0 0 0,0 0 0,0 0 0,0 1 0,0-1 0,0 0 0,0 0 0,0 0 0,0 0 0,0 0 0,0 1 0,-1-1 0,1 0 0,0 0 0,0 0 0,0 0 0,0 0 0,0 0 0,0 0 0,-1 1 0,1-1 0,0 0 0,0 0 0,0 0 0,0 0 0,0 0 0,-1 0 0,1 0 0,0 0 0,0 0 0,0 0 0,0 0 0,-1 0 0,1 0 0,0 0 0,0 0 0,0 0 0,0 0 0,0 0 0,-1 0 0,1 0 0,0 0 0,0 0 0,0 0 0,0 0 0,0-1 0,-1 1 0,-11-11 0,-9-16 0,10 11 0,1 0 0,1-1 0,0 0 0,1 0 0,1-1 0,1 0 0,1 0 0,0-1 0,-3-22 0,8 37 0,0 1 0,1 0 0,-1-1 0,0 1 0,1 0 0,0 0 0,-1-1 0,2 1 0,-1 0 0,0 0 0,0 0 0,1 0 0,0 0 0,-1 0 0,1 1 0,0-1 0,0 1 0,1-1 0,-1 1 0,1 0 0,-1 0 0,1 0 0,-1 0 0,1 0 0,0 0 0,0 1 0,0-1 0,0 1 0,4-1 0,10-3 0,0 0 0,0 2 0,0 0 0,24-1 0,-10 1 0,-19 2 0,0-1 0,0 0 0,-1-1 0,0 0 0,1-1 0,18-9 0,-25 10 0,0 0 0,-1 0 0,0-1 0,0 1 0,0-1 0,0 0 0,-1 0 0,1 0 0,-1 0 0,0-1 0,0 1 0,-1-1 0,1 0 0,-1 0 0,0 0 0,0 0 0,1-6 0,4-35 0,-8 40 0,-3 29 0,-4 32 0,0 91 0,9-115 0,1-1 0,1 1 0,1-1 0,14 48 0,-16-71 0,0-1 0,1 0 0,0 1 0,0-1 0,0 0 0,0-1 0,1 1 0,7 8 0,-10-13 0,1 0 0,-1 0 0,0 0 0,0 0 0,0 0 0,1 0 0,-1-1 0,0 1 0,1 0 0,-1-1 0,1 1 0,-1-1 0,0 0 0,1 1 0,-1-1 0,1 0 0,2 0 0,-2 0 0,0-1 0,1 1 0,-1-1 0,0 0 0,0 0 0,0 0 0,-1 0 0,1 0 0,0 0 0,0-1 0,0 1 0,-1 0 0,1-1 0,-1 0 0,3-3 0,9-14 0,-1 0 0,-1-1 0,0 0 0,-2-1 0,-1 0 0,0 0 0,6-32 0,-3 16 0,18-43 0,-29 79 0,0 0 0,1 0 0,-1 0 0,1 0 0,-1 0 0,1 0 0,-1 0 0,1 0 0,0 0 0,-1 0 0,1 1 0,0-1 0,0 0 0,0 0 0,-1 1 0,1-1 0,0 0 0,0 1 0,0-1 0,2 0 0,-3 1 0,1 1 0,0-1 0,-1 0 0,1 0 0,0 0 0,0 1 0,-1-1 0,1 0 0,0 1 0,-1-1 0,1 0 0,0 1 0,-1-1 0,1 1 0,-1-1 0,1 1 0,-1-1 0,1 1 0,-1 0 0,1-1 0,-1 1 0,1 0 0,4 8 0,-1 0 0,0 0 0,4 15 0,-4-11 0,3 2 0,-1 0 0,2-1 0,0 1 0,1-2 0,18 23 0,-23-31 0,1 0 0,0-1 0,0 1 0,0-1 0,0 0 0,1-1 0,10 6 0,-13-8 0,0 0 0,1 1 0,-1-2 0,0 1 0,1 0 0,-1-1 0,1 1 0,-1-1 0,1 0 0,-1 0 0,1-1 0,-1 1 0,1-1 0,-1 1 0,5-3 0,-3 1 0,-1 0 0,0-1 0,0 1 0,0-1 0,0 0 0,0 0 0,-1 0 0,1-1 0,-1 1 0,0-1 0,0 0 0,0 0 0,-1 0 0,1 0 0,-1-1 0,0 1 0,1-5 0,4-8 0,-2-1 0,0 0 0,3-20 0,-6 26 0,-1 1 0,0-1 0,-1-21 0,0 31 0,-1-1 0,1 0 0,-1 0 0,1 1 0,-1-1 0,0 0 0,0 1 0,0-1 0,0 1 0,-2-3 0,2 4 0,0 0 0,0 0 0,0 0 0,1 1 0,-1-1 0,0 0 0,0 0 0,0 1 0,0-1 0,0 1 0,0-1 0,0 1 0,-1-1 0,1 1 0,0 0 0,0 0 0,0-1 0,0 1 0,0 0 0,-1 0 0,1 0 0,0 0 0,0 0 0,-2 1 0,0 0 0,1 0 0,-1 0 0,1 0 0,-1 0 0,1 0 0,0 1 0,-1-1 0,1 1 0,0 0 0,0 0 0,0 0 0,0 0 0,1 0 0,-1 0 0,0 0 0,1 0 0,0 1 0,-1-1 0,1 1 0,0-1 0,-1 5 0,-1 2 0,0 0 0,1 1 0,0-1 0,0 0 0,1 12 0,0-13-49,1 0 1,1 1-1,0-1 0,0 0 0,0 0 1,1 0-1,0 0 0,1 0 0,0 0 1,0 0-1,1-1 0,0 1 0,0-1 1,0 0-1,1 0 0,0-1 0,1 0 1,-1 1-1,1-2 0,0 1 0,1-1 1,-1 0-1,1 0 0,0-1 0,1 0 0,-1 0 1,11 4-1,31 8-6777</inkml:trace>
  <inkml:trace contextRef="#ctx0" brushRef="#br0" timeOffset="5935.28">6586 88 24575,'-6'51'0,"-1"-12"0,-2 357 0,9-369 0,-2 3 0,2-30 0,0 0 0,0 0 0,0 0 0,0 0 0,-1 0 0,1 1 0,0-1 0,0 0 0,0 0 0,0 0 0,0 0 0,0 0 0,0 0 0,0 1 0,0-1 0,-1 0 0,1 0 0,0 0 0,0 0 0,0 0 0,0 0 0,0 0 0,0 0 0,-1 0 0,1 0 0,0 0 0,0 0 0,0 0 0,0 0 0,0 0 0,-1 0 0,1 0 0,0 0 0,0 0 0,0 0 0,0 0 0,-1 0 0,1 0 0,0 0 0,0 0 0,0 0 0,0 0 0,0 0 0,0 0 0,-1 0 0,1 0 0,0 0 0,0 0 0,0 0 0,0-1 0,0 1 0,0 0 0,0 0 0,-1 0 0,1 0 0,0 0 0,0 0 0,0-1 0,0 1 0,0 0 0,0 0 0,0 0 0,0 0 0,0-1 0,-19-44 0,14 33 0,0-1 0,1 0 0,0 0 0,1 0 0,0 0 0,-1-16 0,4 26 0,-1 0 0,1 1 0,1-1 0,-1 0 0,0 0 0,1 1 0,-1-1 0,1 0 0,0 1 0,0-1 0,0 1 0,0-1 0,0 1 0,1-1 0,-1 1 0,1 0 0,-1 0 0,1 0 0,0-1 0,0 2 0,0-1 0,0 0 0,0 0 0,1 1 0,-1-1 0,0 1 0,1 0 0,-1-1 0,1 1 0,-1 0 0,6-1 0,13-2 0,0 0 0,38-1 0,-42 4 0,1 0 0,-1-1 0,0-1 0,-1 0 0,26-10 0,-41 13 0,0-1 0,0 1 0,-1-1 0,1 1 0,0 0 0,0-1 0,0 1 0,0 0 0,0-1 0,0 1 0,0 0 0,0 0 0,0 0 0,0 0 0,0 0 0,0 0 0,0 0 0,0 0 0,0 0 0,0 1 0,-1-1 0,1 0 0,0 1 0,0-1 0,0 1 0,0-1 0,0 1 0,0-1 0,-1 1 0,1-1 0,0 1 0,0 0 0,-1-1 0,1 1 0,-1 0 0,1 0 0,0-1 0,-1 1 0,1 0 0,-1 0 0,0 0 0,1 0 0,-1 1 0,2 4 0,-1 1 0,0 0 0,-1-1 0,0 1 0,0 9 0,-1-3 0,-1 56 0,-1-43 0,2 0 0,2 0 0,4 40 0,1-49 103,-6-17-145,0 0 0,1 1 1,-1-1-1,0 0 0,1 0 0,-1 1 0,0-1 0,1 0 0,-1 0 0,0 1 0,1-1 0,-1 0 0,0 0 0,1 0 0,-1 1 0,1-1 0,-1 0 0,0 0 0,1 0 0,-1 0 0,1 0 0,-1 0 0,1 0 0,-1 0 0,0 0 1,1 0-1,-1 0 0,1 0 0,-1-1 0,0 1 0,1 0 0,-1 0 0,1 0 0,0-1 0,11-9-6784</inkml:trace>
  <inkml:trace contextRef="#ctx0" brushRef="#br0" timeOffset="6464.05">6925 46 24575,'-7'29'0,"-3"24"0,1 13 0,2-4-8191</inkml:trace>
  <inkml:trace contextRef="#ctx0" brushRef="#br0" timeOffset="7071.01">7050 427 24575,'2'-16'0,"-1"12"0,-1-1 0,1 1 0,0-1 0,0 1 0,0-1 0,0 1 0,4-8 0,-4 14 0,0-1 0,0 0 0,-1 1 0,1-1 0,0 0 0,-1 1 0,1-1 0,-1 1 0,0-1 0,0 1 0,1-1 0,-1 3 0,2 26 0,1 10 0,1 0 0,1-1 0,20 66 0,-24-101 0,0-1 0,0 0 0,0 0 0,1 0 0,-1 0 0,1 0 0,0-1 0,0 1 0,0 0 0,0-1 0,1 1 0,3 3 0,-4-6 0,-1 1 0,0-1 0,0 1 0,1-1 0,-1 0 0,0 0 0,1 1 0,-1-1 0,0 0 0,1 0 0,-1 0 0,0 0 0,1 0 0,-1-1 0,0 1 0,1 0 0,-1-1 0,0 1 0,0-1 0,1 1 0,-1-1 0,0 1 0,0-1 0,0 0 0,0 0 0,0 0 0,0 1 0,0-1 0,0 0 0,0 0 0,0 0 0,0-1 0,0-1 0,7-7 0,-1 0 0,0-1 0,-1 0 0,0 0 0,-1-1 0,0 0 0,-1 0 0,4-15 0,15-107 0,-16 89 0,-7 43 0,0 0 0,0 0 0,1 0 0,-1 0 0,1 0 0,-1 0 0,1 0 0,0 0 0,0 0 0,0 0 0,0 0 0,0 0 0,0 1 0,3-4 0,-4 5 0,1 0 0,-1 0 0,0 0 0,0 0 0,1 0 0,-1 0 0,0-1 0,1 1 0,-1 0 0,0 0 0,1 0 0,-1 1 0,0-1 0,1 0 0,-1 0 0,0 0 0,0 0 0,1 0 0,-1 0 0,0 0 0,1 0 0,-1 1 0,0-1 0,0 0 0,1 0 0,-1 0 0,0 1 0,0-1 0,0 0 0,1 0 0,-1 1 0,10 19 0,3 27 0,16 43 0,-26-80 0,1-1 0,0 0 0,1 0 0,0-1 0,1 0 0,0 0 0,7 8 0,-12-15 0,0 1 0,0-1 0,1 0 0,-1 0 0,0 0 0,1 0 0,-1 0 0,1 0 0,0 0 0,-1 0 0,1-1 0,0 1 0,-1-1 0,1 1 0,0-1 0,-1 1 0,1-1 0,0 0 0,0 0 0,0 0 0,-1 0 0,4-1 0,-2 0 0,0 0 0,0 0 0,0-1 0,0 1 0,0-1 0,0 0 0,-1 0 0,1 0 0,-1 0 0,1 0 0,3-5 0,1-2 0,0-1 0,0 0 0,-1 0 0,0-1 0,7-19 0,19-84 0,-28 126 0,0 0 0,0 0 0,2-1 0,-1 1 0,12 16 0,-13-23 0,0-1 0,1 1 0,0-1 0,0 1 0,0-1 0,1-1 0,-1 1 0,1-1 0,0 0 0,0 0 0,0-1 0,0 1 0,0-1 0,0-1 0,1 1 0,-1-1 0,1 0 0,-1-1 0,1 0 0,0 0 0,-1 0 0,1 0 0,-1-1 0,11-3 0,-4 1 0,0-1 0,0 0 0,0 0 0,0-2 0,-1 0 0,0 0 0,0-1 0,0 0 0,-1-1 0,19-17 0,-22 17 0,0-1 0,-1 0 0,0 0 0,-1 0 0,0-1 0,0 1 0,-1-2 0,0 1 0,-1 0 0,0-1 0,-1 0 0,0 0 0,0 0 0,1-19 0,-4 28 0,0 1 0,0-1 0,1 0 0,-1 1 0,0-1 0,0 0 0,-1 1 0,1-1 0,0 1 0,0-1 0,-1 0 0,1 1 0,-1-1 0,0 1 0,1-1 0,-1 1 0,0-1 0,0 1 0,0 0 0,0-1 0,0 1 0,0 0 0,0 0 0,0 0 0,0 0 0,-1 0 0,1 0 0,-1 0 0,1 0 0,0 0 0,-1 0 0,1 1 0,-1-1 0,0 1 0,1-1 0,-1 1 0,1 0 0,-1-1 0,0 1 0,1 0 0,-4 0 0,1 1 0,-1 0 0,1 0 0,-1 0 0,1 0 0,-1 1 0,1-1 0,0 1 0,0 0 0,-1 1 0,1-1 0,1 1 0,-1-1 0,-5 6 0,2-1 0,1 1 0,0-1 0,0 1 0,0 0 0,1 1 0,1-1 0,-1 1 0,1 0 0,1 0 0,0 0 0,0 1 0,1-1 0,-3 20 0,5-23 0,0 0 0,0 0 0,0 0 0,1-1 0,0 1 0,0 0 0,0 0 0,1 0 0,-1 0 0,2-1 0,-1 1 0,1-1 0,-1 0 0,1 0 0,1 1 0,-1-2 0,1 1 0,0 0 0,0-1 0,0 0 0,1 0 0,-1 0 0,10 6 0,-6-6 0,0 1 0,1-1 0,-1 0 0,1-1 0,-1 0 0,1 0 0,0-1 0,0 0 0,0 0 0,1-1 0,-1-1 0,0 1 0,0-2 0,17-1 0,-19 0 0,1 1 0,-1-1 0,0-1 0,-1 1 0,1-1 0,0-1 0,-1 1 0,0-1 0,1 0 0,-2-1 0,1 1 0,0-1 0,-1 0 0,0-1 0,0 1 0,0-1 0,-1 0 0,0 0 0,4-8 0,0-3 0,-1 0 0,9-33 0,5-14 0,-21 63 0,0 0 0,1-1 0,-1 1 0,1 0 0,-1 0 0,1 0 0,-1 0 0,1 0 0,0 0 0,-1 0 0,1 0 0,0 0 0,0 0 0,0 0 0,0 0 0,-1 1 0,1-1 0,0 0 0,1 1 0,-1-1 0,0 1 0,0-1 0,0 1 0,0-1 0,2 0 0,-1 2 0,0-1 0,-1 1 0,1-1 0,-1 1 0,0-1 0,1 1 0,-1 0 0,1 0 0,-1 0 0,0 0 0,0 0 0,0 0 0,1 0 0,-1 0 0,0 0 0,1 3 0,5 5 0,-1 0 0,-1 1 0,0 0 0,5 13 0,-1 3 0,-1-1 0,-2 1 0,-1 1 0,-1-1 0,-1 1 0,0 32 0,-3-56 4,0 0 0,0-1-1,-1 1 1,1 0 0,-1-1 0,1 1-1,-1-1 1,0 1 0,0-1 0,0 1-1,0-1 1,0 1 0,-1-1 0,1 0-1,-1 0 1,1 0 0,-1 0 0,0 0-1,0 0 1,0 0 0,0 0 0,0-1-1,0 1 1,0-1 0,-1 0 0,1 0-1,0 1 1,-1-1 0,1-1 0,-1 1-1,-2 0 1,1 0-69,0-1 1,1 1-1,-1-1 1,0 0-1,1 0 1,-1-1-1,1 1 0,-1-1 1,0 0-1,1 0 1,-1 0-1,1 0 1,0-1-1,-1 1 0,1-1 1,0 0-1,0 0 1,0 0-1,0 0 1,0 0-1,1-1 1,-4-3-1,-7-13-6761</inkml:trace>
  <inkml:trace contextRef="#ctx0" brushRef="#br0" timeOffset="7460.52">8680 513 24575,'18'7'0,"6"3"-819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20:03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9 34 24575,'-2'1'0,"0"0"0,1-1 0,-1 1 0,0-1 0,0 0 0,0 1 0,0-1 0,1 0 0,-1 0 0,0 0 0,0 0 0,0-1 0,0 1 0,0 0 0,1-1 0,-1 1 0,0-1 0,0 0 0,-2-1 0,2 0 0,-1 0 0,0 0 0,1-1 0,0 0 0,0 1 0,0-1 0,0 0 0,0 0 0,-2-4 0,4 7 0,0 0 0,0 0 0,0 0 0,-1 0 0,1 0 0,0-1 0,0 1 0,0 0 0,0 0 0,-1 0 0,1 0 0,0 0 0,0 0 0,0 0 0,-1 0 0,1 0 0,0 0 0,0 0 0,0 0 0,-1 0 0,1 0 0,0 0 0,0 0 0,0 0 0,-1 0 0,1 0 0,0 0 0,0 1 0,0-1 0,-1 0 0,1 0 0,0 0 0,0 0 0,0 0 0,0 0 0,0 1 0,-1-1 0,1 0 0,0 0 0,0 0 0,0 0 0,0 1 0,0-1 0,0 0 0,0 0 0,0 0 0,-1 1 0,1-1 0,0 0 0,0 0 0,0 0 0,0 1 0,0-1 0,0 0 0,0 0 0,0 0 0,0 1 0,1-1 0,-1 0 0,0 1 0,0-1 0,0 0 0,0 0 0,0 0 0,0 1 0,0-1 0,0 0 0,0 0 0,0 0 0,0 1 0,0-1 0,0 0 0,0 0 0,0 0 0,-1 0 0,1 1 0,0-1 0,0 0 0,0 0 0,0 0 0,0 1 0,0-1 0,0 0 0,-1 0 0,1 0 0,0 0 0,0 0 0,0 0 0,0 1 0,-1-1 0,1 0 0,0 0 0,0 0 0,0 0 0,0 0 0,-1 0 0,1 0 0,0 0 0,0 0 0,0 0 0,-1 0 0,1 0 0,0 0 0,0 0 0,0 0 0,-1 0 0,1 0 0,0 0 0,0 0 0,0 0 0,-1 0 0,1 0 0,0 0 0,0 0 0,0-1 0,0 1 0,-1 0 0,6 11-57,0-1 0,-1 1 1,0 1-1,-1-1 0,-1 0 0,1 1 0,-2 0 0,0-1 0,0 1 0,-1 0 1,0 0-1,-1-1 0,-1 1 0,0 0 0,0-1 0,-1 0 0,-1 1 0,1-1 0,-2 0 1,0-1-1,0 1 0,-1-1 0,-11 15 0,-17 12-676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0.9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394 24575,'11'-30'0,"-7"21"0,0 1 0,-1-1 0,0 0 0,-1 0 0,0 0 0,-1 0 0,1-10 0,-2 18 0,0 0 0,0 1 0,0-1 0,0 0 0,0 0 0,0 0 0,0 1 0,-1-1 0,1 0 0,0 0 0,0 1 0,-1-1 0,1 0 0,-1 0 0,1 1 0,0-1 0,-1 1 0,0-1 0,1 0 0,-1 1 0,1-1 0,-1 1 0,0-1 0,1 1 0,-1-1 0,0 1 0,-1-1 0,0 1 0,1-1 0,-1 1 0,0 0 0,0 0 0,0 0 0,0 0 0,0 0 0,0 1 0,1-1 0,-1 1 0,-3 0 0,-4 3 0,0-1 0,1 2 0,-15 8 0,12-5 0,0 0 0,0 1 0,1 0 0,0 1 0,0 0 0,2 1 0,-15 20 0,20-26 0,0 0 0,0 0 0,1 0 0,-1 0 0,1 0 0,0 1 0,1-1 0,0 1 0,-1 0 0,2-1 0,-1 1 0,1 0 0,0-1 0,0 1 0,0 0 0,1 0 0,0-1 0,0 1 0,0-1 0,1 1 0,3 8 0,4 1 0,0-1 0,0-1 0,2 0 0,12 14 0,-14-18 0,0 0 0,-1 2 0,0-1 0,-1 1 0,0 0 0,0 0 0,8 23 0,-14-32 0,-1 0 0,1 0 0,-1 0 0,0 0 0,1 0 0,-1-1 0,0 1 0,0 0 0,0 0 0,-1 0 0,1 0 0,0 0 0,-1 0 0,0 0 0,1 0 0,-1 0 0,0-1 0,0 1 0,0 0 0,0 0 0,0-1 0,0 1 0,0-1 0,-1 1 0,1-1 0,0 1 0,-1-1 0,1 0 0,-1 0 0,0 0 0,1 0 0,-1 0 0,0 0 0,0 0 0,0-1 0,1 1 0,-1 0 0,-2-1 0,-9 4 0,1-1 0,-1-1 0,0 0 0,-18-1 0,9 0 0,0-1 0,-1-2 0,1 0 0,-35-9 0,49 9 0,-1 0 0,1-1 0,-1 0 0,1 0 0,0-1 0,0 0 0,1 0 0,-1-1 0,1 0 0,0 0 0,0-1 0,1 0 0,0 0 0,-9-11 0,14 15 3,-1 0 0,1 1 0,-1-1 1,1 0-1,0 0 0,0-1 0,0 1 0,0 0 0,0 0 0,0 0 0,1-1 0,-1 1 0,1 0 0,-1-1 0,1 1 0,0 0 0,0-1 1,0 1-1,1-1 0,-1 1 0,0 0 0,1-1 0,-1 1 0,1 0 0,0 0 0,0-1 0,0 1 0,0 0 0,0 0 0,0 0 0,1 0 0,-1 0 1,1 0-1,-1 1 0,1-1 0,0 0 0,0 1 0,3-3 0,3-1-189,1 0 1,1 1-1,-1 0 0,0 0 1,1 1-1,0 0 1,17-2-1,17-1-6640</inkml:trace>
  <inkml:trace contextRef="#ctx0" brushRef="#br0" timeOffset="1524.75">746 669 24575,'-3'-10'0,"-1"0"0,0 0 0,-1 1 0,0-1 0,0 1 0,-1 0 0,-10-12 0,14 20 0,1-1 0,-1 0 0,0 0 0,1 1 0,-1-1 0,0 1 0,0-1 0,0 1 0,0 0 0,-1 0 0,1 0 0,0 0 0,0 0 0,-1 1 0,1-1 0,0 1 0,-1-1 0,1 1 0,0 0 0,-1 0 0,1 0 0,-1 0 0,1 0 0,0 1 0,-1-1 0,1 1 0,0-1 0,-1 1 0,1 0 0,0 0 0,0 0 0,0 0 0,-1 0 0,1 1 0,0-1 0,1 1 0,-1-1 0,-2 3 0,-3 3 0,0 1 0,0 0 0,0 1 0,1 0 0,1 0 0,-1 0 0,1 0 0,1 1 0,0 0 0,0 0 0,1 0 0,1 0 0,-1 1 0,2-1 0,-1 1 0,1-1 0,1 1 0,0 0 0,2 13 0,-2-21 0,1 0 0,0-1 0,-1 1 0,1 0 0,0-1 0,0 1 0,1-1 0,-1 1 0,0-1 0,1 0 0,0 1 0,-1-1 0,1 0 0,0 0 0,0 0 0,0 0 0,1-1 0,-1 1 0,0-1 0,0 1 0,1-1 0,-1 0 0,1 1 0,0-1 0,-1-1 0,1 1 0,0 0 0,-1-1 0,1 1 0,0-1 0,0 0 0,-1 0 0,1 0 0,0 0 0,0 0 0,3-1 0,0 0 0,0-1 0,0 1 0,-1-1 0,1 0 0,0 0 0,0-1 0,-1 0 0,0 0 0,1 0 0,-1-1 0,0 1 0,-1-1 0,1 0 0,-1-1 0,7-6 0,-5 0 0,0 0 0,-1-1 0,0 1 0,-1-1 0,0 0 0,-1 0 0,0 0 0,-1-1 0,0 1 0,-1-1 0,-1 1 0,0-17 0,-1 27 0,1-1 0,0 1 0,0 0 0,-1-1 0,0 1 0,1 0 0,-1-1 0,0 1 0,0 0 0,0 0 0,0 0 0,-2-2 0,2 3 0,1 1 0,-1-1 0,1 1 0,-1-1 0,1 1 0,-1 0 0,1 0 0,-1-1 0,0 1 0,1 0 0,-1 0 0,1-1 0,-1 1 0,0 0 0,1 0 0,-1 0 0,0 0 0,1 0 0,-1 0 0,0 0 0,1 0 0,-1 0 0,0 1 0,1-1 0,-1 0 0,1 0 0,-1 1 0,0-1 0,1 0 0,-1 0 0,1 1 0,-1-1 0,1 1 0,-1-1 0,1 1 0,-1-1 0,1 0 0,-1 1 0,1 0 0,0-1 0,-1 1 0,1-1 0,0 1 0,-1-1 0,1 2 0,-4 3 0,1 0 0,0 0 0,0 0 0,0 1 0,1-1 0,0 1 0,0 0 0,0-1 0,1 1 0,-1 0 0,2 0 0,-1 0 0,1 0 0,-1 0 0,2 1 0,-1-1 0,1 0 0,0 0 0,0-1 0,0 1 0,3 7 0,-2-8 0,0 0 0,1-1 0,-1 1 0,1-1 0,0 1 0,0-1 0,0 0 0,0 0 0,1-1 0,-1 1 0,1-1 0,0 1 0,0-1 0,1-1 0,-1 1 0,1 0 0,-1-1 0,1 0 0,0 0 0,-1 0 0,1-1 0,0 0 0,0 0 0,0 0 0,7 0 0,-9-1 0,1 0 0,0-1 0,-1 1 0,1-1 0,-1 0 0,1 0 0,-1 0 0,1 0 0,-1-1 0,0 1 0,0-1 0,0 0 0,0 0 0,0 0 0,0-1 0,0 1 0,-1-1 0,1 1 0,-1-1 0,1 0 0,-1 0 0,0 0 0,3-6 0,3-6 0,-1 0 0,0-1 0,7-26 0,-13 37 0,-1 5 0,0 0 0,0 0 0,0 0 0,0 0 0,0-1 0,1 1 0,-1 0 0,0 0 0,0 0 0,0 0 0,0 0 0,0 0 0,0 0 0,0 0 0,0 0 0,0 0 0,0 0 0,1 0 0,-1 0 0,0 0 0,0 0 0,0 0 0,0 0 0,0 0 0,0 0 0,0 0 0,0 0 0,1 0 0,-1 0 0,0 0 0,0 0 0,0 0 0,0 0 0,0 0 0,0 0 0,0 0 0,0 0 0,0 0 0,1 0 0,-1 0 0,0 0 0,0 0 0,0 1 0,0-1 0,0 0 0,0 0 0,0 0 0,0 0 0,0 0 0,0 0 0,0 0 0,0 0 0,0 0 0,0 0 0,0 1 0,0-1 0,0 0 0,0 0 0,0 0 0,0 0 0,0 0 0,0 0 0,0 0 0,0 0 0,0 1 0,0-1 0,0 0 0,0 0 0,6 15 0,5 19 0,-8-24 0,28 84 0,-28-86 0,1-1 0,-1 0 0,1 1 0,1-1 0,-1-1 0,1 1 0,0-1 0,1 0 0,10 10 0,-14-14 0,0-1 0,-1 0 0,1 0 0,0 0 0,0-1 0,0 1 0,0 0 0,0-1 0,0 1 0,0-1 0,0 1 0,0-1 0,0 0 0,0 0 0,0 0 0,0 0 0,0 0 0,0-1 0,0 1 0,0-1 0,0 1 0,0-1 0,0 0 0,0 1 0,0-1 0,-1 0 0,1 0 0,0 0 0,0-1 0,-1 1 0,1 0 0,-1-1 0,1 1 0,-1-1 0,0 1 0,0-1 0,2-3 0,4-4 0,-2 0 0,1 0 0,-1-1 0,-1 0 0,6-18 0,0-21 0,-9 39 0,1 1 0,0-1 0,0 1 0,1 0 0,6-16 0,-9 25 0,0 0 0,0-1 0,1 1 0,-1 0 0,0 0 0,0-1 0,0 1 0,1 0 0,-1 0 0,0-1 0,0 1 0,1 0 0,-1 0 0,0 0 0,0-1 0,1 1 0,-1 0 0,0 0 0,1 0 0,-1 0 0,0 0 0,1 0 0,-1 0 0,0-1 0,0 1 0,1 0 0,-1 0 0,0 0 0,1 0 0,-1 0 0,0 1 0,1-1 0,-1 0 0,0 0 0,1 0 0,-1 0 0,0 0 0,1 0 0,-1 0 0,0 1 0,0-1 0,1 0 0,-1 0 0,0 0 0,0 1 0,1-1 0,-1 0 0,0 0 0,0 1 0,1-1 0,-1 0 0,0 0 0,0 1 0,0-1 0,11 19 0,-9-16 0,8 20 0,-4-10 0,0 0 0,1 0 0,0 0 0,1-1 0,13 16 0,-20-26 0,1 0 0,0-1 0,0 1 0,-1-1 0,1 1 0,0-1 0,0 0 0,0 1 0,0-1 0,0 0 0,1 0 0,-1-1 0,0 1 0,0 0 0,1-1 0,-1 1 0,0-1 0,1 0 0,-1 0 0,0 0 0,1 0 0,-1 0 0,0 0 0,1-1 0,-1 1 0,0-1 0,1 0 0,-1 0 0,0 1 0,0-1 0,0-1 0,0 1 0,0 0 0,0 0 0,0-1 0,0 1 0,0-1 0,-1 0 0,1 1 0,1-4 0,7-6 0,-1-1 0,0 0 0,-1-1 0,0 0 0,10-24 0,-2 4 0,-16 33 0,0 0 0,0-1 0,0 1 0,0 0 0,0 0 0,0 0 0,0 0 0,0 0 0,0 0 0,1 0 0,-1 0 0,0 0 0,0-1 0,0 1 0,0 0 0,0 0 0,0 0 0,0 0 0,0 0 0,0 0 0,0 0 0,0 0 0,0 0 0,0 0 0,1 0 0,-1 0 0,0 0 0,0 0 0,0 0 0,0 0 0,0 0 0,0 0 0,0 0 0,0 0 0,1 0 0,-1 0 0,0 0 0,0 0 0,0 0 0,0 0 0,0 0 0,0 0 0,0 0 0,0 0 0,0 0 0,1 0 0,-1 0 0,0 0 0,0 0 0,0 0 0,0 0 0,0 0 0,0 0 0,0 0 0,0 0 0,0 1 0,0-1 0,0 0 0,0 0 0,0 0 0,1 0 0,-1 0 0,4 12 0,3 28 0,-3-17 0,-1-13 0,0-1 0,1 1 0,0-1 0,0 0 0,1 0 0,0 0 0,1-1 0,0 0 0,11 12 0,-14-18 0,0 1 0,0-1 0,0 1 0,0-1 0,0 0 0,0 0 0,0 0 0,0-1 0,1 1 0,-1-1 0,1 0 0,6 2 0,-7-3 0,-1 0 0,1 0 0,-1 0 0,1-1 0,0 1 0,-1-1 0,1 1 0,-1-1 0,1 0 0,-1 0 0,0 0 0,1 0 0,-1 0 0,0-1 0,0 1 0,0-1 0,0 1 0,0-1 0,0 0 0,2-3 0,2-2 0,0 0 0,-1 0 0,0-1 0,-1 0 0,0 0 0,0 0 0,0 0 0,-1-1 0,4-16 0,-1-6 0,3-48 0,-1 2 0,-4 63 0,-1 14 0,1 26 0,3 105 0,24 275 0,18-10 0,-60-610 0,0 83 0,-4-85 0,13 162 0,12-106 0,-8 144 0,1-1 0,1 0 0,0 1 0,8-17 0,-10 28 0,0 1 0,0 0 0,0 0 0,1 0 0,-1 0 0,1 1 0,0-1 0,7-5 0,-8 7 0,-1 1 0,2 0 0,-1-1 0,0 1 0,0 0 0,0 0 0,0 0 0,1 1 0,-1-1 0,1 0 0,-1 1 0,0 0 0,1-1 0,-1 1 0,1 0 0,-1 0 0,5 1 0,-3 0 0,0 1 0,1 0 0,-1-1 0,0 1 0,0 1 0,0-1 0,-1 0 0,1 1 0,-1 0 0,1 0 0,-1 0 0,0 0 0,0 1 0,0-1 0,0 1 0,-1 0 0,0 0 0,1 0 0,-2 0 0,4 7 0,0 2 0,0 0 0,-1 0 0,0 1 0,-2 0 0,3 20 0,-4-27 0,-1 0 0,0 0 0,0 1 0,-1-1 0,0 0 0,0 0 0,-1 0 0,0 0 0,0 0 0,-1 0 0,1-1 0,-2 1 0,1-1 0,-5 7 0,5-9 0,-1 0 0,0 1 0,0-1 0,0 0 0,0-1 0,-1 1 0,1-1 0,-1 0 0,0 0 0,0 0 0,0-1 0,0 0 0,-1 0 0,1 0 0,0-1 0,-1 1 0,0-1 0,-6 0 0,10-1 7,0 1-1,1-1 0,-1 0 0,0 0 1,0 0-1,0-1 0,0 1 1,0 0-1,0-1 0,0 1 1,0-1-1,0 0 0,0 1 0,1-1 1,-1 0-1,0 0 0,1 0 1,-4-3-1,4 3-56,1 0 1,-1 0-1,1 0 1,-1 0-1,1 0 1,-1-1-1,1 1 1,0 0-1,-1 0 1,1 0-1,0-1 1,0 1-1,0 0 1,0 0-1,0-1 1,0 1-1,0 0 1,1 0-1,-1 0 1,0-1-1,1 1 1,-1 0-1,1 0 1,-1 0-1,1 0 1,-1 0-1,1 0 1,0 0-1,1-2 1,12-15-6777</inkml:trace>
  <inkml:trace contextRef="#ctx0" brushRef="#br0" timeOffset="1959.37">2100 395 24575,'-1'-3'0,"-14"-28"0,15 31 0,0 1 0,0-1 0,0 0 0,0 1 0,0-1 0,0 0 0,0 1 0,0-1 0,0 1 0,-1-1 0,1 0 0,0 1 0,0-1 0,0 0 0,0 1 0,-1-1 0,1 0 0,0 1 0,0-1 0,-1 0 0,1 0 0,0 1 0,0-1 0,-1 0 0,1 0 0,0 1 0,-1-1 0,1 0 0,0 0 0,-1 0 0,1 0 0,0 1 0,-1-1 0,1 0 0,-1 0 0,1 0 0,0 0 0,-1 0 0,1 0 0,0 0 0,-1 0 0,1 0 0,-1 0 0,1 0 0,0 0 0,-1-1 0,1 1 0,0 0 0,-1 0 0,1 0 0,0 0 0,-1-1 0,1 1 0,0 0 0,-1 0 0,1 0 0,0-1 0,0 1 0,-1 0 0,1-1 0,0 1 0,0 0 0,-1-1 0,1 1 0,0 0 0,0-1 0,0 0 0,-5 20 0,2 1 0,0-1 0,1 0 0,2 39 0,14 79 0,-10-111 0,2 0 0,0 0 0,2-1 0,13 33 0,-17-51 0,0 1 0,1-1 0,-1 1 0,1-1 0,1-1 0,-1 1 0,11 9 0,-12-13 0,0 0 0,0 0 0,0-1 0,0 1 0,1-1 0,-1 0 0,1 0 0,0-1 0,-1 1 0,1-1 0,0 0 0,0 0 0,0-1 0,6 1 0,-4-2 0,1 0 0,-1 0 0,0-1 0,0 0 0,0 0 0,0 0 0,-1-1 0,1 0 0,-1-1 0,1 0 0,-1 0 0,0 0 0,-1 0 0,1-1 0,-1 0 0,0 0 0,0-1 0,5-6 0,0-1 0,-1 0 0,0-1 0,-1 0 0,0-1 0,-1 0 0,-1 0 0,5-16 0,-10 27 0,0 1 0,-1-1 0,1 0 0,-1 1 0,1-1 0,-1 0 0,0 0 0,-1 1 0,1-1 0,-1 0 0,0 1 0,1-1 0,-1 1 0,-1-1 0,-1-3 0,3 6 0,-1-1 0,0 1 0,0 0 0,-1-1 0,1 1 0,0 0 0,0 0 0,-1 0 0,1 0 0,0 0 0,-1 0 0,1 0 0,-1 0 0,1 1 0,-1-1 0,1 1 0,-1-1 0,0 1 0,1-1 0,-1 1 0,0 0 0,1 0 0,-1 0 0,0 0 0,1 0 0,-1 0 0,0 0 0,1 1 0,-1-1 0,0 0 0,1 1 0,-1 0 0,1-1 0,-3 2 0,0 1 0,0-1 0,0 0 0,0 1 0,1 0 0,0 0 0,-1 0 0,1 0 0,0 1 0,0-1 0,1 1 0,-1 0 0,1-1 0,0 1 0,0 1 0,0-1 0,0 0 0,1 0 0,0 0 0,0 1 0,-1 6 0,0-4 0,1 1 0,1-1 0,-1 0 0,1 1 0,0 0 0,1-1 0,0 0 0,0 1 0,0-1 0,1 1 0,5 11 0,-3-13-68,0 0 0,0 0-1,1 0 1,0 0 0,0-1 0,0 0-1,1 0 1,0 0 0,0-1 0,0 1-1,1-2 1,-1 1 0,1-1 0,0 0-1,0 0 1,0-1 0,0 1 0,0-2-1,13 3 1,22 2-6758</inkml:trace>
  <inkml:trace contextRef="#ctx0" brushRef="#br0" timeOffset="2563.95">3052 458 24575,'-2'-1'0,"0"1"0,1-1 0,-1 0 0,0 0 0,0 1 0,0-1 0,0 1 0,0 0 0,0 0 0,0-1 0,0 1 0,0 0 0,0 1 0,0-1 0,0 0 0,0 1 0,0-1 0,0 1 0,0-1 0,1 1 0,-1 0 0,0 0 0,0 0 0,1 0 0,-1 0 0,0 0 0,1 0 0,-1 1 0,1-1 0,-1 0 0,1 1 0,0 0 0,0-1 0,0 1 0,0 0 0,0-1 0,-2 5 0,1-1 0,-1 1 0,1 0 0,0 1 0,0-1 0,0 0 0,1 0 0,0 1 0,1-1 0,-1 1 0,2 10 0,2 0 0,2 1 0,0-1 0,1 0 0,1 0 0,1-1 0,0 0 0,1 0 0,15 20 0,24 46 0,-47-81 0,0 1 0,0-1 0,-1 1 0,1-1 0,0 1 0,-1-1 0,1 1 0,-1-1 0,0 1 0,1-1 0,-1 1 0,0 0 0,0-1 0,0 1 0,0 0 0,0-1 0,-1 1 0,1-1 0,0 1 0,-1 0 0,1-1 0,-1 1 0,0-1 0,1 1 0,-1-1 0,-1 2 0,1-2 0,-1 0 0,1 0 0,-1 0 0,0 0 0,1-1 0,-1 1 0,1 0 0,-1-1 0,0 1 0,0-1 0,1 0 0,-1 0 0,0 1 0,0-1 0,1 0 0,-1 0 0,0-1 0,0 1 0,1 0 0,-1 0 0,0-1 0,0 1 0,-2-2 0,1 1 0,0 0 0,0 0 0,0 0 0,0-1 0,0 1 0,0-1 0,0 0 0,1 0 0,-1 1 0,1-2 0,-1 1 0,1 0 0,0-1 0,0 1 0,0-1 0,0 1 0,0-1 0,0 0 0,-1-5 0,1 4 0,1-1 0,0 1 0,1-1 0,-1 0 0,1 0 0,0 1 0,0-1 0,0 0 0,1 1 0,-1-1 0,1 0 0,2-5 0,1-3 0,1 1 0,1-1 0,0 1 0,0 0 0,1 1 0,0-1 0,1 1 0,14-14 0,-14 16 0,1 1 0,1 0 0,-1 0 0,1 1 0,13-7 0,-21 13 0,0 0 0,0-1 0,0 1 0,0 0 0,0 0 0,1 1 0,-1-1 0,0 0 0,0 1 0,1 0 0,-1-1 0,1 1 0,-1 0 0,0 0 0,1 0 0,-1 1 0,0-1 0,1 0 0,-1 1 0,0 0 0,1-1 0,-1 1 0,0 0 0,0 0 0,0 0 0,0 1 0,0-1 0,0 0 0,0 1 0,0-1 0,0 1 0,-1 0 0,3 2 0,1 4 0,0 0 0,0 0 0,-1 0 0,0 1 0,-1-1 0,0 1 0,3 15 0,6 68 0,-10-66 0,9 47 0,-10-71-124,0 1 0,-1 0 0,1-1 0,0 1 0,0-1 0,0 1-1,1-1 1,-1 1 0,1-1 0,2 3 0</inkml:trace>
  <inkml:trace contextRef="#ctx0" brushRef="#br0" timeOffset="2975.32">3307 416 24575,'-4'22'0,"3"14"0,5 4 0,2-4-8191</inkml:trace>
  <inkml:trace contextRef="#ctx0" brushRef="#br0" timeOffset="3327.89">3560 563 24575,'2'-1'0,"-1"-1"0,1 0 0,0 1 0,-1-1 0,1 1 0,0-1 0,0 1 0,0 0 0,0 0 0,0 0 0,1 0 0,-1 0 0,0 1 0,0-1 0,1 0 0,-1 1 0,0 0 0,5 0 0,-5 0 0,-1 1 0,1-1 0,0 1 0,-1 0 0,1 0 0,0-1 0,-1 1 0,1 1 0,-1-1 0,0 0 0,1 0 0,-1 0 0,0 1 0,0-1 0,1 1 0,-1-1 0,0 1 0,-1-1 0,1 1 0,0-1 0,0 1 0,-1 0 0,1 0 0,0 2 0,2 7 0,-1 0 0,0 0 0,-1 0 0,0 0 0,0 0 0,-1 0 0,-1 0 0,-3 21 0,0-12 0,-1 0 0,-1 0 0,-16 34 0,21-53 0,1 0 0,-1 0 0,1-1 0,0 1 0,0 0 0,-1 0 0,1-1 0,0 1 0,0 0 0,0 0 0,-1 0 0,1-1 0,0 1 0,0 0 0,1 0 0,-1 0 0,0-1 0,0 1 0,0 0 0,0 0 0,1 0 0,-1-1 0,0 1 0,1 0 0,-1-1 0,0 1 0,1 0 0,0 0 0,0 0 0,1 0 0,-1 0 0,1 0 0,-1 0 0,1-1 0,-1 1 0,1 0 0,0-1 0,-1 1 0,1-1 0,0 0 0,2 1 0,7-1 0,-1 0 0,0-1 0,15-2 0,57-15-1365,-44 8-5461</inkml:trace>
  <inkml:trace contextRef="#ctx0" brushRef="#br0" timeOffset="3328.89">3793 690 24575,'-22'-3'0,"-3"-2"0,6 0 0,14 2 0,14 0 0,17 2 0,11 0 0,3 0 0,2-2 0,-7-2-8191</inkml:trace>
  <inkml:trace contextRef="#ctx0" brushRef="#br0" timeOffset="3700.13">4048 563 24575,'-1'0'0,"1"-1"0,-1 0 0,0 0 0,0 1 0,0-1 0,1 1 0,-1-1 0,0 1 0,0-1 0,0 1 0,0-1 0,0 1 0,0 0 0,0 0 0,0-1 0,0 1 0,0 0 0,0 0 0,0 0 0,0 0 0,0 0 0,0 0 0,0 0 0,0 1 0,0-1 0,0 0 0,0 1 0,0-1 0,0 0 0,0 1 0,0-1 0,0 1 0,0-1 0,0 1 0,0 0 0,1-1 0,-1 1 0,0 0 0,1 0 0,-1 0 0,0-1 0,1 1 0,-1 0 0,1 0 0,-1 0 0,0 2 0,-1 0 0,0 1 0,0 0 0,1 0 0,-1 0 0,1 0 0,0 0 0,0 0 0,0 0 0,0 0 0,1 7 0,0-8 0,0 0 0,1 0 0,-1-1 0,1 1 0,0 0 0,-1-1 0,1 1 0,1-1 0,-1 1 0,0-1 0,0 0 0,1 1 0,0-1 0,-1 0 0,1 0 0,0 0 0,0 0 0,0 0 0,0 0 0,0-1 0,1 1 0,-1-1 0,0 0 0,1 1 0,-1-1 0,1 0 0,0 0 0,-1-1 0,1 1 0,0 0 0,-1-1 0,1 0 0,0 1 0,4-2 0,-3 1 0,1 0 0,0 0 0,-1-1 0,1 0 0,0 0 0,-1 0 0,1-1 0,-1 0 0,1 1 0,-1-2 0,0 1 0,0 0 0,0-1 0,0 0 0,0 0 0,-1 0 0,1 0 0,-1 0 0,3-5 0,-2 2 0,-1 0 0,0-1 0,0 1 0,0 0 0,-1-1 0,0 0 0,-1 1 0,0-1 0,0 0 0,0 0 0,0-11 0,-1 16 0,0 0 0,0 0 0,-1 0 0,1 0 0,0 0 0,-1 0 0,1 0 0,-1 0 0,0 0 0,1 0 0,-1 0 0,0 0 0,0 0 0,0 0 0,-1 1 0,1-1 0,0 1 0,-1-1 0,1 1 0,-1-1 0,1 1 0,-1 0 0,0-1 0,1 1 0,-1 0 0,0 0 0,0 0 0,0 1 0,0-1 0,0 0 0,0 1 0,0-1 0,0 1 0,0 0 0,0 0 0,0 0 0,0 0 0,0 0 0,0 0 0,0 0 0,0 0 0,-3 2 0,1-1 0,0 0 0,0 1 0,0-1 0,0 1 0,0 0 0,0 0 0,0 1 0,1-1 0,-1 1 0,1-1 0,0 1 0,-1 0 0,2 1 0,-1-1 0,0 0 0,1 1 0,-1 0 0,1-1 0,0 1 0,0 0 0,0 0 0,1 0 0,0 1 0,-2 4 0,2-4 0,-1 1 0,1-1 0,0 1 0,0 0 0,1 0 0,0-1 0,0 1 0,0 0 0,1 0 0,-1-1 0,2 1 0,-1-1 0,0 1 0,1-1 0,0 1 0,0-1 0,1 0 0,3 6 0,-1-5 10,1 0 0,-1-1-1,1 0 1,0 0 0,0 0 0,1-1-1,0 0 1,-1 0 0,1-1 0,0 0-1,12 4 1,6 0-504,-1-1 0,30 3 0,4-2-6332</inkml:trace>
  <inkml:trace contextRef="#ctx0" brushRef="#br0" timeOffset="4058.98">4895 97 24575,'-7'25'0,"-3"20"0,4 16 0,8 15 0,5 10 0,7 5 0,3 0 0,3 0 0,-2-5 0,0-6 0,-4-13 0,-3-15 0,-5-16-8191</inkml:trace>
  <inkml:trace contextRef="#ctx0" brushRef="#br0" timeOffset="4431.69">4874 118 24575,'-36'73'0,"3"1"0,4 2 0,-37 143 0,62-200 0,9-25 0,10-34 0,84-295 0,-62 199 0,-34 125 0,-2 6 0,0 0 0,1 0 0,-1 0 0,1 0 0,0 0 0,0 0 0,6-8 0,-7 13 0,-1 0 0,0-1 0,0 1 0,1 0 0,-1 0 0,0-1 0,0 1 0,1 0 0,-1 0 0,0 0 0,0 0 0,1 0 0,-1-1 0,0 1 0,1 0 0,-1 0 0,0 0 0,1 0 0,-1 0 0,0 0 0,1 0 0,-1 0 0,0 0 0,1 0 0,-1 0 0,0 0 0,1 0 0,-1 1 0,0-1 0,1 0 0,-1 0 0,0 0 0,0 0 0,1 0 0,-1 1 0,0-1 0,0 0 0,1 0 0,-1 1 0,0-1 0,0 0 0,1 1 0,8 14 0,-7-12 0,4 9-41,124 217 207,-102-186-538,2 0-1,2-2 1,39 39-1,-30-41-645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8.9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3 64 24575,'32'0'0,"26"-3"0,16-2 0,8 0 0,3 2 0,-5 0 0,-9 2 0,-17 0-8191</inkml:trace>
  <inkml:trace contextRef="#ctx0" brushRef="#br0" timeOffset="544.12">460 84 24575,'-1'0'0,"0"1"0,-1-1 0,1 0 0,0 1 0,0-1 0,0 0 0,0 1 0,0 0 0,-1-1 0,1 1 0,0-1 0,0 1 0,1 0 0,-1 0 0,0 0 0,0 0 0,0-1 0,0 1 0,1 0 0,-1 0 0,0 0 0,1 1 0,-1-1 0,1 0 0,-1 0 0,1 0 0,-1 2 0,-7 38 0,8-35 0,-95 529 0,-215 1019 0,300-1511 0,7-31 0,0 0 0,1 0 0,1 0 0,-1 14 0,2-25 0,0 0 0,0 0 0,0 1 0,1-1 0,-1 0 0,0 0 0,1 0 0,-1 0 0,1 0 0,-1 1 0,1-1 0,-1 0 0,1 0 0,0 0 0,0-1 0,-1 1 0,1 0 0,0 0 0,0 0 0,0 0 0,0-1 0,0 1 0,0 0 0,0-1 0,0 1 0,0-1 0,0 1 0,1-1 0,-1 0 0,2 1 0,41 1 0,-34-2 0,315-17 0,-48 1 0,-118 12-1365,-15 1-5461</inkml:trace>
  <inkml:trace contextRef="#ctx0" brushRef="#br0" timeOffset="1865.9">1963 550 24575,'0'-11'0,"0"4"0,-7 10 0,-10 16 0,-9 14 0,-10 14 0,-4 9 0,-2 5 0,0 1 0,2-8 0,6-5 0,7-8 0,9-14 0,8-12-8191</inkml:trace>
  <inkml:trace contextRef="#ctx0" brushRef="#br0" timeOffset="2229.38">1688 592 24575,'-4'4'0,"3"12"0,5 13 0,5 14 0,9 6 0,8 5 0,3 5 0,5 0 0,-1-8 0,-6-8 0,-3-7 0,-7-11-8191</inkml:trace>
  <inkml:trace contextRef="#ctx0" brushRef="#br0" timeOffset="2616.15">1580 318 24575,'-7'-3'0,"1"-2"0,5 0 0,7 2 0,9 0 0,13 2 0,12 0 0,18 0 0,13 1 0,13 1 0,6-1 0,3 0 0,-1 4 0,-16 1-8191</inkml:trace>
  <inkml:trace contextRef="#ctx0" brushRef="#br0" timeOffset="3964.57">2302 785 24575,'-7'-3'0,"1"-2"0,9 0 0,14 1 0,23 1 0,19 2 0,17 0 0,7 0 0,0 1 0,-15 1-8191</inkml:trace>
  <inkml:trace contextRef="#ctx0" brushRef="#br0" timeOffset="4731.28">3106 615 24575,'-1'-4'0,"0"-1"0,1 1 0,0-1 0,0 0 0,0 1 0,0-1 0,0 0 0,1 1 0,0-1 0,0 1 0,0-1 0,1 1 0,0-1 0,0 1 0,0 0 0,0 0 0,0 0 0,1 0 0,0 0 0,0 1 0,0-1 0,0 1 0,0 0 0,1 0 0,-1 0 0,1 0 0,0 0 0,0 1 0,0 0 0,0 0 0,0 0 0,1 0 0,-1 1 0,1-1 0,-1 1 0,1 0 0,-1 1 0,1-1 0,0 1 0,-1 0 0,1 0 0,0 0 0,6 2 0,-9-1 0,1 0 0,-1 0 0,1 0 0,-1 0 0,1 0 0,-1 1 0,0-1 0,0 1 0,0 0 0,0-1 0,0 1 0,0 0 0,0 0 0,-1 0 0,1 1 0,-1-1 0,1 0 0,-1 1 0,0-1 0,0 0 0,0 1 0,0 0 0,-1-1 0,1 1 0,-1-1 0,1 1 0,-1 0 0,0-1 0,0 1 0,0 0 0,0-1 0,-1 4 0,0 4 0,-1-1 0,0 1 0,0-1 0,-1 0 0,0 0 0,0 0 0,-9 15 0,2-10 0,0 0 0,-1-2 0,0 1 0,-1-1 0,-22 17 0,-8 9 0,41-37 0,1-1 0,-1 0 0,1 0 0,-1 1 0,1-1 0,-1 0 0,1 1 0,-1-1 0,1 0 0,0 1 0,-1-1 0,1 1 0,0-1 0,-1 1 0,1-1 0,0 1 0,0-1 0,-1 1 0,1-1 0,0 1 0,0-1 0,0 1 0,0-1 0,0 1 0,0-1 0,0 1 0,0-1 0,0 1 0,0 0 0,0-1 0,0 1 0,0-1 0,0 1 0,0-1 0,0 1 0,1-1 0,-1 1 0,0-1 0,0 1 0,1-1 0,-1 1 0,0-1 0,1 1 0,-1-1 0,0 0 0,1 1 0,-1-1 0,1 0 0,-1 1 0,1-1 0,-1 0 0,1 1 0,-1-1 0,1 0 0,-1 0 0,1 0 0,-1 1 0,1-1 0,-1 0 0,1 0 0,0 0 0,40 5 0,-38-5 0,194-3-1365,-166 3-5461</inkml:trace>
  <inkml:trace contextRef="#ctx0" brushRef="#br0" timeOffset="5088.11">3550 613 24575,'-4'-3'0,"0"2"0,-1 4 0,2 7 0,0 4 0,1 4 0,1 2 0,1-6 0,4-9 0,1-8 0,3-12 0,0-3-8191</inkml:trace>
  <inkml:trace contextRef="#ctx0" brushRef="#br0" timeOffset="5492.29">3739 403 24575,'6'-7'0,"0"0"0,0 0 0,1 1 0,0-1 0,0 1 0,0 1 0,1 0 0,0 0 0,0 0 0,1 1 0,-1 0 0,1 0 0,0 1 0,-1 1 0,1-1 0,1 1 0,-1 1 0,12-1 0,-19 2 0,0 0 0,0 0 0,0 0 0,-1 0 0,1 0 0,0 0 0,0 1 0,0-1 0,-1 1 0,1-1 0,0 1 0,-1 0 0,1-1 0,0 1 0,-1 0 0,1 0 0,-1 0 0,1 0 0,-1 1 0,0-1 0,2 2 0,-2-1 0,1 1 0,0 0 0,-1 0 0,0-1 0,0 1 0,0 0 0,0 0 0,0 1 0,-1-1 0,1 0 0,-1 4 0,0 9 0,0 0 0,-2 0 0,-6 29 0,6-37 0,-20 97-86,4-25-340,3 2-1,-5 92 1,20-152-6400</inkml:trace>
  <inkml:trace contextRef="#ctx0" brushRef="#br0" timeOffset="5912.4">3826 677 24575,'22'-7'0,"13"-3"0,13 1 0,12-2 0,7 1 0,-1-1 0,-12 0-8191</inkml:trace>
  <inkml:trace contextRef="#ctx0" brushRef="#br0" timeOffset="5913.4">4334 465 24575,'-7'4'0,"-3"8"0,1 9 0,6 9 0,6 6 0,6 4 0,10 3 0,1 0 0,0-2 0,-2-5 0,-5-6 0,-12-7 0,-9-7 0,-11-8 0,-6-4 0,-5-6 0,-2-11 0,5-2-8191</inkml:trace>
  <inkml:trace contextRef="#ctx0" brushRef="#br0" timeOffset="6287.44">4353 424 24575,'32'-7'0,"26"-3"0,13 1 0,6 2 0,-4 1 0,-10 3 0,-12 5 0,-15 6 0,-14 1-8191</inkml:trace>
  <inkml:trace contextRef="#ctx0" brushRef="#br0" timeOffset="6667.39">4988 277 24575,'18'33'0,"10"24"0,-1 21 0,-4 19 0,-10 11 0,-14 5 0,-14 1 0,-16-4 0,-20-7 0,-19-6 0,-24-13 0,-17-13 0,-14-15 0,13-17-8191</inkml:trace>
  <inkml:trace contextRef="#ctx0" brushRef="#br0" timeOffset="7203">1433 0 24575,'-25'26'0,"-16"22"0,-7 21 0,-1 20 0,10 14 0,10 10 0,15 8 0,19 5 0,28-1 0,26-4 0,25-8 0,22-12 0,23-17 0,18-15 0,-16-19-8191</inkml:trace>
  <inkml:trace contextRef="#ctx0" brushRef="#br0" timeOffset="8077.94">5369 721 24575,'19'45'0,"-2"1"0,-1 1 0,13 76 0,-28-118 0,10 25 0,-5-26 0,-1-20 0,0-73 0,-5-102 0,-3 76 0,2 44 0,3-91 0,-2 160 0,0 0 0,0 1 0,0-1 0,1 0 0,-1 0 0,1 0 0,-1 0 0,1 1 0,0-1 0,0 0 0,0 1 0,0-1 0,0 1 0,0-1 0,0 1 0,0-1 0,1 1 0,-1 0 0,3-2 0,-1 1 0,0 0 0,1 1 0,-1-1 0,0 1 0,1 0 0,-1 0 0,0 0 0,1 1 0,-1-1 0,5 1 0,9 0 0,0 1 0,0 1 0,27 5 0,-26-3 0,4-1 0,2 1 0,1 0 0,-1 1 0,0 2 0,-1 0 0,36 17 0,-40-11-1365,-8 0-5461</inkml:trace>
  <inkml:trace contextRef="#ctx0" brushRef="#br0" timeOffset="8497.18">5604 657 24575,'3'1'0,"-1"0"0,1-1 0,0 1 0,-1 0 0,1 0 0,-1 0 0,0 1 0,1-1 0,-1 1 0,0-1 0,0 1 0,1 0 0,-2 0 0,1 0 0,0 0 0,0 0 0,0 0 0,-1 0 0,0 1 0,1-1 0,-1 1 0,2 3 0,4 10 0,-1 0 0,6 21 0,-10-29 0,2 4 0,-4-8 0,1-1 0,0 1 0,0-1 0,0 1 0,0-1 0,0 0 0,1 1 0,-1-1 0,1 0 0,0 0 0,0 0 0,0 0 0,4 4 0,-5-7 0,1-1 0,-1 1 0,0 0 0,0-1 0,0 1 0,0 0 0,0-1 0,0 1 0,0-1 0,0 0 0,0 1 0,0-1 0,0 0 0,-1 0 0,1 1 0,0-1 0,0 0 0,-1 0 0,1 0 0,0 0 0,-1 0 0,1 0 0,-1 0 0,1-2 0,1 0 0,45-87 0,-34 63 0,0 1 0,32-46 0,-44 70 0,1 0 0,-1 1 0,0-1 0,1 1 0,-1-1 0,1 1 0,0-1 0,-1 1 0,1 0 0,0 0 0,0 0 0,0 0 0,0 0 0,0 0 0,0 0 0,2 0 0,-3 1 0,1 0 0,-1 1 0,0-1 0,0 0 0,0 1 0,1-1 0,-1 1 0,0-1 0,0 1 0,0-1 0,0 1 0,0 0 0,0 0 0,0-1 0,0 1 0,0 0 0,0 0 0,-1 0 0,1 0 0,0 0 0,0 0 0,-1 0 0,1 0 0,-1 1 0,1-1 0,-1 0 0,1 0 0,-1 3 0,9 27 0,-1 1 0,-2 0 0,-2 1 0,-1-1 0,-1 1 0,-3 47 0,0-61-273,-1 0 0,-1 0 0,-1 0 0,-8 24 0,-5 1-6553</inkml:trace>
  <inkml:trace contextRef="#ctx0" brushRef="#br0" timeOffset="9223.35">1158 1376 24575,'0'0'0,"0"1"0,0-1 0,-1 0 0,1 0 0,0 0 0,0 0 0,0 1 0,0-1 0,0 0 0,-1 0 0,1 0 0,0 1 0,0-1 0,0 0 0,0 0 0,0 0 0,0 1 0,0-1 0,0 0 0,0 0 0,0 0 0,0 1 0,0-1 0,0 0 0,0 0 0,0 1 0,0-1 0,0 0 0,0 0 0,0 0 0,0 1 0,1-1 0,-1 0 0,0 0 0,0 0 0,0 1 0,0-1 0,0 0 0,1 0 0,-1 0 0,0 0 0,0 0 0,0 1 0,0-1 0,1 0 0,-1 0 0,0 0 0,0 0 0,0 0 0,1 0 0,-1 0 0,0 0 0,0 0 0,0 0 0,1 0 0,-1 0 0,0 0 0,18 4 0,-17-4 0,76 6 0,83-3 0,-57-3 0,1128 28-991,871 9-441,-1282-39 859,-801 2-4622</inkml:trace>
  <inkml:trace contextRef="#ctx0" brushRef="#br0" timeOffset="9767.43">3423 1841 24575,'12'13'0,"0"0"0,-2 1 0,1 0 0,-2 0 0,14 27 0,-18-31 0,-1-1 0,-1 1 0,1 0 0,-1 0 0,-1 0 0,0 0 0,-1 0 0,1 1 0,-2-1 0,0 19 0,-1-24 0,-1 0 0,1 0 0,-1-1 0,0 1 0,0 0 0,0-1 0,-1 1 0,1-1 0,-1 0 0,0 1 0,-1-2 0,1 1 0,-1 0 0,1-1 0,-1 1 0,0-1 0,0 0 0,-1 0 0,1-1 0,-1 1 0,1-1 0,-1 0 0,0 0 0,-5 1 0,-1 0 0,0 1 0,-1-2 0,1 0 0,0 0 0,-1-1 0,1-1 0,-1 0 0,0 0 0,-19-4 0,29 4 0,-1 0 0,1-1 0,-1 1 0,1-1 0,-1 0 0,1 0 0,0 0 0,-1 0 0,1 0 0,0-1 0,0 1 0,0 0 0,0-1 0,0 0 0,0 1 0,0-1 0,0 0 0,1 0 0,-1 0 0,1 0 0,-2-4 0,2 4 0,0-1 0,1 0 0,-1 0 0,1 0 0,0 0 0,0 0 0,0 0 0,0 0 0,1 0 0,-1 0 0,1 0 0,0 1 0,0-1 0,0 0 0,2-4 0,4-7 0,2 0 0,-1 0 0,2 1 0,0 1 0,18-19 0,3 2 0,1 2 0,1 1 0,1 1 0,2 2 0,0 2 0,1 1 0,1 2 0,1 1 0,0 3 0,1 1 0,1 1 0,74-10 0,-98 20-227,1 1-1,0 0 1,0 1-1,0 1 1,19 3-1,0 6-6598</inkml:trace>
  <inkml:trace contextRef="#ctx0" brushRef="#br0" timeOffset="11385.25">6556 1249 24575,'-18'22'0,"-13"18"0,-9 12 0,-8 9 0,-3 1 0,-4-3 0,8-11-8191</inkml:trace>
  <inkml:trace contextRef="#ctx0" brushRef="#br0" timeOffset="12379.53">7466 507 24575,'11'-3'0,"-1"1"0,1 0 0,0 1 0,0 0 0,0 0 0,0 1 0,0 1 0,0 0 0,0 0 0,13 4 0,-18-3 0,-1 0 0,0 0 0,0 1 0,0-1 0,0 1 0,-1 0 0,1 1 0,-1-1 0,0 1 0,1 0 0,-2 0 0,1 0 0,0 0 0,-1 1 0,0-1 0,0 1 0,0 0 0,-1 0 0,0 0 0,0 0 0,3 11 0,-2-6 0,-1 0 0,-1 0 0,1 1 0,-2-1 0,1 1 0,-1-1 0,-1 0 0,0 1 0,0-1 0,-1 0 0,-1 1 0,0-1 0,0 0 0,0-1 0,-2 1 0,1-1 0,-9 14 0,4-11 0,0 1 0,0-2 0,-1 1 0,-1-1 0,0-1 0,0 0 0,-1-1 0,0 0 0,-1 0 0,0-2 0,-21 11 0,-20 6 0,54-24 0,0 0 0,0 0 0,0 0 0,0 0 0,1 0 0,-1 0 0,0 0 0,0 0 0,0 0 0,0 0 0,0 0 0,0 0 0,1 0 0,-1 0 0,0 0 0,0 1 0,0-1 0,0 0 0,0 0 0,0 0 0,0 0 0,0 0 0,0 0 0,1 0 0,-1 1 0,0-1 0,0 0 0,0 0 0,0 0 0,0 0 0,0 0 0,0 0 0,0 1 0,0-1 0,0 0 0,0 0 0,0 0 0,0 0 0,0 0 0,0 1 0,0-1 0,0 0 0,0 0 0,0 0 0,0 0 0,0 0 0,0 0 0,0 1 0,-1-1 0,1 0 0,0 0 0,0 0 0,0 0 0,0 0 0,0 0 0,0 0 0,0 1 0,0-1 0,-1 0 0,1 0 0,17 1 0,323-35-1365,-267 23-5461</inkml:trace>
  <inkml:trace contextRef="#ctx0" brushRef="#br0" timeOffset="12736.54">8080 719 24575,'-4'-3'0,"-1"2"0,1 4 0,0 7 0,1 4 0,1 3 0,1 3 0,5-2 0,1-8 0,3-12 0</inkml:trace>
  <inkml:trace contextRef="#ctx0" brushRef="#br0" timeOffset="13159.93">8419 425 24575,'-1'0'0,"-1"-1"0,1 0 0,-1 1 0,0-1 0,1 0 0,-1 1 0,1 0 0,-1-1 0,0 1 0,1 0 0,-1 0 0,0 0 0,1 0 0,-1 0 0,0 1 0,1-1 0,-1 0 0,1 1 0,-1-1 0,0 1 0,1 0 0,-1-1 0,1 1 0,0 0 0,-1 0 0,1 0 0,0 0 0,-1 0 0,1 0 0,0 0 0,0 1 0,0-1 0,0 0 0,0 1 0,0-1 0,0 0 0,0 1 0,1-1 0,-1 1 0,1 0 0,-1-1 0,1 1 0,-1-1 0,1 1 0,0 0 0,0 1 0,-1 4 0,1 0 0,0 0 0,0 0 0,1 0 0,0 0 0,0 0 0,1 0 0,0-1 0,0 1 0,3 6 0,9 13 0,2-2 0,0 0 0,37 42 0,11 14 0,-62-78 0,0 1 0,0 0 0,-1 0 0,1-1 0,-1 1 0,1 0 0,-1 0 0,0 0 0,0 0 0,-1 1 0,1-1 0,-1 0 0,1 6 0,-2-7 0,1-1 0,0 1 0,-1 0 0,0 0 0,1-1 0,-1 1 0,0-1 0,0 1 0,0-1 0,0 1 0,0-1 0,0 1 0,-1-1 0,1 0 0,0 0 0,-1 1 0,1-1 0,-1 0 0,1 0 0,-1-1 0,1 1 0,-1 0 0,0 0 0,1-1 0,-1 1 0,-2-1 0,-13 5 0,0-1 0,0-1 0,0-1 0,0-1 0,-1 0 0,1-1 0,-1-1 0,1 0 0,-21-5 0,37 5 0,-1 1 0,0 0 0,0-1 0,0 0 0,0 1 0,0-1 0,0 0 0,1 0 0,-1 0 0,0 0 0,1 0 0,-1-1 0,1 1 0,-1 0 0,1-1 0,0 1 0,-2-3 0,3 3 0,-1 0 0,1-1 0,-1 1 0,1 0 0,0 0 0,0-1 0,0 1 0,0 0 0,0-1 0,0 1 0,0 0 0,0 0 0,0-1 0,1 1 0,-1 0 0,1 0 0,-1-1 0,1 1 0,0-2 0,4-3 0,-1-1 0,1 1 0,0 0 0,1 0 0,-1 1 0,1-1 0,7-4 0,29-18 0,2 1 0,85-38 0,8-5 0,-114 56 0,0 0 0,-1-2 0,32-30 0,-35 34 0,-19 11 0,0 1 0,1 0 0,-1 0 0,0 0 0,1 0 0,-1 0 0,0 0 0,1 0 0,-1 0 0,0 0 0,0 0 0,1 0 0,-1 1 0,0-1 0,1 0 0,-1 0 0,0 0 0,1 0 0,-1 0 0,0 0 0,0 1 0,1-1 0,-1 0 0,0 0 0,0 0 0,1 1 0,-1-1 0,0 0 0,0 0 0,0 1 0,0-1 0,1 0 0,-1 1 0,1 4 0,0-1 0,-1 1 0,1-1 0,-1 1 0,0 0 0,-1 8 0,-13 146 32,-4 99-1429,18-217-5429</inkml:trace>
  <inkml:trace contextRef="#ctx0" brushRef="#br0" timeOffset="13618.51">9096 699 24575,'66'-8'0,"85"1"0,31-3 0,-158 4 0,-24 5 0,1 1 0,-1 0 0,0 0 0,0 0 0,0 0 0,0 0 0,0 0 0,1-1 0,-1 1 0,0 0 0,0 0 0,0 0 0,0 0 0,0 0 0,0-1 0,0 1 0,0 0 0,0 0 0,0 0 0,0-1 0,1 1 0,-1 0 0,0 0 0,0 0 0,0 0 0,0-1 0,0 1 0,0 0 0,-1 0 0,1 0 0,0-1 0,0 1 0,0 0 0,0 0 0,0 0 0,0 0 0,0-1 0,0 1 0,0 0 0,0 0 0,0 0 0,-1 0 0,1 0 0,0-1 0,0 1 0,0 0 0,0 0 0,0 0 0,-1 0 0,-36-17 0,29 14 0,5 2 0,-19-7 0,-32-17 0,47 21 0,1 0 0,-1 0 0,1-1 0,0 0 0,0 0 0,1 0 0,0-1 0,-8-11 0,12 17 0,1-1 0,0 0 0,-1 0 0,1 0 0,-1 1 0,1-1 0,-1 0 0,1 1 0,-1-1 0,0 0 0,1 1 0,-1-1 0,0 1 0,1-1 0,-1 1 0,0-1 0,0 1 0,0 0 0,1-1 0,-1 1 0,0 0 0,0 0 0,-1-1 0,2 2 0,-1-1 0,0 1 0,1-1 0,-1 1 0,1-1 0,-1 1 0,1-1 0,-1 1 0,1-1 0,-1 1 0,1 0 0,0-1 0,-1 1 0,1 0 0,0 0 0,0-1 0,-1 1 0,1 0 0,0 0 0,0 1 0,-4 53 0,4-45 0,-1 29-227,1 1-1,2-1 1,1 0-1,2 0 1,12 45-1,-3-45-6598</inkml:trace>
  <inkml:trace contextRef="#ctx0" brushRef="#br0" timeOffset="14060.17">10155 508 24575,'-14'22'0,"-9"18"0,-7 9 0,-7 7 0,1 1 0,-2-1 0,3-8 0,3-7 0,8-11-8191</inkml:trace>
  <inkml:trace contextRef="#ctx0" brushRef="#br0" timeOffset="14061.17">9922 530 24575,'11'22'0,"7"17"0,8 14 0,2 8 0,1 4 0,-1-1 0,-5-4 0,-7-14-8191</inkml:trace>
  <inkml:trace contextRef="#ctx0" brushRef="#br0" timeOffset="14436.93">9774 233 24575,'40'4'0,"30"1"0,26 3 0,14 4 0,3 0 0,-4-2 0,-20-3-8191</inkml:trace>
  <inkml:trace contextRef="#ctx0" brushRef="#br0" timeOffset="14835.39">10830 360 24575,'18'22'0,"6"21"0,2 22 0,-2 21 0,-7 14 0,-9 11 0,-12 9 0,-18 2 0,-19-2 0,-20-7 0,-21-8 0,-23-15 0,-21-16 0,9-19-8191</inkml:trace>
  <inkml:trace contextRef="#ctx0" brushRef="#br0" timeOffset="15186.42">7169 106 24575,'-18'18'0,"-13"24"0,-1 23 0,4 22 0,8 18 0,14 16 0,18 12 0,27 10 0,23 1 0,27-5 0,23-9 0,22-12 0,16-18 0,-16-27-8191</inkml:trace>
  <inkml:trace contextRef="#ctx0" brushRef="#br0" timeOffset="15869.98">11277 826 24575,'62'304'0,"-61"-387"0,0 14 0,0-60 0,-11-228 0,9 352 0,0-2 0,0 0 0,1 0 0,0 0 0,0 0 0,2-14 0,-1 19 0,0 0 0,-1 0 0,1 0 0,0 1 0,0-1 0,0 0 0,0 0 0,0 1 0,0-1 0,1 1 0,-1-1 0,1 1 0,-1 0 0,1-1 0,-1 1 0,1 0 0,0 0 0,-1 0 0,1 0 0,0 0 0,0 1 0,0-1 0,0 0 0,-1 1 0,5-1 0,29-3 0,1 2 0,-1 1 0,1 2 0,53 9 0,-65-8 0,1 1-119,100 14-1127,-94-9-5580</inkml:trace>
  <inkml:trace contextRef="#ctx0" brushRef="#br0" timeOffset="16315.41">11552 806 24575,'5'-3'0,"1"1"0,0-1 0,-1 1 0,1 0 0,0 0 0,0 1 0,0-1 0,12 0 0,-16 2 0,1 1 0,-1-1 0,1 0 0,-1 1 0,1 0 0,-1 0 0,0-1 0,1 1 0,-1 0 0,0 1 0,0-1 0,0 0 0,1 1 0,-2-1 0,1 1 0,0 0 0,0-1 0,0 1 0,-1 0 0,1 0 0,-1 0 0,1 1 0,-1-1 0,2 4 0,3 9 0,0 0 0,-1 1 0,-1 0 0,3 21 0,-3-17 0,-4-20 0,0 1 0,0-1 0,0 1 0,0-1 0,0 1 0,0-1 0,0 0 0,0 1 0,0-1 0,1 1 0,-1-1 0,0 1 0,0-1 0,0 0 0,0 1 0,1-1 0,-1 0 0,0 1 0,0-1 0,1 0 0,-1 1 0,0-1 0,1 0 0,-1 1 0,0-1 0,1 0 0,-1 0 0,0 1 0,1-1 0,-1 0 0,1 0 0,-1 0 0,0 0 0,1 0 0,-1 1 0,1-1 0,-1 0 0,1 0 0,15-15 0,13-37 0,-25 44 0,10-19 0,26-47 0,-37 69 0,0 0 0,0 1 0,1 0 0,-1-1 0,1 1 0,0 1 0,1-1 0,-1 1 0,1-1 0,-1 1 0,10-4 0,-12 6 0,0 1 0,-1-1 0,1 1 0,0 0 0,-1 0 0,1 0 0,0 0 0,-1 0 0,1 0 0,0 0 0,-1 0 0,1 1 0,0-1 0,-1 1 0,1-1 0,-1 1 0,1 0 0,-1 0 0,1-1 0,-1 1 0,1 0 0,-1 0 0,0 0 0,0 1 0,1-1 0,-1 0 0,0 0 0,0 1 0,0-1 0,0 0 0,-1 1 0,1-1 0,0 1 0,0 2 0,4 5 0,-1 1 0,-1 0 0,0 0 0,2 14 0,1 12-227,-1 2-1,-2-1 1,-2 0-1,-2 1 1,-6 47-1,-2-23-6598</inkml:trace>
  <inkml:trace contextRef="#ctx0" brushRef="#br0" timeOffset="17043.37">7041 1609 24575,'900'-10'-1065,"-115"0"192,1115 42 873,-1621-21-20,350 18-49,-610-27 69,6-1 0,49 9 0,-59-3 52,-26-1-1131,-12-2-4058</inkml:trace>
  <inkml:trace contextRef="#ctx0" brushRef="#br0" timeOffset="17580.58">9477 2117 24575,'12'2'0,"0"1"0,0 0 0,0 0 0,0 1 0,0 1 0,-1 0 0,0 1 0,0 0 0,0 0 0,13 12 0,-20-15 0,0 1 0,0-1 0,0 1 0,-1 0 0,0 0 0,0 0 0,0 0 0,0 1 0,0-1 0,-1 1 0,0-1 0,0 1 0,0 0 0,-1 0 0,0 0 0,0 0 0,0 0 0,0 0 0,-1 0 0,0 1 0,0-1 0,0 0 0,-1 0 0,1 0 0,-1 0 0,-1 0 0,-2 9 0,1-8 0,0 0 0,-1 0 0,1-1 0,-1 1 0,0-1 0,-1 1 0,0-2 0,1 1 0,-2 0 0,1-1 0,0 0 0,-1 0 0,0 0 0,0-1 0,0 0 0,0 0 0,0-1 0,-1 1 0,-10 1 0,0 0 0,1 0 0,-1-1 0,0-2 0,0 1 0,0-2 0,-31-3 0,42 3 0,-1-1 0,1-1 0,0 1 0,-1-1 0,1 0 0,0 0 0,0-1 0,1 0 0,-1 0 0,0 0 0,1-1 0,0 0 0,0 0 0,0 0 0,0 0 0,-5-8 0,7 8 0,0-1 0,0 0 0,1 1 0,0-1 0,0 0 0,0 0 0,1 0 0,-1 0 0,1-1 0,0 1 0,1 0 0,-1-1 0,1 1 0,0 0 0,1 0 0,-1-1 0,1 1 0,0 0 0,0 0 0,3-9 0,3-2 0,0 0 0,1 1 0,1 0 0,0 0 0,1 1 0,1 0 0,0 1 0,1 0 0,0 0 0,1 2 0,0-1 0,18-10 0,2 0 0,1 1 0,1 1 0,1 2 0,46-16 0,-33 18-341,1 1 0,1 3-1,93-11 1,-77 19-6485</inkml:trace>
  <inkml:trace contextRef="#ctx0" brushRef="#br0" timeOffset="18722.11">12440 192 24575,'7'-4'0,"0"0"0,0 0 0,0 0 0,0 1 0,1 0 0,-1 1 0,1-1 0,0 2 0,0-1 0,0 1 0,0 0 0,13 0 0,-19 2 0,-1-1 0,1 1 0,-1-1 0,1 1 0,-1 0 0,0-1 0,1 1 0,-1 0 0,0 0 0,1 0 0,-1 0 0,0 0 0,0 0 0,0 0 0,0 0 0,0 1 0,0-1 0,0 0 0,0 1 0,-1-1 0,1 1 0,0-1 0,-1 1 0,1-1 0,-1 1 0,0-1 0,1 1 0,-1-1 0,0 1 0,0-1 0,0 1 0,0 0 0,0-1 0,-1 3 0,0 8 0,-1 0 0,0 0 0,-6 17 0,5-20 0,-36 125 0,-54 233 0,68-188 0,-4 259 0,38 182 0,-7-567 0,-1 219 0,-3-240 0,-2 0 0,0 0 0,-3 0 0,0-1 0,-2 0 0,-17 38 0,21-58 7,-1-1 0,0 1 0,0-1 0,-1 0 0,-1 0 1,0-1-1,0 0 0,-1 0 0,0-1 0,0 0 0,-1-1 0,0 0 0,0-1 0,-1 0 0,1 0 0,-19 6 0,14-8-121,1 1 0,-1-2-1,-1 0 1,1-1 0,0-1 0,-1 0-1,1-1 1,0-1 0,-1 0 0,1-1-1,0-1 1,-23-6 0,-10-8-671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5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3 88 24575,'1'-6'0,"0"0"0,0 0 0,0 0 0,-1 0 0,0 0 0,0-1 0,-2-5 0,2 10 0,0 1 0,-1-1 0,1 1 0,-1-1 0,1 1 0,-1-1 0,0 1 0,1-1 0,-1 1 0,0 0 0,0-1 0,0 1 0,0 0 0,0 0 0,0 0 0,0 0 0,-1 0 0,1 0 0,0 0 0,-1 0 0,1 0 0,-1 0 0,1 1 0,0-1 0,-1 1 0,0-1 0,1 1 0,-1-1 0,1 1 0,-1 0 0,1 0 0,-3 0 0,-4 1 0,0 0 0,0 0 0,0 1 0,1 0 0,-1 1 0,1 0 0,-1 0 0,1 1 0,0-1 0,0 1 0,0 1 0,1 0 0,0 0 0,0 0 0,-6 6 0,-12 13 0,2 1 0,-23 32 0,30-36 0,1 0 0,0 1 0,2 0 0,1 2 0,1-1 0,1 1 0,1 0 0,-7 33 0,13-46 0,0 1 0,0 0 0,1 0 0,1 0 0,0 0 0,0 0 0,2 0 0,-1-1 0,1 1 0,1 0 0,0-1 0,1 1 0,0-1 0,1 0 0,0 0 0,1-1 0,0 1 0,0-1 0,15 16 0,-11-15 14,2-1-1,-1 0 0,1-1 0,1 0 1,-1-1-1,2 0 0,-1-1 1,27 10-1,-19-10-261,1-1 1,0-1-1,0-1 1,0 0-1,29 0 1,5-4-6579</inkml:trace>
  <inkml:trace contextRef="#ctx0" brushRef="#br0" timeOffset="459.98">25 383 24575,'11'0'0,"17"0"0,20 0 0,22 0 0,17 0 0,20 4 0,9 1 0,6-1 0,-17 0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9:34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5 110 24575,'1'-11'0,"-1"-14"0,-1 22 0,-4 12 0,-50 160 0,7 3 0,-39 268 0,77-353 0,3 0 0,5 108 0,3-246 0,14-86 0,-6 71 0,35-240 0,18-189 0,-65 460 0,3 35 0,0 0 0,0-1 0,0 1 0,0 0 0,0 0 0,0 0 0,0 0 0,0 0 0,0 0 0,0 0 0,0-1 0,-1 1 0,1 0 0,0 0 0,0 0 0,0 0 0,0 0 0,0 0 0,0 0 0,0 0 0,0 0 0,-1 0 0,1 0 0,0 0 0,0 0 0,0 0 0,0 0 0,0 0 0,0 0 0,0 0 0,-1 0 0,1 0 0,0 0 0,0 0 0,0 0 0,0 0 0,0 0 0,0 0 0,-1 0 0,1 0 0,0 0 0,0 0 0,0 0 0,0 0 0,0 0 0,0 0 0,0 0 0,0 0 0,-1 0 0,1 0 0,0 1 0,0-1 0,0 0 0,0 0 0,0 0 0,0 0 0,0 0 0,0 0 0,0 1 0,-9 19 0,5-2 0,-1 1 0,2-1 0,0 1 0,2 0 0,0 0 0,1 0 0,1 0 0,5 31 0,-5-42 0,1 0 0,1 0 0,-1 0 0,1 0 0,1 0 0,0-1 0,0 1 0,0-1 0,9 11 0,-9-14 0,0 0 0,0 0 0,1 0 0,-1-1 0,1 1 0,0-1 0,0 0 0,0-1 0,0 1 0,0-1 0,1 0 0,-1 0 0,1-1 0,0 0 0,7 1 0,-6-1 0,0-1 0,-1-1 0,1 1 0,-1-1 0,1 0 0,-1-1 0,0 1 0,1-1 0,-1-1 0,0 1 0,0-1 0,0 0 0,-1 0 0,1-1 0,-1 0 0,0 1 0,0-2 0,0 1 0,6-7 0,2-4 0,-1-1 0,0 0 0,0 0 0,-2-1 0,10-20 0,0-5 0,-2-2 0,-2 0 0,-1 0 0,-3-1 0,9-58 0,-48 722-1365,27-560-546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8:56.4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24575,'4'0'0,"0"-3"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8:48.6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0 65 24575,'-3'-1'0,"-1"-1"0,1 1 0,-1 0 0,1 0 0,-1 0 0,0 0 0,1 1 0,-1-1 0,0 1 0,1 0 0,-1 0 0,0 1 0,1-1 0,-1 1 0,0 0 0,1-1 0,-7 4 0,8-3 0,0 0 0,0 0 0,0 0 0,0 1 0,0-1 0,0 1 0,0-1 0,0 1 0,1 0 0,-1-1 0,1 1 0,0 0 0,-1 0 0,1 0 0,0 0 0,0 0 0,0 1 0,0-1 0,0 0 0,1 0 0,-1 1 0,1-1 0,0 0 0,-1 1 0,1-1 0,0 0 0,0 1 0,1 3 0,-1-4 0,0 0 0,1 0 0,-1 0 0,1 0 0,-1 0 0,1 0 0,0 0 0,-1 0 0,1-1 0,0 1 0,0 0 0,0-1 0,0 1 0,1 0 0,-1-1 0,0 0 0,1 1 0,-1-1 0,1 0 0,-1 0 0,1 1 0,0-1 0,0 0 0,-1-1 0,1 1 0,0 0 0,0 0 0,0-1 0,0 1 0,0-1 0,0 0 0,0 0 0,0 1 0,-1-1 0,1-1 0,0 1 0,0 0 0,0 0 0,0-1 0,0 1 0,0-1 0,0 1 0,0-1 0,0 0 0,-1 0 0,1 0 0,0 0 0,-1 0 0,1 0 0,0 0 0,-1-1 0,0 1 0,1 0 0,1-4 0,1-1 0,-1-1 0,1 0 0,-2 0 0,1 0 0,-1 0 0,0-1 0,-1 1 0,1 0 0,-1-13 0,-1 16 0,0 1 0,0-1 0,0 1 0,-1 0 0,1-1 0,-1 1 0,0 0 0,0-1 0,0 1 0,-3-4 0,3 5 0,0 0 0,0 1 0,0-1 0,0 1 0,-1 0 0,1-1 0,-1 1 0,1 0 0,-1 0 0,1 0 0,-1 0 0,1 0 0,-1 0 0,0 1 0,1-1 0,-1 0 0,0 1 0,0 0 0,0-1 0,-2 1 0,3 0-4,-1-1 0,0 1 0,0 0-1,0 0 1,0 1 0,0-1 0,0 0 0,0 1-1,1-1 1,-1 1 0,0-1 0,0 1 0,1 0-1,-1 0 1,0 0 0,1 0 0,-1 0-1,1 0 1,-3 3 0,1-1 24,1 0 0,-1 0 0,1 1-1,0-1 1,0 1 0,0-1 0,1 1 0,0 0 0,-2 3 0,0 9-346,0 0 0,1 0 0,-1 26 0,3-40 150,0 28-6650</inkml:trace>
  <inkml:trace contextRef="#ctx0" brushRef="#br0" timeOffset="466.8">84 362 24575,'-7'4'0,"0"1"0,0-1 0,0 1 0,0 0 0,1 1 0,0-1 0,-8 11 0,12-13 0,-1 0 0,1 0 0,0 0 0,0 0 0,0 1 0,1-1 0,-1 1 0,1-1 0,-1 1 0,1-1 0,1 1 0,-1 0 0,0 0 0,1 0 0,0-1 0,0 1 0,0 0 0,0 5 0,1-8 0,-1 0 0,0 0 0,0 0 0,0 0 0,1 0 0,-1 0 0,1 1 0,-1-1 0,1 0 0,-1 0 0,1 0 0,-1 0 0,1 0 0,0-1 0,0 1 0,-1 0 0,1 0 0,0 0 0,0-1 0,0 1 0,0 0 0,0-1 0,0 1 0,0-1 0,0 1 0,0-1 0,0 1 0,0-1 0,0 0 0,1 0 0,-1 1 0,0-1 0,0 0 0,0 0 0,0 0 0,1 0 0,-1 0 0,0-1 0,0 1 0,0 0 0,2-1 0,0 0 0,0 0 0,-1-1 0,1 1 0,-1 0 0,1-1 0,-1 0 0,0 1 0,0-1 0,1 0 0,-1 0 0,0 0 0,-1 0 0,1-1 0,0 1 0,-1 0 0,2-4 0,-1 0 0,0 0 0,0 0 0,-1 0 0,0 0 0,0-11 0,-6-5 0,4 22 0,1-1 0,0 1 0,-1-1 0,1 0 0,-1 1 0,1 0 0,-1-1 0,0 1 0,1-1 0,-1 1 0,1 0 0,-1-1 0,0 1 0,1 0 0,-1 0 0,0-1 0,1 1 0,-1 0 0,0 0 0,1 0 0,-1 0 0,0 0 0,1 0 0,-1 0 0,0 0 0,1 0 0,-2 1 0,0-1 0,0 1 0,0 0 0,0 0 0,0 0 0,0 0 0,1 1 0,-1-1 0,0 0 0,1 1 0,-1-1 0,1 1 0,-1 0 0,1-1 0,0 1 0,0 0 0,0 0 0,0 0 0,0 0 0,0 0 0,0 0 0,1 0 0,-1 0 0,1 0 0,-1 0 0,1 0 0,0 4 0,-1 1 0,0 0 0,1 0 0,0 0 0,1 0 0,-1 0 0,2 0 0,1 8 0,11 18-1365,3-3-5461</inkml:trace>
  <inkml:trace contextRef="#ctx0" brushRef="#br0" timeOffset="853.29">506 511 24575,'-11'-11'0,"-3"1"0,0 4 0,7 8 0,8 3 0,7 5 0,6 0 0,7-1 0,5-6 0,-3-8 0,-5-5 0,-13-2 0,-10 1 0,-13 3 0,-9 6 0,-1 3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4:03.8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4 470 24575,'-18'18'0,"-13"13"0,-9 13 0,-7 8 0,-5 4 0,5-1 0,2-3 0,5-6 0,10-4 0,6-6 0,7-5 0,3-7 0,4-16 0,4-13 0,2-5-8191</inkml:trace>
  <inkml:trace contextRef="#ctx0" brushRef="#br0" timeOffset="393.47">524 489 24575,'7'22'0,"10"14"0,12 12 0,10 8 0,7 2 0,8 2 0,2-2 0,-2-3 0,-3-5 0,-6-3 0,-8-6 0,-5-10 0,-13-14 0,-10-9-8191</inkml:trace>
  <inkml:trace contextRef="#ctx0" brushRef="#br0" timeOffset="781.07">333 278 24575,'-11'0'0,"0"0"0,9 0 0,13 0 0,18 0 0,15 0 0,14 0 0,16 0 0,6 0 0,4 0 0,-6 0 0,-8 0 0,-13 0 0,-12 0 0,-14 4 0,-13 1-8191</inkml:trace>
  <inkml:trace contextRef="#ctx0" brushRef="#br0" timeOffset="1248.34">1180 871 24575,'-4'-3'0,"3"-6"0,5 0 0,9 1 0,13 2 0,9 2 0,7 1 0,6 2 0,2 1 0,-3 0 0,-7 0 0,-13 0 0,-12 1-8191</inkml:trace>
  <inkml:trace contextRef="#ctx0" brushRef="#br0" timeOffset="1739.3">1667 703 24575,'0'-17'0,"1"-1"0,0 0 0,2 0 0,0 1 0,1-1 0,10-28 0,-12 41 0,0 1 0,1-1 0,-1 0 0,1 1 0,0 0 0,0 0 0,1 0 0,-1 0 0,1 0 0,0 1 0,0-1 0,4-2 0,-4 4 0,-1 0 0,1 1 0,0-1 0,0 1 0,-1 0 0,1 0 0,0 1 0,0-1 0,0 1 0,0-1 0,0 1 0,0 1 0,0-1 0,0 0 0,0 1 0,0 0 0,7 2 0,-8-2 0,0 0 0,0 1 0,0-1 0,0 1 0,0 0 0,0-1 0,0 1 0,0 1 0,-1-1 0,1 0 0,-1 1 0,0-1 0,0 1 0,0 0 0,3 4 0,-2-1 0,0 0 0,0 1 0,-1-1 0,1 1 0,-2 0 0,1 0 0,0 8 0,0 0 0,-2 0 0,0 0 0,0 0 0,-1 0 0,-1 0 0,-6 23 0,3-24 0,0 0 0,-1 0 0,0 0 0,-1-1 0,-1 0 0,0 0 0,-1-1 0,0 0 0,-1 0 0,0-1 0,-1-1 0,0 0 0,-21 15 0,31-24 0,-22 18 0,22-19 0,1 1 0,0-1 0,0 0 0,0 0 0,0 1 0,-1-1 0,1 0 0,0 0 0,0 1 0,0-1 0,0 0 0,0 0 0,0 1 0,0-1 0,0 0 0,0 0 0,0 1 0,0-1 0,0 0 0,0 1 0,0-1 0,0 0 0,0 0 0,0 1 0,0-1 0,0 0 0,0 1 0,1-1 0,-1 0 0,0 1 0,16 4 0,24-3-227,-1-2-1,1-2 1,-1-1-1,1-2 1,41-12-1,-42 10-6598</inkml:trace>
  <inkml:trace contextRef="#ctx0" brushRef="#br0" timeOffset="2121.74">2195 724 24575,'-4'-3'0,"0"2"0,-4 4 0,-1 7 0,2 3 0,2 5 0,1 2 0,2 1 0,2 2 0,3-5 0,5-4 0,6-5 0,3-11 0,-1-5-8191</inkml:trace>
  <inkml:trace contextRef="#ctx0" brushRef="#br0" timeOffset="2505.77">2302 448 24575,'5'-4'0,"1"0"0,-1 0 0,1 0 0,0 1 0,0 0 0,1 0 0,-1 0 0,0 1 0,1 0 0,10-2 0,-5 1 0,0 1 0,1 1 0,-1 0 0,24 2 0,-34-1 0,1 1 0,0-1 0,-1 1 0,1 0 0,-1 0 0,1 0 0,-1 0 0,0 1 0,1-1 0,-1 0 0,0 1 0,0 0 0,0 0 0,0-1 0,0 1 0,-1 0 0,1 0 0,0 1 0,-1-1 0,0 0 0,1 1 0,-1-1 0,0 0 0,0 1 0,0-1 0,-1 1 0,1 0 0,-1-1 0,1 4 0,1 10 0,0 1 0,-1-1 0,-2 27 0,1-22 0,-5 69-455,-3 0 0,-20 89 0,24-155-6371</inkml:trace>
  <inkml:trace contextRef="#ctx0" brushRef="#br0" timeOffset="2506.77">2408 765 24575,'18'-3'0,"17"-2"0,9 0 0,9 2 0,1 0 0,0-2 0,-10-1-8191</inkml:trace>
  <inkml:trace contextRef="#ctx0" brushRef="#br0" timeOffset="2913.84">2831 617 24575,'0'0'0,"0"0"0,0 0 0,0-1 0,0 1 0,-1 0 0,1 0 0,0 0 0,0 0 0,0-1 0,0 1 0,-1 0 0,1 0 0,0 0 0,0 0 0,0-1 0,0 1 0,-1 0 0,1 0 0,0 0 0,0 0 0,-1 0 0,1 0 0,0 0 0,0 0 0,0 0 0,-1 0 0,1 0 0,0 0 0,0 0 0,-1 0 0,1 0 0,0 0 0,0 0 0,-1 0 0,1 0 0,0 0 0,0 0 0,0 0 0,-1 0 0,1 0 0,0 0 0,0 1 0,0-1 0,-1 0 0,1 0 0,-2 14 0,7 18 0,2-11 0,2 1 0,0-2 0,17 27 0,-16-31 0,-1 0 0,-1 0 0,0 1 0,-2 0 0,0 0 0,6 27 0,-11-41 3,-1-1 1,0 0-1,1 0 0,-1 0 0,0 1 1,0-1-1,-1 0 0,1 0 0,0 1 1,-1-1-1,1 0 0,-1 0 0,0 0 1,0 0-1,0 0 0,0 0 0,0 0 0,0 0 1,0 0-1,-1 0 0,1-1 0,-1 1 1,1 0-1,-1-1 0,0 0 0,0 1 1,1-1-1,-1 0 0,0 0 0,0 0 1,0 0-1,0 0 0,0 0 0,-1 0 1,1-1-1,-4 1 0,-1 0-152,-1 0 1,1 0-1,-1-1 1,1 0-1,-1-1 1,1 0-1,-1 0 1,1 0-1,-14-5 1,-4-4-6678</inkml:trace>
  <inkml:trace contextRef="#ctx0" brushRef="#br0" timeOffset="2914.84">2747 575 24575,'29'-11'0,"16"-3"0,12 0 0,-1 3 0,-2 3 0,-7 3 0,-8-1 0,-10 0-8191</inkml:trace>
  <inkml:trace contextRef="#ctx0" brushRef="#br0" timeOffset="3305.03">3254 236 24575,'29'29'0,"13"24"0,2 17 0,-5 11 0,-10 10 0,-13 4 0,-21 0 0,-23-2 0,-21-2 0,-21-6 0,-20-6 0,-16-10 0,-12-9 0,14-15-8191</inkml:trace>
  <inkml:trace contextRef="#ctx0" brushRef="#br0" timeOffset="3802.46">269 4 24575,'-18'-3'0,"-13"9"0,-9 21 0,-4 25 0,1 29 0,5 29 0,9 24 0,8 15 0,17 11 0,22 4 0,26-5 0,28-8 0,22-15 0,25-16 0,21-22 0,-14-27-8191</inkml:trace>
  <inkml:trace contextRef="#ctx0" brushRef="#br0" timeOffset="4794.1">3677 661 24575,'20'53'0,"-10"-10"0,-5-22 0,0 0 0,14 35 0,-13-101 0,-13-225 0,2 215 0,-2 0 0,-28-102 0,33 149 0,-1 1 0,1 0 0,0 0 0,1-1 0,0 1 0,-1-12 0,2 17 0,0 0 0,0 1 0,1-1 0,-1 0 0,0 1 0,1-1 0,-1 0 0,1 1 0,0-1 0,-1 1 0,1-1 0,0 1 0,0-1 0,0 1 0,0 0 0,0-1 0,0 1 0,1 0 0,-1 0 0,0 0 0,1 0 0,-1 0 0,1 0 0,-1 0 0,1 0 0,-1 1 0,1-1 0,-1 0 0,4 0 0,18-3 0,0 1 0,0 1 0,0 2 0,0 0 0,45 6 0,-36-3 0,-19-3-195,1 2 0,-1 0 0,0 1 0,0 0 0,0 1 0,24 10 0,-13 0-6631</inkml:trace>
  <inkml:trace contextRef="#ctx0" brushRef="#br0" timeOffset="5196.94">3866 533 24575,'1'16'0,"0"1"0,6 22 0,1 9 0,-7-33 0,-1-11 0,0 0 0,0 0 0,0 0 0,1 0 0,-1 0 0,1 0 0,0 0 0,0 0 0,0 0 0,1 0 0,-1 0 0,1-1 0,5 8 0,-7-11 0,0 0 0,1 0 0,-1 0 0,0 1 0,1-1 0,-1 0 0,1 0 0,-1 0 0,0 0 0,1 0 0,-1 0 0,1 0 0,-1 0 0,0 0 0,1 0 0,-1 0 0,1 0 0,-1 0 0,1 0 0,-1 0 0,0 0 0,1 0 0,-1 0 0,1 0 0,-1-1 0,0 1 0,1 0 0,-1 0 0,0-1 0,1 1 0,-1 0 0,0 0 0,1-1 0,10-12 0,-10 11 0,48-74 0,-36 53 0,1 0 0,1 2 0,1-1 0,27-27 0,-42 48 0,1-1 0,-1 0 0,1 1 0,0 0 0,0-1 0,0 1 0,0 0 0,0 0 0,0 0 0,0 0 0,0 0 0,0 0 0,0 1 0,1-1 0,-1 1 0,0-1 0,1 1 0,-1 0 0,0 0 0,4 0 0,-4 1 0,0 0 0,0 0 0,0 0 0,1 1 0,-1-1 0,0 0 0,-1 1 0,1-1 0,0 1 0,0 0 0,-1-1 0,1 1 0,-1 0 0,1 0 0,-1 0 0,0 0 0,0 1 0,0-1 0,1 4 0,4 10 11,-1 0 0,-1 0 0,0 1 0,-1-1 0,-1 1 0,-1 0-1,0 0 1,-1 0 0,-1 0 0,-3 17 0,-1-3-308,-1-1 0,-2 0 0,-1 0 0,-19 42 0,-1-11-6529</inkml:trace>
  <inkml:trace contextRef="#ctx0" brushRef="#br0" timeOffset="5696.12">609 1465 24575,'1292'-28'-674,"-742"11"571,-260 11 103,692-40 0,-942 38-1236,-60 6-4942</inkml:trace>
  <inkml:trace contextRef="#ctx0" brushRef="#br0" timeOffset="6179.1">1962 1762 24575,'22'4'0,"-1"0"0,0 1 0,0 1 0,0 1 0,-1 1 0,22 11 0,-34-15 0,-1 0 0,0 1 0,0-1 0,0 2 0,0-1 0,-1 0 0,0 1 0,0 1 0,0-1 0,-1 1 0,0-1 0,-1 2 0,1-1 0,-1 0 0,0 1 0,-1 0 0,0 0 0,3 12 0,-5-17 0,-1 1 0,1-1 0,-1 1 0,0-1 0,0 0 0,0 1 0,0-1 0,-1 0 0,0 1 0,1-1 0,-1 0 0,0 1 0,0-1 0,-1 0 0,1 0 0,-1 0 0,1 0 0,-1 0 0,0 0 0,-3 2 0,1-1 0,0 0 0,0-1 0,-1 1 0,0-1 0,0 0 0,0-1 0,0 1 0,0-1 0,0 0 0,0 0 0,-8 2 0,3-2 0,0 0 0,1-1 0,-1 0 0,0 0 0,0-1 0,0 0 0,0-1 0,1 0 0,-1-1 0,0 0 0,1 0 0,-1-1 0,-15-7 0,21 8 0,1 0 0,-1 0 0,1-1 0,0 1 0,0-1 0,0 1 0,0-1 0,1 0 0,-1 0 0,1 0 0,0-1 0,0 1 0,0 0 0,0-1 0,0 1 0,1-1 0,-1 0 0,1 0 0,-1-5 0,2 3 0,0 0 0,0 0 0,0-1 0,1 1 0,0 0 0,0 0 0,0 0 0,1 0 0,0 1 0,0-1 0,4-8 0,4-2 0,0-1 0,1 1 0,0 1 0,1 0 0,1 1 0,0 0 0,16-12 0,-1 5-136,1 1-1,1 1 1,1 2-1,1 2 1,0 0-1,0 2 1,2 2-1,-1 1 0,36-6 1,8 2-6690</inkml:trace>
  <inkml:trace contextRef="#ctx0" brushRef="#br0" timeOffset="7454.78">4354 4 24575,'12'73'0,"36"113"0,-9-39 0,-5 4 0,-6 2 0,-7 1 0,1 169 0,-23-241 0,-3 0 0,-28 147 0,19-171 0,-3 0 0,-2-1 0,-3 0 0,-43 83 0,41-99 40,-2-1 0,-37 46 0,45-65-288,-2 0 1,0-1-1,-1-1 1,-2-1-1,-25 18 1,16-18-6579</inkml:trace>
  <inkml:trace contextRef="#ctx0" brushRef="#br0" timeOffset="7860.71">4882 1105 24575,'29'-7'0,"16"-3"0,9 1 0,1 2 0,-4 5 0,-12 7 0,-11 3-8191</inkml:trace>
  <inkml:trace contextRef="#ctx0" brushRef="#br0" timeOffset="8252.28">4842 1274 24575,'7'0'0,"14"0"0,16 0 0,15 0 0,7-3 0,-5-2-8191</inkml:trace>
  <inkml:trace contextRef="#ctx0" brushRef="#br0" timeOffset="8627.31">5518 958 24575,'-10'8'0,"0"-1"0,0 1 0,1 1 0,0 0 0,0 0 0,1 0 0,1 1 0,-1 1 0,2-1 0,-1 1 0,-6 17 0,6-13 0,1 1 0,0 0 0,2 0 0,0 1 0,0 0 0,2-1 0,-2 33 0,5-39 0,0 0 0,1-1 0,0 1 0,0-1 0,1 0 0,0 1 0,1-1 0,0-1 0,0 1 0,1-1 0,8 12 0,-11-17 0,0 0 0,0-1 0,0 1 0,0-1 0,1 1 0,-1-1 0,0 0 0,1 0 0,0 0 0,-1 0 0,1 0 0,0-1 0,0 1 0,0-1 0,0 0 0,0 0 0,0 0 0,1 0 0,-1-1 0,0 1 0,0-1 0,1 0 0,-1 0 0,0 0 0,0 0 0,1 0 0,-1-1 0,0 1 0,0-1 0,0 0 0,1 0 0,-1-1 0,0 1 0,0 0 0,-1-1 0,6-3 0,-1-1 0,-1 0 0,1 0 0,-2 0 0,1-1 0,-1 0 0,0 0 0,0 0 0,-1-1 0,0 1 0,0-1 0,-1 0 0,4-14 0,0-2 0,-1 0 0,-2 0 0,3-29 0,-7 44 0,1 0 0,-1 0 0,-1 1 0,1-1 0,-2 0 0,1 0 0,-1 0 0,0 1 0,-1-1 0,-7-15 0,8 19 0,-1 1 0,1 1 0,-1-1 0,0 0 0,0 1 0,0-1 0,-1 1 0,1 0 0,-1 0 0,1 0 0,-1 1 0,0-1 0,0 1 0,0 0 0,-1 0 0,1 1 0,0-1 0,-1 1 0,1 0 0,-1 0 0,0 0 0,-7 0 0,10 1 6,0 0-1,0 0 0,1 0 1,-1 0-1,0 0 1,0 1-1,0-1 0,0 1 1,0-1-1,0 1 0,0 0 1,1 0-1,-1 0 1,0 0-1,1 0 0,-1 0 1,0 0-1,1 0 0,-1 1 1,1-1-1,-2 3 1,0 0-171,1 0 0,0-1 0,0 1 0,1 0 0,-1 0 1,1 0-1,0 0 0,-1 8 0,-1 15-6661</inkml:trace>
  <inkml:trace contextRef="#ctx0" brushRef="#br0" timeOffset="9029.26">5771 1189 24575,'4'-3'0,"1"2"0,-1 5 0,0 5 0,-1 5 0,-1 4 0,2-2 0,1-6 0,7-10 0,1-3-8191</inkml:trace>
  <inkml:trace contextRef="#ctx0" brushRef="#br0" timeOffset="9436.09">6260 914 24575,'0'-2'0,"0"0"0,-1 0 0,1 0 0,-1 0 0,1-1 0,-1 1 0,0 0 0,0 0 0,0 0 0,0 1 0,0-1 0,0 0 0,0 0 0,-1 0 0,1 1 0,-1-1 0,1 1 0,-1-1 0,0 1 0,1 0 0,-1-1 0,0 1 0,0 0 0,0 0 0,0 0 0,0 1 0,0-1 0,0 0 0,0 1 0,0-1 0,-4 1 0,-2-1 0,1 0 0,-1 0 0,1 1 0,-1 0 0,1 0 0,-1 1 0,-14 3 0,12-1 0,1 0 0,-1 1 0,1 0 0,0 1 0,0 0 0,0 0 0,0 1 0,1 0 0,0 0 0,0 1 0,-9 12 0,12-14 0,0 2 0,0-1 0,1 0 0,0 1 0,1 0 0,0 0 0,0 0 0,0 0 0,1 1 0,0-1 0,0 0 0,1 1 0,-1 0 0,2-1 0,-1 1 0,2 8 0,-1-14 0,0 1 0,0 0 0,1 0 0,-1 0 0,1 0 0,0 0 0,0 0 0,0-1 0,0 1 0,0 0 0,0-1 0,1 1 0,-1-1 0,1 1 0,0-1 0,0 0 0,0 0 0,0 0 0,0 0 0,0 0 0,1 0 0,-1 0 0,1-1 0,-1 1 0,1-1 0,0 0 0,-1 0 0,1 0 0,0 0 0,0 0 0,0-1 0,-1 1 0,1-1 0,0 0 0,4 1 0,1-2 0,0 1 0,0-1 0,0 0 0,0 0 0,0-1 0,0 0 0,-1-1 0,1 0 0,-1 0 0,1 0 0,11-9 0,0-3 0,-1-1 0,-1 0 0,0-2 0,-2 0 0,0-1 0,17-27 0,-32 46 0,0-1 0,0 1 0,0 0 0,0 0 0,0 0 0,0-1 0,0 1 0,0 0 0,0 0 0,0 0 0,0-1 0,0 1 0,0 0 0,0 0 0,1 0 0,-1 0 0,0-1 0,0 1 0,0 0 0,0 0 0,0 0 0,0 0 0,0-1 0,1 1 0,-1 0 0,0 0 0,0 0 0,0 0 0,0 0 0,1 0 0,-1 0 0,0 0 0,0-1 0,0 1 0,1 0 0,-1 0 0,0 0 0,0 0 0,0 0 0,1 0 0,-1 0 0,0 0 0,0 0 0,0 0 0,1 0 0,-1 0 0,0 0 0,0 0 0,0 1 0,1-1 0,-1 0 0,0 0 0,0 0 0,-1 16 0,-13 40 0,9-37 0,2-6 0,-13 49 0,2 0 0,-9 117 0,25-148-1365,2-8-5461</inkml:trace>
  <inkml:trace contextRef="#ctx0" brushRef="#br0" timeOffset="9807.19">6597 914 24575,'-3'-3'0,"0"1"0,0-1 0,0 0 0,0 1 0,0-1 0,-1 1 0,1 0 0,-1 0 0,0 1 0,1-1 0,-1 1 0,0 0 0,0 0 0,0 0 0,0 0 0,0 0 0,0 1 0,0 0 0,0 0 0,0 0 0,-6 1 0,4 1 0,-1 0 0,1 1 0,0-1 0,0 1 0,0 0 0,1 1 0,-1-1 0,1 1 0,-1 1 0,1-1 0,1 0 0,-7 8 0,5-4 0,0-1 0,1 1 0,0 0 0,0 1 0,1-1 0,0 1 0,1-1 0,-3 11 0,5-16 0,1 0 0,-1 0 0,1 0 0,-1 0 0,1 0 0,0 0 0,0 0 0,1 0 0,-1 0 0,0 0 0,1-1 0,2 7 0,-2-8 0,0 1 0,0 0 0,0-1 0,0 1 0,0-1 0,0 0 0,1 1 0,-1-1 0,1 0 0,-1 0 0,1 0 0,-1 0 0,1 0 0,0 0 0,0 0 0,-1-1 0,1 1 0,0-1 0,0 1 0,0-1 0,-1 0 0,4 1 0,0-1 0,0 0 0,1-1 0,-1 1 0,0-1 0,1 0 0,-1 0 0,0-1 0,0 1 0,0-1 0,0-1 0,0 1 0,0-1 0,-1 1 0,1-1 0,6-6 0,5-5 0,0-1 0,21-24 0,5-19 0,-17 23 0,-17 28 0,-5 16 0,-7 20 0,4-27 0,-48 209 116,-2 6-1597,46-181-5345</inkml:trace>
  <inkml:trace contextRef="#ctx0" brushRef="#br0" timeOffset="10213.06">6810 893 24575,'-17'99'0,"17"-99"0,-2 15 0,1 0 0,1-1 0,0 1 0,4 25 0,-4-38 0,0 1 0,1-1 0,-1 1 0,1-1 0,0 1 0,0-1 0,-1 0 0,2 1 0,-1-1 0,0 0 0,0 0 0,1 0 0,-1 0 0,1 0 0,-1 0 0,1 0 0,0-1 0,0 1 0,0 0 0,0-1 0,0 0 0,0 1 0,0-1 0,1 0 0,-1 0 0,0 0 0,1 0 0,-1-1 0,1 1 0,-1-1 0,1 1 0,-1-1 0,1 0 0,-1 0 0,1 0 0,4-1 0,-2 0 0,0-1 0,0 1 0,0-1 0,0-1 0,0 1 0,0-1 0,0 1 0,-1-1 0,1-1 0,-1 1 0,0-1 0,0 1 0,0-1 0,-1 0 0,6-8 0,2-3 0,-1-1 0,-1 0 0,9-20 0,-14 28 0,0 0 0,0 1 0,-1-1 0,0 0 0,0 0 0,0 0 0,-1 0 0,-1-1 0,2-14 0,-3 23 0,0 0 0,0 0 0,0 0 0,-1 0 0,1-1 0,0 1 0,0 0 0,0 0 0,0 0 0,0 0 0,0 0 0,0 0 0,-1-1 0,1 1 0,0 0 0,0 0 0,0 0 0,0 0 0,0 0 0,-1 0 0,1 0 0,0 0 0,0 0 0,0 0 0,0 0 0,-1 0 0,1 0 0,0 0 0,0 0 0,0 0 0,0 0 0,-1 0 0,1 0 0,0 0 0,0 0 0,0 0 0,0 0 0,-1 0 0,1 0 0,0 0 0,0 0 0,0 1 0,0-1 0,0 0 0,0 0 0,-1 0 0,1 0 0,0 0 0,0 0 0,0 0 0,0 1 0,0-1 0,0 0 0,0 0 0,0 0 0,0 0 0,-1 1 0,1-1 0,0 0 0,0 0 0,0 0 0,0 0 0,0 1 0,0-1 0,0 0 0,-9 14 0,-3 11 0,1 1 0,1 0 0,2 1 0,-9 41 0,-8 116 0,24-172-341,0 1 0,1 0-1,2 18 1,2-10-6485</inkml:trace>
  <inkml:trace contextRef="#ctx0" brushRef="#br0" timeOffset="10588.55">7127 936 24575,'4'8'0,"0"9"0,4 8 0,1 12 0,-2 7 0,-2 6 0,-1 2 0,-2-5 0,-2-6 0,-3-6 0,-9-10 0,-6-8 0,-7-8 0,-7-9 0,-1-11 0,5-5-8191</inkml:trace>
  <inkml:trace contextRef="#ctx0" brushRef="#br0" timeOffset="10589.55">7085 958 24575,'22'-7'0,"13"-3"0,6 1 0,2 2 0,-2 1 0,-1 3 0,-8 1-8191</inkml:trace>
  <inkml:trace contextRef="#ctx0" brushRef="#br0" timeOffset="11022.09">7444 914 24575,'-8'18'0,"1"0"0,1 1 0,0-1 0,1 1 0,1 0 0,1 0 0,1 1 0,1-1 0,0 0 0,2 1 0,0-1 0,4 24 0,-5-41 0,1 0 0,-1 0 0,0 0 0,1 0 0,-1 0 0,1 0 0,0 0 0,0 0 0,0 0 0,0 0 0,0 0 0,0-1 0,0 1 0,0 0 0,1-1 0,-1 1 0,1-1 0,-1 1 0,1-1 0,0 0 0,0 1 0,-1-1 0,5 1 0,-3-1 0,-1-1 0,1 0 0,-1 0 0,1 0 0,0-1 0,-1 1 0,1-1 0,-1 1 0,1-1 0,-1 0 0,1 0 0,-1 0 0,0 0 0,1-1 0,-1 1 0,3-3 0,9-7 0,0-1 0,-1 0 0,-1-1 0,14-17 0,-2-4 0,-19 25 0,0 1 0,1 1 0,0-1 0,0 1 0,14-11 0,-20 17 0,0 1 0,0 0 0,0 0 0,1 0 0,-1-1 0,0 1 0,0 0 0,0 0 0,1 0 0,-1 0 0,0 0 0,0 0 0,1 0 0,-1-1 0,0 1 0,0 0 0,1 0 0,-1 0 0,0 0 0,0 0 0,1 0 0,-1 0 0,0 0 0,0 0 0,1 0 0,-1 0 0,0 0 0,0 1 0,1-1 0,-1 0 0,0 0 0,0 0 0,0 0 0,1 0 0,-1 0 0,0 1 0,0-1 0,0 0 0,1 0 0,-1 0 0,0 0 0,0 1 0,0-1 0,0 0 0,0 0 0,1 0 0,-1 1 0,0-1 0,0 0 0,0 0 0,0 1 0,0-1 0,0 0 0,0 0 0,0 1 0,0-1 0,0 0 0,0 0 0,0 1 0,0-1 0,0 0 0,0 0 0,0 1 0,-2 20 0,-12 38 0,-40 106 0,19-65 0,-40 126-1365,40-127-546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59.3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4'23'0,"2"-1"0,34 24 0,-34-31 0,0 0 0,0-2 0,1 0 0,31 8 0,-58-21 0,1 0 0,-1 0 0,0 0 0,1 0 0,-1 0 0,1 0 0,-1 0 0,1 0 0,-1 1 0,0-1 0,1 0 0,-1 0 0,1 0 0,-1 0 0,0 1 0,1-1 0,-1 0 0,0 1 0,1-1 0,-1 0 0,0 0 0,1 1 0,-1-1 0,0 0 0,0 1 0,0-1 0,1 1 0,-1-1 0,0 0 0,0 1 0,0-1 0,0 1 0,0-1 0,1 0 0,-1 1 0,0 0 0,-14 10 0,-33 9 0,42-18 0,-166 67 0,167-67 17,0 0 0,1 0 1,-1 0-1,1 0 0,0 1 0,-5 5 0,7-8-53,1 1 0,-1-1-1,0 1 1,1-1 0,0 1 0,-1 0-1,1-1 1,-1 1 0,1 0 0,0-1 0,0 1-1,-1 0 1,1 0 0,0-1 0,0 1-1,0 0 1,0 0 0,0-1 0,0 1 0,0 0-1,0 0 1,0-1 0,0 1 0,0 0 0,0 0-1,1-1 1,-1 1 0,0 0 0,1 0-1,-1-1 1,0 1 0,1 0 0,-1-1 0,1 1-1,-1-1 1,1 1 0,-1-1 0,1 1-1,-1-1 1,2 2 0,9 5-6790</inkml:trace>
  <inkml:trace contextRef="#ctx0" brushRef="#br0" timeOffset="376.29">613 275 24575,'-25'15'0,"-19"8"0,-13 7 0,-4 6 0,5 4 0,4-1 0,8-4 0,12-4 0,6-7 0,9-4 0,7-6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56.9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167 24575,'0'0'0,"0"-1"0,0 1 0,0 0 0,0-1 0,-1 1 0,1-1 0,0 1 0,1-1 0,-1 1 0,0-1 0,0 1 0,0-1 0,0 1 0,0 0 0,0-1 0,0 1 0,1-1 0,-1 1 0,0-1 0,0 1 0,1 0 0,-1-1 0,0 1 0,1 0 0,-1-1 0,0 1 0,1 0 0,-1-1 0,0 1 0,1 0 0,-1 0 0,0 0 0,1-1 0,-1 1 0,1 0 0,-1 0 0,1 0 0,-1 0 0,1 0 0,-1 0 0,1-1 0,-1 1 0,0 0 0,1 1 0,-1-1 0,1 0 0,-1 0 0,1 0 0,-1 0 0,1 0 0,-1 0 0,0 0 0,1 1 0,-1-1 0,1 0 0,-1 0 0,0 1 0,1-1 0,30 22 0,-23-15 0,52 37 0,-15-9 0,53 30 0,82 26 0,-191-86 0,-21 1 0,0 0 0,-36 14 0,-110 48 0,73-25 0,88-37 0,12-5 0,1 0 0,0 1 0,-1-1 0,1 1 0,0 0 0,0 0 0,0 1 0,0-1 0,1 1 0,-7 4 0,10-6 0,0-1 0,0 0 0,0 1 0,0-1 0,0 0 0,0 1 0,0-1 0,0 0 0,0 0 0,0 1 0,0-1 0,0 0 0,0 1 0,0-1 0,0 0 0,0 1 0,0-1 0,0 0 0,1 0 0,-1 1 0,0-1 0,0 0 0,0 1 0,0-1 0,1 0 0,-1 0 0,0 0 0,0 1 0,0-1 0,1 0 0,-1 0 0,0 0 0,1 1 0,-1-1 0,0 0 0,0 0 0,1 0 0,-1 0 0,0 0 0,1 0 0,-1 0 0,0 0 0,1 0 0,-1 0 0,0 0 0,0 0 0,1 0 0,-1 0 0,1 0 0,18 3 0,-18-3 0,23 0-1365,0 1-5461</inkml:trace>
  <inkml:trace contextRef="#ctx0" brushRef="#br0" timeOffset="357.3">712 612 24575,'-7'0'0,"-14"4"0,-13 5 0,-8 4 0,-9 3 0,-2 4 0,1-3 0,2 0 0,5-4 0,8 1 0,6-3 0,8 1 0,11-2 0,13-2 0,8-4 0,11-1 0,1-2-8191</inkml:trace>
  <inkml:trace contextRef="#ctx0" brushRef="#br0" timeOffset="1416.06">1241 126 24575,'-38'792'0,"34"-726"0,13-327 0,13 30 0,11-185 0,-33 412 0,-1-45 0,-7 30 0,8 19 0,0 0 0,-1-1 0,1 1 0,-1 0 0,1-1 0,-1 1 0,1 0 0,0 0 0,-1-1 0,1 1 0,-1 0 0,1 0 0,-1 0 0,1 0 0,-1 0 0,1 0 0,-1 0 0,1 0 0,-1 0 0,1 0 0,-1 0 0,1 0 0,-1 0 0,1 0 0,-1 0 0,1 1 0,-1-1 0,1 0 0,-1 0 0,1 1 0,0-1 0,-2 1 0,-1 2 0,0 0 0,0 0 0,0 0 0,0 1 0,0-1 0,1 1 0,-1 0 0,1-1 0,0 1 0,0 0 0,1 1 0,-1-1 0,-1 6 0,-11 59 0,12-57 0,1 0 0,1 1 0,0-1 0,0 0 0,1 1 0,1-1 0,0 0 0,1 0 0,6 19 0,-7-25 0,1-1 0,-1 0 0,1 1 0,0-1 0,1 0 0,-1 0 0,1 0 0,0-1 0,0 1 0,0-1 0,1 0 0,-1 0 0,1-1 0,0 0 0,0 1 0,1-1 0,-1-1 0,1 1 0,-1-1 0,1 0 0,8 2 0,-5-3 0,-1 1 0,1-1 0,-1-1 0,1 1 0,-1-1 0,1-1 0,-1 0 0,1 0 0,-1-1 0,0 0 0,1 0 0,-1-1 0,0 0 0,0 0 0,-1-1 0,1 0 0,-1 0 0,0-1 0,0 0 0,0 0 0,0-1 0,-1 1 0,10-13 0,-3 1 0,-1 0 0,-1-1 0,0-1 0,-1 0 0,-1 0 0,-1-1 0,-1 0 0,7-28 0,-11 42 0,-2 10 0,1 26 0,-3 49 0,1-73 0,-3 67-66,1-33-367,1 1 0,9 78 0,-4-99-639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49.4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8 785 24575,'-8'2'0,"8"-2"0,-1 0 0,1 0 0,0 0 0,-1 0 0,1 0 0,0 0 0,-1 0 0,1 0 0,-1 0 0,1 0 0,0 0 0,-1 0 0,1 0 0,0 0 0,-1 0 0,1 0 0,0 0 0,-1 0 0,1 0 0,0 0 0,-1-1 0,1 1 0,0 0 0,0 0 0,-1 0 0,1-1 0,0 1 0,0 0 0,-1 0 0,1-1 0,0 1 0,0 0 0,0 0 0,-1-1 0,1 1 0,0 0 0,0-1 0,0 1 0,0 0 0,0-1 0,0 1 0,-1 0 0,1-1 0,0 1 0,0 0 0,0-1 0,0 1 0,0 0 0,1-1 0,-1 1 0,0 0 0,0-1 0,0 0 0,-1-6 0,1 0 0,0 0 0,0 0 0,1 0 0,-1 0 0,1 0 0,1 0 0,0 0 0,0 0 0,0 0 0,1 1 0,0-1 0,0 1 0,0-1 0,1 1 0,0 1 0,0-1 0,1 0 0,-1 1 0,1 0 0,1 0 0,-1 0 0,1 1 0,-1 0 0,1 0 0,0 0 0,1 1 0,-1 0 0,1 0 0,-1 0 0,1 1 0,0 0 0,0 0 0,0 1 0,0 0 0,0 0 0,0 1 0,0 0 0,0 0 0,0 0 0,1 1 0,-1 0 0,0 1 0,-1 0 0,10 3 0,-10-2 0,-1 1 0,1 0 0,-1 0 0,0 0 0,0 1 0,0 0 0,-1 0 0,0 0 0,0 0 0,0 1 0,-1 0 0,1-1 0,-1 1 0,-1 1 0,1-1 0,-1 0 0,0 1 0,0-1 0,-1 1 0,0-1 0,0 10 0,1-5 0,-1 0 0,-1 0 0,0 1 0,-1-1 0,0 0 0,0 0 0,-1 0 0,-1 0 0,0 0 0,0 0 0,-1-1 0,-6 12 0,3-12 0,0 0 0,0-1 0,-1 0 0,-1 0 0,0-1 0,0 0 0,0 0 0,-1-1 0,0 0 0,-12 6 0,-1-2 0,0 0 0,0-2 0,-44 12 0,51-15 0,34-5 0,111-4 0,-57-1 0,125 11 0,-190-6-115,-5-1 1,1 0 1,-1 0-1,1 1 1,-1-1-1,0 1 0,1-1 1,-1 1-1,0 0 0,1 0 1,2 2-1</inkml:trace>
  <inkml:trace contextRef="#ctx0" brushRef="#br0" timeOffset="375.88">981 911 24575,'4'4'0,"0"4"0,1-2 0,2-3 0,0-4 0</inkml:trace>
  <inkml:trace contextRef="#ctx0" brushRef="#br0" timeOffset="1108.58">1488 531 24575,'0'0'0,"0"0"0,0-1 0,0 1 0,0 0 0,-1-1 0,1 1 0,0-1 0,0 1 0,0 0 0,0 0 0,-1-1 0,1 1 0,0 0 0,0-1 0,-1 1 0,1 0 0,0 0 0,0-1 0,-1 1 0,1 0 0,0 0 0,-1 0 0,1-1 0,0 1 0,-1 0 0,1 0 0,0 0 0,-1 0 0,1 0 0,0 0 0,-1 0 0,1 0 0,-1 0 0,1 0 0,0 0 0,-1 0 0,1 0 0,0 0 0,-1 0 0,1 0 0,-1 0 0,1 0 0,0 1 0,-1-1 0,1 0 0,-1 0 0,-20 10 0,18-9 0,-13 7 0,1 0 0,0 1 0,1 1 0,0 1 0,-18 16 0,28-23 0,-1 1 0,1 0 0,-1-1 0,1 2 0,1-1 0,-1 0 0,1 1 0,0-1 0,0 1 0,0 0 0,1 0 0,0 0 0,0 0 0,1 0 0,0 1 0,0-1 0,0 0 0,1 8 0,0-9 0,2-1 0,-1 0 0,0 1 0,1-1 0,0 0 0,0 0 0,0 0 0,1 0 0,-1 0 0,1 0 0,0-1 0,0 1 0,0-1 0,0 0 0,1 0 0,5 4 0,9 6 0,1-1 0,23 11 0,-22-13 0,-4-2 0,29 17 0,-43-24 0,0 1 0,-1-1 0,1 0 0,0 1 0,0-1 0,-1 1 0,1 0 0,-1-1 0,0 1 0,1 0 0,-1 0 0,0 0 0,0 0 0,0 0 0,0 0 0,-1 0 0,2 4 0,-2-5 0,-1 0 0,1 1 0,0-1 0,-1 0 0,1 1 0,0-1 0,-1 0 0,0 1 0,1-1 0,-1 0 0,0 0 0,0 0 0,1 0 0,-1 0 0,0 0 0,0 0 0,0 0 0,0 0 0,0 0 0,-1 0 0,1 0 0,0-1 0,0 1 0,-3 0 0,-34 13 0,36-14 0,-13 5 0,1-1 0,-1-1 0,0-1 0,0 0 0,0-1 0,0 0 0,-30-4 0,44 3 0,-1 0 0,1 0 0,0 0 0,0 0 0,0 0 0,0 0 0,-1-1 0,1 1 0,0 0 0,0-1 0,0 1 0,0-1 0,0 1 0,0-1 0,0 0 0,0 1 0,0-1 0,0 0 0,0 0 0,1 0 0,-1 1 0,0-1 0,0 0 0,1 0 0,-1 0 0,1 0 0,-1 0 0,1 0 0,-1-1 0,1 1 0,0 0 0,-1 0 0,1 0 0,0 0 0,0 0 0,0-1 0,0 1 0,0 0 0,0 0 0,0 0 0,0 0 0,1-1 0,-1 1 0,0 0 0,1 0 0,-1 0 0,0 0 0,1 0 0,0 0 0,-1 0 0,1 0 0,1-2 0,4-5 0,0 0 0,0 1 0,1-1 0,15-12 0,40-27 0,3 2 0,73-38 0,-71 44 0,-63 37 0,-1 0 0,0 0 0,1 0 0,-1 0 0,1 1 0,0 0 0,5-2 0,-8 3 0,0 0 0,0 0 0,0 0 0,0 1 0,0-1 0,0 0 0,-1 0 0,1 1 0,0-1 0,0 1 0,0-1 0,0 0 0,-1 1 0,1-1 0,0 1 0,-1 0 0,1-1 0,0 1 0,-1 0 0,1-1 0,-1 1 0,1 0 0,-1 0 0,1-1 0,-1 1 0,1 0 0,-1 0 0,0 0 0,0 0 0,1 0 0,-1-1 0,0 1 0,0 0 0,0 0 0,0 0 0,0 2 0,3 33 0,-1 1 0,-5 67 0,-1-28 0,3 62-1365,1-117-5461</inkml:trace>
  <inkml:trace contextRef="#ctx0" brushRef="#br0" timeOffset="1614.84">1912 827 24575,'208'-11'0,"3"0"0,-218 10 0,1-1 0,0 0 0,0 0 0,0-1 0,0 0 0,0 0 0,1 0 0,-1-1 0,1 0 0,0 0 0,-7-7 0,4 4 0,0 0 0,0-1 0,1 0 0,1 0 0,-1-1 0,1 1 0,-8-18 0,14 26 0,0 0 0,0 1 0,0-1 0,0 0 0,0 0 0,0 0 0,-1 0 0,1 0 0,0 0 0,0 0 0,0 0 0,0 0 0,0 1 0,0-1 0,0 0 0,0 0 0,-1 0 0,1 0 0,0 0 0,0 0 0,0 0 0,0 0 0,0 0 0,0 0 0,-1 0 0,1 0 0,0 0 0,0 0 0,0 0 0,0 0 0,0 0 0,0 0 0,-1 0 0,1 0 0,0 0 0,0 0 0,0-1 0,0 1 0,0 0 0,0 0 0,0 0 0,0 0 0,-1 0 0,1 0 0,0 0 0,0 0 0,0 0 0,0-1 0,-2 27 0,3 47 0,-1-62 0,0 72 0,3 73 0,-2-153-80,-1 0 0,0 1-1,1-1 1,0 0 0,0 1-1,0-1 1,0 0 0,1 0-1,-1 0 1,1 0 0,-1 0 0,1 0-1,0 0 1,0-1 0,1 1-1,3 3 1,17 10-6746</inkml:trace>
  <inkml:trace contextRef="#ctx0" brushRef="#br0" timeOffset="1981.29">3013 572 24575,'-18'29'0,"-13"20"0,-5 10 0,0 1 0,2-3 0,1-2 0,1-9 0,3-7 0,3-7 0,6-10-8191</inkml:trace>
  <inkml:trace contextRef="#ctx0" brushRef="#br0" timeOffset="2367.9">2780 636 24575,'11'15'0,"7"11"0,4 13 0,5 6 0,3 3 0,2 1 0,0-5 0,-2-2 0,-3-5 0,-5-5 0,-7-9-8191</inkml:trace>
  <inkml:trace contextRef="#ctx0" brushRef="#br0" timeOffset="2786.1">2547 404 24575,'7'-3'0,"14"-2"0,13 0 0,12 2 0,13 0 0,7 2 0,3 0 0,0 0 0,-4 1 0,-9 1 0,-11-1 0,-17 4 0,-16 0 0,-14 1 0</inkml:trace>
  <inkml:trace contextRef="#ctx0" brushRef="#br0" timeOffset="2787.1">3457 235 24575,'25'33'0,"12"28"0,0 22 0,-3 14 0,-7 10 0,-12 4 0,-15 1 0,-20-4 0,-16-9 0,-20-12 0,-19-8 0,-14-16 0,8-17-8191</inkml:trace>
  <inkml:trace contextRef="#ctx0" brushRef="#br0" timeOffset="3360.89">387 0 24575,'-22'0'0,"-17"15"0,-14 18 0,-4 23 0,0 26 0,2 24 0,8 24 0,11 18 0,15 12 0,23 5 0,28-8 0,28-13 0,28-16 0,26-19 0,21-21 0,-10-26-8191</inkml:trace>
  <inkml:trace contextRef="#ctx0" brushRef="#br0" timeOffset="4233.94">4029 509 24575,'0'0'0,"0"0"0,0 0 0,0 0 0,0 0 0,0 0 0,-1-1 0,1 1 0,0 0 0,0 0 0,0 0 0,0 0 0,0 0 0,0 0 0,0 0 0,-1 0 0,1 0 0,0 0 0,0-1 0,0 1 0,0 0 0,0 0 0,-1 0 0,1 0 0,0 0 0,0 0 0,0 0 0,0 0 0,0 0 0,-1 0 0,1 0 0,0 0 0,0 0 0,0 0 0,0 0 0,0 1 0,-1-1 0,1 0 0,0 0 0,0 0 0,0 0 0,0 0 0,0 0 0,0 0 0,0 0 0,-1 0 0,1 0 0,0 1 0,0-1 0,0 0 0,-2 11 0,3 13 0,4 8 0,2-1 0,1 0 0,2 0 0,1-1 0,1 0 0,2-1 0,29 46 0,-42-72 0,1 0 0,0-1 0,-1 1 0,1-1 0,0 0 0,0 0 0,0 0 0,0 0 0,1 0 0,-1 0 0,0 0 0,4 1 0,-6-3 0,1 0 0,-1 0 0,1 0 0,-1 0 0,0 0 0,1 0 0,-1 0 0,1 0 0,-1 0 0,0 0 0,1 0 0,-1 0 0,1-1 0,-1 1 0,0 0 0,1 0 0,-1 0 0,0-1 0,1 1 0,-1 0 0,0 0 0,1-1 0,-1 1 0,0 0 0,1 0 0,-1-1 0,0 1 0,0-1 0,1 1 0,5-25 0,-1-57 0,-4-1 0,-3 1 0,-19-114 0,12 140 0,-23-81 0,31 135 0,0 1 0,1-1 0,-1 0 0,1 0 0,-1 0 0,1 0 0,0 0 0,-1 0 0,1 1 0,0-1 0,0 0 0,1 0 0,-1 0 0,0 0 0,1 0 0,-1 0 0,1 0 0,-1 1 0,1-1 0,0 0 0,1-2 0,0 3 0,0-1 0,0 1 0,0 0 0,1-1 0,-1 1 0,0 0 0,1 0 0,-1 1 0,0-1 0,1 0 0,-1 1 0,1-1 0,0 1 0,-1 0 0,5 0 0,70-2-682,143 15-1,-182-8-6143</inkml:trace>
  <inkml:trace contextRef="#ctx0" brushRef="#br0" timeOffset="4624.55">4345 445 24575,'0'0'0,"0"0"0,0 0 0,0-1 0,0 1 0,0 0 0,0 0 0,0 0 0,0-1 0,-1 1 0,2 0 0,-1 0 0,0-1 0,0 1 0,0 0 0,0 0 0,0 0 0,0-1 0,0 1 0,0 0 0,0 0 0,0-1 0,0 1 0,0 0 0,1 0 0,-1 0 0,0 0 0,0-1 0,0 1 0,0 0 0,1 0 0,-1 0 0,0 0 0,0 0 0,0-1 0,1 1 0,-1 0 0,0 0 0,0 0 0,0 0 0,1 0 0,-1 0 0,0 0 0,0 0 0,1 0 0,-1 0 0,0 0 0,0 0 0,0 0 0,1 0 0,-1 0 0,0 0 0,0 0 0,1 0 0,-1 0 0,0 0 0,0 0 0,0 1 0,1-1 0,-1 0 0,0 0 0,0 0 0,0 0 0,0 0 0,1 1 0,-1-1 0,0 0 0,0 0 0,0 1 0,13 13 0,-2 9 0,-1 0 0,-1 1 0,-1 0 0,8 49 0,-10-46 0,-6-25 0,1-1 0,-1 1 0,0 0 0,1 0 0,0 0 0,-1 0 0,1 0 0,0-1 0,0 1 0,0 0 0,0-1 0,0 1 0,0 0 0,0-1 0,1 0 0,-1 1 0,3 1 0,-3-3 0,0 0 0,1 0 0,-1 0 0,0 0 0,0 0 0,1-1 0,-1 1 0,0 0 0,0-1 0,1 1 0,-1-1 0,0 1 0,0-1 0,0 1 0,0-1 0,0 0 0,0 0 0,0 0 0,0 0 0,0 1 0,0-1 0,0 0 0,-1 0 0,1 0 0,0-1 0,-1 1 0,2-2 0,16-25 0,21-41 0,-29 47 0,2 1 0,0 0 0,1 1 0,28-32 0,-39 50 0,0 0 0,0 0 0,0 0 0,0 1 0,0-1 0,0 1 0,0-1 0,0 1 0,1 0 0,-1 0 0,1 0 0,-1 0 0,1 0 0,-1 0 0,1 1 0,4-1 0,-5 1 0,-1 1 0,1-1 0,0 1 0,-1-1 0,1 1 0,-1 0 0,1 0 0,-1 0 0,1 0 0,-1 0 0,0 0 0,0 0 0,1 0 0,-1 0 0,0 0 0,0 1 0,0-1 0,0 0 0,0 1 0,-1-1 0,1 1 0,0-1 0,-1 1 0,1 0 0,-1-1 0,1 1 0,-1 2 0,5 18 17,-1-1 0,-1 1 1,-1-1-1,-1 1 0,-1 0 0,-3 23 0,-2-6-512,-1 0 0,-17 56 0,0-24-6331</inkml:trace>
  <inkml:trace contextRef="#ctx0" brushRef="#br0" timeOffset="5244.56">748 1461 24575,'211'-8'0,"-44"0"0,1286 2-505,-494 7 234,193-81 271,-1127 76 567,-42 2-1852,-14 2-5412</inkml:trace>
  <inkml:trace contextRef="#ctx0" brushRef="#br0" timeOffset="5801.56">2546 1821 24575,'11'4'0,"0"0"0,-1 1 0,1 0 0,-1 1 0,0 0 0,0 0 0,-1 1 0,0 0 0,0 1 0,-1 0 0,0 0 0,0 1 0,9 13 0,-13-16 0,0 0 0,-1 0 0,0 0 0,0 0 0,0 0 0,0 1 0,-1-1 0,0 1 0,-1 0 0,0-1 0,0 1 0,0 0 0,-1 0 0,1 0 0,-2 0 0,1 0 0,-1-1 0,0 1 0,-1 0 0,1 0 0,-1-1 0,-1 1 0,-4 10 0,2-10 0,1-1 0,-1 0 0,0-1 0,0 1 0,-1-1 0,0 0 0,0 0 0,0-1 0,0 1 0,-1-2 0,1 1 0,-1-1 0,0 0 0,-12 4 0,8-3 0,-1-1 0,1-1 0,-1 1 0,0-2 0,0 0 0,0 0 0,0-1 0,-18-2 0,26 2 0,-1-1 0,1 0 0,0 0 0,0-1 0,0 1 0,0-1 0,0 1 0,0-1 0,1 0 0,-1-1 0,1 1 0,-1-1 0,1 0 0,0 1 0,0-1 0,0-1 0,0 1 0,1 0 0,-1-1 0,1 1 0,0-1 0,0 0 0,0 0 0,0 0 0,1 0 0,0 0 0,-1 0 0,0-7 0,1 1 0,1 1 0,-1 0 0,2 0 0,-1-1 0,1 1 0,1 0 0,-1 0 0,2 0 0,-1 0 0,1 0 0,1 1 0,5-12 0,2 2 8,1 1 0,0 1 0,1 0 0,1 0 0,1 2 0,0-1 0,1 2 0,0 0 0,1 1 0,0 1 0,1 1 0,0 0 0,1 1 0,32-10 0,-19 8-173,1 1 0,0 2 0,0 2 0,1 1 0,0 1 0,0 2 0,0 1 0,40 5 0,-31 2-666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6.6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319 24575,'0'-1'0,"0"0"0,1 0 0,-1 0 0,0 0 0,0 0 0,0 0 0,0 1 0,0-1 0,0 0 0,-1 0 0,1 0 0,0 0 0,0 0 0,-1 0 0,1 0 0,-1 0 0,1 0 0,-1 0 0,1 0 0,-1 1 0,0-2 0,0 3 0,0 0 0,0 0 0,0 0 0,0 0 0,0 0 0,0 0 0,1 0 0,-1 1 0,0-1 0,1 0 0,-1 1 0,1-1 0,0 0 0,-1 1 0,1-1 0,0 1 0,0 1 0,-17 87 0,4 1 0,-1 161 0,9-116 0,1-114 0,-1-30 0,-3-34 0,4-344 0,6 214 0,-2 169 0,0-10 0,0 1 0,1-1 0,0 0 0,1 1 0,4-16 0,-6 26 0,1 0 0,0-1 0,0 1 0,0 0 0,0 0 0,0 0 0,1-1 0,-1 1 0,0 1 0,1-1 0,0 0 0,-1 0 0,1 0 0,0 1 0,0-1 0,0 1 0,0 0 0,0-1 0,0 1 0,1 0 0,-1 0 0,0 0 0,1 1 0,-1-1 0,0 0 0,1 1 0,-1 0 0,1-1 0,-1 1 0,1 0 0,-1 0 0,0 1 0,1-1 0,2 1 0,4 1 0,0 1 0,0 0 0,-1 0 0,1 1 0,-1 0 0,0 0 0,0 1 0,0 0 0,0 0 0,10 11 0,1 1 0,-1 2 0,25 32 0,-39-46 0,8 11 0,-1 0 0,0 0 0,10 21 0,-19-32 0,0 0 0,-1-1 0,1 1 0,-1 0 0,0 0 0,0 0 0,0 9 0,-1-12 0,0 1 0,0-1 0,0 0 0,-1 0 0,1 1 0,-1-1 0,0 0 0,1 0 0,-1 0 0,0 0 0,0 0 0,0 0 0,-1 0 0,1 0 0,0 0 0,-1 0 0,-2 2 0,-2 1 0,0-1 0,0 0 0,-1 0 0,1 0 0,-1-1 0,1 0 0,-1-1 0,-11 4 0,-60 8 0,66-12 0,-204 14-1365,161-16-5461</inkml:trace>
  <inkml:trace contextRef="#ctx0" brushRef="#br0" timeOffset="713.73">1112 0 24575,'-22'15'0,"-17"22"0,-10 27 0,-7 27 0,-1 24 0,1 25 0,8 13 0,11 10 0,15 2 0,20-9 0,23-12 0,27-18 0,23-18 0,18-21 0,11-21 0,-11-22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39.1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8'7'0,"6"3"-819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4.7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6 0 24575,'242'36'0,"-182"-29"0,-57-7 0,37 9 0,-40-9 0,1 0 0,0 1 0,-1-1 0,1 0 0,-1 1 0,1-1 0,-1 0 0,1 1 0,-1-1 0,1 1 0,-1-1 0,0 1 0,1-1 0,-1 1 0,1-1 0,-1 1 0,0-1 0,0 1 0,1 0 0,-1-1 0,0 2 0,0-1 0,0 0 0,0 0 0,0 0 0,-1 0 0,1-1 0,0 1 0,-1 0 0,1 0 0,0 0 0,-1 0 0,1 0 0,-1 0 0,0 0 0,1-1 0,-1 1 0,0 0 0,1 0 0,-2 0 0,-30 28 0,24-23 0,0 0 0,0 1 0,1 0 0,0 1 0,1 0 0,0 0 0,0 0 0,-5 10 0,-53 139 0,17-36 0,-6-5-682,-102 159-1,72-148-614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30.9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8 24575,'32'-14'0,"26"-9"0,16-4 0,11 3 0,2 6 0,-4 5 0,-12 5 0,-14 8 0,-18 3-8191</inkml:trace>
  <inkml:trace contextRef="#ctx0" brushRef="#br0" timeOffset="447.37">125 338 24575,'36'-3'0,"37"-9"0,35-9 0,24-5 0,11-2 0,-18 5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94 423 24575,'-3'13'0,"0"1"0,0-2 0,-1 1 0,-1 0 0,0-1 0,-1 0 0,-1 0 0,0-1 0,-13 18 0,0-5 0,-1-2 0,-1-1 0,-26 20 0,46-39 0,-1 0 0,1-1 0,0 1 0,0 0 0,0 0 0,0 0 0,1 1 0,-1-1 0,1 0 0,-1 1 0,-1 3 0,3-5 0,0 0 0,0 0 0,1 0 0,-1 0 0,0 0 0,0 0 0,1-1 0,-1 1 0,1 0 0,-1 0 0,0 0 0,1 0 0,0 0 0,-1-1 0,1 1 0,-1 0 0,1 0 0,0-1 0,0 1 0,-1 0 0,1-1 0,0 1 0,0-1 0,0 1 0,0-1 0,0 0 0,0 1 0,-1-1 0,1 0 0,0 0 0,0 1 0,0-1 0,0 0 0,1 0 0,53 14 61,90 11 1,-88-17-806,81 21 0,-107-18-6082</inkml:trace>
  <inkml:trace contextRef="#ctx0" brushRef="#br0" timeOffset="438.9">3126 910 24575,'29'7'0,"20"3"0,16-1 0,12-2 0,3-1 0,-1-3 0,-14-2-8191</inkml:trace>
  <inkml:trace contextRef="#ctx0" brushRef="#br0" timeOffset="-2261.22">415 804 24575,'0'0'0,"1"-1"0,-1 0 0,0 1 0,0-1 0,1 0 0,-1 1 0,0-1 0,0 0 0,0 1 0,0-1 0,0 0 0,0 1 0,0-1 0,0 0 0,0 0 0,0 1 0,0-1 0,0 0 0,-1 1 0,1-1 0,0 0 0,0 1 0,-1-1 0,1 1 0,-1-1 0,1 0 0,0 1 0,-1-1 0,1 1 0,-1-1 0,0 0 0,-1 1 0,1-1 0,-1 0 0,0 1 0,0-1 0,1 1 0,-1 0 0,0 0 0,0 0 0,1 0 0,-1 0 0,0 0 0,-2 0 0,-10 3 0,1 0 0,-21 8 0,30-10 0,-68 25 0,-135 68 0,202-91 0,0 0 0,0 1 0,0-1 0,0 1 0,-8 8 0,13-11 0,0-1 0,-1 0 0,1 1 0,0-1 0,-1 1 0,1-1 0,0 1 0,-1-1 0,1 1 0,0-1 0,0 1 0,0 0 0,0-1 0,-1 1 0,1-1 0,0 1 0,0-1 0,0 1 0,0-1 0,0 1 0,0 0 0,0-1 0,1 1 0,-1-1 0,0 2 0,1-1 0,0 0 0,0 0 0,0 0 0,0-1 0,0 1 0,1 0 0,-1-1 0,0 1 0,0 0 0,0-1 0,1 0 0,-1 1 0,0-1 0,1 0 0,-1 1 0,2-1 0,200 17 0,-9-1 0,-167-12 0,1 1 0,-1 2 0,0 1 0,47 20 0,-38-8-1365,-12-2-5461</inkml:trace>
  <inkml:trace contextRef="#ctx0" brushRef="#br0" timeOffset="-1824.87">183 1144 24575,'7'4'0,"17"1"0,19 3 0,16 0 0,13-1 0,4 2 0,-3-1 0,-6-1 0,-16-3-8191</inkml:trace>
  <inkml:trace contextRef="#ctx0" brushRef="#br0" timeOffset="-1090.97">1113 868 24575,'7'4'0,"14"1"0,17-1 0,16 0 0,14-5 0,6-2 0,5-5 0,0 0 0,-14 1-8191</inkml:trace>
  <inkml:trace contextRef="#ctx0" brushRef="#br0" timeOffset="-404.39">2002 571 24575,'-26'155'0,"-11"234"0,15-112 0,27-422 0,32-185 0,5-64 0,-41 381 0,0 4 0,0 1 0,-1-1 0,0 1 0,-1-1 0,-2-12 0,3 21 0,0 1 0,0-1 0,0 0 0,0 1 0,0-1 0,0 0 0,-1 1 0,1-1 0,0 0 0,0 1 0,0-1 0,-1 0 0,1 0 0,0 1 0,0-1 0,-1 0 0,1 0 0,0 1 0,-1-1 0,1 0 0,0 0 0,-1 0 0,1 0 0,0 0 0,-1 1 0,1-1 0,0 0 0,-1 0 0,1 0 0,0 0 0,-1 0 0,1 0 0,0 0 0,-1 0 0,1 0 0,0 0 0,-1 0 0,1 0 0,0-1 0,-1 1 0,1 0 0,0 0 0,-1 0 0,1 0 0,0-1 0,-1 1 0,1 0 0,0 0 0,0 0 0,-1-1 0,1 1 0,0 0 0,0-1 0,-1 1 0,1 0 0,0 0 0,0-1 0,0 1 0,0 0 0,-1-1 0,1 1 0,0 0 0,0-1 0,0 1 0,0 0 0,0-1 0,-13 29 0,6-6 0,1 0 0,1 1 0,0 0 0,2 0 0,0 36 0,3-48 0,0 1 0,1-1 0,0 0 0,1 1 0,0-1 0,1 0 0,0 0 0,1-1 0,0 1 0,0-1 0,1 1 0,1-1 0,9 12 0,-12-18 0,1 0 0,-1 0 0,1-1 0,0 1 0,0-1 0,0 0 0,1 0 0,-1-1 0,1 1 0,-1-1 0,1 0 0,0 0 0,0-1 0,0 1 0,0-1 0,0 0 0,0-1 0,0 1 0,1-1 0,-1 0 0,0 0 0,7-1 0,-5-1 0,0 1 0,0-1 0,0 0 0,-1-1 0,1 0 0,-1 0 0,0 0 0,0-1 0,0 1 0,0-2 0,0 1 0,-1 0 0,0-1 0,0 0 0,8-11 0,2-7 0,-1-2 0,-1 0 0,-1 0 0,8-28 0,11-23 0,-30 75 0,-1-1 0,1 1 0,0-1 0,-1 1 0,1 0 0,0 0 0,0-1 0,0 1 0,0 0 0,0 0 0,0 0 0,0 0 0,0 0 0,1 0 0,1-1 0,-2 2 0,-1 0 0,1 0 0,-1 0 0,1 0 0,0 0 0,-1 0 0,1 0 0,-1 0 0,1 0 0,0 0 0,-1 0 0,1 1 0,-1-1 0,1 0 0,-1 0 0,1 1 0,-1-1 0,1 0 0,-1 1 0,1-1 0,-1 1 0,1-1 0,-1 0 0,1 1 0,0 0 0,3 5 0,-1 1 0,1-1 0,-1 1 0,5 13 0,-7-17 0,24 70-88,18 47 292,-35-102-500,0-1 0,1-1-1,1 0 1,19 25 0,-2-10-6530</inkml:trace>
  <inkml:trace contextRef="#ctx0" brushRef="#br0" timeOffset="1975.02">4543 465 24575,'-2'-3'0,"0"0"0,0 0 0,0 0 0,0-1 0,0 1 0,1-1 0,0 1 0,0-1 0,0 1 0,0-1 0,0 0 0,1 0 0,-1 1 0,1-1 0,0 0 0,0 0 0,1 1 0,1-8 0,-1 8 0,1 0 0,-1 0 0,1 0 0,0 0 0,0 0 0,0 1 0,0-1 0,1 1 0,-1-1 0,1 1 0,-1 0 0,1 0 0,0 0 0,0 1 0,0-1 0,0 1 0,0-1 0,0 1 0,0 0 0,0 0 0,6-1 0,1 0 0,0 0 0,0 0 0,0 1 0,0 0 0,0 0 0,1 2 0,-1-1 0,0 1 0,0 1 0,19 4 0,-25-4 0,1-1 0,0 2 0,-1-1 0,1 0 0,-1 1 0,0 0 0,0 0 0,0 0 0,0 0 0,-1 1 0,1-1 0,-1 1 0,0 0 0,0 0 0,0 0 0,-1 1 0,1-1 0,-1 1 0,0-1 0,0 1 0,-1 0 0,1 0 0,-1-1 0,1 7 0,-1-1 0,0-1 0,-1 1 0,0-1 0,-1 1 0,0-1 0,0 1 0,-1-1 0,0 0 0,0 0 0,-1 1 0,0-2 0,-1 1 0,0 0 0,-1-1 0,0 1 0,0-1 0,-11 13 0,-7 4 0,-1-1 0,0 0 0,-46 31 0,66-52 0,0 0 0,0 1 0,0-1 0,0 1 0,1-1 0,0 1 0,-4 5 0,7-8 0,0 0 0,-1-1 0,1 1 0,0-1 0,0 1 0,0-1 0,-1 1 0,1-1 0,0 1 0,0 0 0,0-1 0,0 1 0,0-1 0,0 1 0,0 0 0,0-1 0,0 1 0,1-1 0,-1 1 0,0-1 0,0 1 0,0 0 0,1-1 0,-1 1 0,1 0 0,0 0 0,0 0 0,1 0 0,-1 0 0,0 0 0,1 0 0,-1-1 0,1 1 0,0 0 0,-1-1 0,1 1 0,-1-1 0,1 0 0,3 1 0,28 2-273,1-1 0,0-2 0,0-2 0,58-9 0,-32 1-6553</inkml:trace>
  <inkml:trace contextRef="#ctx0" brushRef="#br0" timeOffset="2351.02">5199 593 24575,'-4'4'0,"0"5"0,-1 4 0,5 0 0,2 1 0,5-1 0,1-3-8191</inkml:trace>
  <inkml:trace contextRef="#ctx0" brushRef="#br0" timeOffset="2738.64">5431 381 24575,'0'-1'0,"0"0"0,0-1 0,1 1 0,-1 0 0,0-1 0,1 1 0,-1 0 0,1 0 0,-1 0 0,1-1 0,-1 1 0,1 0 0,0 0 0,0 0 0,-1 0 0,1 0 0,0 0 0,0 0 0,0 0 0,0 0 0,0 1 0,1-1 0,-1 0 0,0 1 0,0-1 0,2 0 0,38-9 0,-31 9 0,28-6 0,-9 1 0,0 2 0,1 1 0,40 0 0,-68 3 0,-1 0 0,1 0 0,0 0 0,-1 1 0,1-1 0,-1 0 0,1 1 0,0-1 0,-1 1 0,1 0 0,-1 0 0,1-1 0,-1 1 0,0 0 0,1 0 0,-1 0 0,0 0 0,0 1 0,1-1 0,-1 0 0,0 0 0,0 1 0,0-1 0,-1 0 0,1 1 0,0-1 0,0 1 0,-1 0 0,1-1 0,-1 1 0,0-1 0,1 1 0,-1 0 0,0-1 0,0 1 0,0 0 0,0 2 0,-1 7 0,0 0 0,-1 0 0,-1 0 0,-5 17 0,3-11 0,-25 101 0,-16 137 0,41-232-1365,0-7-5461</inkml:trace>
  <inkml:trace contextRef="#ctx0" brushRef="#br0" timeOffset="3096.85">5539 719 24575,'29'-10'0,"20"-5"0,16 2 0,8-2 0,3 3 0,-2-1 0,-12 2-8191</inkml:trace>
  <inkml:trace contextRef="#ctx0" brushRef="#br0" timeOffset="3501.29">6131 382 24575,'-4'7'0,"0"10"0,3 13 0,5 8 0,3 8 0,3 4 0,4 1 0,-1-2 0,-2-1 0,-4-6 0,-2-6 0,-2-5 0,-6-9 0,-9-7 0,-6-7 0,0-4-8191</inkml:trace>
  <inkml:trace contextRef="#ctx0" brushRef="#br0" timeOffset="3502.29">6131 445 24575,'25'-10'0,"16"-8"0,11-1 0,4 4 0,0 4 0,-2 3 0,-4 4 0,-9 2-8191</inkml:trace>
  <inkml:trace contextRef="#ctx0" brushRef="#br0" timeOffset="4571.72">6807 656 24575,'-82'0'0,"49"0"0,28 0 0,11 0 0,406 0-1365,-390 0-5461</inkml:trace>
  <inkml:trace contextRef="#ctx0" brushRef="#br0" timeOffset="4977.09">7634 383 24575,'-11'25'0,"-10"16"0,-6 11 0,-6 8 0,0 1 0,-2 1 0,2-3 0,-2-8 0,6-9 0,5-8 0,5-6 0,3-8 0,4-8-8191</inkml:trace>
  <inkml:trace contextRef="#ctx0" brushRef="#br0" timeOffset="5347.77">7316 571 24575,'11'4'0,"7"8"0,4 9 0,6 13 0,1 6 0,3 5 0,0 1 0,-2-3 0,-3-2 0,-2-8 0,-5-6 0,-7-7-8191</inkml:trace>
  <inkml:trace contextRef="#ctx0" brushRef="#br0" timeOffset="5348.77">7295 211 24575,'32'0'0,"26"4"0,16 1 0,11 3 0,5 1 0,-2-2 0,-5-1 0,-13 1 0,-15-1 0,-17 3 0,-14 3 0,-13 0-8191</inkml:trace>
  <inkml:trace contextRef="#ctx0" brushRef="#br0" timeOffset="6188.77">8246 42 24575,'25'18'0,"13"21"0,6 21 0,-1 18 0,-7 18 0,-7 14 0,-7 7 0,-12 1 0,-15-6 0,-17-6 0,-19-8 0,-17-9 0,-17-13 0,-17-11 0,-18-11 0,-12-14 0,15-14-8191</inkml:trace>
  <inkml:trace contextRef="#ctx0" brushRef="#br0" timeOffset="6982.82">4586 1 24575,'-11'-1'0,"0"1"0,0 0 0,0 1 0,1 0 0,-1 0 0,0 1 0,0 1 0,1-1 0,-1 2 0,1 0 0,0 0 0,0 1 0,1 0 0,-1 0 0,1 1 0,0 0 0,1 1 0,-1 0 0,-14 16 0,3 0 0,0 1 0,2 1 0,1 0 0,1 1 0,-24 53 0,22-39 0,3 0 0,1 1 0,3 1 0,1 0 0,2 0 0,-6 86 0,14-99 0,0-1 0,2 1 0,1-1 0,1 0 0,1 0 0,2 0 0,1-1 0,1 0 0,1-1 0,2 1 0,23 40 0,-14-37 12,2-1 0,0-1 0,2-1 0,1-2 0,1 0 0,1-1 0,1-2 0,1-1 0,37 19 0,-7-9-309,0-2 0,2-4 0,0-2 0,70 16 0,35-1-6529</inkml:trace>
  <inkml:trace contextRef="#ctx0" brushRef="#br0" timeOffset="7761.38">8777 444 24575,'7'55'0,"2"-1"0,3 0 0,2 0 0,32 79 0,-28-105 0,-17-28 0,-1 1 0,0-1 0,0 0 0,0 0 0,0 0 0,1 1 0,-1-1 0,0 0 0,0 0 0,0 0 0,1 0 0,-1 0 0,0 0 0,0 1 0,1-1 0,-1 0 0,0 0 0,0 0 0,1 0 0,-1 0 0,0 0 0,0 0 0,1 0 0,-1 0 0,0 0 0,1 0 0,-1 0 0,0 0 0,0-1 0,0 1 0,1 0 0,-1 0 0,0 0 0,0 0 0,1 0 0,2-18 0,-5-28 0,-17-84 0,7 62 0,-9-65 0,-19-137 0,40 269 0,-1-5 0,0-1 0,1 1 0,0-1 0,0 1 0,2-13 0,-2 18 0,1-1 0,0 0 0,-1 0 0,1 0 0,0 0 0,0 1 0,0-1 0,0 0 0,1 1 0,-1-1 0,0 1 0,1-1 0,-1 1 0,1 0 0,-1 0 0,1 0 0,0 0 0,-1 0 0,1 0 0,0 0 0,0 0 0,4-1 0,22-4 0,0 1 0,1 2 0,0 0 0,-1 2 0,47 4 0,-15-2 0,139 1-1365,-150-1-5461</inkml:trace>
  <inkml:trace contextRef="#ctx0" brushRef="#br0" timeOffset="8178.66">9093 275 24575,'-1'122'0,"3"133"0,-3-252 0,1 0 0,1 0 0,-1 0 0,0 0 0,1 0 0,-1 0 0,1 0 0,0 0 0,0 0 0,0-1 0,0 1 0,1 0 0,2 4 0,-3-7 0,-1 1 0,1-1 0,-1 0 0,1 1 0,-1-1 0,1 0 0,-1 0 0,1 1 0,-1-1 0,1 0 0,0 0 0,-1 0 0,1 0 0,-1 0 0,1 0 0,0 0 0,-1 0 0,1 0 0,-1 0 0,1 0 0,0 0 0,-1 0 0,1 0 0,-1-1 0,1 1 0,22-19 0,4-15 0,38-64 0,-44 62 0,2 2 0,34-40 0,-53 70 0,-1 0 0,1 0 0,0 1 0,0-1 0,0 1 0,1 0 0,-1 1 0,1-1 0,5-2 0,-9 5 0,1 0 0,-1-1 0,0 1 0,0 0 0,1 0 0,-1 0 0,0 0 0,1 0 0,-1 0 0,0 0 0,1 1 0,-1-1 0,0 0 0,0 1 0,1-1 0,-1 1 0,0-1 0,0 1 0,0 0 0,0-1 0,0 1 0,0 0 0,0 0 0,0 0 0,0 0 0,0 0 0,0 0 0,0 0 0,-1 0 0,1 0 0,0 0 0,-1 0 0,1 1 0,-1-1 0,1 0 0,-1 0 0,0 1 0,1-1 0,-1 0 0,0 2 0,5 18 0,-1 0 0,-1 0 0,0 0 0,-2 26 0,-8 88 0,2-99-455,-1-1 0,-17 55 0,-1-22-6371</inkml:trace>
  <inkml:trace contextRef="#ctx0" brushRef="#br0" timeOffset="8709.72">5221 1313 24575,'-134'0'0,"3331"-58"-2676,-2079-23 1837,-1067 75 839,-35 2-779</inkml:trace>
  <inkml:trace contextRef="#ctx0" brushRef="#br0" timeOffset="9221.7">7083 1672 24575,'21'7'0,"-1"1"0,0 1 0,-1 0 0,0 2 0,0 0 0,-1 1 0,27 24 0,-39-31 0,0 1 0,0 0 0,-1 0 0,0 0 0,0 0 0,-1 1 0,1 0 0,-1 0 0,-1 0 0,0 0 0,0 0 0,0 1 0,-1 0 0,0-1 0,0 1 0,-1 0 0,0 0 0,0 0 0,-1 0 0,0 0 0,0 0 0,-1 0 0,-3 14 0,2-15 0,-1 0 0,1-1 0,-1 1 0,-1-1 0,1 0 0,-1 0 0,0 0 0,0 0 0,0-1 0,-1 1 0,0-1 0,-6 4 0,2-1 0,-1-1 0,0 0 0,-1-1 0,1-1 0,-1 1 0,-18 5 0,7-4 0,-1-2 0,0 0 0,-1-1 0,1-1 0,0-2 0,-40-1 0,56 0 0,0-1 0,0 0 0,0 0 0,0-1 0,1 0 0,-1 0 0,1 0 0,-1-1 0,-10-6 0,14 7 0,1 1 0,0-1 0,0 0 0,0 0 0,1 0 0,-1 0 0,0 0 0,1 0 0,-1 0 0,1 0 0,-1-1 0,1 1 0,0-1 0,0 1 0,0-1 0,1 1 0,-1-1 0,1 0 0,-1 1 0,1-1 0,0 0 0,0 1 0,0-1 0,0 0 0,0 1 0,1-1 0,1-5 0,1-1 0,1 0 0,0 0 0,0 0 0,1 0 0,0 1 0,0-1 0,1 2 0,0-1 0,1 0 0,0 1 0,0 0 0,0 1 0,15-10 0,3-1 0,1 1 0,1 1 0,37-15 0,-10 10 0,1 2 0,0 3 0,1 2 0,1 3 0,60-4 0,290 5 0,-293 14-1365,-22 2-5461</inkml:trace>
  <inkml:trace contextRef="#ctx0" brushRef="#br0" timeOffset="10187.94">9941 64 24575,'25'4'0,"16"12"0,7 17 0,1 22 0,-6 29 0,-10 30 0,-17 32 0,-23 30 0,-24 25 0,-25 17 0,-25 9-1603,-19-3 1603,-16-10 0,-12-17-738,-10-23 738,-10-31 0,20-40-585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3.4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31 24575,'344'-51'0,"-238"39"0,1295-102-1197,-524 54 689,-177-24-573,-641 74-4324</inkml:trace>
  <inkml:trace contextRef="#ctx0" brushRef="#br0" timeOffset="514.99">1778 670 24575,'11'-4'0,"1"0"0,0 1 0,0 0 0,0 1 0,0 0 0,0 1 0,0 0 0,1 1 0,-1 1 0,0 0 0,0 0 0,0 1 0,0 1 0,18 5 0,-23-5 0,-1 0 0,1 0 0,-1 0 0,1 1 0,-1-1 0,0 2 0,-1-1 0,1 1 0,-1 0 0,0 0 0,0 0 0,0 1 0,-1-1 0,0 1 0,0 0 0,0 1 0,-1-1 0,0 1 0,0-1 0,0 1 0,-1 0 0,0 0 0,-1 0 0,1 0 0,-1 11 0,0-9 0,-1-1 0,0 1 0,-1-1 0,0 1 0,0-1 0,-1 1 0,0-1 0,-1 0 0,0 1 0,0-2 0,0 1 0,-9 13 0,5-11 0,0-1 0,-1 1 0,0-1 0,0 0 0,-1-1 0,-1 0 0,1-1 0,-14 9 0,3-5 0,0-1 0,-1-1 0,0 0 0,0-1 0,-1-2 0,0 0 0,0-1 0,0-1 0,-29 0 0,43-3 0,1-1 0,-1 0 0,0-1 0,1 0 0,-1 0 0,1-1 0,-1 1 0,1-2 0,-1 1 0,1-1 0,-8-4 0,11 4 0,0 1 0,1-1 0,-1 0 0,0-1 0,1 1 0,0 0 0,0-1 0,0 0 0,0 0 0,1 0 0,-1 0 0,1 0 0,0 0 0,0-1 0,0 1 0,1 0 0,0-1 0,0 0 0,-1-5 0,1 1 0,0-1 0,1 0 0,0 0 0,1 1 0,0-1 0,1 0 0,-1 1 0,2-1 0,3-9 0,0 3 0,1 0 0,1 0 0,1 1 0,15-22 0,-1 7 0,2 0 0,1 3 0,55-47 0,-43 45-195,0 2 0,2 1 0,2 2 0,0 2 0,1 2 0,71-23 0,-48 24-663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0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2 37 24575,'14'25'0,"6"23"0,-2 22 0,-3 16 0,-5 15 0,-3 13 0,-7 7 0,-11 6 0,-10-1 0,-17-4 0,-19-5 0,-22-8 0,-22-8 0,-20-14 0,11-21-8191</inkml:trace>
  <inkml:trace contextRef="#ctx0" brushRef="#br0" timeOffset="2176.94">3111 525 24575,'2'1'0,"0"-1"0,0 1 0,-1-1 0,1 1 0,0-1 0,0 1 0,-1 0 0,1 0 0,-1 0 0,1 0 0,0 0 0,-1 0 0,0 1 0,1-1 0,-1 0 0,0 1 0,0-1 0,2 3 0,19 32 0,-18-28 0,27 56 0,-23-45 0,1 1 0,1-2 0,16 23 0,-26-40 0,0 0 0,1-1 0,-1 1 0,1 0 0,-1-1 0,1 1 0,-1 0 0,1-1 0,0 1 0,-1-1 0,1 1 0,0-1 0,-1 1 0,1-1 0,0 0 0,0 1 0,-1-1 0,1 0 0,0 1 0,0-1 0,0 0 0,-1 0 0,1 0 0,1 0 0,-1 0 0,0-1 0,-1 1 0,1-1 0,0 1 0,0-1 0,-1 1 0,1-1 0,-1 0 0,1 1 0,0-1 0,-1 0 0,1 1 0,-1-1 0,0 0 0,1 0 0,-1 0 0,0 1 0,1-3 0,9-48 0,-9 42 0,8-99 0,-5-149 0,-6 167 0,2 85 0,1-22 0,-2 1 0,-2-1 0,-5-26 0,7 46 0,-1-1 0,-1 1 0,1 0 0,-1 0 0,-1 0 0,-6-10 0,8 14 0,0 0 0,0 0 0,-1 0 0,0 0 0,1 1 0,-1-1 0,0 1 0,0 0 0,-1 0 0,1 0 0,0 0 0,-1 1 0,1-1 0,-5 0 0,-2 1 0,24 6 0,57 4-73,1-4 1,98-5-1,-92-1-1074,-52 1-5679</inkml:trace>
  <inkml:trace contextRef="#ctx0" brushRef="#br0" timeOffset="2613.87">3406 291 24575,'3'2'0,"0"0"0,0 1 0,0-1 0,-1 1 0,1-1 0,-1 1 0,0 0 0,1 0 0,-1 0 0,0 0 0,-1 0 0,1 0 0,-1 1 0,2 3 0,13 51 0,-10-26 0,2 46 0,-6-45 0,-2-31 0,0-1 0,0 0 0,0 1 0,0-1 0,0 1 0,0-1 0,0 0 0,1 1 0,-1-1 0,1 0 0,-1 1 0,1-1 0,-1 0 0,1 0 0,0 1 0,0-1 0,-1 0 0,1 0 0,0 0 0,1 1 0,-1-2 0,0 0 0,0 0 0,-1 0 0,1 0 0,0 0 0,0 0 0,0 0 0,0 0 0,-1-1 0,1 1 0,0 0 0,0-1 0,-1 1 0,1 0 0,0-1 0,-1 1 0,1-1 0,0 1 0,-1-1 0,1 1 0,0-1 0,-1 0 0,2 0 0,6-9 0,0-1 0,-1 1 0,6-13 0,-11 20 0,37-72 0,-27 49 0,0 2 0,2 0 0,30-40 0,-42 61 0,0 0 0,1 1 0,-1-1 0,0 1 0,1 0 0,0 0 0,0 0 0,-1 0 0,1 1 0,0-1 0,1 1 0,4-3 0,-6 4 0,-1 0 0,1 0 0,-1 0 0,0 0 0,1 1 0,-1-1 0,1 0 0,-1 0 0,1 1 0,-1-1 0,1 1 0,-1 0 0,0-1 0,1 1 0,-1 0 0,0 0 0,0-1 0,0 1 0,0 0 0,1 0 0,-1 1 0,0-1 0,-1 0 0,1 0 0,0 0 0,0 1 0,0-1 0,-1 0 0,1 1 0,0 1 0,7 17 0,-1-1 0,-1 1 0,0 0 0,-2 1 0,3 30 0,2 106 0,-9-153 0,-1 71-1365,-2-9-5461</inkml:trace>
  <inkml:trace contextRef="#ctx0" brushRef="#br0" timeOffset="3220.11">0 1456 24575,'344'-51'0,"-238"39"0,1295-102-1197,-524 54 689,-177-24-573,-641 74-4324</inkml:trace>
  <inkml:trace contextRef="#ctx0" brushRef="#br0" timeOffset="3735.11">1778 1795 24575,'11'-4'0,"1"0"0,0 1 0,0 0 0,0 1 0,0 0 0,0 1 0,0 0 0,1 1 0,-1 1 0,0 0 0,0 0 0,0 1 0,0 1 0,18 5 0,-23-5 0,-1 0 0,1 0 0,-1 0 0,1 1 0,-1-1 0,0 2 0,-1-1 0,1 1 0,-1 0 0,0 0 0,0 0 0,0 1 0,-1-1 0,0 1 0,0 0 0,0 1 0,-1-1 0,0 1 0,0-1 0,0 1 0,-1 0 0,0 0 0,-1 0 0,1 0 0,-1 11 0,0-9 0,-1-1 0,0 1 0,-1-1 0,0 1 0,0-1 0,-1 1 0,0-1 0,-1 0 0,0 1 0,0-2 0,0 1 0,-9 13 0,5-11 0,0-1 0,-1 1 0,0-1 0,0 0 0,-1-1 0,-1 0 0,1-1 0,-14 9 0,3-5 0,0-1 0,-1-1 0,0 0 0,0-1 0,-1-2 0,0 0 0,0-1 0,0-1 0,-29 0 0,43-3 0,1-1 0,-1 0 0,0-1 0,1 0 0,-1 0 0,1-1 0,-1 1 0,1-2 0,-1 1 0,1-1 0,-8-4 0,11 4 0,0 1 0,1-1 0,-1 0 0,0-1 0,1 1 0,0 0 0,0-1 0,0 0 0,0 0 0,1 0 0,-1 0 0,1 0 0,0 0 0,0-1 0,0 1 0,1 0 0,0-1 0,0 0 0,-1-5 0,1 1 0,0-1 0,1 0 0,0 0 0,1 1 0,0-1 0,1 0 0,-1 1 0,2-1 0,3-9 0,0 3 0,1 0 0,1 0 0,1 1 0,15-22 0,-1 7 0,2 0 0,1 3 0,55-47 0,-43 45-195,0 2 0,2 1 0,2 2 0,0 2 0,1 2 0,71-23 0,-48 24-663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11.3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9 0 24575,'-14'0'0,"-9"0"0,-7 7 0,-3 14 0,-2 17 0,-3 20 0,-2 22 0,-1 19 0,6 14 0,9 10 0,12 1 0,20 2 0,27-6 0,26-10 0,27-12 0,29-12 0,23-17 0,-12-20-819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3:03.7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 382 24575,'-11'4'0,"1"1"0,11-1 0,15 0 0,17-2 0,15 0 0,10-1 0,5-1 0,0 0 0,-4 0 0,-5 0 0,-7 0 0,-13 3 0,-8 2 0,-8 3 0,-8 0-8191</inkml:trace>
  <inkml:trace contextRef="#ctx0" brushRef="#br0" timeOffset="392.16">762 212 24575,'7'-6'0,"0"0"0,0 0 0,1 1 0,-1 0 0,1 0 0,0 0 0,1 1 0,-1 1 0,1-1 0,0 1 0,0 1 0,0 0 0,9-1 0,-14 2 0,0 1 0,0 0 0,0 0 0,0 0 0,0 0 0,0 1 0,-1 0 0,1 0 0,0 0 0,0 0 0,0 0 0,-1 1 0,1-1 0,-1 1 0,1 0 0,-1 0 0,0 1 0,0-1 0,0 1 0,0-1 0,0 1 0,-1 0 0,1 0 0,-1 0 0,0 0 0,1 1 0,-2-1 0,1 1 0,0-1 0,-1 1 0,1 0 0,0 5 0,0-3 0,-1 1 0,1-1 0,-1 0 0,-1 1 0,0-1 0,1 1 0,-2-1 0,1 1 0,-1-1 0,0 0 0,0 1 0,-5 10 0,3-8 0,-2 0 0,1 0 0,-1 0 0,-1 0 0,0-1 0,0 0 0,-10 10 0,-2-1 0,-1 0 0,0-2 0,-1-1 0,-1 0 0,-39 19 0,18-15 0,29-13 0,0 1 0,0 0 0,1 1 0,-14 10 0,25-17 0,1 0 0,-1 1 0,1-1 0,-1 0 0,1 0 0,-1 1 0,1-1 0,-1 0 0,1 1 0,0-1 0,-1 1 0,1-1 0,0 0 0,-1 1 0,1-1 0,0 1 0,0-1 0,-1 1 0,1-1 0,0 1 0,0-1 0,0 1 0,0-1 0,-1 1 0,1-1 0,0 1 0,0-1 0,0 1 0,0-1 0,0 1 0,0-1 0,1 1 0,-1 0 0,0-1 0,0 1 0,1 0 0,1 0 0,-1 0 0,0 0 0,0 0 0,1 0 0,-1-1 0,0 1 0,1-1 0,-1 1 0,1-1 0,-1 1 0,3-1 0,50 6 0,-51-6 0,251-1-1365,-198 1-5461</inkml:trace>
  <inkml:trace contextRef="#ctx0" brushRef="#br0" timeOffset="746.93">1186 422 24575,'-4'-3'0,"0"2"0,-4 4 0,-1 7 0,2 4 0,2 3 0,1 3 0,2 2 0,5-7 0,5-10 0,5-8 0,1-5-8191</inkml:trace>
  <inkml:trace contextRef="#ctx0" brushRef="#br0" timeOffset="1230.19">1588 128 24575,'-7'-2'0,"1"0"0,-1 0 0,0 0 0,0 1 0,0 0 0,0 0 0,0 1 0,-14 1 0,19-1 0,-1 1 0,1-1 0,0 1 0,-1 0 0,1 0 0,0 0 0,-1 0 0,1 1 0,0-1 0,0 0 0,0 1 0,0 0 0,0-1 0,1 1 0,-1 0 0,0 0 0,1 0 0,-1 0 0,1 0 0,0 0 0,0 1 0,0-1 0,0 0 0,0 1 0,0-1 0,0 1 0,1-1 0,-1 3 0,0 3 0,0 0 0,1-1 0,0 1 0,0 0 0,1 0 0,-1-1 0,2 1 0,-1-1 0,1 1 0,0-1 0,6 12 0,4 7 0,28 45 0,3 4 0,-42-73 0,0 0 0,0 0 0,0 0 0,0 0 0,0 1 0,-1-1 0,1 0 0,-1 0 0,0 0 0,0 1 0,1-1 0,-1 0 0,-1 0 0,1 1 0,0-1 0,-1 0 0,1 0 0,-1 0 0,1 1 0,-1-1 0,0 0 0,0 0 0,0 0 0,0 0 0,0 0 0,-1-1 0,1 1 0,-1 0 0,1 0 0,-1-1 0,1 1 0,-1-1 0,0 0 0,0 1 0,0-1 0,0 0 0,0 0 0,0 0 0,0 0 0,0 0 0,0-1 0,-3 1 0,-7 3 0,0-1 0,-1-1 0,1 0 0,-1 0 0,1-2 0,-18 0 0,28 1 0,0-1 0,0 0 0,0 0 0,1 0 0,-1 0 0,0-1 0,0 1 0,0 0 0,0-1 0,0 1 0,1-1 0,-1 0 0,0 0 0,1 1 0,-1-1 0,0 0 0,1 0 0,-1-1 0,1 1 0,-1 0 0,1 0 0,0-1 0,0 1 0,-1-1 0,1 1 0,0-1 0,-1-1 0,2 0 0,0 1 0,0-1 0,0 1 0,0-1 0,1 1 0,-1 0 0,1-1 0,0 1 0,-1-1 0,1 1 0,0 0 0,0 0 0,0 0 0,1 0 0,-1-1 0,0 1 0,1 1 0,0-1 0,-1 0 0,4-3 0,20-16 0,0 0 0,1 1 0,1 2 0,52-27 0,-45 27 0,-1-1 0,-1-2 0,30-26 0,-56 42 0,-1 0 0,0-1 0,0 1 0,-1-1 0,1 0 0,-1-1 0,0 1 0,-1-1 0,0 0 0,0 1 0,4-15 0,-13 424-396,6-329-573,0-43-5857</inkml:trace>
  <inkml:trace contextRef="#ctx0" brushRef="#br0" timeOffset="1599.79">2140 424 24575,'-14'-3'0,"-2"-2"0,10 0 0,12 2 0,17 0 0,15 2 0,8 0 0,3 0 0,1 1 0,-4 1 0,-7-1 0,-7 0 0,-8 0-8191</inkml:trace>
  <inkml:trace contextRef="#ctx0" brushRef="#br0" timeOffset="1974.22">3028 255 24575,'-14'11'0,"-13"11"0,-8 8 0,-2 7 0,-2 4 0,2 2 0,4-2 0,4-5 0,3-5 0,6-4 0,3-2 0,4-11 0</inkml:trace>
  <inkml:trace contextRef="#ctx0" brushRef="#br0" timeOffset="2346.6">2753 190 24575,'0'11'0,"4"14"0,0 11 0,4 9 0,4 4 0,4 2 0,2 2 0,2 0 0,1-2 0,1-3 0,-4-6 0,-4-6 0,-2-5 0,-2-13 0,-3-8-8191</inkml:trace>
  <inkml:trace contextRef="#ctx0" brushRef="#br0" timeOffset="2755.26">2542 22 24575,'18'0'0,"17"-3"0,16-2 0,15 0 0,10 2 0,3 0 0,-1 2 0,-7 0 0,-12 0 0,-12 1 0,-14 1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5.0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75 24575,'17'64'0,"-2"1"0,8 90 0,-18-111 0,19 297 0,-22-273 0,4-384 0,-1 265 0,2-1 0,3 1 0,2 1 0,20-54 0,-26 86 0,2 1 0,0 0 0,1 0 0,1 1 0,0 0 0,18-21 0,-23 33 0,-1-1 0,1 1 0,0-1 0,0 1 0,1 1 0,-1-1 0,1 1 0,0 0 0,10-4 0,-12 6 0,0 0 0,1 0 0,-1 0 0,0 1 0,1 0 0,-1 0 0,1 0 0,-1 0 0,0 1 0,1-1 0,-1 1 0,0 0 0,0 1 0,0-1 0,8 4 0,-5-1 0,-1 0 0,1 1 0,-1 0 0,0 0 0,0 0 0,-1 1 0,1 0 0,-1 0 0,-1 0 0,1 1 0,-1-1 0,0 1 0,0 0 0,-1 0 0,0 1 0,0-1 0,-1 1 0,3 14 0,-3-10 0,0 0 0,-1 0 0,0 0 0,-1 0 0,0 0 0,-1 1 0,-1-1 0,1 0 0,-2 0 0,0-1 0,-7 20 0,3-18 0,0 0 0,-1-1 0,0 0 0,-1 0 0,-1-1 0,1 0 0,-2-1 0,1 0 0,-24 16 0,18-15 0,0-1 0,-1 0 0,0-2 0,0 0 0,-1 0 0,0-2 0,-19 5 0,24-11-1365</inkml:trace>
  <inkml:trace contextRef="#ctx0" brushRef="#br0" timeOffset="428.63">1122 0 24575,'-29'36'0,"-16"34"0,-9 30 0,2 22 0,6 21 0,11 10 0,12 4 0,12-2 0,16-10 0,18-11 0,16-19 0,12-17 0,12-18 0,5-19 0,-8-20-819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4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7 24575,'-7'4'0,"5"1"0,9-1 0,5 0-8191</inkml:trace>
  <inkml:trace contextRef="#ctx0" brushRef="#br0" timeOffset="1">307 17 24575,'11'-3'0,"10"-2"0,6 0 0,-2 2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4.1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4'4'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22.7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8 605 24575,'2'-11'0,"1"-2"0,0 0 0,-1 0 0,-1-1 0,0-18 0,-1 31 0,0-1 0,0 0 0,0 0 0,0 0 0,-1 0 0,1 0 0,-1 0 0,1 0 0,-1 1 0,1-1 0,-1 0 0,0 0 0,0 1 0,0-1 0,0 1 0,0-1 0,0 1 0,-1-1 0,1 1 0,0-1 0,-1 1 0,1 0 0,-1 0 0,1 0 0,-1 0 0,0 0 0,1 0 0,-1 0 0,0 1 0,0-1 0,1 1 0,-1-1 0,0 1 0,0-1 0,0 1 0,0 0 0,0 0 0,-3 0 0,0 1 0,-1 0 0,1 1 0,0-1 0,-1 1 0,1 0 0,0 0 0,0 1 0,0-1 0,1 1 0,-1 0 0,1 1 0,-1-1 0,1 1 0,0 0 0,-6 8 0,1-2 0,1 1 0,1-1 0,0 2 0,0-1 0,-7 20 0,11-24 0,0 0 0,1 1 0,0-1 0,0 0 0,1 1 0,0-1 0,0 1 0,0-1 0,1 1 0,1 0 0,1 14 0,-1-18 0,1 0 0,-1-1 0,1 1 0,0 0 0,0-1 0,0 1 0,0-1 0,1 0 0,-1 0 0,1 0 0,0 0 0,0 0 0,0-1 0,0 1 0,0-1 0,0 0 0,1 0 0,-1 0 0,1 0 0,0 0 0,-1-1 0,1 0 0,0 0 0,5 1 0,-3 0 0,1-1 0,-1 0 0,1 0 0,-1 0 0,1-1 0,0 0 0,-1 0 0,1 0 0,0-1 0,-1 0 0,1-1 0,-1 1 0,1-1 0,-1-1 0,0 1 0,0-1 0,0 0 0,0 0 0,0-1 0,-1 0 0,1 0 0,-1 0 0,0-1 0,-1 1 0,1-1 0,-1 0 0,0-1 0,0 1 0,6-11 0,-1-2 0,0-1 0,-1 0 0,-1 0 0,-1-1 0,-1 0 0,0 0 0,-2 0 0,2-32 0,-4 5 0,-2-1 0,-3 1 0,-1 0 0,-2 1 0,-3-1 0,-1 1 0,-27-67 0,20 78 0,18 34 0,-1 1 0,1-1 0,0 1 0,0 0 0,-1 0 0,1-1 0,0 1 0,-1 0 0,1-1 0,0 1 0,-1 0 0,1 0 0,0 0 0,-1-1 0,1 1 0,0 0 0,-1 0 0,1 0 0,-1 0 0,1 0 0,0 0 0,-1 0 0,1 0 0,-1 0 0,1 0 0,0 0 0,-1 0 0,1 0 0,-1 0 0,0 1 0,0 0 0,0 0 0,0 0 0,1 0 0,-1 0 0,0 0 0,1 0 0,-1 0 0,0 0 0,1 0 0,-1 0 0,1 1 0,0-1 0,-1 0 0,1 2 0,-5 22 0,1-1 0,1 2 0,1-1 0,2 26 0,12 107 0,12-5 0,70 243 0,-85-363-682,15 32-1,-11-37-6143</inkml:trace>
  <inkml:trace contextRef="#ctx0" brushRef="#br0" timeOffset="358.26">527 415 24575,'0'-9'0,"0"0"0,0 0 0,1-1 0,1 1 0,4-17 0,-6 26 0,0 0 0,0-1 0,0 1 0,0-1 0,0 1 0,0-1 0,1 1 0,-1 0 0,0-1 0,0 1 0,0-1 0,1 1 0,-1 0 0,0-1 0,0 1 0,1 0 0,-1-1 0,0 1 0,1 0 0,-1 0 0,0-1 0,1 1 0,-1 0 0,1 0 0,-1 0 0,0-1 0,1 1 0,-1 0 0,1 0 0,-1 0 0,1 0 0,-1 0 0,0 0 0,1 0 0,-1 0 0,1 0 0,-1 0 0,1 0 0,-1 0 0,0 0 0,1 0 0,-1 0 0,1 0 0,-1 1 0,1-1 0,-1 0 0,0 0 0,1 1 0,-1-1 0,0 0 0,1 0 0,-1 1 0,0-1 0,1 0 0,-1 1 0,0-1 0,18 24 0,-18-24 0,47 85 0,-3 1 0,39 109 0,-74-171 0,-1 1 0,-1-1 0,-1 2 0,-1-1 0,2 52 0,-7-64 0,0 0 0,-2 0 0,1 0 0,-2-1 0,0 1 0,0-1 0,-1 1 0,0-1 0,-1 0 0,-1 0 0,0-1 0,-1 0 0,-15 20 0,4-9-682,-38 33-1,-26 12-614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51.6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20 24575,'20'-11'0,"-20"11"0,0 0 0,0 1 0,0-1 0,1 0 0,-1 0 0,0 0 0,0 0 0,0 0 0,0 0 0,0 0 0,0 0 0,1 0 0,-1 0 0,0 0 0,0 0 0,0 1 0,0-1 0,0 0 0,0 0 0,0 0 0,0 0 0,0 0 0,0 0 0,0 1 0,0-1 0,1 0 0,-1 0 0,0 0 0,0 0 0,0 0 0,0 0 0,0 1 0,0-1 0,0 0 0,0 0 0,0 0 0,0 0 0,-1 0 0,1 1 0,0-1 0,0 0 0,0 0 0,0 0 0,0 0 0,0 0 0,0 0 0,0 0 0,0 1 0,0-1 0,0 0 0,0 0 0,-1 0 0,1 0 0,0 0 0,0 0 0,0 0 0,0 0 0,0 0 0,0 0 0,-1 1 0,-26 34 0,15-21 0,-9 13 0,-28 50 0,42-66 0,2 1 0,-1 1 0,1-1 0,1 1 0,0 0 0,1 0 0,-2 17 0,5-28 0,0 0 0,0 1 0,0-1 0,0 0 0,0 0 0,1 1 0,-1-1 0,1 0 0,0 0 0,-1 0 0,1 0 0,0 0 0,0 0 0,1 0 0,-1 0 0,0 0 0,0 0 0,1-1 0,-1 1 0,1 0 0,0-1 0,-1 0 0,1 1 0,0-1 0,0 0 0,0 0 0,0 0 0,0 0 0,0 0 0,0 0 0,0 0 0,1-1 0,-1 1 0,0-1 0,0 0 0,4 0 0,7 2 0,0-2 0,0 1 0,0-2 0,0 0 0,13-3 0,-14 2 0,0-1 0,0-1 0,0 0 0,-1 0 0,0-1 0,0-1 0,0 0 0,0 0 0,-1-1 0,0 0 0,16-16 0,-15 12 0,-1 0 0,0-1 0,0-1 0,-1 1 0,-1-1 0,0-1 0,-1 0 0,10-27 0,-17 41 0,0 0 0,0 0 0,0 0 0,0 0 0,0 0 0,-1 0 0,1 0 0,0 0 0,0 0 0,0 0 0,0 0 0,0 0 0,0 0 0,0 0 0,0 0 0,0 0 0,0 0 0,0 0 0,0 0 0,0 0 0,0 0 0,0 0 0,0 0 0,0 0 0,0 0 0,0 0 0,-1 0 0,1 0 0,0 0 0,0 0 0,0 0 0,0-1 0,0 1 0,0 0 0,0 0 0,-8 11 0,-10 17 0,-80 166 0,85-162 0,0 1 0,3 0 0,1 0 0,-7 44 0,15-70 17,0 0 0,1 0 1,0 0-1,0 0 0,1 0 0,1 10 0,-1-14-82,0-1 1,-1 0-1,1 0 1,0 0-1,0 0 1,0 0-1,0 0 0,0 0 1,1 0-1,-1 0 1,1 0-1,-1 0 1,1-1-1,0 1 0,-1-1 1,1 1-1,0-1 1,0 0-1,0 0 1,0 0-1,0 0 1,3 1-1,17 3-6761</inkml:trace>
  <inkml:trace contextRef="#ctx0" brushRef="#br0" timeOffset="370.46">554 253 24575,'12'-27'0,"-11"21"0,1 1 0,0-1 0,0 1 0,1 0 0,0 0 0,0 0 0,0 0 0,0 0 0,1 1 0,7-8 0,-11 12 0,0 0 0,1 0 0,-1 0 0,0 0 0,0 0 0,1-1 0,-1 1 0,0 0 0,0 0 0,1 0 0,-1 0 0,0 0 0,0 0 0,1 0 0,-1 0 0,0 0 0,1 0 0,-1 0 0,0 1 0,0-1 0,1 0 0,-1 0 0,0 0 0,0 0 0,0 0 0,1 0 0,-1 1 0,0-1 0,0 0 0,0 0 0,1 0 0,-1 0 0,0 1 0,0-1 0,0 0 0,0 0 0,1 1 0,-1-1 0,0 0 0,0 0 0,0 0 0,0 1 0,0-1 0,0 0 0,0 1 0,4 14 0,-4-14 0,5 39 0,1-1 0,3 0 0,1 0 0,23 56 0,-23-74 0,-6-13 0,1 1 0,-1 0 0,-1 0 0,0 0 0,4 16 0,-7-23 0,0-1 0,0 1 0,0 0 0,0 0 0,0-1 0,0 1 0,-1 0 0,1-1 0,-1 1 0,1 0 0,-1-1 0,1 1 0,-1 0 0,0-1 0,0 1 0,0-1 0,0 0 0,0 1 0,0-1 0,0 0 0,0 1 0,-1-1 0,1 0 0,0 0 0,-1 0 0,1 0 0,-1 0 0,1 0 0,-1-1 0,1 1 0,-1 0 0,0-1 0,1 1 0,-1-1 0,0 0 0,1 0 0,-3 1 0,-1 0-85,0 0 0,0-1-1,0 1 1,0-1 0,0 0-1,0 0 1,-1-1 0,1 0-1,0 1 1,0-2 0,1 1-1,-1 0 1,0-1 0,0 0-1,-5-3 1,-10-10-6741</inkml:trace>
  <inkml:trace contextRef="#ctx0" brushRef="#br0" timeOffset="775.65">554 254 24575,'14'-14'0,"9"-9"0,4-4 0,0 3 0,4 6 0,3 5 0,3 5 0,7 4 0,9 3 0,7 1 0,4 1 0,2 1 0,-10-1-8191</inkml:trace>
  <inkml:trace contextRef="#ctx0" brushRef="#br0" timeOffset="776.65">1337 0 24575,'-6'4'0,"1"0"0,-1 0 0,1 1 0,0-1 0,1 1 0,-1 1 0,1-1 0,0 0 0,0 1 0,0 0 0,1 0 0,0 0 0,0 0 0,0 0 0,1 1 0,-2 8 0,1-4 0,0 1 0,1 0 0,0 0 0,1 0 0,0 0 0,1 0 0,0 0 0,3 16 0,-2-22 0,1 0 0,0 0 0,-1 0 0,2 0 0,-1-1 0,1 1 0,-1-1 0,2 0 0,-1 0 0,1 0 0,-1 0 0,1 0 0,0-1 0,1 1 0,9 6 0,-10-8 0,0-1 0,0 0 0,0 0 0,0-1 0,0 1 0,1-1 0,-1 0 0,1 0 0,-1 0 0,1-1 0,-1 0 0,1 0 0,-1 0 0,1 0 0,-1 0 0,1-1 0,-1 0 0,0 0 0,1 0 0,-1-1 0,0 1 0,5-3 0,6-5 0,1-1 0,-2 0 0,1-1 0,-1 0 0,-1-1 0,22-25 0,-3 3 0,-30 32 0,-1 1 0,1-1 0,0 0 0,-1 1 0,1-1 0,0 1 0,0-1 0,0 1 0,0 0 0,1 0 0,-1 0 0,0 0 0,0 0 0,1 1 0,-1-1 0,3 0 0,-4 1 0,0 0 0,-1 1 0,1-1 0,0 0 0,-1 0 0,1 1 0,-1-1 0,1 0 0,-1 1 0,1-1 0,-1 0 0,1 1 0,-1-1 0,1 1 0,-1-1 0,1 1 0,-1-1 0,1 1 0,-1-1 0,0 1 0,1 0 0,-1 0 0,5 26 0,-7 15 0,-1 0 0,-3-1 0,-11 47 0,3-19 0,-99 391-1365,64-320-546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32.1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262 24575,'-18'22'0,"1"1"0,1 0 0,0 1 0,2 1 0,-12 30 0,20-40 0,0 0 0,1 1 0,1 0 0,0 0 0,1 0 0,1 0 0,0 0 0,2 1 0,-1-1 0,4 21 0,-2-30 0,1 0 0,0 0 0,0 0 0,0-1 0,1 1 0,0 0 0,0-1 0,1 0 0,0 0 0,0 0 0,0 0 0,1-1 0,0 0 0,0 1 0,0-2 0,0 1 0,1-1 0,0 1 0,0-2 0,0 1 0,1-1 0,-1 0 0,1 0 0,7 2 0,-8-3 0,0-1 0,0 0 0,0 0 0,0 0 0,0-1 0,0 0 0,0 0 0,0 0 0,0-1 0,0 0 0,0 0 0,0 0 0,0-1 0,0 0 0,0 0 0,-1 0 0,1-1 0,-1 0 0,0 0 0,0-1 0,0 1 0,0-1 0,0 0 0,-1 0 0,0 0 0,0-1 0,0 0 0,5-7 0,-2-1 0,-1 0 0,0 0 0,0-1 0,-2 1 0,1-1 0,-2 0 0,0-1 0,-1 1 0,0 0 0,-1-1 0,-1 0 0,0 1 0,-1-1 0,0 1 0,-4-17 0,2 15 0,-1 0 0,-1 1 0,0-1 0,0 1 0,-2 0 0,0 0 0,0 1 0,-2 0 0,0 0 0,0 1 0,-1 0 0,-1 0 0,-15-13 0,24 25 0,0-1 0,-1 0 0,1 0 0,0 1 0,-1-1 0,0 1 0,1 0 0,-1 0 0,0 0 0,0 0 0,0 0 0,0 0 0,0 1 0,-2-1 0,4 1 0,0 0 0,0 1 0,1-1 0,-1 0 0,0 0 0,1 0 0,-1 0 0,0 1 0,1-1 0,-1 0 0,1 1 0,-1-1 0,0 0 0,1 1 0,-1-1 0,1 1 0,-1-1 0,1 1 0,-1-1 0,1 1 0,0-1 0,-1 1 0,1 0 0,-1 1 0,1-1 0,-1 1 0,1-1 0,0 1 0,-1 0 0,1-1 0,0 1 0,0 0 0,0 0 0,1-1 0,-1 1 0,0 0 0,1 2 0,12 28-1365,4 1-5461</inkml:trace>
  <inkml:trace contextRef="#ctx0" brushRef="#br0" timeOffset="358.55">627 558 24575,'-3'-38'0,"3"36"0,-1 0 0,1 0 0,-1 0 0,1 0 0,-1 0 0,0 0 0,1 1 0,-1-1 0,0 0 0,0 1 0,-1-1 0,1 0 0,0 1 0,0 0 0,-1-1 0,-2-1 0,4 2 0,-1 1 0,1 0 0,-1 0 0,1 0 0,-1 0 0,1 0 0,-1 0 0,1 0 0,-1 0 0,1 0 0,-1 0 0,1 0 0,-1 0 0,1 0 0,-1 0 0,1 0 0,-1 0 0,1 0 0,-1 1 0,1-1 0,-1 0 0,1 0 0,0 1 0,-1-1 0,1 0 0,-1 1 0,1-1 0,0 0 0,-1 1 0,1-1 0,0 1 0,0-1 0,-1 0 0,1 1 0,0-1 0,0 1 0,-1-1 0,1 1 0,0-1 0,0 1 0,0-1 0,0 1 0,0-1 0,0 1 0,0-1 0,0 1 0,0-1 0,0 1 0,0 0 0,-1 26 0,2-25 0,0 1 0,0-1 0,0 0 0,0 0 0,0 0 0,0 0 0,1 0 0,-1 0 0,0 0 0,1 0 0,0 0 0,-1-1 0,1 1 0,0-1 0,0 1 0,0-1 0,3 2 0,-5-3 0,1 0 0,0 1 0,-1-1 0,1 0 0,0 0 0,-1 1 0,1-1 0,0 0 0,-1 0 0,1 0 0,0 0 0,-1 0 0,1 0 0,0 0 0,-1 0 0,1-1 0,0 1 0,-1 0 0,1 0 0,0 0 0,-1-1 0,1 1 0,0-1 0,0 0 0,0 0 0,0 0 0,-1 0 0,1 0 0,0 0 0,-1 0 0,1 0 0,-1 0 0,0 0 0,1 0 0,-1 0 0,0-1 0,1 1 0,-1 0 0,0 0 0,0 0 0,0-1 0,0 0 0,-7-83-1365,9 65-5461</inkml:trace>
  <inkml:trace contextRef="#ctx0" brushRef="#br0" timeOffset="1441.6">1282 219 24575,'3'-13'0,"0"-1"0,0 0 0,-1 0 0,0 0 0,-1 0 0,-1-18 0,0 30 0,0-1 0,-1 1 0,1 0 0,-1-1 0,1 1 0,-1 0 0,0 0 0,0-1 0,0 1 0,0 0 0,0 0 0,0 0 0,0 0 0,-1 0 0,1 1 0,-1-1 0,0 0 0,1 1 0,-1-1 0,0 1 0,0-1 0,0 1 0,0 0 0,0 0 0,0 0 0,-1 0 0,1 0 0,0 1 0,0-1 0,-1 1 0,1-1 0,0 1 0,-1 0 0,1 0 0,0 0 0,-1 0 0,1 0 0,-4 1 0,-7 1 0,0 0 0,0 2 0,0-1 0,1 1 0,0 1 0,0 0 0,0 1 0,0 0 0,1 1 0,0 0 0,1 1 0,-14 12 0,15-12 0,-1 1 0,1 0 0,1 1 0,0 0 0,0 0 0,1 1 0,0 0 0,1 1 0,0-1 0,1 1 0,1 0 0,-6 19 0,9-28 0,1 0 0,-1-1 0,1 1 0,-1 0 0,1-1 0,0 1 0,0 0 0,0-1 0,0 1 0,1 0 0,-1-1 0,1 1 0,0-1 0,-1 1 0,1-1 0,0 1 0,0-1 0,1 1 0,-1-1 0,1 0 0,-1 0 0,1 0 0,0 0 0,-1 0 0,1 0 0,0 0 0,0 0 0,0-1 0,1 1 0,-1-1 0,0 1 0,1-1 0,-1 0 0,1 0 0,-1 0 0,1 0 0,-1-1 0,1 1 0,3 0 0,6 0 0,-1 0 0,1 0 0,-1-1 0,1-1 0,-1 0 0,1-1 0,21-5 0,-24 4 0,-1 0 0,0 0 0,0-1 0,0 0 0,0 0 0,-1-1 0,0 0 0,0-1 0,0 1 0,0-1 0,-1-1 0,0 1 0,-1-1 0,11-15 0,-11 13 0,0 0 0,0-1 0,-1 0 0,0 0 0,0 0 0,-1-1 0,-1 1 0,0-1 0,0 1 0,-1-1 0,-1-20 0,-2 28 0,-2 13 0,-3 18 0,-3 68-151,6 163-1,5-181-910,0-53-5764</inkml:trace>
  <inkml:trace contextRef="#ctx0" brushRef="#br0" timeOffset="2043.89">1601 198 24575,'1'-2'0,"1"0"0,-1-1 0,0 1 0,0 0 0,-1-1 0,1 1 0,0-1 0,-1 1 0,1-1 0,-1 0 0,0 1 0,0-1 0,0 1 0,0-1 0,-1 0 0,1 1 0,0-1 0,-3-4 0,2 5 0,0 0 0,-1 0 0,1 0 0,-1 0 0,1 0 0,-1 1 0,0-1 0,0 1 0,1-1 0,-1 1 0,0-1 0,-1 1 0,1 0 0,0 0 0,0 0 0,-4-1 0,-2 0 0,1 1 0,0 0 0,-1 0 0,1 0 0,0 1 0,-1 0 0,1 1 0,-1-1 0,1 1 0,0 1 0,0-1 0,-9 4 0,8-1 0,0 0 0,0 0 0,1 1 0,0 0 0,0 0 0,0 0 0,0 1 0,1 0 0,-7 9 0,9-10 0,0 0 0,0 0 0,1 1 0,-1-1 0,1 1 0,1 0 0,-1 0 0,1 0 0,0 0 0,0 0 0,1 1 0,0-1 0,-1 7 0,2-10 0,1 1 0,-1-1 0,1 0 0,0 0 0,0 0 0,0 0 0,0 0 0,0 0 0,1 0 0,-1 0 0,1 0 0,0 0 0,0-1 0,0 1 0,0-1 0,0 0 0,0 1 0,1-1 0,-1 0 0,1 0 0,0 0 0,-1-1 0,1 1 0,0-1 0,0 1 0,0-1 0,0 0 0,0 0 0,0-1 0,5 2 0,-1-1 0,0 1 0,1-1 0,-1 0 0,0-1 0,1 0 0,-1 0 0,0-1 0,1 1 0,-1-2 0,0 1 0,0-1 0,11-4 0,-13 4 0,0-1 0,0 0 0,-1 0 0,1-1 0,-1 0 0,1 1 0,-1-1 0,-1-1 0,1 1 0,0 0 0,-1-1 0,0 0 0,0 0 0,0 0 0,-1 0 0,0 0 0,0-1 0,1-5 0,2-8 0,-2-1 0,-1 1 0,0-37 0,-1 25 0,8 66 0,-3 257 0,-4-81 0,1-178-1365,1-9-546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29.6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50 24575,'2'-10'0,"1"0"0,0 0 0,1 1 0,0-1 0,1 1 0,-1-1 0,2 2 0,-1-1 0,1 0 0,1 1 0,0 0 0,0 1 0,0-1 0,1 1 0,0 1 0,0 0 0,1 0 0,0 0 0,0 1 0,0 0 0,0 1 0,1 0 0,0 1 0,0 0 0,0 0 0,0 1 0,0 0 0,1 1 0,11 0 0,-18 1 0,-1 0 0,0 0 0,0 0 0,0 0 0,0 1 0,0-1 0,0 1 0,0 0 0,0 0 0,0 0 0,0 0 0,-1 0 0,1 1 0,0-1 0,-1 1 0,1 0 0,-1 0 0,0 0 0,1 0 0,-1 0 0,0 1 0,0-1 0,0 0 0,-1 1 0,1 0 0,-1-1 0,1 1 0,-1 0 0,0 0 0,0 0 0,0 0 0,1 3 0,-2 1 0,1 0 0,-1 0 0,0 0 0,-1 0 0,0 0 0,0-1 0,0 1 0,-1 0 0,0 0 0,0-1 0,0 1 0,-1-1 0,-6 9 0,-7 8 0,-1 0 0,-1-2 0,0 0 0,-2-2 0,-37 30 0,4-3 0,51-44 0,-1 1 0,1-1 0,-1 0 0,1 1 0,0-1 0,0 1 0,0 0 0,1 0 0,-1 0 0,-2 5 0,4-7 0,0 0 0,0-1 0,0 1 0,0 0 0,0-1 0,0 1 0,0 0 0,0-1 0,0 1 0,0-1 0,1 1 0,-1 0 0,0-1 0,0 1 0,1 0 0,-1-1 0,0 1 0,1-1 0,-1 1 0,0-1 0,2 2 0,-1-1 0,1 0 0,-1 0 0,1 0 0,-1 0 0,1 0 0,0-1 0,0 1 0,-1 0 0,1-1 0,0 1 0,2-1 0,32 5-34,0-3 1,0-1-1,36-3 0,-19 0-1196,-8 1-5596</inkml:trace>
  <inkml:trace contextRef="#ctx0" brushRef="#br0" timeOffset="449.34">614 549 24575,'-7'0'0,"-7"4"0,0 8 0,2 6 0,3 3 0,7-2 0,7 0 0,6 0 0,6-4 0,2-3 0,3-9 0,0-7 0,-3-3-8191</inkml:trace>
  <inkml:trace contextRef="#ctx0" brushRef="#br0" timeOffset="857.78">889 253 24575,'33'-10'0,"0"1"0,0 2 0,1 1 0,0 1 0,55 1 0,-75 3 0,-6 0 0,0 1 0,1 0 0,-1 0 0,0 1 0,1 0 0,-1 1 0,14 3 0,-20-4 0,1 1 0,-1-1 0,0 0 0,0 1 0,0-1 0,0 1 0,0-1 0,0 1 0,0 0 0,0 0 0,-1 0 0,1 0 0,-1 0 0,1 0 0,-1 0 0,0 1 0,0-1 0,0 0 0,0 1 0,-1-1 0,1 1 0,0-1 0,-1 1 0,0-1 0,0 1 0,1 0 0,-2-1 0,1 1 0,-1 3 0,-3 25 0,-2-1 0,-1 1 0,-21 54 0,-1 6 0,-54 245-1365,77-313-5461</inkml:trace>
  <inkml:trace contextRef="#ctx0" brushRef="#br0" timeOffset="858.78">1079 655 24575,'25'-11'0,"20"-7"0,15 0 0,13-1 0,5 2 0,-1 2 0,-12 2-8191</inkml:trace>
  <inkml:trace contextRef="#ctx0" brushRef="#br0" timeOffset="1215.61">1693 338 24575,'4'22'0,"8"14"0,9 8 0,9 4 0,2 1 0,0 0 0,-3-3 0,-5-4 0,-7-6 0,-15-6 0,-13-3 0,-13-8 0,-13-6 0,-7-6 0,-4-7 0,3-8 0,9-1-8191</inkml:trace>
  <inkml:trace contextRef="#ctx0" brushRef="#br0" timeOffset="1216.61">1884 296 24575,'25'-3'0,"16"-2"0,7 0 0,4 2 0,3 0 0,-8 2-8191</inkml:trace>
  <inkml:trace contextRef="#ctx0" brushRef="#br0" timeOffset="1610.97">2369 0 24575,'25'4'0,"16"11"0,8 19 0,3 20 0,-8 20 0,-7 19 0,-10 11 0,-17 9 0,-18 4 0,-17 1 0,-16-7 0,-19-10 0,-14-13 0,-8-9 0,-1-15 0,13-19-819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31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5 24575,'22'-7'0,"21"-2"0,17 0 0,11 1 0,-1 7 0,-8 6 0,-15 2-8191</inkml:trace>
  <inkml:trace contextRef="#ctx0" brushRef="#br0" timeOffset="1">63 289 24575,'29'0'0,"23"-3"0,22-2 0,16-3 0,-8 0-819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23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7 0 24575,'-38'22'0,"0"2"0,-64 53 0,66-49 0,33-25 0,-38 32 0,40-33 0,-1 0 0,0 0 0,1 0 0,-1 0 0,1 0 0,-1 0 0,1 0 0,0 0 0,0 1 0,0-1 0,0 0 0,1 1 0,-1-1 0,1 1 0,-1-1 0,1 1 0,0 4 0,0-6 0,1 1 0,0-1 0,-1 1 0,1-1 0,0 1 0,0-1 0,0 1 0,0-1 0,0 0 0,0 1 0,1-1 0,-1 0 0,0 0 0,1 0 0,-1 0 0,1 0 0,-1-1 0,1 1 0,-1 0 0,1-1 0,2 2 0,43 10 0,-31-9 0,19 7 40,0 0 0,53 26 0,-73-29-205,-1 1 0,0 0 0,-1 1 0,0 1 0,0 0 0,-1 1 0,0 0 0,13 17 0,-8-4-6661</inkml:trace>
  <inkml:trace contextRef="#ctx0" brushRef="#br0" timeOffset="402.83">44 527 24575,'25'4'0,"20"4"0,12 5 0,11 0 0,1 2 0,0 1 0,-8-2 0,-15-2-819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14.3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766 24575,'-3'-18'0,"3"18"0,0 0 0,-1 0 0,1 0 0,0 0 0,0 0 0,-1 0 0,1 0 0,0 0 0,0 0 0,0 0 0,-1 0 0,1 0 0,0 0 0,0 0 0,-1 0 0,1 0 0,0 0 0,0 0 0,0 0 0,-1 0 0,1 1 0,0-1 0,0 0 0,0 0 0,-1 0 0,1 0 0,0 0 0,0 1 0,0-1 0,0 0 0,0 0 0,-1 0 0,1 0 0,0 1 0,0-1 0,0 0 0,0 0 0,0 1 0,-15 32 0,-1 39 0,2 0 0,-5 129 0,14-142 0,3-20 0,2-24 0,0-1 0,-2 0 0,-5 27 0,7-41 0,0 1 0,0 0 0,0-1 0,0 1 0,-1 0 0,1-1 0,0 1 0,0 0 0,0-1 0,-1 1 0,1 0 0,0-1 0,-1 1 0,1-1 0,0 1 0,-1-1 0,1 1 0,-1-1 0,1 1 0,-1-1 0,1 1 0,-1-1 0,1 0 0,-1 1 0,0-1 0,1 0 0,-1 1 0,1-1 0,-2 0 0,1 0 0,0-1 0,0 1 0,1-1 0,-1 1 0,0-1 0,0 0 0,1 1 0,-1-1 0,0 0 0,1 0 0,-1 0 0,0 1 0,1-1 0,-1 0 0,1 0 0,-1-1 0,-15-45 0,-5-51 0,5-2 0,-5-127 0,19 206 0,1-1 0,2 1 0,5-43 0,-5 59 0,0-1 0,1 1 0,0 0 0,0 0 0,0-1 0,0 2 0,1-1 0,0 0 0,4-5 0,-5 8 0,0-1 0,1 1 0,-1 0 0,0 0 0,1 0 0,0 1 0,-1-1 0,1 0 0,0 1 0,0 0 0,0 0 0,0 0 0,0 0 0,0 0 0,0 0 0,1 1 0,3-1 0,-3 1 0,0 0 0,0 1 0,-1-1 0,1 1 0,0-1 0,0 1 0,0 0 0,0 1 0,0-1 0,-1 1 0,1 0 0,-1-1 0,7 6 0,-4-2 0,0 0 0,0 0 0,0 1 0,-1 0 0,1 1 0,5 9 0,-2 0 0,0 0 0,0 1 0,-2 0 0,0 0 0,5 22 0,-10-31 0,0 0 0,-1-1 0,0 1 0,0 0 0,0 0 0,-1 0 0,0 0 0,-1-1 0,0 1 0,0 0 0,0 0 0,-6 14 0,4-17 0,0 1 0,0-1 0,0 1 0,-1-1 0,0 0 0,0 0 0,-1-1 0,1 1 0,-1-1 0,0 0 0,0 0 0,-1-1 0,1 1 0,-1-1 0,1-1 0,-8 4 0,-52 16 120,61-21-213,0 0 0,1 0 1,-1 0-1,0-1 0,0 1 0,1-1 0,-1 0 0,0 0 1,0-1-1,1 1 0,-1-1 0,0 0 0,1 0 1,-1 0-1,-5-2 0,1-6-6733</inkml:trace>
  <inkml:trace contextRef="#ctx0" brushRef="#br0" timeOffset="379.67">635 471 24575,'-11'18'0,"-10"20"0,-6 22 0,-5 19 0,-1 17 0,2 14 0,6 10 0,7 6 0,7-4 0,9-8 0,11-13 0,12-16 0,10-19 0,6-21 0,-2-18-8191</inkml:trace>
  <inkml:trace contextRef="#ctx0" brushRef="#br0" timeOffset="779.98">700 1041 24575,'4'0'0,"7"0"0,14 0 0,13 0 0,8 0 0,5 0 0,7 0 0,-8 0-8191</inkml:trace>
  <inkml:trace contextRef="#ctx0" brushRef="#br0" timeOffset="1145.86">1228 894 24575,'2'-4'0,"1"-1"0,-1 0 0,1 1 0,0 0 0,0 0 0,1 0 0,-1 0 0,1 0 0,0 1 0,0-1 0,0 1 0,1 0 0,-1 0 0,1 1 0,-1-1 0,1 1 0,0 0 0,7-2 0,-9 4 0,0 0 0,1-1 0,-1 1 0,0 0 0,1 0 0,-1 1 0,0-1 0,1 1 0,-1 0 0,0 0 0,1 0 0,-1 0 0,0 0 0,0 1 0,0-1 0,0 1 0,0 0 0,-1 0 0,1 0 0,-1 0 0,1 0 0,-1 1 0,1-1 0,-1 1 0,0 0 0,0-1 0,-1 1 0,1 0 0,1 4 0,0 0 0,1 0 0,-1 0 0,-1 1 0,0-1 0,0 1 0,0 0 0,-1-1 0,0 1 0,-1 0 0,0 0 0,0 0 0,0 0 0,-1 0 0,0-1 0,-1 1 0,0 0 0,0-1 0,-1 1 0,1-1 0,-2 0 0,-4 9 0,-1 0 0,-1 0 0,-1-1 0,0 0 0,-1-1 0,0 0 0,-2-1 0,-26 22 0,-1-1 0,41-33 0,-1-1 0,1 0 0,0 1 0,0-1 0,0 0 0,-1 0 0,1 1 0,0-1 0,0 0 0,0 1 0,0-1 0,0 0 0,0 1 0,-1-1 0,1 0 0,0 1 0,0-1 0,0 1 0,0-1 0,0 0 0,1 1 0,-1-1 0,0 0 0,0 1 0,0-1 0,0 0 0,0 1 0,0-1 0,1 0 0,-1 1 0,0-1 0,0 0 0,0 1 0,1-1 0,-1 0 0,0 0 0,0 1 0,1-1 0,-1 0 0,0 0 0,0 0 0,1 1 0,-1-1 0,0 0 0,1 0 0,-1 0 0,0 0 0,1 0 0,-1 0 0,1 0 0,-1 0 0,0 0 0,1 0 0,-1 0 0,0 0 0,1 0 0,27 3 0,-25-3 0,201-7-1365,-153 2-5461</inkml:trace>
  <inkml:trace contextRef="#ctx0" brushRef="#br0" timeOffset="1558.43">1716 1041 24575,'-4'0'0,"-4"0"0,-1 7 0,1 7 0,1 3 0,3 4 0,5-3 0,6-4 0,2-8 0,0-8 0,-3-9 0,-1-4 0,1-5 0,8 2 0,0 4-8191</inkml:trace>
  <inkml:trace contextRef="#ctx0" brushRef="#br0" timeOffset="1947.15">2076 829 24575,'-5'-3'0,"1"0"0,-1 0 0,0 1 0,0-1 0,0 1 0,0 0 0,-1 1 0,1-1 0,0 1 0,-1 0 0,1 0 0,-1 1 0,-8-1 0,10 2 0,1 0 0,0-1 0,0 1 0,1 0 0,-1 1 0,0-1 0,0 0 0,0 1 0,1 0 0,-1 0 0,1-1 0,-1 1 0,1 1 0,0-1 0,0 0 0,0 1 0,0-1 0,0 1 0,0-1 0,1 1 0,-1 0 0,1 0 0,0 0 0,0 0 0,-1 4 0,0-1 0,1 0 0,-1 0 0,1 0 0,1-1 0,-1 1 0,1 0 0,0 0 0,1 0 0,-1 0 0,1 0 0,0 0 0,1 0 0,-1 0 0,1 0 0,0-1 0,1 1 0,5 9 0,5 5 0,1 0 0,1-1 0,23 22 0,-24-26 0,0 0 0,-2 0 0,23 34 0,-35-47 0,1-1 0,0 0 0,-1 0 0,1 1 0,-1-1 0,1 0 0,-1 1 0,0-1 0,1 0 0,-1 1 0,0-1 0,0 1 0,0-1 0,0 0 0,0 1 0,0-1 0,-1 1 0,1-1 0,0 0 0,-1 1 0,1-1 0,-1 0 0,1 1 0,-2 1 0,0-1 0,1-1 0,-1 1 0,0 0 0,0-1 0,0 1 0,0-1 0,0 1 0,-1-1 0,1 0 0,0 0 0,0 0 0,-5 1 0,-3 0 0,0 0 0,0 0 0,0-1 0,0 0 0,-18-2 0,24 1 0,-1-1 0,1 1 0,0-1 0,0 0 0,-1 0 0,1-1 0,0 1 0,0-1 0,0 0 0,1 0 0,-1 0 0,0 0 0,1-1 0,-1 1 0,1-1 0,-5-6 0,6 7 0,1 0 0,0-1 0,0 1 0,0 0 0,0-1 0,0 1 0,0-1 0,1 0 0,-1 1 0,1-1 0,0 1 0,-1-1 0,1 0 0,0 1 0,1-1 0,-1 0 0,0 1 0,1-1 0,0 1 0,-1-1 0,1 1 0,0-1 0,0 1 0,1 0 0,-1-1 0,0 1 0,1 0 0,0 0 0,1-2 0,6-8 0,1 1 0,0 0 0,0 1 0,1 1 0,0-1 0,13-7 0,82-44 0,-69 41 0,41-29 0,-65 39 0,-1 0 0,0-1 0,17-20 0,-25 27 0,-1-1 0,1 0 0,-1 0 0,0 0 0,0 0 0,0 0 0,-1 0 0,0-1 0,0 1 0,0-1 0,1-7 0,-10 398-613,7-337-139,0-14-6074</inkml:trace>
  <inkml:trace contextRef="#ctx0" brushRef="#br0" timeOffset="2304.62">3006 766 24575,'-42'22'0,"1"1"0,-73 57 0,111-79 0,0 1 0,1 0 0,0 1 0,-1-1 0,1 0 0,0 1 0,0-1 0,0 1 0,1-1 0,-1 1 0,1 0 0,-3 5 0,4-7 0,0 0 0,0 1 0,0-1 0,1 0 0,-1 0 0,0 1 0,0-1 0,1 0 0,-1 0 0,1 0 0,-1 1 0,1-1 0,0 0 0,-1 0 0,1 0 0,0 0 0,0 0 0,-1 0 0,1 0 0,0 0 0,0-1 0,0 1 0,0 0 0,0 0 0,0-1 0,1 1 0,-1-1 0,0 1 0,0-1 0,0 1 0,0-1 0,2 1 0,80 23-66,-56-17 123,-1 0 0,42 19 0,-62-24-149,0 1 0,0 1 0,0-1 1,-1 1-1,0 0 0,1 0 0,-1 1 0,-1-1 0,1 1 0,-1 0 0,0 0 0,0 1 1,0-1-1,-1 1 0,5 10 0,-2 3-6734</inkml:trace>
  <inkml:trace contextRef="#ctx0" brushRef="#br0" timeOffset="2675.83">2773 1168 24575,'14'0'0,"13"4"0,12 1 0,6-1 0,7 0 0,1-2 0,-7 0-8191</inkml:trace>
  <inkml:trace contextRef="#ctx0" brushRef="#br0" timeOffset="4042.85">3875 344 24575,'0'0'-8191</inkml:trace>
  <inkml:trace contextRef="#ctx0" brushRef="#br0" timeOffset="4446.87">3875 344 24575,'29'-14'0,"5"-5"0,-9 4 0,-13 16 0,-16 14 0,-14 17 0,-12 12 0,-7 10 0,-2 7 0,0 0 0,1-3 0,5-5 0,4-7 0,3-8 0,3-10 0,5-14 0,5-9-8191</inkml:trace>
  <inkml:trace contextRef="#ctx0" brushRef="#br0" timeOffset="4852.22">3641 258 24575,'7'15'0,"10"15"0,9 9 0,7 10 0,6 3 0,2 4 0,3 3 0,0-1 0,-3-4 0,-6-7 0,-4-8 0,-9-7 0,-7-9-8191</inkml:trace>
  <inkml:trace contextRef="#ctx0" brushRef="#br0" timeOffset="4853.22">3535 25 24575,'14'0'0,"24"0"0,22 0 0,19-3 0,15-2 0,9-3 0,-13 0-8191</inkml:trace>
  <inkml:trace contextRef="#ctx0" brushRef="#br0" timeOffset="5225.46">4276 470 24575,'-4'4'0,"7"1"0,9-1 0,14 0 0,13-5 0,14-2 0,10-1 0,4-3 0,-2-1 0,-12 2-8191</inkml:trace>
  <inkml:trace contextRef="#ctx0" brushRef="#br0" timeOffset="5767.8">4849 258 24575,'8'81'0,"0"-13"0,-3 287 0,-5-195 0,24-557 0,-6 165 0,-18 250 0,1-1 0,3 24 0,-3-31 0,1-1 0,0 0 0,0 1 0,1-1 0,0 0 0,1 0 0,0 0 0,9 12 0,-8-13 0,2-1 0,-1 0 0,1 0 0,0 0 0,0-1 0,1 0 0,0-1 0,0 0 0,0 0 0,0-1 0,1 0 0,9 4 0,-13-7 0,-1 0 0,0 0 0,1 0 0,-1 0 0,1 0 0,-1-1 0,1 0 0,0 0 0,-1 0 0,1-1 0,-1 0 0,1 1 0,-1-1 0,0-1 0,1 1 0,-1-1 0,0 0 0,0 0 0,0 0 0,0 0 0,0-1 0,0 1 0,-1-1 0,1 0 0,-1 0 0,5-7 0,-2 1 0,0 0 0,0-1 0,-1 1 0,0-2 0,-1 1 0,0 0 0,-1-1 0,0 1 0,-1-1 0,2-14 0,-1 8 0,0 0 0,11-30 0,-11 55 0,0 0 0,-1 0 0,0 0 0,1 10 0,15 116-682,1 135-1,-17-207-6143</inkml:trace>
  <inkml:trace contextRef="#ctx0" brushRef="#br0" timeOffset="6157.94">3621 1210 24575,'212'-22'0,"-93"6"0,568-28 120,2 41-1605,-660 4-5341</inkml:trace>
  <inkml:trace contextRef="#ctx0" brushRef="#br0" timeOffset="7815.74">4086 1613 24575,'6'-1'0,"0"1"0,1-1 0,-1 1 0,0 0 0,1 0 0,-1 1 0,0 0 0,0 0 0,1 0 0,-1 1 0,0 0 0,-1 0 0,1 0 0,0 1 0,0 0 0,-1 0 0,0 1 0,0-1 0,0 1 0,0 0 0,0 1 0,-1-1 0,0 1 0,0 0 0,0 0 0,0 0 0,-1 0 0,0 1 0,0-1 0,0 1 0,-1 0 0,0 0 0,0 0 0,0 0 0,-1 0 0,0 0 0,0 1 0,-1-1 0,1 0 0,-1 0 0,-1 1 0,1-1 0,-1 0 0,0 0 0,-1 1 0,1-1 0,-1 0 0,-3 6 0,0-5 0,1 0 0,-1 0 0,0-1 0,-1 0 0,0 0 0,0 0 0,0-1 0,0 1 0,-1-2 0,0 1 0,0-1 0,0 0 0,-1 0 0,1-1 0,-1 0 0,-11 3 0,13-4 0,1-1 0,-1 0 0,0 0 0,0-1 0,1 1 0,-1-1 0,0-1 0,0 1 0,1-1 0,-12-2 0,14 1 0,-1 1 0,1 0 0,0-1 0,0 0 0,0 0 0,0 0 0,0 0 0,0 0 0,0 0 0,1-1 0,-1 0 0,1 1 0,-1-1 0,1 0 0,0 0 0,0 0 0,1 0 0,-3-5 0,1-1 0,1 1 0,0-1 0,0 1 0,1-1 0,0 0 0,0 0 0,1 1 0,0-1 0,1 0 0,0 0 0,0 1 0,1-1 0,0 1 0,1-1 0,0 1 0,0 0 0,0 0 0,9-15 0,-2 7 0,1-1 0,1 2 0,0-1 0,0 1 0,2 1 0,0 1 0,23-19 0,-20 21-124,1 0 0,0 1 0,0 1 0,1 0 0,0 2 0,1 0-1,0 1 1,0 1 0,0 1 0,24-2 0,-5 3-6702</inkml:trace>
  <inkml:trace contextRef="#ctx0" brushRef="#br0" timeOffset="8193.19">4742 1464 24575,'-14'15'0,"-9"15"0,-7 13 0,-7 15 0,1 7 0,-2 7 0,-1 6 0,2 1 0,1-3 0,2-7 0,8-7 0,4-12 0,6-10 0,5-12-8191</inkml:trace>
  <inkml:trace contextRef="#ctx0" brushRef="#br0" timeOffset="8594.07">4637 1931 24575,'6'18'0,"50"139"0,-44-128 0,2 0 0,1 0 0,21 29 0,-36-57 0,1 0 0,0 0 0,-1 0 0,1 0 0,0 0 0,-1 0 0,1 0 0,0 0 0,0-1 0,0 1 0,0 0 0,0-1 0,0 1 0,0 0 0,0-1 0,0 1 0,0-1 0,0 1 0,2 0 0,-2-2 0,-1 1 0,1 0 0,-1-1 0,1 1 0,0 0 0,-1-1 0,1 1 0,-1-1 0,1 1 0,-1-1 0,1 1 0,-1-1 0,0 1 0,1-1 0,-1 0 0,0 1 0,1-1 0,-1 1 0,0-1 0,0 0 0,0 1 0,1-1 0,-1 0 0,0 0 0,2-10 0,-1 0 0,0 0 0,-1-12 0,0 16 0,-2-142 0,2-62 0,0 209 0,0-1 0,0 1 0,1-1 0,0 1 0,-1 0 0,1-1 0,0 1 0,0 0 0,0 0 0,0-1 0,1 1 0,-1 0 0,1 0 0,-1 0 0,1 0 0,0 1 0,0-1 0,-1 0 0,1 1 0,0-1 0,0 1 0,1 0 0,-1 0 0,0 0 0,0 0 0,1 0 0,-1 0 0,0 0 0,1 1 0,-1-1 0,4 1 0,10-2 0,-1 1 0,1 0 0,-1 2 0,17 1 0,-5 0 0,-2-1-114,-12-1-65,0 0 0,0 1 1,0 0-1,-1 1 0,1 0 1,22 8-1,-17 0-6647</inkml:trace>
  <inkml:trace contextRef="#ctx0" brushRef="#br0" timeOffset="9030.7">4976 2015 24575,'-1'47'0,"-1"-30"0,2 0 0,0 0 0,1 0 0,5 29 0,-6-46 0,0 0 0,0 0 0,0 1 0,0-1 0,0 0 0,0 1 0,0-1 0,0 0 0,0 0 0,0 1 0,0-1 0,0 0 0,0 0 0,0 1 0,1-1 0,-1 0 0,0 0 0,0 1 0,0-1 0,0 0 0,1 0 0,-1 0 0,0 1 0,0-1 0,0 0 0,1 0 0,-1 0 0,0 0 0,0 0 0,1 1 0,-1-1 0,0 0 0,0 0 0,1 0 0,-1 0 0,0 0 0,1 0 0,-1 0 0,0 0 0,0 0 0,1 0 0,-1 0 0,0 0 0,1 0 0,-1 0 0,0 0 0,0 0 0,1 0 0,-1-1 0,0 1 0,0 0 0,1 0 0,-1 0 0,0 0 0,0 0 0,0-1 0,1 1 0,-1 0 0,0 0 0,0 0 0,0-1 0,0 1 0,1 0 0,-1 0 0,0-1 0,0 1 0,0-1 0,12-19 0,-11 19 0,24-52 0,-7 15 0,1 0 0,2 1 0,33-46 0,-51 80 0,-1 0 0,1 0 0,0 0 0,-1 1 0,2-1 0,-1 1 0,0-1 0,0 1 0,1 0 0,-1 0 0,6-2 0,-7 4 0,-1 0 0,1-1 0,0 1 0,-1 0 0,1 0 0,0 0 0,-1 0 0,1 1 0,0-1 0,-1 0 0,1 1 0,0-1 0,-1 1 0,1-1 0,-1 1 0,1 0 0,-1 0 0,0 0 0,1-1 0,-1 2 0,0-1 0,1 0 0,-1 0 0,0 0 0,0 0 0,0 1 0,0-1 0,0 0 0,1 3 0,5 9 0,-1 0 0,-1 1 0,0-1 0,-1 1 0,0 0 0,-1 0 0,0 1 0,-1-1 0,-1 17 0,11 50 0,-5-59-1365,2-8-546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03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318 24575,'-4'25'0,"-1"16"0,1 11 0,0 5 0,1-1 0,5-6 0,2-8 0,4-11 0,1-18 0</inkml:trace>
  <inkml:trace contextRef="#ctx0" brushRef="#br0" timeOffset="356.17">27 0 24575,'-7'33'0,"-3"21"0,1 1-8191</inkml:trace>
  <inkml:trace contextRef="#ctx0" brushRef="#br0" timeOffset="1288.12">176 380 24575,'10'17'0,"12"30"0,-2-2 0,-16-38 0,0-1 0,0 1 0,0 0 0,1-1 0,0 0 0,0 0 0,8 7 0,-12-12 0,0 0 0,0 0 0,0-1 0,1 1 0,-1 0 0,0 0 0,0-1 0,1 1 0,-1 0 0,0-1 0,1 0 0,-1 1 0,1-1 0,-1 0 0,1 0 0,-1 1 0,0-1 0,1 0 0,-1-1 0,1 1 0,-1 0 0,1 0 0,-1-1 0,0 1 0,1 0 0,-1-1 0,0 0 0,1 1 0,-1-1 0,0 0 0,0 1 0,1-1 0,-1 0 0,0 0 0,0 0 0,0 0 0,0 0 0,0 0 0,0-1 0,-1 1 0,1 0 0,0 0 0,0-1 0,-1 1 0,1 0 0,0-3 0,3-5 0,-1 0 0,0-1 0,0 0 0,-1 1 0,0-1 0,-1 0 0,1-15 0,-1 31 0,1-1 0,-1 1 0,1 0 0,0 0 0,1-1 0,-1 1 0,1-1 0,1 0 0,3 5 0,0 1 0,0 0 0,1-1 0,1 0 0,10 9 0,-16-16 0,-1-1 0,1 0 0,0 0 0,-1 0 0,1 0 0,0 0 0,1 0 0,-1-1 0,0 0 0,0 0 0,1 0 0,-1 0 0,0 0 0,1 0 0,-1-1 0,1 0 0,-1 0 0,1 0 0,-1 0 0,1 0 0,-1-1 0,1 1 0,-1-1 0,0 0 0,1 0 0,-1 0 0,0-1 0,0 1 0,0-1 0,0 1 0,0-1 0,0 0 0,0-1 0,5-4 0,0-1 0,0-2 0,-1 1 0,1-1 0,-2 0 0,0 0 0,0-1 0,0 0 0,6-22 0,-1-6 0,-2 0 0,-1-1 0,-2 0 0,-2 0 0,-2 0 0,-2 0 0,-4-44 0,4 81 0,0 1 0,-1 0 0,1-1 0,0 1 0,-1 0 0,0 0 0,1 0 0,-1 0 0,0-1 0,-1-1 0,2 4 0,-1 0 0,1 0 0,0-1 0,0 1 0,-1 0 0,1 0 0,0 0 0,0 0 0,-1 0 0,1 0 0,0 0 0,0-1 0,-1 1 0,1 0 0,0 0 0,0 0 0,-1 0 0,1 0 0,0 0 0,0 0 0,-1 0 0,1 0 0,0 0 0,0 1 0,-1-1 0,1 0 0,0 0 0,0 0 0,-1 0 0,1 0 0,0 0 0,0 0 0,-1 1 0,1-1 0,0 0 0,0 0 0,0 0 0,-1 1 0,1-1 0,0 0 0,0 0 0,0 1 0,0-1 0,-3 4 0,1 1 0,-1-1 0,1 0 0,1 1 0,-1-1 0,0 1 0,1 0 0,-1 5 0,-3 29 0,1 0 0,2 0 0,2 1 0,1-1 0,2 0 0,2 0 0,1-1 0,12 39 0,-15-69 0,-1 0 0,2 0 0,-1 0 0,1 0 0,0-1 0,0 1 0,1-1 0,10 12 0,-13-16 0,1-1 0,-1 0 0,0-1 0,1 1 0,-1 0 0,0-1 0,1 1 0,0-1 0,-1 0 0,1 0 0,0 0 0,0 0 0,0 0 0,-1-1 0,1 1 0,0-1 0,0 0 0,0 0 0,0 0 0,0 0 0,0 0 0,0-1 0,0 1 0,0-1 0,-1 0 0,1 0 0,0 0 0,0 0 0,2-2 0,1-1 0,0 0 0,-1 0 0,1 0 0,-1-1 0,0 0 0,-1 0 0,1 0 0,-1 0 0,0-1 0,0 0 0,-1 0 0,6-12 0,-3 5 0,-1 0 0,-1 0 0,0 0 0,-1-1 0,2-20 0,-4 31 0,-1 1 0,0 0 0,0 0 0,0 0 0,0 0 0,0 0 0,-1 0 0,1-1 0,-1 1 0,1 0 0,-1 0 0,0 0 0,0 0 0,0 0 0,0 1 0,0-1 0,0 0 0,-1 0 0,1 1 0,0-1 0,-1 1 0,1-1 0,-3-1 0,2 2 0,1 1 0,0-1 0,-1 1 0,1 0 0,0 0 0,-1-1 0,1 1 0,0 0 0,-1 0 0,1 0 0,-1 0 0,1 0 0,0 1 0,-1-1 0,1 0 0,0 1 0,-1-1 0,1 1 0,0-1 0,0 1 0,0 0 0,-1-1 0,1 1 0,0 0 0,0 0 0,0 0 0,0 0 0,0 0 0,0 0 0,0 0 0,1 0 0,-1 0 0,0 0 0,0 1 0,1-1 0,-1 2 0,-2 2 0,0 0 0,0 1 0,1 0 0,0 0 0,0-1 0,1 1 0,-1 0 0,1 0 0,0 1 0,1-1 0,0 0 0,0 0 0,0 0 0,1 0 0,-1 0 0,1 0 0,1 0 0,-1 0 0,1 0 0,0 0 0,1 0 0,-1-1 0,1 1 0,0-1 0,1 0 0,-1 0 0,1 0 0,0 0 0,0-1 0,1 1 0,-1-1 0,1 0 0,0-1 0,0 1 0,0-1 0,0 0 0,1 0 0,-1 0 0,1-1 0,0 0 0,0 0 0,0-1 0,0 1 0,0-1 0,0-1 0,0 1 0,0-1 0,0 0 0,0 0 0,10-2 0,-12 1 0,0 1 0,0-1 0,-1 0 0,1 0 0,0 0 0,-1-1 0,1 1 0,-1-1 0,0 0 0,1 0 0,-1 0 0,0-1 0,0 1 0,0-1 0,-1 1 0,1-1 0,0 0 0,-1 0 0,0 0 0,0 0 0,0-1 0,0 1 0,0 0 0,-1-1 0,2-5 0,1-7 0,-1 0 0,0 0 0,-2 0 0,1-30 0,3-23 0,-5 68 0,0 1 0,0 0 0,0 0 0,0 0 0,0-1 0,0 1 0,0 0 0,0 0 0,0-1 0,0 1 0,0 0 0,0 0 0,0 0 0,0-1 0,0 1 0,0 0 0,0 0 0,0 0 0,0 0 0,1-1 0,-1 1 0,0 0 0,0 0 0,0 0 0,0 0 0,0-1 0,1 1 0,-1 0 0,0 0 0,0 0 0,0 0 0,1 0 0,-1 0 0,0 0 0,0 0 0,0 0 0,1-1 0,-1 1 0,0 0 0,0 0 0,0 0 0,1 0 0,-1 0 0,0 0 0,0 0 0,0 1 0,1-1 0,-1 0 0,0 0 0,1 0 0,9 12 0,7 19 0,0 9 0,-6-12 0,1-1 0,1-1 0,27 40 0,-11-38 0,-28-27 0,0-1 0,0 1 0,0 0 0,0-1 0,0 1 0,0 0 0,1-1 0,-1 1 0,0-1 0,0 0 0,0 1 0,1-1 0,-1 0 0,0 0 0,0 0 0,1 0 0,-1 0 0,0 0 0,0 0 0,1 0 0,-1 0 0,0-1 0,0 1 0,0 0 0,1-1 0,-1 1 0,2-2 0,-3 2-27,1-1 1,-1 1-1,0 0 0,1-1 0,-1 1 1,0-1-1,1 1 0,-1 0 0,0-1 1,0 1-1,0-1 0,1 1 0,-1-1 0,0 1 1,0-1-1,0 1 0,0-1 0,0 1 1,0-1-1,0 1 0,0-1 0,0 1 1,0-1-1,0 1 0,0-1 0,0 1 0,0-1 1,0 1-1,-1 0 0,1-1 0,0 1 1,0-1-1,-1 1 0,1-1 0,0 1 1,-1 0-1,1-1 0,0 1 0,-1 0 0,1-1 1,0 1-1,-1 0 0,1-1 0,-1 1 1,1 0-1,0 0 0,-1 0 0,1-1 0,-1 1 1,0 0-1</inkml:trace>
  <inkml:trace contextRef="#ctx0" brushRef="#br0" timeOffset="1710.79">1275 339 24575,'1'11'0,"1"0"0,0-1 0,1 1 0,0-1 0,0 0 0,9 18 0,1 3 0,-6-10 0,1 1 0,1-1 0,1-1 0,15 22 0,-25-41 0,0 0 0,1-1 0,-1 1 0,0 0 0,1-1 0,-1 1 0,0-1 0,1 1 0,-1-1 0,1 1 0,-1-1 0,1 1 0,-1-1 0,1 0 0,-1 1 0,1-1 0,0 1 0,-1-1 0,1 0 0,-1 0 0,1 1 0,0-1 0,-1 0 0,1 0 0,0 0 0,-1 0 0,1 0 0,0 0 0,-1 0 0,2 0 0,-1-1 0,0 0 0,0 0 0,0 0 0,0 0 0,-1 0 0,1 0 0,0 0 0,-1 0 0,1 0 0,-1 0 0,0 0 0,1-1 0,-1 1 0,0 0 0,1-2 0,3-54 0,-4 53 0,0-43 0,-1 29 0,1 0 0,0 0 0,4-18 0,-4 35 3,0 1 0,0-1-1,0 1 1,0-1-1,0 1 1,0-1 0,0 0-1,1 1 1,-1-1 0,0 1-1,0-1 1,0 1 0,1 0-1,-1-1 1,0 1-1,0-1 1,1 1 0,-1-1-1,0 1 1,1 0 0,-1-1-1,1 1 1,-1 0-1,0-1 1,1 1 0,-1 0-1,1-1 1,-1 1 0,1 0-1,-1 0 1,1 0 0,0-1-1,13 11-1454,-2 2-5374</inkml:trace>
  <inkml:trace contextRef="#ctx0" brushRef="#br0" timeOffset="2206.76">1657 466 24575,'2'-5'0,"0"0"0,-1-1 0,0 1 0,0-1 0,0 1 0,0-1 0,-1 1 0,0-1 0,-1-9 0,1 14 0,-1-1 0,1 1 0,0 0 0,0 0 0,-1-1 0,1 1 0,-1 0 0,1 0 0,-1 0 0,1 0 0,-1-1 0,0 1 0,0 0 0,1 0 0,-1 0 0,0 0 0,0 1 0,0-1 0,0 0 0,0 0 0,0 0 0,0 1 0,-1-1 0,1 1 0,0-1 0,0 1 0,0-1 0,-1 1 0,1 0 0,0-1 0,-1 1 0,1 0 0,0 0 0,0 0 0,-1 0 0,1 0 0,0 0 0,-1 0 0,1 1 0,0-1 0,0 0 0,-1 1 0,1-1 0,0 1 0,0-1 0,-2 2 0,-3 2 0,0 0 0,0 0 0,0 1 0,0-1 0,1 1 0,0 1 0,0-1 0,0 1 0,1-1 0,0 2 0,0-1 0,0 0 0,1 1 0,0-1 0,0 1 0,-3 11 0,5-14 0,0 1 0,0 0 0,0-1 0,0 1 0,1 0 0,-1 0 0,1 0 0,1 0 0,-1-1 0,1 1 0,1 8 0,-1-10 0,0-1 0,1 1 0,-1-1 0,0 1 0,1-1 0,-1 0 0,1 0 0,0 0 0,0 0 0,-1 0 0,1 0 0,1 0 0,-1-1 0,0 1 0,0-1 0,1 1 0,-1-1 0,1 0 0,-1 0 0,1 0 0,4 1 0,-3-1 0,1-1 0,-1 1 0,1-1 0,-1 0 0,1-1 0,-1 1 0,1-1 0,-1 0 0,0 0 0,1 0 0,-1 0 0,0-1 0,0 0 0,0 0 0,0 0 0,0 0 0,0-1 0,-1 1 0,1-1 0,-1 0 0,0 0 0,1 0 0,-2-1 0,1 1 0,0-1 0,3-6 0,-2 4 0,0 0 0,0 0 0,-1-1 0,1 1 0,-2-1 0,1 0 0,-1 0 0,0 0 0,0-1 0,-1 1 0,0 0 0,0-1 0,-1 1 0,0 0 0,-1-12 0,1 19 0,0-1 0,0 0 0,0 1 0,0-1 0,0 0 0,0 1 0,0-1 0,0 1 0,-1-1 0,1 0 0,0 1 0,0-1 0,-1 1 0,1-1 0,0 0 0,-1 1 0,1-1 0,0 1 0,-1-1 0,1 1 0,-1-1 0,1 1 0,-1 0 0,1-1 0,-1 1 0,1-1 0,-1 1 0,1 0 0,-1 0 0,0-1 0,1 1 0,-1 0 0,1 0 0,-1 0 0,0 0 0,1-1 0,-1 1 0,0 0 0,1 0 0,-2 1 0,1-1 0,-1 1 0,1 0 0,0 0 0,0 0 0,0 0 0,0 0 0,0 0 0,0 0 0,0 0 0,0 0 0,0 0 0,1 1 0,-1-1 0,0 0 0,1 1 0,-1-1 0,0 3 0,0 1 0,0 0 0,0 0 0,0 0 0,1 0 0,0 0 0,0 0 0,0-1 0,0 1 0,1 0 0,0 0 0,0 0 0,0 0 0,0 0 0,1-1 0,0 1 0,0 0 0,0-1 0,1 0 0,-1 1 0,1-1 0,0 0 0,0-1 0,1 1 0,-1 0 0,1-1 0,0 0 0,6 5 0,-5-5 0,0 0 0,0 0 0,0-1 0,0 0 0,1 0 0,-1 0 0,0-1 0,1 1 0,0-1 0,-1-1 0,1 1 0,-1-1 0,1 0 0,0 0 0,-1-1 0,1 1 0,-1-1 0,1 0 0,-1-1 0,1 1 0,-1-1 0,0 0 0,0-1 0,8-4 0,-5 1 0,0 0 0,-1-1 0,0 0 0,-1 0 0,1 0 0,-2-1 0,1 0 0,-1 0 0,0-1 0,0 0 0,-1 1 0,0-1 0,-1-1 0,0 1 0,2-14 0,1-4 0,-2 1 0,-1-1 0,-1 0 0,-3-36 0,-9 19 0,10 43 0,0 0 0,0 1 0,-1-1 0,1 0 0,0 1 0,-1-1 0,1 0 0,-1 1 0,1-1 0,0 1 0,-1-1 0,1 0 0,-1 1 0,0-1 0,1 1 0,-1 0 0,1-1 0,-1 1 0,0-1 0,0 1 0,0 0 0,0 0 0,1 1 0,-1-1 0,0 1 0,1-1 0,-1 0 0,0 1 0,1 0 0,-1-1 0,1 1 0,-1-1 0,1 1 0,-1 0 0,1-1 0,-1 1 0,1 0 0,-1-1 0,1 1 0,0 0 0,0 0 0,-1-1 0,1 1 0,0 0 0,0 1 0,-6 24 0,0 0 0,3 0 0,0 1 0,1 0 0,4 49 0,-1-21 0,-1 1-682,-12 84-1,4-90-6143</inkml:trace>
  <inkml:trace contextRef="#ctx0" brushRef="#br0" timeOffset="2612.02">767 213 24575,'25'-3'0,"23"-2"0,25 0 0,21 2 0,13 0 0,10 2 0,-15 0-8191</inkml:trace>
  <inkml:trace contextRef="#ctx0" brushRef="#br0" timeOffset="3048.65">2313 233 24575,'11'11'0,"3"7"0,0 1-8191</inkml:trace>
  <inkml:trace contextRef="#ctx0" brushRef="#br0" timeOffset="3049.65">2291 572 24575,'4'-7'0,"1"-2"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1:00.8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2 1 24575,'-10'-1'0,"0"1"0,0 0 0,1 1 0,-1-1 0,0 2 0,0-1 0,1 2 0,-1-1 0,1 1 0,0 0 0,-1 1 0,1 0 0,1 1 0,-1 0 0,1 0 0,0 1 0,0 0 0,0 0 0,1 1 0,-7 8 0,-5 7 0,1 0 0,1 1 0,1 0 0,1 2 0,-20 45 0,17-29 0,2 0 0,2 1 0,-10 51 0,19-69 0,1 2 0,1-1 0,2 0 0,0 0 0,1 1 0,8 48 0,-6-65 0,-1-1 0,2 0 0,-1 1 0,1-1 0,0 0 0,0-1 0,1 1 0,0 0 0,1-1 0,0 0 0,0 0 0,0 0 0,1-1 0,0 0 0,0 0 0,1 0 0,-1-1 0,1 0 0,1 0 0,-1-1 0,0 0 0,1 0 0,0-1 0,0 1 0,0-2 0,0 1 0,1-1 0,-1-1 0,1 0 0,-1 0 0,1 0 0,-1-1 0,1 0 0,10-2 0,-3-1 0,0 0 0,-1-1 0,1-1 0,-1-1 0,0 0 0,0-1 0,-1 0 0,0-1 0,0-1 0,-1 0 0,0-1 0,-1 0 0,0-1 0,0-1 0,14-19 0,-10 12 0,-1-1 0,-1-1 0,-1-1 0,-1 0 0,0 0 0,-2-1 0,-1-1 0,-1 0 0,7-32 0,-14 52 0,5-41 0,-6 43 0,0 1 0,0-1 0,1 0 0,-2 0 0,1 1 0,0-1 0,0 0 0,0 1 0,-1-1 0,1 0 0,-1 1 0,1-1 0,-1 1 0,0-1 0,0 1 0,0-1 0,0 1 0,0-1 0,0 1 0,0 0 0,-2-3 0,2 4 0,0 0 0,0 0 0,0 0 0,0 0 0,0-1 0,0 2 0,0-1 0,0 0 0,0 0 0,0 0 0,0 0 0,0 1 0,0-1 0,0 0 0,0 1 0,0-1 0,0 1 0,0-1 0,0 1 0,1-1 0,-1 1 0,0 0 0,0-1 0,1 1 0,-1 0 0,0 0 0,1-1 0,-1 1 0,1 0 0,-1 0 0,0 1 0,-17 32 0,11-17 0,1 1 0,1 0 0,0 0 0,1 0 0,-1 25 0,4-32 0,0 1 0,1-1 0,1 0 0,0 1 0,0-1 0,1 0 0,0 0 0,1 0 0,1 0 0,4 11 0,-6-18 0,0 0 0,0 0 0,1-1 0,-1 1 0,1-1 0,0 1 0,0-1 0,0 0 0,1 0 0,-1 0 0,1 0 0,-1-1 0,1 1 0,0-1 0,0 0 0,0 0 0,0-1 0,1 1 0,-1-1 0,0 0 0,1 0 0,-1 0 0,1-1 0,-1 1 0,0-1 0,1 0 0,-1-1 0,9 0 0,-7-1 0,0 1 0,0-1 0,0 0 0,-1 0 0,1 0 0,-1-1 0,0 0 0,0 0 0,0 0 0,0-1 0,0 1 0,-1-1 0,1 0 0,-1-1 0,0 1 0,0-1 0,-1 0 0,1 0 0,-1 0 0,0 0 0,2-7 0,-2 5 0,0-1 0,-1 1 0,0-1 0,0 0 0,-1 0 0,0 0 0,-1 0 0,1 0 0,-2 0 0,1 0 0,-1 1 0,0-1 0,0 0 0,-1 0 0,0 0 0,-4-7 0,3 8 0,-1 1 0,1 0 0,-1 0 0,0 0 0,-1 1 0,0 0 0,1 0 0,-2 0 0,1 0 0,0 1 0,-1 0 0,0 0 0,0 0 0,0 1 0,0 0 0,-1 0 0,0 0 0,-8-2 0,1 2 0,1 0 0,-1 0 0,-18-1 0,30 4 0,0 0 0,-1-1 0,1 1 0,0 0 0,-1 0 0,1 0 0,0 1 0,-1-1 0,1 0 0,0 1 0,-1 0 0,1-1 0,0 1 0,0 0 0,0 0 0,0 0 0,0 0 0,0 1 0,0-1 0,0 1 0,0-1 0,0 1 0,1-1 0,-1 1 0,1 0 0,-1 0 0,-1 4 0,2-5 0,1 1 0,0-1 0,0 1 0,0-1 0,0 1 0,0-1 0,0 1 0,0-1 0,1 1 0,-1-1 0,1 1 0,-1-1 0,1 0 0,-1 1 0,1-1 0,0 0 0,0 1 0,-1-1 0,1 0 0,0 0 0,0 0 0,0 0 0,0 0 0,1 0 0,-1 0 0,0 0 0,0 0 0,1 0 0,-1-1 0,0 1 0,1 0 0,2 0 0,4 3 0,1-1 0,0 0 0,0-1 0,10 2 0,0 0 0,1-2 0,-1 0 0,0-1 0,1-1 0,35-5 0,-46 3 0,0 0 0,0 0 0,0-1 0,0 0 0,0 0 0,-1-1 0,1-1 0,-1 1 0,0-1 0,-1-1 0,1 1 0,-1-1 0,0 0 0,7-9 0,0 1 0,-7 13 0,-6 4 0,-1-1 0,1 1 0,0-1 0,-1 1 0,1-1 0,-1 1 0,0-1 0,0 1 0,0 2 0,0-3 0,10 110 0,-8-99 0,1-1 0,0 1 0,0-1 0,2 0 0,-1 0 0,12 20 0,-16-31 0,1 0 0,-1 0 0,0 0 0,1-1 0,-1 1 0,1 0 0,-1 0 0,1 0 0,-1 0 0,1-1 0,0 1 0,-1 0 0,1-1 0,0 1 0,-1-1 0,1 1 0,0 0 0,0-1 0,0 0 0,0 1 0,-1-1 0,1 1 0,0-1 0,0 0 0,0 0 0,0 1 0,0-1 0,0 0 0,0 0 0,0 0 0,0 0 0,0 0 0,0 0 0,0-1 0,0 1 0,-1 0 0,1 0 0,0-1 0,0 1 0,0 0 0,0-1 0,0 1 0,-1-1 0,1 1 0,0-1 0,0 0 0,-1 1 0,1-1 0,0 0 0,-1 1 0,1-1 0,0 0 0,-1 0 0,1 1 0,0-3 0,3-3 0,-1-1 0,0 1 0,0-1 0,0 0 0,3-13 0,10-100 0,-17 120 0,1-1 0,0 1 0,0 0 0,0 0 0,0 0 0,0 0 0,0 0 0,0-1 0,0 1 0,0 0 0,0 0 0,0 0 0,0 0 0,0 0 0,0-1 0,0 1 0,0 0 0,0 0 0,0 0 0,0 0 0,0 0 0,1-1 0,-1 1 0,0 0 0,0 0 0,0 0 0,0 0 0,0 0 0,0 0 0,0-1 0,0 1 0,1 0 0,-1 0 0,0 0 0,0 0 0,0 0 0,0 0 0,0 0 0,0 0 0,1 0 0,-1 0 0,0 0 0,0 0 0,0 0 0,0 0 0,1 0 0,-1 0 0,0 0 0,0 0 0,0 0 0,0 0 0,0 0 0,1 0 0,-1 0 0,0 0 0,0 0 0,0 0 0,0 0 0,0 0 0,1 0 0,5 14 0,4 22 0,-9-34 0,3 15 0,1 1 0,1-1 0,9 20 0,-13-32 0,0-1 0,1 1 0,-1-1 0,1 0 0,0 0 0,1 0 0,-1 0 0,0 0 0,1-1 0,0 1 0,0-1 0,0 0 0,0 0 0,0-1 0,1 1 0,7 2 0,-9-5 0,-1 1 0,1-1 0,0 0 0,0 0 0,-1 0 0,1 0 0,0-1 0,-1 1 0,1-1 0,0 1 0,-1-1 0,1 0 0,-1 0 0,1 0 0,-1 0 0,1-1 0,-1 1 0,0-1 0,0 0 0,1 1 0,-1-1 0,-1 0 0,1 0 0,0 0 0,0 0 0,2-5 0,5-5 0,-1-2 0,-1 1 0,8-19 0,-13 29 0,34-98 0,-12 30 0,-24 70 0,1 0 0,-1 0 0,0 0 0,0 0 0,1-1 0,-1 1 0,1 0 0,-1 0 0,1 0 0,0 0 0,-1 0 0,1 1 0,0-1 0,-1 0 0,1 0 0,0 0 0,0 1 0,0-1 0,0 0 0,1 0 0,-1 2 0,0 0 0,0 0 0,-1 0 0,1 0 0,0 0 0,-1 0 0,1 0 0,0 0 0,-1 0 0,0 0 0,1 1 0,-1-1 0,0 0 0,1 0 0,-1 0 0,0 1 0,0-1 0,0 0 0,0 3 0,6 124 0,-14 184 0,4-218 0,1-43 0,-8 390 0,11-425 0,1 1 0,1 0 0,0 0 0,5 18 0,-6-32 0,0 1 0,0-1 0,0 1 0,0-1 0,1 0 0,0 1 0,-1-1 0,1 0 0,0 0 0,1 0 0,-1 0 0,0 0 0,1-1 0,0 1 0,-1-1 0,1 1 0,0-1 0,0 0 0,0 0 0,1-1 0,-1 1 0,0-1 0,1 1 0,6 1 0,-9-3 0,1 0 0,0 1 0,0-1 0,0 0 0,0 0 0,0 0 0,0 0 0,0-1 0,0 1 0,0 0 0,0-1 0,0 1 0,0-1 0,0 0 0,0 0 0,-1 0 0,1 0 0,0 0 0,-1 0 0,1 0 0,2-2 0,-2 0 0,0 1 0,0-1 0,-1 0 0,1 0 0,-1 0 0,1 0 0,-1 0 0,0 0 0,0 0 0,0 0 0,0-7 0,0 0 0,-1 0 0,1 0 0,-2 0 0,0-1 0,0 1 0,-1 0 0,-4-14 0,-1 5 0,-2-1 0,0 1 0,-1 1 0,-1 0 0,-1 0 0,-27-30 0,-96-85 0,98 100 0,32 28 0,0 1 0,1 0 0,0-1 0,0 0 0,0 0 0,-6-11 0,10 15 0,-1 0 0,0-1 0,1 1 0,0 0 0,-1-1 0,1 1 0,0-1 0,0 1 0,0 0 0,0-1 0,0 1 0,0-1 0,0 1 0,0 0 0,1-1 0,-1 1 0,1-1 0,-1 1 0,1 0 0,-1-1 0,1 1 0,0 0 0,-1 0 0,1 0 0,0-1 0,0 1 0,0 0 0,0 0 0,0 0 0,0 0 0,0 0 0,0 1 0,1-1 0,-1 0 0,2 0 0,19-10 0,-1 0 0,2 2 0,0 1 0,36-8 0,-33 9 0,0-1 0,0-1 0,32-16 0,-50 21 0,0-1 0,-1 0 0,0 0 0,0 0 0,0-1 0,0 0 0,-1-1 0,0 1 0,-1-1 0,1 0 0,-1-1 0,-1 1 0,1-1 0,3-12 0,-2 3 0,-1-1 0,-1 0 0,-1-1 0,-1 1 0,0 0 0,-1-1 0,-1 1 0,-1-1 0,-4-21 0,5 66 0,0 57 0,3-61 0,1 0 0,12 35 0,-14-49 0,0-1 0,1 0 0,0-1 0,1 1 0,0 0 0,0-1 0,0 0 0,0 0 0,1 0 0,0-1 0,9 8 0,-14-12-29,1-1 0,0 1 0,-1-1 0,1 1 0,0-1 0,0 1 0,-1-1 0,1 0 0,0 1 0,0-1 0,-1 0 0,1 0 0,0 0 0,0 0 0,0 1-1,0-1 1,-1 0 0,1 0 0,0-1 0,0 1 0,0 0 0,-1 0 0,1 0 0,0 0 0,0-1 0,0 1 0,-1 0 0,1-1 0,0 1 0,-1-1 0,1 1 0,0 0 0,-1-1 0,1 0 0,0 1 0,-1-1-1,1 1 1,-1-1 0,1 0 0,-1 1 0,1-1 0,-1 0 0,0 0 0,1 1 0,-1-1 0,1-2 0,9-21-6797</inkml:trace>
  <inkml:trace contextRef="#ctx0" brushRef="#br0" timeOffset="357.12">1671 425 24575,'-7'-7'0,"-3"5"0,1 13 0,5 16 0,7 14 0,3 0-8191</inkml:trace>
  <inkml:trace contextRef="#ctx0" brushRef="#br0" timeOffset="1736.44">1862 763 24575,'0'-7'0,"0"-1"0,-1 0 0,0 0 0,0 1 0,-1-1 0,0 1 0,0-1 0,-3-6 0,4 12 0,0 0 0,0 1 0,0-1 0,0 1 0,0-1 0,0 1 0,0-1 0,-1 1 0,1 0 0,0 0 0,-1-1 0,1 1 0,-1 0 0,1 0 0,-1 0 0,0 1 0,1-1 0,-1 0 0,0 1 0,1-1 0,-1 1 0,0-1 0,0 1 0,0 0 0,0 0 0,1 0 0,-1 0 0,0 0 0,0 0 0,0 0 0,0 1 0,1-1 0,-1 0 0,0 1 0,0 0 0,1-1 0,-1 1 0,-2 2 0,-4 1 0,1 1 0,1 0 0,-1 0 0,1 0 0,0 1 0,0 0 0,1 0 0,-1 1 0,1-1 0,1 1 0,-7 12 0,6-10 0,1 0 0,-1 0 0,2 1 0,-1-1 0,2 1 0,-1 0 0,1 0 0,1 0 0,-1 14 0,1-22 0,1 1 0,0-1 0,0 1 0,0-1 0,1 1 0,-1-1 0,1 1 0,-1-1 0,1 1 0,0-1 0,0 1 0,0-1 0,0 0 0,1 0 0,-1 0 0,0 1 0,1-1 0,-1 0 0,1-1 0,0 1 0,0 0 0,0 0 0,0-1 0,0 1 0,0-1 0,0 0 0,0 0 0,1 1 0,-1-2 0,1 1 0,-1 0 0,0 0 0,1-1 0,-1 1 0,1-1 0,-1 0 0,1 0 0,-1 1 0,6-2 0,0 0 0,0 0 0,-1-1 0,1 1 0,0-2 0,-1 1 0,0-1 0,1 0 0,-1 0 0,0-1 0,-1 0 0,13-10 0,-7 2 0,0 0 0,-1-1 0,0 0 0,-1-1 0,-1-1 0,0 1 0,-1-2 0,-1 1 0,0-1 0,7-27 0,-3 5 0,-3 0 0,-1-1 0,4-59 0,-10 70 0,-1 0 0,-6-47 0,4 63 0,0 0 0,-1 0 0,0 0 0,-1 1 0,0-1 0,-1 1 0,0 0 0,-12-18 0,16 28 0,0-1 0,0 0 0,0 1 0,-1 0 0,1-1 0,0 1 0,-1 0 0,1-1 0,-1 1 0,1 0 0,-1 0 0,1 0 0,-1 0 0,0 1 0,0-1 0,1 0 0,-1 1 0,-2-1 0,3 1 0,-1 0 0,1 0 0,-1 0 0,1 1 0,0-1 0,-1 1 0,1-1 0,0 0 0,-1 1 0,1 0 0,0-1 0,-1 1 0,1 0 0,0 0 0,0 0 0,0 0 0,0 0 0,-1 1 0,-3 4 0,2-1 0,-1 1 0,1 0 0,-1 0 0,2 0 0,-1 0 0,1 1 0,-3 10 0,-1 14 0,1 0 0,1 1 0,2 0 0,1-1 0,2 1 0,6 45 0,-3-55 0,0-1 0,1 0 0,1 0 0,1 0 0,1 0 0,1-1 0,0-1 0,2 1 0,0-2 0,16 21 0,-21-32 0,0 0 0,0-1 0,1 0 0,-1 0 0,1 0 0,1-1 0,-1 0 0,1-1 0,0 1 0,0-2 0,0 1 0,17 4 0,-19-7 0,-1 0 0,1 0 0,0-1 0,-1 1 0,1-1 0,0-1 0,-1 1 0,1-1 0,-1 0 0,1 0 0,-1-1 0,1 0 0,-1 0 0,0 0 0,1 0 0,-1-1 0,-1 0 0,1 0 0,0 0 0,-1-1 0,5-3 0,0-3 0,1-1 0,-2 0 0,0 0 0,0-1 0,-1 0 0,0 0 0,-1-1 0,-1 0 0,0 0 0,-1 0 0,0 0 0,-1-1 0,0 0 0,0-14 0,-2 26 0,-1 0 0,0-1 0,0 1 0,1 0 0,-1 0 0,-1-1 0,1 1 0,0 0 0,-1 0 0,1 0 0,-1 0 0,1-1 0,-1 1 0,0 0 0,0 0 0,0 0 0,0 0 0,0 1 0,-1-1 0,1 0 0,0 0 0,-1 1 0,0-1 0,1 1 0,-1-1 0,0 1 0,0 0 0,1-1 0,-1 1 0,0 0 0,-4-1 0,4 2 0,-1 0 0,0-1 0,0 1 0,1 1 0,-1-1 0,0 0 0,0 1 0,1-1 0,-1 1 0,0 0 0,1 0 0,-1 0 0,1 0 0,-1 0 0,1 0 0,0 1 0,-1-1 0,1 1 0,0 0 0,0 0 0,0 0 0,0 0 0,1 0 0,-1 0 0,-2 3 0,-1 4 0,0-1 0,1 1 0,0 0 0,0 0 0,1 0 0,0 0 0,1 1 0,0-1 0,0 1 0,1 0 0,0 0 0,1-1 0,0 1 0,0 0 0,4 16 0,-3-20 0,0 0 0,0-1 0,1 1 0,-1-1 0,1 1 0,1-1 0,-1 1 0,1-1 0,0 0 0,0 0 0,1-1 0,-1 1 0,1-1 0,0 1 0,0-1 0,0 0 0,1-1 0,0 1 0,-1-1 0,1 0 0,0 0 0,1 0 0,-1-1 0,0 0 0,1 0 0,-1 0 0,8 1 0,-9-2 0,0-1 0,0 1 0,0-1 0,0 0 0,0 0 0,0 0 0,0 0 0,0-1 0,0 1 0,0-1 0,0 0 0,0-1 0,0 1 0,-1-1 0,1 1 0,-1-1 0,1 0 0,-1-1 0,1 1 0,-1 0 0,0-1 0,0 0 0,0 0 0,-1 0 0,1 0 0,-1 0 0,1 0 0,2-6 0,2-7 0,-1 1 0,0-1 0,-1 0 0,-1 0 0,4-25 0,-4 15 0,-1 44 0,0 0 0,11 34 0,-12-44 0,1-1 0,0 1 0,1-1 0,0 0 0,0 0 0,1 0 0,0 0 0,0-1 0,0 0 0,9 8 0,-11-12 0,-1 0 0,0-1 0,0 1 0,1 0 0,-1-1 0,1 0 0,-1 0 0,1 0 0,0 0 0,-1 0 0,1 0 0,0-1 0,0 1 0,0-1 0,-1 0 0,1 0 0,0 0 0,0 0 0,0 0 0,0-1 0,-1 1 0,1-1 0,0 0 0,0 1 0,-1-2 0,1 1 0,-1 0 0,1 0 0,-1-1 0,1 1 0,-1-1 0,0 0 0,3-2 0,0-1 0,1-1 0,-1 0 0,0 0 0,0 0 0,-1-1 0,0 0 0,0 0 0,-1 0 0,4-8 0,2-12 0,7-32 0,0 1 0,-15 73 0,1-1 0,0 1 0,9 27 0,-9-35 0,0-1 0,1 0 0,0 0 0,0 0 0,1 0 0,0-1 0,0 1 0,0-1 0,1 0 0,-1 0 0,1-1 0,0 1 0,1-1 0,5 4 0,-8-6 0,0-1 0,0 1 0,0-1 0,0 0 0,0 0 0,0 0 0,0 0 0,1-1 0,-1 1 0,0-1 0,0 0 0,0 0 0,1 0 0,-1 0 0,0-1 0,0 1 0,0-1 0,1 0 0,-1 0 0,0 0 0,0 0 0,0 0 0,0-1 0,-1 1 0,1-1 0,0 0 0,-1 0 0,1 0 0,-1 0 0,1 0 0,2-4 0,4-7 0,0 1 0,-1-2 0,0 1 0,-1-1 0,-1 0 0,0 0 0,-1 0 0,0-1 0,4-28 0,8-19 0,-17 60 0,0 1 0,1-1 0,-1 1 0,0-1 0,1 1 0,-1-1 0,1 1 0,0 0 0,0-1 0,-1 1 0,1 0 0,0 0 0,0 0 0,0 0 0,0 0 0,0 0 0,0 0 0,1 0 0,-1 0 0,0 0 0,0 0 0,1 1 0,-1-1 0,2 0 0,-1 1 0,-1 0 0,0 1 0,1-1 0,-1 1 0,0-1 0,1 1 0,-1-1 0,0 1 0,0 0 0,0 0 0,0 0 0,0-1 0,0 1 0,0 0 0,0 0 0,0 1 0,0-1 0,0 0 0,0 0 0,-1 0 0,1 0 0,0 1 0,-1-1 0,1 0 0,-1 3 0,7 17 0,-2 1 0,4 27 0,-6-32 0,-3-15 0,0-6 0,0-11 0,1 2 0,-1 1 0,-1 0 0,0 0 0,-4-17 0,5 27 0,-1 0 0,1 1 0,0-1 0,-1 0 0,0 1 0,1-1 0,-1 1 0,0-1 0,0 1 0,0-1 0,0 1 0,0 0 0,0-1 0,0 1 0,0 0 0,0 0 0,-1 0 0,1 0 0,0 0 0,-1 0 0,1 0 0,-1 0 0,0 0 0,1 1 0,-1-1 0,1 1 0,-1-1 0,0 1 0,1 0 0,-1-1 0,0 1 0,0 0 0,1 0 0,-1 0 0,0 0 0,1 1 0,-1-1 0,0 0 0,-1 1 0,-1 1 0,0 0 0,1 0 0,0 0 0,-1 0 0,1 0 0,0 1 0,0-1 0,0 1 0,0 0 0,0 0 0,1 0 0,0 0 0,-1 0 0,1 1 0,0-1 0,0 1 0,1-1 0,-1 1 0,1 0 0,-2 7 0,0 0 0,1 0 0,0 0 0,0 1 0,1-1 0,0 1 0,2 11 0,-1-18 0,1 0 0,-1 1 0,1-1 0,0-1 0,1 1 0,-1 0 0,1 0 0,0 0 0,0-1 0,1 1 0,-1-1 0,1 0 0,0 1 0,0-1 0,0-1 0,1 1 0,0 0 0,-1-1 0,1 0 0,0 0 0,1 0 0,-1 0 0,0-1 0,1 1 0,0-1 0,-1 0 0,1-1 0,0 1 0,8 1 0,-5-2 0,-1 0 0,1-1 0,-1 0 0,1 0 0,-1 0 0,1-1 0,-1 0 0,0 0 0,1-1 0,-1 0 0,0-1 0,0 1 0,0-1 0,0-1 0,-1 1 0,1-1 0,-1 0 0,0-1 0,9-8 0,-5 3 0,-1-1 0,0-1 0,-1 1 0,0-2 0,-1 1 0,-1-1 0,0 0 0,0 0 0,-1-1 0,-1 0 0,0 1 0,-1-1 0,-1-1 0,2-26 0,-4 39 0,0 1 0,0-1 0,0 1 0,1-1 0,-2 1 0,1-1 0,0 1 0,0-1 0,0 0 0,-1 1 0,1-1 0,-1 1 0,1 0 0,-1-1 0,0 1 0,1-1 0,-1 1 0,0 0 0,0-1 0,0 1 0,0 0 0,0 0 0,0 0 0,-1 0 0,1 0 0,0 0 0,0 0 0,-1 0 0,1 1 0,-1-1 0,1 0 0,0 1 0,-1-1 0,1 1 0,-1-1 0,0 1 0,1 0 0,-3 0 0,1 0 0,0 0 0,1 1 0,-1 0 0,0-1 0,1 1 0,-1 0 0,0 0 0,1 1 0,0-1 0,-1 0 0,1 1 0,0 0 0,-1-1 0,1 1 0,0 0 0,0 0 0,0 0 0,1 0 0,-1 1 0,0-1 0,-1 4 0,-1 2 0,1 0 0,0 0 0,0 0 0,1 0 0,0 0 0,0 0 0,1 1 0,0-1 0,0 1 0,1-1 0,0 1 0,1-1 0,0 0 0,0 1 0,1-1 0,3 13 0,-2-15 0,-1 0 0,1 1 0,0-1 0,0-1 0,1 1 0,0 0 0,0-1 0,0 0 0,1 0 0,-1 0 0,1-1 0,0 1 0,1-1 0,-1 0 0,1 0 0,0-1 0,0 0 0,0 0 0,0 0 0,0-1 0,9 2 0,-7-2-114,1 0 1,-1-1-1,1 0 0,-1 0 0,1-1 1,0 0-1,-1-1 0,1 0 0,-1 0 1,1-1-1,9-3 0,6-5-671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10:57.8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64 24575,'-9'-16'0,"9"16"0,0 0 0,0-1 0,0 1 0,-1 0 0,1 0 0,0 0 0,0 0 0,0 0 0,-1 0 0,1 0 0,0 0 0,0 0 0,0 0 0,-1 0 0,1 0 0,0 0 0,0 0 0,-1 0 0,1 0 0,0 0 0,0 0 0,0 0 0,-1 0 0,1 0 0,0 0 0,0 0 0,0 1 0,-1-1 0,1 0 0,0 0 0,0 0 0,0 0 0,0 0 0,-1 1 0,1-1 0,0 0 0,0 0 0,0 1 0,-14 31 0,12-26 0,-17 61 0,-20 125 0,9 77 0,23-193 0,9-117 0,-2 19 0,1 0 0,1 1 0,1-1 0,1 1 0,10-33 0,-10 46 0,0 0 0,0 0 0,1 0 0,1 0 0,-1 1 0,1 0 0,0 0 0,11-9 0,-15 14 0,1 0 0,0 0 0,-1 0 0,1 1 0,0-1 0,0 1 0,0-1 0,1 1 0,-1 0 0,0 0 0,6-1 0,-7 2 0,0 0 0,1 1 0,-1-1 0,0 0 0,0 1 0,0-1 0,0 1 0,0-1 0,0 1 0,0 0 0,0 0 0,0 0 0,0 0 0,0 0 0,-1 1 0,1-1 0,0 0 0,-1 1 0,1-1 0,1 3 0,0 1 0,1 0 0,-1 0 0,0 1 0,-1 0 0,1 0 0,-1-1 0,0 1 0,0 0 0,-1 1 0,0-1 0,0 0 0,0 0 0,-1 9 0,0 1 0,-1-1 0,0 0 0,-1 0 0,-6 21 0,5-25 0,-1 0 0,-1 0 0,0-1 0,0 1 0,-1-1 0,0 0 0,-1 0 0,0-1 0,0 0 0,-15 13 0,15-15 0,0-1 0,-1-1 0,1 1 0,-1-1 0,-1 0 0,1-1 0,-1 0 0,1 0 0,-1-1 0,0 0 0,-1-1 0,1 0 0,-14 2 0,21-4-29,1 0 0,-1 1 0,1-1 0,-1 0 0,1 0 0,-1 0 0,1-1 0,-1 1 0,1 0 0,-1 0 0,1-1 0,0 1 0,-1-1 0,1 1 0,-1-1-1,1 0 1,0 1 0,0-1 0,-1 0 0,1 0 0,0 0 0,0 0 0,0 0 0,0 0 0,0 0 0,0-1 0,0 1 0,0 0 0,1-1 0,-1 1 0,0 0 0,1-1 0,-1 1 0,1 0 0,-1-1 0,1 1-1,0-1 1,0 1 0,-1-1 0,1 1 0,0-1 0,1 1 0,-1-1 0,0 1 0,0-1 0,1-2 0,6-23-6797</inkml:trace>
  <inkml:trace contextRef="#ctx0" brushRef="#br0" timeOffset="522.16">761 170 24575,'14'29'0,"5"24"0,-1 17 0,-3 14 0,-5 9 0,-7 1 0,-11 0 0,-12-5 0,-13-8 0,-16-5 0,-9-14 0,-10-9 0,-5-10 0,1-13 0,4-11 0,14-9-8191</inkml:trace>
  <inkml:trace contextRef="#ctx0" brushRef="#br0" timeOffset="523.16">274 0 24575,'-29'22'0,"-16"21"0,-9 25 0,3 23 0,9 17 0,11 16 0,12 4 0,16-1 0,19-8 0,18-10 0,18-12 0,13-20 0,12-22 0,-9-21-819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7.8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7 199 24575,'-13'10'0,"1"0"0,0 0 0,0 1 0,1 1 0,1 0 0,0 0 0,1 1 0,0 0 0,1 1 0,-13 26 0,18-33 0,0 1 0,0-1 0,1 1 0,-1 0 0,2 0 0,-1 0 0,1 0 0,0 0 0,1 0 0,0 0 0,0 0 0,1 0 0,0 0 0,0 0 0,1 0 0,0 0 0,0-1 0,1 1 0,0-1 0,0 1 0,1-1 0,9 13 0,-10-15 0,1-1 0,0 0 0,0 0 0,0 0 0,1 0 0,-1-1 0,1 1 0,0-1 0,0-1 0,0 1 0,0 0 0,0-1 0,1 0 0,-1-1 0,1 1 0,0-1 0,-1 0 0,7 0 0,-7-1 0,0 0 0,0-1 0,0 1 0,0-1 0,0 0 0,-1-1 0,1 1 0,0-1 0,-1 0 0,1 0 0,-1 0 0,1-1 0,-1 1 0,0-1 0,0 0 0,0-1 0,-1 1 0,1-1 0,-1 1 0,0-1 0,4-5 0,1-5 0,0 0 0,0 0 0,-2-1 0,0 0 0,0 0 0,-2 0 0,0-1 0,0 0 0,1-26 0,-3 23 0,-1 0 0,-1 0 0,-1 0 0,-1 0 0,0 0 0,-2 0 0,-9-33 0,10 45 0,-1 0 0,1 0 0,-1 0 0,0 0 0,-1 1 0,0-1 0,0 1 0,0 0 0,-1 1 0,1-1 0,-1 1 0,-11-7 0,14 11 0,1-1 0,-1 0 0,0 1 0,1 0 0,-1-1 0,0 1 0,0 0 0,0 1 0,0-1 0,0 0 0,0 1 0,0 0 0,0 0 0,-1 0 0,1 0 0,0 0 0,0 0 0,0 1 0,0 0 0,0-1 0,0 1 0,0 0 0,0 1 0,1-1 0,-1 0 0,0 1 0,0-1 0,1 1 0,-1 0 0,1 0 0,0 0 0,0 0 0,0 1 0,-3 2 0,1 2-91,0-1 0,0 1 0,1 0 0,-1 0 0,2 1 0,-1-1 0,1 0 0,0 1 0,1 0 0,-1-1 0,2 1 0,-1 0 0,1 0 0,1 14 0,5 27-6735</inkml:trace>
  <inkml:trace contextRef="#ctx0" brushRef="#br0" timeOffset="374.43">548 387 24575,'0'-11'0,"-4"1"0,0 4 0,-1 12 0,2 7 0,0 6 0,1 3 0,5 1 0,1-6 0,5-11 0,-1-9 0,0-8 0,-2-5 0,-3-4 0,7 1 0,4 4 0,0 5-8191</inkml:trace>
  <inkml:trace contextRef="#ctx0" brushRef="#br0" timeOffset="787.31">1163 113 24575,'-1'-7'0,"-1"0"0,0-1 0,0 1 0,-1 0 0,1 0 0,-2 1 0,1-1 0,-1 0 0,0 1 0,0 0 0,-9-9 0,11 13 0,0-1 0,0 1 0,-1 1 0,1-1 0,0 0 0,-1 1 0,0-1 0,1 1 0,-1 0 0,0 0 0,0 0 0,0 0 0,0 0 0,0 0 0,0 1 0,0 0 0,0-1 0,0 1 0,0 1 0,0-1 0,0 0 0,0 1 0,1-1 0,-1 1 0,0 0 0,0 0 0,0 0 0,0 0 0,1 0 0,-1 1 0,-3 2 0,-2 1 0,1 1 0,0 0 0,0 1 0,1-1 0,0 1 0,0 0 0,0 1 0,1 0 0,0 0 0,1 0 0,0 0 0,0 1 0,-4 11 0,5-10 0,0 0 0,0 0 0,1 0 0,1 0 0,0 0 0,0 0 0,1 1 0,0-1 0,0 0 0,1 0 0,5 20 0,-5-27 0,0 0 0,0 0 0,0 0 0,0 0 0,1 0 0,-1 0 0,1 0 0,-1-1 0,1 1 0,0-1 0,0 1 0,1-1 0,-1 0 0,0 1 0,1-1 0,-1 0 0,1-1 0,0 1 0,0 0 0,-1-1 0,1 0 0,0 1 0,0-1 0,0 0 0,1-1 0,-1 1 0,0 0 0,0-1 0,0 0 0,1 0 0,-1 0 0,5 0 0,-3-1 0,0-1 0,0 1 0,0 0 0,0-1 0,0 0 0,0 0 0,-1-1 0,1 1 0,-1-1 0,1 0 0,-1-1 0,0 1 0,0 0 0,-1-1 0,1 0 0,-1 0 0,1 0 0,-1-1 0,3-5 0,0-4 0,0-1 0,-2 1 0,1-1 0,-2-1 0,0 1 0,2-24 0,5-29 0,-10 66 0,1 0 0,-1 0 0,1 0 0,-1 0 0,1 0 0,0 0 0,-1 0 0,1 0 0,0 1 0,0-1 0,1 0 0,-1 0 0,0 1 0,0-1 0,1 1 0,-1-1 0,1 1 0,2-2 0,-3 3 0,0-1 0,0 1 0,1 0 0,-1 0 0,0-1 0,1 1 0,-1 0 0,0 0 0,1 0 0,-1 1 0,0-1 0,1 0 0,-1 0 0,0 1 0,0-1 0,1 1 0,-1-1 0,0 1 0,0-1 0,2 2 0,3 2 0,-1 0 0,0 1 0,0-1 0,-1 1 0,0 0 0,1 0 0,-2 1 0,1-1 0,5 11 0,-3-4 0,-1 1 0,0 0 0,-1 1 0,0-1 0,-1 1 0,-1 0 0,0 0 0,-1 0 0,0 0 0,-1 0 0,-1 0 0,0 0 0,-1 0 0,-1 0 0,0-1 0,0 1 0,-2-1 0,0 1 0,0-1 0,-1-1 0,0 1 0,-1-1 0,-1 0 0,0-1 0,-1 0 0,0 0 0,0-1 0,-14 12 0,-14 9-1365,4-6-5461</inkml:trace>
  <inkml:trace contextRef="#ctx0" brushRef="#br0" timeOffset="1257.28">1651 114 24575,'-2'-2'0,"0"-1"0,0 0 0,0 1 0,0-1 0,-1 1 0,1 0 0,-1 0 0,1 0 0,-1 0 0,0 0 0,0 1 0,0-1 0,0 1 0,0 0 0,0 0 0,0 0 0,0 0 0,-1 0 0,1 1 0,0-1 0,-4 1 0,3 0 0,0 1 0,1 0 0,-1 0 0,0 0 0,1 1 0,-1-1 0,1 1 0,-1 0 0,1-1 0,0 2 0,0-1 0,0 0 0,0 1 0,0-1 0,0 1 0,1 0 0,-1 0 0,-1 3 0,-3 4 0,1 0 0,1 1 0,0-1 0,0 1 0,1 0 0,0 0 0,-3 22 0,5-26 0,1 0 0,0 0 0,0 0 0,1 0 0,0 0 0,0 0 0,1 0 0,-1-1 0,2 1 0,-1 0 0,1 0 0,0-1 0,0 1 0,5 9 0,-5-13 0,0-1 0,-1 1 0,1-1 0,0 1 0,0-1 0,0 0 0,1 0 0,-1 0 0,0 0 0,1 0 0,-1-1 0,1 1 0,0-1 0,-1 1 0,1-1 0,0 0 0,0 0 0,0-1 0,0 1 0,0 0 0,0-1 0,0 0 0,0 0 0,0 0 0,0 0 0,0 0 0,0 0 0,0-1 0,0 0 0,3 0 0,-1-1 0,0 0 0,0-1 0,-1 1 0,1-1 0,-1 0 0,0 0 0,1 0 0,-1-1 0,-1 1 0,1-1 0,0 0 0,-1 0 0,0 0 0,0-1 0,0 1 0,3-8 0,0-4 0,-2 0 0,1 0 0,-2 0 0,0 0 0,-1-1 0,0-28 0,6-40 0,-4 76 0,2 15 0,3 16 0,1 13 0,-1 0 0,-2 1 0,-2 0 0,-1 1 0,-1-1 0,-3 0 0,-4 44 0,2-68-85,0 1 0,-1-1-1,-1 0 1,0 0 0,-1-1-1,0 1 1,0-1 0,-2 0-1,1 0 1,-1-1 0,-1 0-1,0 0 1,0-1 0,-1 0-1,-15 13 1,-2-3-6741</inkml:trace>
  <inkml:trace contextRef="#ctx0" brushRef="#br0" timeOffset="1603.1">2073 71 24575,'-1'45'0,"2"64"0,-1-98 0,2 1 0,-1-1 0,2 0 0,-1 0 0,2 0 0,-1 0 0,8 13 0,-10-21 0,1 0 0,0 0 0,0 0 0,-1 0 0,2 0 0,-1-1 0,0 1 0,0-1 0,1 0 0,0 1 0,-1-1 0,1 0 0,0-1 0,0 1 0,5 2 0,-6-4 0,1 1 0,0-1 0,-1 1 0,1-1 0,-1 0 0,1 0 0,0 0 0,-1 0 0,1-1 0,-1 1 0,1-1 0,0 1 0,-1-1 0,1 0 0,4-2 0,0-2 0,0 0 0,0 0 0,0-1 0,0 1 0,-1-2 0,0 1 0,0 0 0,-1-1 0,0 0 0,7-12 0,49-110 0,-37 76 0,-24 53 0,0 0 0,0 0 0,0 0 0,0 0 0,0 0 0,0 0 0,0 0 0,0 0 0,0 0 0,0 0 0,0 0 0,0 0 0,0 0 0,0 0 0,0 0 0,0 0 0,0 0 0,0 0 0,1 0 0,-1 0 0,0 0 0,0 0 0,0 0 0,0 0 0,0 0 0,0 0 0,0 0 0,0 0 0,0 0 0,0 0 0,0 0 0,0 0 0,0 0 0,-1 12 0,-6 19 0,-16 54-455,3 2 0,-13 148 0,30-192-6371</inkml:trace>
  <inkml:trace contextRef="#ctx0" brushRef="#br0" timeOffset="2009.13">2603 155 24575,'0'23'0,"2"0"0,0 0 0,1 0 0,2 0 0,0-1 0,1 1 0,2-2 0,0 1 0,1-1 0,1 0 0,26 38 0,-18-34 0,-13-20 0,0 0 0,0 1 0,-1-1 0,0 1 0,0 0 0,-1 1 0,0-1 0,0 0 0,0 1 0,3 13 0,-7-17 0,1-1 0,-1 0 0,1 0 0,-1 0 0,0 0 0,0 0 0,0 0 0,0 0 0,0 0 0,0 0 0,0 0 0,-1 0 0,1 0 0,-1-1 0,1 1 0,-1-1 0,0 1 0,1-1 0,-1 0 0,0 1 0,0-1 0,0 0 0,0 0 0,0-1 0,-4 2 0,-7 3 0,-1 0 0,-24 4 0,34-8 0,-79 14 120,74-14-306,0 0 1,0-1-1,0 0 0,0 0 1,0-1-1,0 0 1,-10-3-1,-3-6-6640</inkml:trace>
  <inkml:trace contextRef="#ctx0" brushRef="#br0" timeOffset="2010.13">2624 176 24575,'25'-11'0,"19"-3"0,13 0 0,8 3 0,-1 3 0,-3 3 0,-5 3 0,-12 1-8191</inkml:trace>
  <inkml:trace contextRef="#ctx0" brushRef="#br0" timeOffset="2384.41">3259 28 24575,'-1'93'0,"3"106"0,-2-192 0,0 1 0,1-1 0,1 1 0,-1-1 0,1 0 0,0 1 0,1-1 0,6 12 0,-8-16 0,1-1 0,-1 1 0,1-1 0,0 0 0,-1 0 0,1 0 0,0 0 0,0 0 0,1-1 0,-1 1 0,0 0 0,1-1 0,-1 0 0,0 1 0,1-1 0,0 0 0,-1 0 0,1-1 0,0 1 0,-1 0 0,1-1 0,0 0 0,0 0 0,-1 0 0,1 0 0,0 0 0,4-1 0,2-1 0,0-1 0,0 0 0,-1-1 0,1 0 0,-1 0 0,0-1 0,0 0 0,0 0 0,-1-1 0,1 0 0,-2 0 0,11-11 0,8-13 0,35-49 0,-59 77 0,26-39 0,-19 27 0,1 0 0,0 1 0,1 0 0,16-16 0,-26 29 0,0 0 0,1-1 0,-1 1 0,0-1 0,1 1 0,-1 0 0,1-1 0,-1 1 0,1 0 0,-1-1 0,0 1 0,1 0 0,-1 0 0,1 0 0,0-1 0,-1 1 0,1 0 0,-1 0 0,1 0 0,-1 0 0,1 0 0,-1 0 0,1 0 0,-1 0 0,1 0 0,-1 0 0,1 0 0,-1 0 0,1 1 0,0-1 0,8 16 0,-5 29 0,-4-44 0,-2 76-273,-4 0 0,-3 0 0,-3-1 0,-35 119 0,14-88-655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12.8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76 24575,'0'6'0,"0"33"0,1 1 0,8 46 0,-7-75 0,0 0 0,1-1 0,0 1 0,1-1 0,0 0 0,0 1 0,1-2 0,1 1 0,0-1 0,0 1 0,0-2 0,15 15 0,-20-21 0,1 0 0,-1-1 0,1 1 0,0-1 0,-1 1 0,1-1 0,0 0 0,0 0 0,0 0 0,0 0 0,0 0 0,0 0 0,0-1 0,1 1 0,-1-1 0,0 1 0,0-1 0,0 0 0,1 0 0,-1 0 0,0 0 0,4-1 0,-4 0 0,1 0 0,0 0 0,-1-1 0,0 1 0,1-1 0,-1 0 0,0 0 0,0 0 0,0 0 0,0 0 0,0 0 0,0 0 0,-1-1 0,1 1 0,1-4 0,4-10 0,1-1 0,-2-1 0,-1 1 0,5-23 0,-9 36 0,6-38 0,-5 30 0,0 0 0,0-1 0,1 1 0,1 0 0,9-21 0,-13 32 0,0 1 0,1-1 0,-1 1 0,0-1 0,1 1 0,-1 0 0,0-1 0,1 1 0,-1-1 0,0 1 0,1 0 0,-1-1 0,1 1 0,-1 0 0,1 0 0,-1-1 0,1 1 0,-1 0 0,1 0 0,-1 0 0,1 0 0,-1 0 0,1-1 0,-1 1 0,1 0 0,-1 0 0,1 0 0,-1 0 0,1 1 0,15 9 0,11 28 0,-23-30 0,10 13 0,1-1 0,1-1 0,28 27 0,-36-38 0,0-1 0,1 0 0,0 0 0,0-1 0,1 0 0,0 0 0,0-1 0,0-1 0,1 0 0,14 4 0,-23-8 0,1 1 0,-1-1 0,0 0 0,1 0 0,-1 0 0,0 0 0,1 0 0,-1 0 0,0-1 0,1 1 0,-1-1 0,0 0 0,0 1 0,0-1 0,1 0 0,-1 0 0,0-1 0,0 1 0,3-3 0,-2 1 0,0 0 0,0-1 0,0 1 0,-1-1 0,1 0 0,-1 0 0,0 0 0,0 0 0,2-7 0,0-3 0,0 0 0,-1 0 0,-1 0 0,0-1 0,-1-20 0,-1 32 0,0-1 0,0 1 0,-1 0 0,1-1 0,-1 1 0,0-1 0,0 1 0,0 0 0,0 0 0,0-1 0,-1 1 0,0 0 0,0 0 0,0 0 0,0 1 0,0-1 0,-4-3 0,5 5 0,0 0 0,0 1 0,0-1 0,0 0 0,0 1 0,0-1 0,0 1 0,0-1 0,-1 1 0,1 0 0,0 0 0,0-1 0,-1 1 0,1 0 0,0 0 0,0 0 0,-1 0 0,1 1 0,-2-1 0,1 1 0,-1 0 0,1 0 0,0 0 0,0 1 0,0-1 0,0 0 0,0 1 0,0-1 0,0 1 0,1 0 0,-1 0 0,0 0 0,-1 3 0,-1 0 0,0 1 0,1 0 0,0 0 0,0 1 0,1-1 0,-1 0 0,1 1 0,1 0 0,-1-1 0,1 1 0,1 0 0,-1 7 0,1-11 0,0 0 0,0 0 0,0 0 0,1 0 0,-1 0 0,1-1 0,0 1 0,0 0 0,0 0 0,0 0 0,0-1 0,0 1 0,1-1 0,-1 1 0,1-1 0,0 1 0,0-1 0,0 0 0,0 0 0,0 0 0,0 0 0,1 0 0,-1-1 0,1 1 0,-1-1 0,1 1 0,0-1 0,-1 0 0,7 2 0,-3-2 0,0 1 0,0-1 0,0 0 0,0 0 0,0-1 0,0 0 0,0 0 0,1 0 0,-1-1 0,0 0 0,0 0 0,0-1 0,0 1 0,0-1 0,-1-1 0,9-3 0,-7 1 0,0 0 0,0 0 0,-1-1 0,0 1 0,0-2 0,0 1 0,-1 0 0,0-1 0,0 0 0,6-14 0,1-5 0,-2-1 0,0 0 0,-2-1 0,-2 1 0,8-58 0,-10 41 0,-1-79 0,-14 167 0,4 12 0,2 84 0,6-111 0,1 0 0,2 1 0,0-1 0,15 48 0,-16-70 0,-1-1 0,1 1 0,1-1 0,-1 0 0,1 0 0,0 0 0,7 8 0,-10-13 0,0 0 0,0 1 0,0-1 0,0 0 0,0 0 0,0 0 0,1 0 0,-1 0 0,0-1 0,1 1 0,-1 0 0,0-1 0,1 1 0,-1 0 0,1-1 0,-1 0 0,1 1 0,-1-1 0,1 0 0,0 0 0,-1 0 0,1 0 0,-1 0 0,1 0 0,-1 0 0,1-1 0,-1 1 0,1 0 0,-1-1 0,1 1 0,-1-1 0,1 0 0,-1 1 0,0-1 0,1 0 0,-1 0 0,0 0 0,0 0 0,2-2 0,2-2 0,0-1 0,-1 0 0,0 0 0,0 0 0,0 0 0,-1-1 0,0 1 0,0-1 0,2-8 0,14-70 0,-8 32 0,0 28 0,-10 25 0,-1 0 0,0 0 0,0-1 0,1 1 0,-1 0 0,0 0 0,0 0 0,1-1 0,-1 1 0,0 0 0,0 0 0,1 0 0,-1 0 0,0 0 0,1 0 0,-1 0 0,0 0 0,1 0 0,-1 0 0,0 0 0,0 0 0,1 0 0,-1 0 0,0 0 0,1 0 0,-1 0 0,0 0 0,1 0 0,-1 0 0,0 0 0,0 1 0,1-1 0,-1 0 0,0 0 0,0 0 0,1 0 0,-1 1 0,0-1 0,1 0 0,2 5 0,0 0 0,-1-1 0,1 1 0,-1 0 0,0 0 0,3 10 0,2 7 0,1 1 0,1-1 0,1-1 0,21 34 0,-28-50 0,1 1 0,0-2 0,1 1 0,-1 0 0,1-1 0,0 0 0,0 0 0,0 0 0,11 5 0,-11-7 0,-1-1 0,0 1 0,0-1 0,1 0 0,-1 0 0,0-1 0,1 0 0,-1 1 0,1-1 0,-1-1 0,1 1 0,-1-1 0,0 1 0,1-1 0,7-3 0,-6 1 0,-1 0 0,1 0 0,-1 0 0,0-1 0,0 1 0,0-1 0,-1-1 0,1 1 0,-1-1 0,0 1 0,0-1 0,-1 0 0,1-1 0,-1 1 0,0 0 0,-1-1 0,1 0 0,2-10 0,0 1 0,-1-1 0,-1 1 0,0-1 0,-1 0 0,-1 0 0,-1-18 0,0 32 0,1 0 0,-1 0 0,-1 0 0,1 0 0,0 0 0,0 0 0,-1 0 0,1 1 0,-1-1 0,0 0 0,1 0 0,-1 0 0,0 1 0,0-1 0,0 0 0,0 1 0,0-1 0,-1 1 0,1-1 0,0 1 0,-1-1 0,-2-1 0,3 3 0,0 0 0,-1 0 0,1 0 0,0 0 0,-1 0 0,1 0 0,-1 0 0,1 0 0,0 1 0,-1-1 0,1 0 0,0 1 0,0-1 0,-1 1 0,1 0 0,0-1 0,0 1 0,0 0 0,0 0 0,-1-1 0,1 1 0,0 0 0,1 0 0,-1 0 0,0 0 0,0 1 0,0-1 0,1 0 0,-1 0 0,0 0 0,0 2 0,-2 3 0,0-1 0,0 1 0,0 0 0,1 0 0,-1 0 0,1 0 0,1 0 0,-1 0 0,1 1 0,1-1 0,-1 0 0,1 1 0,0-1 0,0 1 0,1-1 0,0 0 0,0 1 0,2 5 0,-1-7 0,0 0 0,0-1 0,0 1 0,1-1 0,0 1 0,0-1 0,0 0 0,0 0 0,1 0 0,-1-1 0,1 1 0,0-1 0,0 0 0,0 0 0,1 0 0,-1-1 0,1 1 0,-1-1 0,1 0 0,0-1 0,0 1 0,9 1 0,0 0 20,-1-1 0,1 0 0,0-1 0,-1 0 0,23-2 0,-32 0-82,0 1 0,0-1 0,0 0 0,0 0 1,-1 0-1,1-1 0,0 1 0,-1-1 0,1 0 0,-1 0 0,1 0 0,-1 0 1,0-1-1,0 1 0,0-1 0,0 0 0,-1 0 0,1 0 0,-1 0 0,1-1 1,-1 1-1,0 0 0,2-7 0,1-3-6764</inkml:trace>
  <inkml:trace contextRef="#ctx0" brushRef="#br0" timeOffset="526.45">1526 318 24575,'0'-1'0,"0"0"0,0 0 0,-1 0 0,1-1 0,0 1 0,-1 0 0,1 0 0,-1 0 0,1 0 0,-1 0 0,1 0 0,-1 0 0,0 0 0,1 0 0,-1 0 0,0 0 0,0 0 0,0 0 0,-1-1 0,1 3 0,0 0 0,1 0 0,-1 0 0,0-1 0,1 1 0,0 0 0,-1 0 0,1 0 0,-1 0 0,1 0 0,0 0 0,0 0 0,-1 0 0,1 0 0,0 0 0,0 0 0,0 1 0,-2 57 0,3-42 0,1-1 0,6 29 0,-7-41 0,0 1 0,0 0 0,1 0 0,0-1 0,0 1 0,0-1 0,0 0 0,1 1 0,0-1 0,-1 0 0,2 0 0,-1-1 0,6 6 0,-8-9 0,0 1 0,1 0 0,-1-1 0,1 0 0,-1 1 0,1-1 0,-1 0 0,1 0 0,-1 0 0,1 0 0,-1 0 0,1 0 0,-1 0 0,0 0 0,1-1 0,-1 1 0,1-1 0,-1 1 0,1-1 0,-1 1 0,0-1 0,1 0 0,-1 0 0,0 1 0,0-1 0,0 0 0,0 0 0,1 0 0,-1-1 0,-1 1 0,1 0 0,0 0 0,1-2 0,5-7 0,0 1 0,10-22 0,-15 29 0,23-55 0,-19 42 0,0 1 0,1-1 0,1 1 0,0 1 0,18-25 0,-25 37 0,1 0 0,-1 0 0,0 0 0,1 0 0,-1 0 0,1 0 0,-1 0 0,1 0 0,0 1 0,-1-1 0,1 1 0,0-1 0,-1 1 0,1-1 0,0 1 0,-1 0 0,1 0 0,0 0 0,0 0 0,-1 0 0,1 0 0,0 1 0,0-1 0,-1 1 0,1-1 0,0 1 0,-1-1 0,1 1 0,-1 0 0,1 0 0,-1 0 0,1 0 0,-1 0 0,0 0 0,1 0 0,-1 0 0,2 3 0,7 7 0,0 0 0,0 0 0,12 20 0,-11-14 0,0-1-227,2-1-1,0 0 1,1-1-1,0 0 1,29 21-1,-8-13-6598</inkml:trace>
  <inkml:trace contextRef="#ctx0" brushRef="#br0" timeOffset="995.02">2477 191 24575,'-1'-4'0,"-1"0"0,1-1 0,-1 1 0,0 0 0,0 0 0,0 0 0,-1 1 0,1-1 0,-1 0 0,0 1 0,0 0 0,-6-6 0,8 9 0,0-1 0,0 1 0,1-1 0,-1 1 0,0-1 0,0 1 0,0-1 0,0 1 0,0 0 0,0 0 0,0-1 0,0 1 0,0 0 0,0 0 0,0 0 0,1 0 0,-1 0 0,0 0 0,0 0 0,0 1 0,0-1 0,0 0 0,-2 1 0,2 0 0,-1 0 0,1 1 0,-1-1 0,1 1 0,0-1 0,-1 1 0,1-1 0,0 1 0,0 0 0,0 0 0,0 0 0,0-1 0,1 1 0,-1 0 0,1 0 0,-1 3 0,-1 3 0,1 0 0,0 0 0,0 0 0,1 0 0,0 0 0,0 1 0,1-1 0,0 0 0,0 0 0,1 0 0,0 0 0,1 0 0,0-1 0,0 1 0,0-1 0,8 12 0,6 7 0,1-1 0,1-1 0,23 22 0,-33-36 0,-8-9 0,1 0 0,-1 1 0,1-1 0,-1 0 0,0 1 0,1 0 0,-1-1 0,0 1 0,0 0 0,0-1 0,-1 1 0,1 0 0,0 0 0,-1 0 0,1 0 0,-1 0 0,1 0 0,-1 0 0,0 3 0,-1-4 0,0 0 0,0 1 0,0-1 0,-1 0 0,1 0 0,0 0 0,-1 0 0,1 0 0,-1-1 0,1 1 0,-1 0 0,1-1 0,-1 1 0,1-1 0,-1 1 0,0-1 0,1 0 0,-1 1 0,0-1 0,1 0 0,-1 0 0,0 0 0,-2-1 0,-12 0 0,0 0 0,0 0 0,0-2 0,0 0 0,1-1 0,-1 0 0,1-2 0,0 1 0,1-2 0,-22-12 0,35 18 0,-1 0 0,1 1 0,0-1 0,0 0 0,0 0 0,0 0 0,0 1 0,0-1 0,1 0 0,-1 0 0,0-1 0,0 1 0,1 0 0,-2-2 0,2 3 0,0-1 0,0 1 0,0-1 0,0 1 0,0 0 0,0-1 0,0 1 0,0-1 0,1 1 0,-1 0 0,0-1 0,0 1 0,0-1 0,1 1 0,-1 0 0,0-1 0,0 1 0,1 0 0,-1-1 0,0 1 0,0 0 0,1-1 0,-1 1 0,0 0 0,1 0 0,-1-1 0,1 1 0,0 0 0,3-2 0,1 0 0,-1 1 0,1 0 0,0 0 0,0 0 0,7 0 0,93-2-1365,-50 4-5461</inkml:trace>
  <inkml:trace contextRef="#ctx0" brushRef="#br0" timeOffset="2151.38">2859 297 24575,'-14'-7'0,"-1"0"0,1 1 0,-1 0 0,0 1 0,-19-3 0,31 7 0,-1 0 0,1 1 0,-1 0 0,1-1 0,-1 2 0,1-1 0,-1 0 0,1 1 0,-1-1 0,1 1 0,-1 0 0,1 0 0,0 0 0,0 1 0,-1-1 0,1 1 0,0 0 0,0 0 0,0 0 0,1 0 0,-1 0 0,0 1 0,1-1 0,0 1 0,-1-1 0,1 1 0,0 0 0,0 0 0,-1 5 0,-1 1 0,0 0 0,1 0 0,0 0 0,1 0 0,0 1 0,0-1 0,1 1 0,1-1 0,-1 1 0,2 0 0,-1-1 0,1 1 0,1 0 0,3 11 0,-4-18 0,0-1 0,1 1 0,-1-1 0,1 0 0,-1 1 0,1-1 0,0 0 0,0 0 0,0 0 0,0-1 0,0 1 0,0 0 0,1-1 0,-1 0 0,1 1 0,-1-1 0,1 0 0,-1 0 0,1 0 0,0-1 0,-1 1 0,1-1 0,0 1 0,0-1 0,-1 0 0,1 0 0,0 0 0,0 0 0,-1-1 0,1 1 0,0-1 0,-1 1 0,4-2 0,2-1 0,-1 1 0,1-1 0,-1 0 0,0-1 0,0 1 0,0-1 0,-1-1 0,1 1 0,-1-1 0,8-9 0,-7 5 0,-1 0 0,0-1 0,-1 0 0,0 0 0,-1 0 0,0-1 0,0 1 0,-1-1 0,-1 0 0,0 0 0,0 0 0,-1-1 0,0 1 0,-2-18 0,1 54 0,0-11 0,0-1 0,1 0 0,0 1 0,1-1 0,6 25 0,-6-35 0,-1 1 0,0-1 0,1 0 0,0 0 0,0 0 0,0 0 0,0 0 0,0 0 0,0-1 0,1 1 0,-1-1 0,1 0 0,0 1 0,0-1 0,0 0 0,0-1 0,0 1 0,0 0 0,0-1 0,1 0 0,-1 0 0,0 0 0,1 0 0,-1 0 0,1-1 0,-1 1 0,1-1 0,-1 0 0,6-1 0,-6 1 0,0 0 0,0-1 0,0 1 0,1-1 0,-1 0 0,0 0 0,0 0 0,0-1 0,0 1 0,-1-1 0,1 0 0,0 1 0,-1-1 0,1 0 0,-1-1 0,1 1 0,-1 0 0,0-1 0,0 1 0,0-1 0,-1 0 0,1 1 0,0-1 0,-1 0 0,0 0 0,2-5 0,2-10 0,0 0 0,-1 0 0,3-31 0,-1 7 0,-6 41 0,0 1 0,0 0 0,0-1 0,0 1 0,0-1 0,0 1 0,0-1 0,0 1 0,0 0 0,1-1 0,-1 1 0,0-1 0,0 1 0,0 0 0,0-1 0,1 1 0,-1-1 0,0 1 0,0 0 0,1-1 0,-1 1 0,0 0 0,1 0 0,-1-1 0,0 1 0,1 0 0,-1 0 0,1-1 0,-1 1 0,0 0 0,1 0 0,-1 0 0,1 0 0,0-1 0,10 14 0,10 31 0,-19-38 0,6 14 0,-1-2 0,1 1 0,12 20 0,-18-35 0,0-1 0,0 1 0,1-1 0,-1 0 0,1 0 0,0 0 0,-1 0 0,2 0 0,-1-1 0,0 1 0,0-1 0,1 0 0,-1 0 0,1 0 0,-1-1 0,1 1 0,5 1 0,-7-3 0,0 0 0,0-1 0,0 1 0,0 0 0,0-1 0,0 1 0,0-1 0,0 0 0,0 1 0,0-1 0,0 0 0,0 0 0,0 0 0,-1-1 0,1 1 0,0 0 0,-1-1 0,1 1 0,-1-1 0,0 1 0,1-1 0,-1 0 0,0 1 0,2-5 0,4-6 0,-1 0 0,7-20 0,-10 25 0,6-19 0,-2 0 0,6-32 0,4 107 0,-11-28 0,-3-7 0,0 0 0,1-1 0,11 23 0,-15-34 0,1 0 0,0 0 0,0 0 0,0 0 0,1 0 0,-1 0 0,0-1 0,1 1 0,-1 0 0,1-1 0,-1 1 0,1-1 0,0 0 0,-1 0 0,1 1 0,0-1 0,0 0 0,0-1 0,0 1 0,0 0 0,0 0 0,0-1 0,1 1 0,-1-1 0,0 0 0,0 0 0,0 0 0,0 0 0,1 0 0,3-1 0,-3 0 0,1-1 0,0 1 0,-1-1 0,0 0 0,1 0 0,-1 0 0,0-1 0,0 1 0,0-1 0,0 0 0,-1 0 0,1 0 0,-1 0 0,0 0 0,0-1 0,0 1 0,3-6 0,2-7 0,0-1 0,5-23 0,-11 36 0,0 2 0,-1 0 0,1 0 0,0 0 0,-1-1 0,1 1 0,0 0 0,0 1 0,1-1 0,-1 0 0,2-3 0,-2 5 0,-1 0 0,0 0 0,0 0 0,1-1 0,-1 1 0,0 0 0,1 0 0,-1 0 0,0 0 0,1 0 0,-1 0 0,1 0 0,-1 0 0,0 0 0,1 0 0,-1 0 0,0 0 0,1 0 0,-1 0 0,0 0 0,1 0 0,-1 0 0,0 0 0,1 0 0,-1 0 0,0 1 0,1-1 0,-1 0 0,0 0 0,1 0 0,-1 1 0,0-1 0,0 0 0,1 0 0,-1 1 0,4 4 0,0 1 0,-1-1 0,0 1 0,0 0 0,2 8 0,4 6 0,-5-13 0,0 1 0,1-1 0,0 0 0,0-1 0,0 1 0,1-1 0,0 0 0,0 0 0,9 6 0,-13-10 0,0-1 0,1 0 0,-1 0 0,0 0 0,0 0 0,1 0 0,-1 0 0,1-1 0,-1 1 0,0-1 0,1 1 0,-1-1 0,1 0 0,-1 0 0,1 0 0,-1 0 0,1-1 0,-1 1 0,1-1 0,-1 1 0,0-1 0,1 0 0,-1 0 0,0 0 0,0 0 0,1 0 0,-1-1 0,0 1 0,0-1 0,-1 1 0,1-1 0,0 0 0,0 0 0,-1 0 0,3-2 0,7-14 0,0 0 0,0-1 0,-2 0 0,-1-1 0,0 0 0,8-34 0,-10 43 0,-3 25 0,-2 34 0,-1-43 0,10 740 0,-3-525-1365,-5-176-5461</inkml:trace>
  <inkml:trace contextRef="#ctx0" brushRef="#br0" timeOffset="2761.02">3748 636 24575,'0'-32'0,"1"-1"0,1 1 0,2-1 0,1 1 0,2 0 0,1 1 0,1-1 0,2 2 0,16-34 0,-22 56 0,-1 0 0,1 1 0,1-1 0,0 1 0,0 0 0,11-9 0,-17 15 0,1 0 0,1 0 0,-1 0 0,0 0 0,0 0 0,0 0 0,0 1 0,1-1 0,-1 0 0,0 1 0,0-1 0,1 1 0,-1 0 0,1-1 0,-1 1 0,0 0 0,1 0 0,-1 0 0,1 0 0,-1 0 0,0 0 0,1 0 0,-1 0 0,1 0 0,-1 1 0,0-1 0,1 1 0,-1-1 0,0 1 0,1-1 0,-1 1 0,0 0 0,0 0 0,0 0 0,0-1 0,1 1 0,-1 0 0,0 0 0,-1 1 0,1-1 0,0 0 0,0 0 0,0 0 0,-1 0 0,1 1 0,-1-1 0,1 0 0,-1 1 0,1 1 0,2 4 0,-1-1 0,0 1 0,-1-1 0,0 1 0,0 0 0,0 0 0,-1-1 0,0 1 0,0 0 0,-1 0 0,1 0 0,-4 10 0,1-7 0,0 0 0,0 0 0,-1 0 0,-1 0 0,0-1 0,0 0 0,-10 13 0,9-11 0,7-8 0,16-9 0,28-23 0,-23 11 0,-1-1 0,-1 0 0,0-2 0,-2 0 0,24-35 0,-33 43 0,-1-1 0,0 0 0,-1-1 0,-1 0 0,0 0 0,-1 0 0,0-1 0,-2 0 0,0 0 0,2-31 0,-4 45 0,-1 0 0,0 1 0,0-1 0,0 0 0,0 1 0,0-1 0,-1 0 0,1 0 0,0 1 0,-1-1 0,1 1 0,-1-1 0,0 0 0,0 1 0,1-1 0,-3-2 0,2 4 0,1 0 0,-1 0 0,1 0 0,-1-1 0,0 1 0,1 0 0,-1 0 0,1 0 0,-1 0 0,0 0 0,1 0 0,-1 0 0,0 0 0,1 0 0,-1 0 0,1 1 0,-1-1 0,0 0 0,1 0 0,-1 0 0,1 1 0,-1-1 0,1 0 0,-1 1 0,1-1 0,-1 1 0,1-1 0,-2 1 0,-2 4 0,0-1 0,0 1 0,0 0 0,0 0 0,1 0 0,-1 0 0,-3 11 0,1 0 0,1 0 0,1 0 0,0 0 0,2 1 0,0 0 0,0-1 0,2 1 0,0 0 0,4 27 0,-3-34 0,0-1 0,1 0 0,0 0 0,1 0 0,0 0 0,0 0 0,1 0 0,0-1 0,1 0 0,0 1 0,0-2 0,0 1 0,1-1 0,1 0 0,-1 0 0,1 0 0,0-1 0,13 9 0,-16-13 0,-1 0 0,1 0 0,0 0 0,0 0 0,0-1 0,0 0 0,0 0 0,0 0 0,0 0 0,0 0 0,0-1 0,1 0 0,-1 0 0,0 0 0,0 0 0,0-1 0,8-1 0,-7 0 0,0-1 0,0 1 0,-1-1 0,1 1 0,-1-1 0,0 0 0,1-1 0,-2 1 0,1-1 0,0 0 0,-1 0 0,5-7 0,0-1 0,0-2 0,-1 1 0,-1-1 0,0 0 0,-1 0 0,-1-1 0,0 1 0,4-29 0,-7 22 0,-1 23 0,-3 36 0,3-31-52,0-1-1,1 1 1,-1 0-1,1-1 1,1 1-1,-1-1 1,1 1-1,0-1 1,0 0-1,1 0 1,0 0-1,0 0 1,0 0-1,1-1 1,0 1-1,0-1 1,0 0-1,1 0 1,0 0-1,0-1 1,0 0-1,0 0 1,1 0-1,-1 0 0,7 2 1,24 7-6774</inkml:trace>
  <inkml:trace contextRef="#ctx0" brushRef="#br0" timeOffset="3224.97">5039 106 24575,'-2'-2'0,"1"0"0,-1 1 0,0-1 0,0 0 0,0 0 0,0 1 0,0-1 0,0 1 0,0 0 0,-1 0 0,1 0 0,0 0 0,-1 0 0,1 0 0,-1 1 0,1-1 0,-1 1 0,1-1 0,-1 1 0,1 0 0,-1 0 0,1 0 0,-1 1 0,1-1 0,-1 0 0,1 1 0,-1 0 0,1-1 0,-1 1 0,1 0 0,-3 2 0,1 0 0,0 0 0,1 0 0,-1 1 0,1 0 0,-1-1 0,1 1 0,0 1 0,1-1 0,-1 0 0,1 1 0,0-1 0,0 1 0,0 0 0,0-1 0,0 7 0,-1 1 0,0 1 0,1 0 0,0 0 0,1 0 0,1 0 0,0 0 0,1 1 0,1-1 0,-1 0 0,2-1 0,0 1 0,1 0 0,0-1 0,0 1 0,2-1 0,-1-1 0,2 1 0,10 14 0,-15-22 0,16 27 0,-18-30 0,1-1 0,-1 1 0,0-1 0,0 1 0,0-1 0,0 1 0,0-1 0,0 1 0,0 0 0,0-1 0,0 1 0,0-1 0,0 1 0,0-1 0,0 1 0,0-1 0,-1 1 0,1-1 0,0 1 0,0-1 0,-1 1 0,1-1 0,0 1 0,-1-1 0,1 1 0,0-1 0,-1 0 0,1 1 0,-1-1 0,1 1 0,0-1 0,-1 0 0,1 0 0,-1 1 0,1-1 0,-1 0 0,1 0 0,-1 0 0,0 1 0,1-1 0,-1 0 0,1 0 0,-1 0 0,1 0 0,-1 0 0,1 0 0,-1 0 0,0 0 0,1 0 0,-1 0 0,1-1 0,-1 1 0,1 0 0,-2-1 0,0 1 0,-1 0 0,0 0 0,0 0 0,1-1 0,-1 1 0,0-1 0,1 0 0,-1 0 0,0 0 0,1 0 0,-1 0 0,1-1 0,0 1 0,-1-1 0,1 1 0,0-1 0,0 0 0,0 0 0,0 0 0,0 0 0,1 0 0,-1-1 0,1 1 0,-1 0 0,1-1 0,0 1 0,-2-5 0,3 4 0,-1-1 0,1 1 0,-1 0 0,1-1 0,0 1 0,1-1 0,-1 1 0,1 0 0,-1-1 0,1 1 0,0 0 0,0-1 0,0 1 0,1 0 0,-1 0 0,1 0 0,0 0 0,0 0 0,0 1 0,0-1 0,0 0 0,4-3 0,2 0 0,-1 0 0,1 1 0,0 0 0,0 0 0,0 0 0,1 1 0,16-5 0,-19 7 0,0 0 0,0 0 0,1 1 0,-1 0 0,1 0 0,-1 0 0,0 1 0,1 0 0,-1 1 0,1-1 0,-1 1 0,9 2 0,-12-2 0,-1 0 0,1 0 0,-1 1 0,1-1 0,-1 1 0,0-1 0,0 1 0,0 0 0,0-1 0,0 1 0,0 0 0,0 0 0,-1 1 0,1-1 0,-1 0 0,1 0 0,-1 1 0,0-1 0,0 1 0,0-1 0,1 5 0,0 4 0,0 1 0,-1 0 0,-1-1 0,0 13 0,0-17 0,-1 0 0,1-1 0,1 1 0,-1 0 0,1 0 0,0 0 0,1 0 0,0 0 0,4 12 0,2-11-1365</inkml:trace>
  <inkml:trace contextRef="#ctx0" brushRef="#br0" timeOffset="3615.52">5313 0 24575,'-14'15'0,"-6"15"0,2 13 0,3 11 0,5-4-8191</inkml:trace>
  <inkml:trace contextRef="#ctx0" brushRef="#br0" timeOffset="4020.04">5357 234 24575,'9'-6'0,"0"0"0,1 0 0,0 1 0,0 0 0,0 1 0,1 0 0,19-5 0,-27 9 0,0-1 0,-1 1 0,1-1 0,0 1 0,-1 0 0,1 0 0,0 0 0,-1 1 0,1-1 0,0 0 0,-1 1 0,1 0 0,-1 0 0,1 0 0,-1 0 0,1 0 0,-1 0 0,0 1 0,1-1 0,-1 1 0,0-1 0,0 1 0,0 0 0,0 0 0,-1 0 0,1 0 0,0 0 0,-1 0 0,1 1 0,-1-1 0,0 0 0,0 1 0,0-1 0,0 1 0,0-1 0,-1 1 0,2 4 0,-1-1 0,-1 0 0,1 0 0,-1 1 0,0-1 0,0 0 0,0 0 0,-1 0 0,0 0 0,0 0 0,-1 0 0,0 0 0,-3 6 0,-3 6 0,-1 0 0,-17 22 0,-12 24 0,38-63 0,-1 0 0,0 0 0,1 0 0,-1 0 0,1 0 0,0 1 0,-1-1 0,1 0 0,0 0 0,0 0 0,0 1 0,0-1 0,0 0 0,0 0 0,0 0 0,0 1 0,0-1 0,0 0 0,1 0 0,-1 0 0,1 0 0,-1 1 0,1-1 0,-1 0 0,2 2 0,0-2 0,-1 1 0,1-1 0,0 0 0,0 0 0,0 0 0,0 0 0,0 0 0,0 0 0,0 0 0,0-1 0,0 1 0,0-1 0,3 1 0,7 0 0,-1 0 0,1-1 0,0 0 0,13-3 0,17-5-1365,-4-2-5461</inkml:trace>
  <inkml:trace contextRef="#ctx0" brushRef="#br0" timeOffset="4021.04">5505 340 24575,'7'-3'0,"10"-2"0,9 0 0,0 2-8191</inkml:trace>
  <inkml:trace contextRef="#ctx0" brushRef="#br0" timeOffset="4394.24">5886 255 24575,'-4'2'0,"1"-1"0,0 1 0,-1 0 0,1 0 0,0 0 0,0 0 0,0 1 0,0-1 0,0 1 0,0 0 0,1-1 0,0 1 0,-1 1 0,1-1 0,0 0 0,0 0 0,1 1 0,-1-1 0,-1 7 0,2-8 0,1 0 0,0 0 0,-1 0 0,1 0 0,0 0 0,0 0 0,0 0 0,0 0 0,1 0 0,-1 0 0,0 0 0,1 0 0,0 0 0,-1 0 0,1 0 0,0 0 0,0 0 0,0-1 0,0 1 0,0 0 0,0-1 0,1 1 0,-1-1 0,1 1 0,-1-1 0,1 0 0,-1 1 0,1-1 0,0 0 0,0 0 0,-1 0 0,1 0 0,0 0 0,0-1 0,0 1 0,0-1 0,2 1 0,-1 0 0,0 0 0,0-1 0,0 0 0,0 1 0,0-1 0,0 0 0,0-1 0,0 1 0,0 0 0,0-1 0,0 1 0,-1-1 0,1 0 0,0 0 0,0 0 0,-1-1 0,1 1 0,-1-1 0,1 1 0,-1-1 0,1 0 0,-1 0 0,0 0 0,0 0 0,0 0 0,0 0 0,0-1 0,-1 1 0,1-1 0,1-2 0,1-2 0,-1-1 0,1 1 0,-1-1 0,-1 0 0,0 0 0,0 0 0,0 0 0,-1 0 0,1-15 0,-2 21 0,-1 0 0,1 0 0,0 0 0,0 0 0,-1 0 0,1-1 0,-1 1 0,0 1 0,1-1 0,-1 0 0,0 0 0,0 0 0,0 0 0,-1 0 0,1 1 0,0-1 0,-1 1 0,1-1 0,-1 1 0,1-1 0,-1 1 0,0 0 0,1 0 0,-1 0 0,0 0 0,0 0 0,0 0 0,0 0 0,0 1 0,0-1 0,0 1 0,0-1 0,0 1 0,0 0 0,0 0 0,0 0 0,0 0 0,-1 0 0,1 0 0,0 0 0,0 1 0,0-1 0,0 1 0,0 0 0,0 0 0,0-1 0,1 1 0,-1 0 0,0 1 0,0-1 0,1 0 0,-1 0 0,0 1 0,1-1 0,-1 1 0,1-1 0,0 1 0,0 0 0,-1 0 0,0 1 0,0 2 5,-1-1 0,1 1 0,-1 0 0,1 0 0,1 0 0,-1 0 0,1 0 0,0 0 0,0 1 0,0-1 0,1 0 0,0 0 0,0 1 0,0-1 0,1 0 0,-1 1 0,1-1 0,1 0 0,-1 0 0,1 0 0,0 0 0,0 0 0,3 5 0,-1-3-104,1 0 0,-1-1 0,1 0 0,1 0 0,-1 0 0,1 0 0,0-1 0,0 0 0,1-1 0,-1 1 0,1-1 0,0 0 0,0-1 0,12 5 0,30 6-6727</inkml:trace>
  <inkml:trace contextRef="#ctx0" brushRef="#br0" timeOffset="4755.49">6458 64 24575,'1'6'0,"-1"0"0,1-1 0,1 1 0,-1 0 0,1-1 0,0 0 0,0 1 0,1-1 0,-1 0 0,1 0 0,0 0 0,1-1 0,-1 1 0,1-1 0,0 0 0,0 1 0,7 4 0,2 1 0,0 0 0,1-1 0,0 0 0,26 11 0,-17-10 0,42 12 0,-54-19 0,-1-1 0,1 0 0,-1-1 0,1 0 0,0 0 0,15-2 0,-43 5 0,-1 0 0,2 1 0,-1 1 0,1 0 0,0 1 0,0 1 0,-18 12 0,11-6 0,1 2 0,1 0 0,1 1 0,-22 24 0,38-38-124,1 1 0,-1 0 0,1 0 0,0 1 0,0-1 0,1 1-1,-1-1 1,1 1 0,0 0 0,-3 7 0,5 7-6702</inkml:trace>
  <inkml:trace contextRef="#ctx0" brushRef="#br0" timeOffset="4756.49">6860 403 24575,'-18'18'0,"-13"13"0,-12 9 0,-3 0 0,4-2 0,4-4 0,10-8-8191</inkml:trace>
  <inkml:trace contextRef="#ctx0" brushRef="#br0" timeOffset="5143.54">7154 190 24575,'12'-6'0,"1"0"0,-1 1 0,1 0 0,1 1 0,-1 1 0,17-3 0,-27 5 0,-1 1 0,1 0 0,0 0 0,0 0 0,0 0 0,0 0 0,0 0 0,-1 1 0,1-1 0,0 1 0,0 0 0,-1 0 0,1 0 0,0 0 0,-1 0 0,1 1 0,-1-1 0,0 1 0,1 0 0,-1 0 0,0-1 0,0 1 0,0 1 0,0-1 0,0 0 0,-1 0 0,1 1 0,-1-1 0,1 1 0,-1-1 0,0 1 0,0 0 0,0-1 0,0 1 0,-1 0 0,1 3 0,0 0 0,-1 0 0,1 1 0,-2-1 0,1 0 0,-1 1 0,0-1 0,0 0 0,-1 0 0,1 0 0,-1 0 0,-1 0 0,1 0 0,-1-1 0,-6 10 0,6-10 0,0-1 0,0 1 0,-1-1 0,1 1 0,-1-1 0,0 0 0,-1 0 0,1-1 0,0 0 0,-1 1 0,0-1 0,0-1 0,0 1 0,0-1 0,0 0 0,-9 3 0,-1-7 0,16-7 0,22-11 0,-20 18 0,0 0 0,0 0 0,1 1 0,-1-1 0,1 1 0,-1 0 0,1 0 0,0 0 0,-1 1 0,1-1 0,0 1 0,0 0 0,-1 0 0,1 0 0,0 1 0,-1-1 0,1 1 0,0 0 0,-1 0 0,1 0 0,3 2 0,-4-1 0,-1 0 0,1 0 0,0 0 0,-1 1 0,0-1 0,1 0 0,-1 1 0,0 0 0,0 0 0,0-1 0,-1 1 0,1 0 0,-1 0 0,0 1 0,0-1 0,0 0 0,0 0 0,0 0 0,-1 1 0,1-1 0,-1 0 0,0 1 0,0 6 0,-1-5 0,1-1 0,-1 1 0,0 0 0,0-1 0,0 1 0,0-1 0,-1 1 0,0-1 0,0 0 0,0 0 0,-1 0 0,1 0 0,-1 0 0,0 0 0,0-1 0,0 1 0,-1-1 0,1 0 0,-8 5 0,4-3 0,0-1 0,-1 0 0,1 0 0,-1-1 0,0 0 0,0 0 0,-1-1 0,1 0 0,-17 2 0,9-5-49,12-5 171,4 4-232,1 1-1,0-1 0,-1 1 1,1-1-1,0 1 0,0-1 1,0 1-1,0 0 0,0-1 1,1 1-1,-1 0 1,2-2-1,20-16-6715</inkml:trace>
  <inkml:trace contextRef="#ctx0" brushRef="#br0" timeOffset="5595.29">7557 254 24575,'-3'0'0,"0"-1"0,0 1 0,0-1 0,-1 1 0,1 0 0,0 0 0,0 0 0,0 1 0,0-1 0,0 1 0,0-1 0,0 1 0,0 0 0,0 1 0,0-1 0,0 0 0,0 1 0,0-1 0,1 1 0,-1 0 0,1 0 0,-1 0 0,1 0 0,0 1 0,0-1 0,0 0 0,0 1 0,-2 3 0,-2 3 0,1 0 0,-1 1 0,1 0 0,1-1 0,0 1 0,-5 21 0,6-19 0,1 1 0,0-1 0,1 0 0,0 1 0,1-1 0,2 17 0,-2-27 0,0 1 0,0-1 0,1 0 0,-1 1 0,1-1 0,0 0 0,0 1 0,0-1 0,0 0 0,0 0 0,0 0 0,1 0 0,-1 0 0,1 0 0,-1 0 0,1-1 0,0 1 0,0 0 0,-1-1 0,1 1 0,0-1 0,1 0 0,-1 0 0,0 0 0,0 0 0,0 0 0,1 0 0,-1 0 0,0-1 0,1 1 0,-1-1 0,0 0 0,1 0 0,-1 0 0,1 0 0,-1 0 0,0 0 0,1-1 0,3 0 0,0-1 0,1 0 0,0 0 0,-1-1 0,1 0 0,-1 0 0,0 0 0,0-1 0,0 0 0,0 0 0,-1-1 0,1 1 0,-1-1 0,0 0 0,6-10 0,0 1 0,-1-1 0,0-1 0,-1 1 0,11-27 0,-13 24 0,0-2 0,5-20 0,-11 36 0,0-1 0,0 1 0,0 0 0,-1-1 0,0 1 0,1 0 0,-2-1 0,1 1 0,0-1 0,-1 1 0,0 0 0,0-1 0,0 1 0,-1 0 0,1 0 0,-3-5 0,3 7 3,-1 1 1,1-1-1,-1 0 0,1 1 0,-1-1 1,1 1-1,-1 0 0,0-1 0,0 1 1,0 0-1,0 0 0,0 0 0,0 0 1,0 1-1,0-1 0,0 0 0,0 1 1,0-1-1,0 1 0,0 0 0,-1 0 0,1 0 1,0 0-1,0 0 0,0 0 0,0 1 1,-1-1-1,1 1 0,0-1 0,0 1 1,0 0-1,0 0 0,0 0 0,0 0 1,1 0-1,-4 2 0,0 1-138,-1 0 0,1 0 0,0 0 0,0 1 0,1-1 0,-1 1 0,1 1 0,0-1 0,0 0 0,-5 11 0,0 8-6691</inkml:trace>
  <inkml:trace contextRef="#ctx0" brushRef="#br0" timeOffset="6034.81">7938 360 24575,'-4'15'0,"-4"8"0,-8 3 0,-2-2-8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6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15 24575,'0'0'0,"0"-1"0,0 0 0,0 0 0,-1 0 0,1 0 0,0 1 0,-1-1 0,1 0 0,0 0 0,-1 1 0,1-1 0,-1 0 0,1 1 0,-1-1 0,1 0 0,-1 1 0,1-1 0,-1 1 0,-1-2 0,-2 14 0,2 30 0,69 322 0,-64-349 0,-2-11 0,12 37 0,-13-40 0,0-1 0,0 1 0,0-1 0,1 1 0,-1-1 0,0 0 0,0 1 0,1-1 0,-1 1 0,0-1 0,1 0 0,-1 1 0,1-1 0,-1 0 0,0 1 0,1-1 0,-1 0 0,1 0 0,-1 0 0,1 1 0,-1-1 0,1 0 0,-1 0 0,1 0 0,0 0 0,0 0 0,0-1 0,0 1 0,-1-1 0,1 1 0,0-1 0,0 1 0,0-1 0,-1 0 0,1 0 0,0 1 0,-1-1 0,1 0 0,0 0 0,-1 0 0,1 0 0,-1 0 0,0 0 0,1-1 0,50-111 0,29-55 0,-68 146 0,2 0 0,0 1 0,1 0 0,2 2 0,20-21 0,-13 23 0,-25 17 0,1 0 0,0 0 0,0 1 0,0-1 0,0 0 0,0 1 0,0-1 0,0 0 0,0 1 0,0-1 0,0 0 0,0 1 0,0-1 0,0 0 0,0 0 0,0 1 0,0-1 0,0 0 0,0 1 0,0-1 0,1 0 0,-1 0 0,0 1 0,0-1 0,0 0 0,0 1 0,1-1 0,-1 0 0,0 0 0,0 0 0,1 1 0,-1-1 0,0 0 0,0 0 0,1 0 0,-1 0 0,0 1 0,0-1 0,1 0 0,-1 0 0,0 0 0,1 0 0,-1 0 0,0 0 0,1 0 0,-1 0 0,0 0 0,1 0 0,-1 0 0,0 0 0,0 0 0,1 0 0,-1 0 0,0 0 0,1 0 0,-1-1 0,0 1 0,1 0 0,-1 0 0,0 0 0,0 0 0,1-1 0,-1 1 0,-3 8 0,-1 1 0,0-1 0,-1 0 0,0-1 0,0 1 0,0-1 0,-1 0 0,-10 9 0,-59 52 0,69-64 0,-4 4 0,-25 21 0,35-29 0,-1 1 0,0-1 0,1 1 0,-1 0 0,0-1 0,1 1 0,-1-1 0,1 1 0,-1 0 0,1 0 0,-1-1 0,1 1 0,0 0 0,-1 0 0,1-1 0,0 1 0,0 0 0,-1 0 0,1 0 0,0 0 0,0 0 0,0-1 0,0 1 0,0 0 0,0 0 0,0 0 0,1 0 0,-1-1 0,0 1 0,0 0 0,1 0 0,-1 0 0,0-1 0,1 1 0,-1 0 0,1 0 0,-1-1 0,2 2 0,38 30 0,-24-21 0,-1 1 0,-1 1 0,0 0 0,0 1 0,12 16 0,-1 9-341,-2 2 0,-1 0-1,28 79 1,-37-84-6485</inkml:trace>
  <inkml:trace contextRef="#ctx0" brushRef="#br0" timeOffset="355.42">776 162 24575,'29'-7'0,"20"-3"0,13 5 0,3 9 0,-7 9 0,-12 1-8191</inkml:trace>
  <inkml:trace contextRef="#ctx0" brushRef="#br0" timeOffset="760.13">820 437 24575,'18'0'0,"20"-3"0,19-2 0,13 0 0,9 2 0,-8 0-819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5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21 24575,'0'0'0,"0"0"0,0 0 0,-1 0 0,1-1 0,0 1 0,0 0 0,0 0 0,0 0 0,-1 0 0,1-1 0,0 1 0,0 0 0,-1 0 0,1 0 0,0 0 0,0 0 0,0 0 0,-1 0 0,1 0 0,0 0 0,0 0 0,-1 0 0,1 0 0,0 0 0,0 0 0,-1 0 0,1 0 0,0 0 0,0 0 0,-1 0 0,1 0 0,0 0 0,0 0 0,0 0 0,-1 0 0,1 0 0,0 1 0,0-1 0,-1 0 0,1 0 0,0 0 0,0 0 0,0 1 0,0-1 0,-1 0 0,-4 17 0,4 19 0,1-35 0,0 0 0,0 0 0,1 1 0,-1-1 0,0 0 0,1 0 0,-1 0 0,1 0 0,-1 0 0,1 0 0,0 0 0,-1 0 0,1 0 0,0 0 0,0 0 0,-1-1 0,1 1 0,0 0 0,0 0 0,0-1 0,0 1 0,0 0 0,0-1 0,0 1 0,0-1 0,1 0 0,-1 1 0,0-1 0,0 0 0,0 0 0,0 0 0,0 1 0,1-1 0,0-1 0,0 1 0,-1-1 0,1 1 0,-1-1 0,1 0 0,-1 0 0,1 0 0,-1 0 0,0 0 0,0 0 0,1 0 0,-1 0 0,0 0 0,0 0 0,0-1 0,0 1 0,0-1 0,0 1 0,-1 0 0,1-1 0,0 0 0,-1 1 0,1-1 0,0-2 0,-1 1 0,1 0 0,-1 1 0,0-1 0,0 0 0,0 1 0,0-1 0,0 0 0,-1 1 0,1-1 0,-1 0 0,0 1 0,1-1 0,-1 1 0,0-1 0,-1 1 0,1 0 0,0-1 0,-1 1 0,1 0 0,-3-3 0,2 4 0,1 0 0,0 0 0,-1-1 0,1 1 0,-1 1 0,1-1 0,-1 0 0,1 0 0,-1 1 0,0-1 0,0 0 0,1 1 0,-1 0 0,0-1 0,0 1 0,1 0 0,-1 0 0,0 0 0,0 0 0,1 0 0,-1 1 0,0-1 0,0 0 0,1 1 0,-1-1 0,0 1 0,1 0 0,-1 0 0,0-1 0,1 1 0,-3 2 0,2-1-34,-1 0 0,1 0 0,0 0 0,0 1 0,1-1-1,-1 0 1,0 1 0,1-1 0,-1 1 0,1-1 0,0 1 0,0 0 0,0 0-1,0-1 1,1 1 0,-1 0 0,1 0 0,0 0 0,-1 0 0,1 0-1,0 0 1,1 0 0,-1 0 0,1-1 0,-1 1 0,1 0 0,0 0 0,0 0-1,0-1 1,0 1 0,0 0 0,1-1 0,-1 1 0,1-1 0,0 0 0,0 1-1,0-1 1,0 0 0,3 3 0,17 13-6792</inkml:trace>
  <inkml:trace contextRef="#ctx0" brushRef="#br0" timeOffset="372.86">437 42 24575,'-11'-7'0,"-3"1"0,0 6 0,6 5 0,9 7 0,7 0 0,6 3 0,4-2 0,3-3 0,-2-7 0,-5-8 0,-8-6 0,-9-5 0,-7 0 0,-5 3 0,-1 8 0,6 7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40.6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09:35.4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91 24575,'-4'-2'0,"0"-1"0,0 1 0,0-1 0,0 1 0,-1 1 0,1-1 0,-1 0 0,-8-1 0,12 3 0,-1 0 0,1 0 0,-1 1 0,1-1 0,0 0 0,-1 0 0,1 1 0,0-1 0,-1 0 0,1 1 0,0 0 0,-1-1 0,1 1 0,0 0 0,0 0 0,0-1 0,-1 1 0,1 0 0,0 0 0,0 0 0,0 0 0,1 0 0,-1 1 0,0-1 0,0 0 0,1 0 0,-1 1 0,0-1 0,1 0 0,0 1 0,-1-1 0,0 3 0,-5 36 0,5-38 0,1 0 0,0 0 0,0 0 0,0 1 0,0-1 0,1 0 0,-1 0 0,1 0 0,-1 0 0,1 0 0,0 1 0,-1-1 0,1 0 0,0-1 0,3 5 0,-4-6 0,0 0 0,0 0 0,1 1 0,-1-1 0,0 0 0,0 0 0,1 0 0,-1 0 0,0 1 0,0-1 0,1 0 0,-1 0 0,0 0 0,1 0 0,-1 0 0,0 0 0,0 0 0,1 0 0,-1 0 0,0 0 0,1 0 0,-1 0 0,0 0 0,1 0 0,-1 0 0,0 0 0,1 0 0,-1 0 0,0 0 0,0 0 0,1 0 0,-1-1 0,0 1 0,0 0 0,1 0 0,-1 0 0,0-1 0,0 1 0,1 0 0,-1 0 0,9-17 0,1-19 0,-10 29 0,0 0 0,0-1 0,0 1 0,-1 0 0,0 0 0,0 0 0,-5-13 0,5 17 0,0-1 0,-1 1 0,1 0 0,-1 0 0,0-1 0,0 1 0,0 0 0,0 1 0,0-1 0,-1 0 0,1 1 0,-1-1 0,1 1 0,-1 0 0,0-1 0,0 1 0,-4-1 0,5 2 3,1 1 0,0-1 0,0 1 0,-1 0 0,1 0-1,0 0 1,-1 0 0,1 0 0,0 0 0,-1 0 0,1 0-1,0 1 1,0-1 0,-1 0 0,1 1 0,0-1 0,0 1 0,0-1-1,-1 1 1,1 0 0,0-1 0,0 1 0,0 0 0,0 0 0,0 0-1,0 0 1,1 0 0,-1 0 0,0 0 0,0 0 0,1 0 0,-1 0-1,0 0 1,1 1 0,-1-1 0,1 0 0,0 0 0,-1 1 0,1-1-1,0 2 1,-3 7-350,1 0-1,0 0 1,0 17 0,2-26 254,-2 26-673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9:03:28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86 24575,'-4'-3'0,"3"-2"0,9 0 0,10 2 0,12 0 0,13-2 0,9-1 0,7-2 0,4 0 0,2-3 0,1 1 0,-4 2 0,-5 3 0,-8 2 0,-10 1 0,-14 1 0,-16 5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50:05.4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381 24575,'0'0'-8191</inkml:trace>
  <inkml:trace contextRef="#ctx0" brushRef="#br0" timeOffset="1495.53">0 381 24575,'2'-2'0,"0"-1"0,0 1 0,0-1 0,-1 0 0,1 0 0,-1 0 0,0 0 0,0 0 0,0 0 0,0 0 0,0 0 0,0-4 0,2-44 0,-2 37 0,0-18 0,1 1 0,2 0 0,9-38 0,-13 69 0,0-1 0,1 0 0,-1 1 0,0-1 0,1 1 0,-1-1 0,1 1 0,-1-1 0,1 1 0,-1-1 0,1 1 0,-1-1 0,1 1 0,-1 0 0,1-1 0,0 1 0,-1 0 0,1-1 0,-1 1 0,1 0 0,0 0 0,-1 0 0,1-1 0,0 1 0,-1 0 0,1 0 0,0 0 0,0 0 0,-1 0 0,1 0 0,1 1 0,26 6 0,-19-4 0,66 13 0,1-2 0,77 4 0,155-7 0,-304-11 0,26-3 0,-30 2 0,1 1 0,-1-1 0,1 1 0,-1-1 0,1 1 0,-1-1 0,1 1 0,-1-1 0,1 1 0,-1-1 0,0 0 0,1 1 0,-1-1 0,0 1 0,0-1 0,0 0 0,1 1 0,-1-1 0,0 0 0,0 0 0,0 1 0,0-1 0,0 0 0,0 1 0,0-1 0,0 0 0,0 1 0,-1-1 0,1 0 0,0 1 0,0-1 0,-1 0 0,1 1 0,0-1 0,-1 1 0,0-2 0,-7-20 0,-2 1 0,0 0 0,-2 1 0,0 0 0,-17-21 0,42 54 0,1-2 0,0 1 0,25 14 0,-22-15 0,0 0 0,0 2 0,16 16 0,-32-28 0,1 1 0,-1-1 0,1 1 0,-1 0 0,0 0 0,0 0 0,0-1 0,0 1 0,0 0 0,0 0 0,0 0 0,-1 0 0,1 1 0,-1-1 0,1 0 0,-1 0 0,0 0 0,0 0 0,0 0 0,0 1 0,0-1 0,-1 0 0,1 0 0,0 0 0,-1 0 0,0 0 0,1 0 0,-1 0 0,0 0 0,0 0 0,0 0 0,-1 0 0,1-1 0,0 1 0,-3 3 0,-6 4 0,1 0 0,-1-1 0,0 0 0,-21 12 0,20-13 0,-3 3-106,-4 1-74,0 0 0,1 2 0,1 0 0,0 0 1,1 2-1,-16 17 0,17-10-6646</inkml:trace>
  <inkml:trace contextRef="#ctx0" brushRef="#br0" timeOffset="2428.52">1335 64 24575,'0'364'0,"0"-418"0,-2 10 0,2 1 0,2-1 0,3 0 0,11-53 0,-1 61 0,-15 36 0,0-1 0,0 1 0,0-1 0,1 1 0,-1-1 0,0 1 0,0-1 0,1 1 0,-1-1 0,0 1 0,1-1 0,-1 1 0,1 0 0,-1-1 0,1 1 0,-1 0 0,0-1 0,1 1 0,-1 0 0,1-1 0,0 1 0,-1 0 0,1 0 0,-1 0 0,1 0 0,-1 0 0,1-1 0,-1 1 0,1 0 0,0 0 0,-1 0 0,1 0 0,-1 1 0,1-1 0,-1 0 0,1 0 0,-1 0 0,1 0 0,-1 0 0,1 1 0,0-1 0,-1 0 0,0 1 0,1-1 0,-1 0 0,1 1 0,-1-1 0,1 0 0,-1 1 0,0-1 0,1 1 0,-1-1 0,0 1 0,1-1 0,-1 1 0,0-1 0,0 1 0,1-1 0,-1 1 0,0 0 0,8 17 0,-1 1 0,0 0 0,-1 0 0,-2 1 0,4 27 0,3 8 0,-7-34 0,10 39 0,-13-57 0,0 1 0,0-1 0,0 0 0,1 0 0,-1 0 0,1 0 0,0 0 0,0 0 0,0 0 0,0-1 0,0 1 0,1-1 0,2 3 0,-3-4 0,-1-1 0,0 1 0,0-1 0,0 0 0,0 0 0,0 1 0,0-1 0,1 0 0,-1 0 0,0 0 0,0 0 0,0 0 0,0-1 0,1 1 0,-1 0 0,0-1 0,0 1 0,0 0 0,0-1 0,0 1 0,0-1 0,0 0 0,0 1 0,0-1 0,0 0 0,0 1 0,-1-1 0,1 0 0,0 0 0,0 0 0,-1 0 0,1 0 0,0 0 0,0-2 0,23-42 0,-22 39 0,101-230 0,-103 234 0,0 1 0,1 0 0,-1 0 0,1-1 0,0 1 0,-1 0 0,1 0 0,0 0 0,0 0 0,0 0 0,0 0 0,0 0 0,0 0 0,0 0 0,1 0 0,-2 1 0,1 0 0,-1 0 0,1 0 0,-1 1 0,0-1 0,1 0 0,-1 0 0,0 1 0,1-1 0,-1 0 0,0 1 0,0-1 0,1 0 0,-1 1 0,0-1 0,0 0 0,0 1 0,1-1 0,-1 1 0,0-1 0,0 0 0,0 1 0,0-1 0,0 1 0,0-1 0,0 0 0,0 1 0,0-1 0,0 1 0,1 50 0,-1-41 0,-2 93 0,2 92 0,4-168 120,-4-26-155,0-1 1,1 1-1,-1-1 1,0 1-1,0-1 1,1 1-1,-1-1 1,0 1-1,1-1 1,-1 1-1,0-1 1,1 0-1,-1 1 0,0-1 1,1 0-1,-1 1 1,1-1-1,-1 0 1,1 1-1,-1-1 1,1 0-1,-1 0 1,1 1-1,-1-1 1,1 0-1,-1 0 1,1 0-1,0 0 0,-1 0 1,1 0-1,-1 0 1,1 0-1,-1 0 1,1 0-1,-1 0 1,1 0-1,-1 0 1,1-1-1,0 1 1,-1 0-1,1 0 0,0-1 1,12-7-6792</inkml:trace>
  <inkml:trace contextRef="#ctx0" brushRef="#br0" timeOffset="2871.88">1990 23 24575,'-2'117'0,"5"122"0,-3-238 0,0 0 0,0 1 0,0-1 0,0 1 0,0-1 0,0 0 0,1 1 0,-1-1 0,1 0 0,-1 1 0,1-1 0,-1 0 0,1 0 0,0 1 0,0-1 0,-1 0 0,1 0 0,0 0 0,0 0 0,0 0 0,0 0 0,0 0 0,0-1 0,1 1 0,-1 0 0,0 0 0,0-1 0,1 1 0,-1-1 0,0 1 0,1-1 0,-1 0 0,0 1 0,1-1 0,1 0 0,5 0 0,-1-1 0,1 0 0,-1 0 0,1 0 0,10-5 0,5 1 0,113-24-1365,-112 25-5461</inkml:trace>
  <inkml:trace contextRef="#ctx0" brushRef="#br0" timeOffset="3324.42">2435 65 24575,'0'396'0,"0"-447"0,-2 0 0,-3 0 0,-1 0 0,-17-61 0,22 108 0,-1-1 0,0 0 0,0 0 0,1-1 0,0 1 0,0-1 0,1 0 0,-1-9 0,2 14 0,-1-1 0,1 1 0,0-1 0,-1 1 0,1-1 0,0 1 0,0-1 0,0 1 0,0 0 0,0 0 0,0-1 0,0 1 0,0 0 0,0 0 0,1 0 0,-1 0 0,0 0 0,1 0 0,-1 0 0,1 1 0,-1-1 0,1 1 0,-1-1 0,1 1 0,0-1 0,-1 1 0,1 0 0,-1 0 0,1-1 0,0 1 0,2 1 0,26-4-170,1 2-1,-1 1 0,1 1 1,-1 2-1,1 1 0,-1 2 1,57 17-1,-60-10-6655</inkml:trace>
  <inkml:trace contextRef="#ctx0" brushRef="#br0" timeOffset="3715.49">2478 233 24575,'18'0'0,"13"0"0,12 0 0,6 0 0,2 0 0,-4 0 0,-11 0-8191</inkml:trace>
  <inkml:trace contextRef="#ctx0" brushRef="#br0" timeOffset="3716.49">2478 424 24575,'25'0'0,"20"0"0,12 0 0,7 0 0,8 0 0,-2 0 0,-12 0-8191</inkml:trace>
  <inkml:trace contextRef="#ctx0" brushRef="#br0" timeOffset="4403.68">3472 169 24575,'-1'0'0,"-22"0"0,1 1 0,0 0 0,-31 7 0,48-7 0,0 0 0,0 0 0,0 1 0,1-1 0,-1 1 0,1 0 0,-1 1 0,1-1 0,0 1 0,0 0 0,0-1 0,0 2 0,0-1 0,1 0 0,-1 1 0,1 0 0,0 0 0,0 0 0,1 0 0,-1 0 0,-3 9 0,5-11 0,1 0 0,-1 0 0,1-1 0,-1 1 0,1 0 0,0 0 0,0 0 0,0 0 0,0-1 0,0 1 0,0 0 0,1 0 0,-1 0 0,0 0 0,1-1 0,0 1 0,-1 0 0,1 0 0,0-1 0,0 1 0,0-1 0,0 1 0,0-1 0,0 1 0,0-1 0,1 0 0,-1 1 0,1-1 0,-1 0 0,1 0 0,-1 0 0,1 0 0,-1 0 0,1 0 0,0-1 0,-1 1 0,1 0 0,3 0 0,0 0 0,0 0 0,0 0 0,0 0 0,0 0 0,0-1 0,0 0 0,0 0 0,0 0 0,0-1 0,0 1 0,0-1 0,0-1 0,7-2 0,-7 2 0,-1 0 0,1-1 0,-1 0 0,0 0 0,0 0 0,0 0 0,0-1 0,0 0 0,-1 0 0,0 0 0,0 0 0,0 0 0,0-1 0,3-5 0,-1-4 0,0 0 0,0-1 0,3-22 0,4-12 0,-55 268 0,37-181 0,-8 56 0,3 2 0,5 178 0,7-268 0,-1 0 0,1 0 0,0 0 0,1 0 0,-1 0 0,1 0 0,0 0 0,4 5 0,-6-11 0,0 1 0,1 0 0,-1-1 0,0 1 0,1-1 0,-1 1 0,1 0 0,-1-1 0,1 1 0,-1-1 0,1 0 0,-1 1 0,1-1 0,0 1 0,-1-1 0,1 0 0,-1 1 0,1-1 0,0 0 0,-1 0 0,1 0 0,0 1 0,0-1 0,-1 0 0,1 0 0,1 0 0,0-1 0,-1 0 0,1 0 0,-1 0 0,1 0 0,-1 0 0,1 0 0,-1 0 0,0-1 0,1 1 0,-1 0 0,0-1 0,0 1 0,0-1 0,0 1 0,0-1 0,0-2 0,6-12 0,-1-1 0,-1 0 0,0 0 0,-1 0 0,-1-1 0,-1 1 0,0-1 0,-1 0 0,-1 1 0,-1-1 0,-1 0 0,0 1 0,-5-19 0,4 24 0,-1-1 0,-1 1 0,0 0 0,0 1 0,-1-1 0,-1 1 0,-10-14 0,-4 0 0,-39-37 0,60 61 0,-1 1 0,0-1 0,1 1 0,-1-1 0,1 1 0,-1-1 0,1 1 0,-1-1 0,1 0 0,-1 1 0,1-1 0,0 0 0,-1 0 0,1 1 0,0-1 0,0 0 0,0 0 0,-1 1 0,1-1 0,0-1 0,0 1 0,1 1 0,-1-1 0,0 1 0,1-1 0,-1 1 0,0-1 0,1 1 0,-1-1 0,1 1 0,-1-1 0,1 1 0,-1 0 0,1-1 0,-1 1 0,1 0 0,-1 0 0,1-1 0,-1 1 0,1 0 0,1 0 0,38-4 0,-33 4 0,92-1-1365,-51 2-5461</inkml:trace>
  <inkml:trace contextRef="#ctx0" brushRef="#br0" timeOffset="5227.3">4022 107 24575,'-4'11'0,"1"1"0,-1-1 0,2 0 0,0 1 0,0-1 0,1 1 0,1 17 0,-2 6 0,-21 270 0,34-483 0,-5 118 0,-3-1 0,-2 1 0,-7-64 0,5 116 0,1 4 0,-1 1 0,1-1 0,0 1 0,-1-1 0,0 1 0,0-1 0,0 1 0,0 0 0,0-1 0,-1 1 0,1 0 0,-1 0 0,0 0 0,-3-3 0,5 6 0,0 0 0,-1 0 0,1 0 0,-1 0 0,1 0 0,-1 0 0,1 0 0,0 0 0,-1 0 0,1 0 0,-1 1 0,1-1 0,0 0 0,-1 0 0,1 0 0,0 1 0,-1-1 0,1 0 0,0 0 0,-1 1 0,1-1 0,0 0 0,-1 1 0,1-1 0,0 0 0,0 1 0,0-1 0,-1 1 0,1-1 0,0 0 0,0 1 0,0-1 0,0 1 0,0-1 0,0 0 0,0 1 0,0-1 0,0 1 0,0-1 0,0 0 0,0 2 0,-4 20 0,3-10 0,1 1 0,0-1 0,0 1 0,1-1 0,1 1 0,0-1 0,1 0 0,0 0 0,7 17 0,-9-26 0,1 1 0,0-1 0,0 1 0,0-1 0,0 0 0,0 0 0,1 0 0,-1 0 0,1 0 0,0-1 0,0 1 0,0-1 0,0 0 0,0 1 0,0-1 0,1-1 0,-1 1 0,1 0 0,-1-1 0,1 0 0,0 0 0,-1 0 0,1 0 0,0-1 0,0 1 0,0-1 0,0 0 0,-1 0 0,1-1 0,0 1 0,0-1 0,0 0 0,-1 1 0,8-4 0,-6 2 0,-1 0 0,1 0 0,0 0 0,-1 0 0,0-1 0,1 0 0,-1 0 0,0 0 0,-1 0 0,1 0 0,0-1 0,-1 0 0,0 0 0,0 0 0,3-6 0,2-5 0,-1 0 0,0 0 0,5-22 0,-7 22 0,0 1 0,1-1 0,10-19 0,-13 35 0,-1 8 0,0 12 0,-3 33-102,3 51 327,-1-93-438,0 0 1,2-1-1,-1 1 1,1-1-1,1 0 0,7 18 1,1-8-6614</inkml:trace>
  <inkml:trace contextRef="#ctx0" brushRef="#br0" timeOffset="5678.47">4509 191 24575,'0'7'0,"-4"7"0,-4-1 0,-1-1-819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35.9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446 24575,'17'-40'0,"-17"40"0,0 0 0,0 0 0,0 0 0,0 0 0,0 0 0,0 0 0,0-1 0,0 1 0,0 0 0,0 0 0,0 0 0,0 0 0,0 0 0,0 0 0,1-1 0,-1 1 0,0 0 0,0 0 0,0 0 0,0 0 0,0 0 0,0 0 0,0 0 0,0 0 0,0-1 0,0 1 0,0 0 0,1 0 0,-1 0 0,0 0 0,0 0 0,0 0 0,0 0 0,0 0 0,0 0 0,1 0 0,-1 0 0,0 0 0,0 0 0,0 0 0,0 0 0,0 0 0,0 0 0,1 0 0,-1 0 0,0 0 0,0 0 0,0 0 0,0 0 0,0 0 0,0 0 0,1 0 0,-1 0 0,0 0 0,0 0 0,0 0 0,0 0 0,0 0 0,0 1 0,0-1 0,0 0 0,1 0 0,-1 0 0,0 0 0,0 0 0,-2 25 0,-44 291 0,39-284 0,3-20 0,4-12 0,-1 0 0,1 0 0,0 0 0,0 0 0,0 0 0,0 0 0,0 0 0,-1 0 0,1 0 0,0 0 0,0 0 0,0 0 0,0 0 0,0 0 0,-1 0 0,1 0 0,0 0 0,0 0 0,0 0 0,0 0 0,0-1 0,0 1 0,-1 0 0,1 0 0,0 0 0,0 0 0,0 0 0,0 0 0,0 0 0,0 0 0,0-1 0,0 1 0,0 0 0,-1 0 0,1 0 0,0 0 0,0 0 0,0-1 0,0 1 0,0 0 0,0 0 0,0 0 0,0 0 0,0 0 0,0-1 0,0 1 0,0 0 0,0 0 0,0 0 0,0 0 0,0 0 0,0-1 0,1 1 0,-1 0 0,0 0 0,0 0 0,0 0 0,0-1 0,-4-42 0,1-1 0,2-1 0,3 1 0,13-84 0,-13 114 0,12-57 0,-12 65 0,-1 0 0,1 1 0,1-1 0,-1 0 0,1 1 0,0 0 0,0-1 0,8-8 0,-11 13 0,1 1 0,-1-1 0,1 1 0,-1-1 0,1 1 0,-1 0 0,1-1 0,0 1 0,-1-1 0,1 1 0,0 0 0,-1 0 0,1-1 0,0 1 0,-1 0 0,1 0 0,0 0 0,0 0 0,-1 0 0,1 0 0,0 0 0,0 0 0,-1 0 0,1 0 0,0 0 0,0 1 0,18 14 0,10 32 0,-25-40 0,40 81 0,18 34 0,-51-104 0,1 0 0,0-1 0,1 0 0,20 19 0,-31-34 0,0 0 0,0 0 0,0 0 0,1 0 0,-1 0 0,1-1 0,-1 1 0,1-1 0,0 1 0,-1-1 0,1 0 0,0 0 0,6 1 0,-8-3 0,1 1 0,-1 0 0,1 0 0,0-1 0,-1 1 0,1-1 0,-1 0 0,1 1 0,-1-1 0,0 0 0,1 0 0,-1 0 0,0 0 0,0 0 0,1 0 0,-1 0 0,0 0 0,0 0 0,0-1 0,0 1 0,0 0 0,-1-1 0,1 1 0,0-1 0,-1 1 0,2-4 0,5-15 0,0-1 0,-1 0 0,-1 0 0,-1 0 0,2-32 0,-3-113 0,-4 119 0,0 18 0,0 21 0,0 0 0,1 0 0,0 0 0,3-15 0,-1 23-1365</inkml:trace>
  <inkml:trace contextRef="#ctx0" brushRef="#br0" timeOffset="373.67">937 44 24575,'-18'22'0,"-10"21"0,-6 21 0,-3 15 0,3 8 0,3 3 0,7 1 0,7-4 0,7-6 0,9-13 0,7-15 0,11-16 0,13-18 0,1-13-8191</inkml:trace>
  <inkml:trace contextRef="#ctx0" brushRef="#br0" timeOffset="792.48">1213 276 24575,'-16'10'0,"0"1"0,1 0 0,0 1 0,1 0 0,1 1 0,-24 29 0,30-33 0,0 1 0,0 0 0,1 0 0,1 0 0,0 1 0,0 0 0,1 0 0,0 0 0,1 1 0,0 0 0,-2 22 0,4-30 0,1 1 0,1-1 0,-1 0 0,0 1 0,1-1 0,0 0 0,0 1 0,0-1 0,1 0 0,-1 0 0,1 0 0,0 0 0,0 0 0,1-1 0,-1 1 0,1-1 0,-1 1 0,1-1 0,4 4 0,-4-5 0,-1-1 0,1 1 0,0-1 0,-1 0 0,1 1 0,0-1 0,0 0 0,0-1 0,-1 1 0,1-1 0,0 1 0,0-1 0,0 0 0,0 0 0,0 0 0,0 0 0,0-1 0,0 1 0,0-1 0,0 0 0,0 1 0,-1-2 0,1 1 0,0 0 0,0 0 0,-1-1 0,1 1 0,4-5 0,2-1 0,0-1 0,0-1 0,-1 1 0,0-1 0,0-1 0,-1 0 0,0 0 0,-1 0 0,0-1 0,-1 0 0,4-11 0,1-4 0,-2-1 0,0 0 0,5-45 0,-11 61 0,-1 0 0,0-1 0,-1 1 0,-2-17 0,2 27 0,0-1 0,0 1 0,0 0 0,0-1 0,-1 1 0,1 0 0,0-1 0,-1 1 0,1 0 0,-1-1 0,1 1 0,-1 0 0,0 0 0,1 0 0,-1 0 0,0-1 0,0 1 0,0 0 0,0 0 0,0 0 0,0 1 0,0-1 0,0 0 0,0 0 0,-1 1 0,1-1 0,0 0 0,0 1 0,-1-1 0,1 1 0,0 0 0,-1-1 0,1 1 0,0 0 0,-1 0 0,1 0 0,0 0 0,-1 0 0,1 0 0,-1 0 0,1 1 0,0-1 0,-1 0 0,1 1 0,0-1 0,-1 1 0,-1 0 0,-1 1 9,0 0-1,0 1 1,1-1-1,-1 0 1,1 1-1,-1 0 1,1 0-1,0 0 0,0 0 1,0 1-1,0-1 1,1 1-1,-4 7 1,1-1-306,0 0 0,1 1 1,0-1-1,-2 15 0,-2 11-6529</inkml:trace>
  <inkml:trace contextRef="#ctx0" brushRef="#br0" timeOffset="1162.97">1530 530 24575,'-11'22'0,"-10"17"0,-9 10 0,-4 4 0,2-1 0,5-5 0,4-10 0,9-12 0,12-14 0</inkml:trace>
  <inkml:trace contextRef="#ctx0" brushRef="#br0" timeOffset="1163.97">1827 254 24575,'0'29'0,"-4"17"0,0 11 0,-1 3 0,2-1 0,0-8 0,1-8 0,1-8 0,5-10 0,0-9-8191</inkml:trace>
  <inkml:trace contextRef="#ctx0" brushRef="#br0" timeOffset="1602.12">2143 0 24575,'7'26'0,"7"25"0,3 23 0,0 20 0,-4 16 0,-7 11 0,-12 9 0,-19 5 0,-27-2 0,-30-11 0,-34-10 0,-29-17 0,11-26-819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7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275 24575,'-4'4'0,"-7"12"0,-11 14 0,-7 16 0,-7 11 0,-1 7 0,0 0 0,1-5 0,4-4 0,3-12 0,8-9 0,2-11 0,6-17 0</inkml:trace>
  <inkml:trace contextRef="#ctx0" brushRef="#br0" timeOffset="372.08">213 319 24575,'7'0'0,"10"7"0,9 14 0,11 13 0,6 9 0,3 7 0,2 3 0,-2-1 0,-3-2 0,-7-5 0,-5-8 0,-9-9-8191</inkml:trace>
  <inkml:trace contextRef="#ctx0" brushRef="#br0" timeOffset="792.67">44 1 24575,'181'-1'0,"266"3"0,-445-2 0,16 0 0,-1 1 0,30 6 0,-40-3 0,-15-1 0,-17 0 0,-36 4-1365,35-2-5461</inkml:trace>
  <inkml:trace contextRef="#ctx0" brushRef="#br0" timeOffset="1258.09">1038 572 24575,'-14'-3'0,"-6"-6"0,9 0 0,17 0 0,17-1 0,17 1 0,15 2 0,10 2 0,7 2 0,0 2 0,-6 0 0,-7 1 0,-13 1-8191</inkml:trace>
  <inkml:trace contextRef="#ctx0" brushRef="#br0" timeOffset="1667.94">1949 233 24575,'0'712'0,"2"-692"0,2-32 0,3-34 0,2-380 0,-9 318 0,0 85 0,1 6 0,-2-1 0,1 0 0,-2 0 0,-1 0 0,-5-21 0,-3 19 0,11 20 0,0 0 0,-1-1 0,1 1 0,0 0 0,-1 0 0,1-1 0,-1 1 0,1 0 0,0 0 0,-1 0 0,1 0 0,-1 0 0,1 0 0,-1 0 0,1 0 0,0 0 0,-1 0 0,1 0 0,-1 0 0,1 0 0,0 0 0,-1 0 0,1 0 0,-1 0 0,1 1 0,0-1 0,-1 0 0,-1 2 0,0 0 0,0-1 0,1 1 0,-1 0 0,1 0 0,0 0 0,-1 0 0,1 0 0,0 0 0,0 1 0,0-1 0,1 0 0,-2 4 0,0 4 0,0 0 0,1 0 0,0-1 0,1 1 0,0 0 0,0 0 0,1 0 0,1 0 0,-1 0 0,2-1 0,-1 1 0,1-1 0,1 1 0,6 12 0,-7-16 0,0-1 0,0 1 0,1 0 0,0-1 0,0 0 0,1 0 0,0 0 0,-1 0 0,2-1 0,-1 0 0,0 0 0,1 0 0,0-1 0,-1 0 0,1 0 0,1 0 0,-1-1 0,0 0 0,1 0 0,-1 0 0,1-1 0,9 1 0,-9-3 0,0 1 0,-1-1 0,1 0 0,0 0 0,-1-1 0,0 0 0,1 0 0,-1-1 0,0 0 0,0 0 0,0 0 0,0 0 0,-1-1 0,1 0 0,-1-1 0,0 1 0,0-1 0,-1 0 0,1 0 0,6-11 0,4-6 0,-1-1 0,-1 0 0,18-48 0,5-45 0,-31 97 0,11 116 0,21 203-1365,-31-234-5461</inkml:trace>
  <inkml:trace contextRef="#ctx0" brushRef="#br0" timeOffset="2114.49">1 1291 24575,'0'1'0,"0"-1"0,0 0 0,0 1 0,0-1 0,0 0 0,0 1 0,0-1 0,0 0 0,0 1 0,0-1 0,0 0 0,0 1 0,0-1 0,0 0 0,0 1 0,0-1 0,1 0 0,-1 0 0,0 1 0,0-1 0,0 0 0,0 1 0,1-1 0,-1 0 0,0 0 0,0 0 0,1 1 0,-1-1 0,0 0 0,0 0 0,1 0 0,-1 1 0,0-1 0,1 0 0,-1 0 0,0 0 0,1 0 0,-1 0 0,0 0 0,1 0 0,-1 0 0,0 0 0,1 0 0,-1 0 0,0 0 0,1 0 0,-1 0 0,0 0 0,1 0 0,24 4 0,289 5 0,-223-9 0,1125-33-403,-144 0 69,-1054 33-908</inkml:trace>
  <inkml:trace contextRef="#ctx0" brushRef="#br0" timeOffset="2938.28">869 1631 24575,'-1'0'0,"-1"-1"0,1 1 0,0-1 0,-1 1 0,1 0 0,0 0 0,-1-1 0,1 1 0,-1 0 0,1 0 0,0 0 0,-1 0 0,1 1 0,-1-1 0,1 0 0,0 1 0,-1-1 0,1 1 0,0-1 0,-1 1 0,1-1 0,0 1 0,0 0 0,0 0 0,-1 0 0,1 0 0,0 0 0,-1 1 0,-33 30 0,27-22 0,-1 1 0,1 0 0,1 1 0,0 0 0,1 0 0,0 0 0,1 1 0,-6 19 0,9-23 0,0-1 0,0 1 0,0-1 0,1 1 0,0 0 0,1 0 0,0 0 0,1-1 0,-1 1 0,2 0 0,-1 0 0,1-1 0,0 1 0,5 9 0,-5-14 0,1 0 0,0 0 0,0 0 0,0 0 0,0 0 0,1-1 0,0 1 0,-1-1 0,1 0 0,0 0 0,1-1 0,-1 1 0,0-1 0,1 0 0,-1 0 0,1 0 0,0-1 0,0 0 0,-1 0 0,1 0 0,0 0 0,0-1 0,0 0 0,0 0 0,0 0 0,0 0 0,0-1 0,0 0 0,-1 0 0,1 0 0,0-1 0,0 1 0,-1-1 0,1 0 0,-1-1 0,0 1 0,0-1 0,0 0 0,0 0 0,0 0 0,0 0 0,-1-1 0,1 0 0,4-7 0,-2 1 0,-1-1 0,-1 0 0,0 0 0,0-1 0,-2 1 0,1-1 0,-1 0 0,1-18 0,-3 14 0,0-1 0,0 1 0,-2-1 0,0 1 0,-6-26 0,5 34 0,0 1 0,0-1 0,0 1 0,-1-1 0,0 1 0,-1 0 0,0 0 0,-10-11 0,12 14 0,-1 1 0,1 0 0,0 0 0,-1 1 0,0-1 0,1 1 0,-1-1 0,0 1 0,-1 0 0,1 1 0,0-1 0,0 1 0,-1 0 0,1 0 0,-1 0 0,1 0 0,-7 1 0,9 0 4,0 0 0,1 0-1,-1 0 1,0 1-1,1-1 1,-1 0 0,1 1-1,-1 0 1,0-1 0,1 1-1,0 0 1,-1 0-1,1 0 1,-1 0 0,1 0-1,0 0 1,0 0 0,-1 0-1,1 0 1,0 1-1,0-1 1,0 0 0,0 1-1,1-1 1,-1 1 0,0-1-1,1 1 1,-1-1-1,1 1 1,-1 0 0,1-1-1,-1 3 1,1 1-169,0 0 0,-1 1 0,1-1 0,1 0 0,-1 0 0,1 1 0,0-1 0,3 9 0,6 10-6661</inkml:trace>
  <inkml:trace contextRef="#ctx0" brushRef="#br0" timeOffset="3324.29">1144 1757 24575,'0'7'0,"0"7"0,0 3 0,4 4 0,4-3 0,2-7 0,2-10 0,-1-5-8191</inkml:trace>
  <inkml:trace contextRef="#ctx0" brushRef="#br0" timeOffset="3700.11">1376 1589 24575,'29'-7'0,"13"-3"0,6 1 0,0 2 0,-6 1 0,-17 3 0,-13 1-8191</inkml:trace>
  <inkml:trace contextRef="#ctx0" brushRef="#br0" timeOffset="4089.22">1377 1588 24575,'11'-15'0,"-11"15"0,0 0 0,1 0 0,-1-1 0,0 1 0,0 0 0,1 0 0,-1-1 0,0 1 0,0 0 0,1-1 0,-1 1 0,0 0 0,0-1 0,0 1 0,0 0 0,0-1 0,1 1 0,-1 0 0,0-1 0,0 1 0,0-1 0,0 1 0,0 0 0,0-1 0,0 1 0,0 0 0,0-1 0,0 1 0,-1 0 0,1-1 0,0 1 0,0-1 0,0 1 0,0 0 0,0 0 0,-1-1 0,1 1 0,0 0 0,0-1 0,-1 1 0,1-1 0,-2 4 0,0 0 0,0-1 0,0 1 0,1 0 0,-1 0 0,1 0 0,0 0 0,0 0 0,-1 5 0,1-6 0,-15 67 0,15-63 0,0 1 0,1-1 0,-1 1 0,1-1 0,1 1 0,-1-1 0,1 1 0,3 9 0,-3-14 0,0 0 0,0 0 0,0 0 0,0-1 0,0 1 0,0 0 0,1-1 0,-1 1 0,1-1 0,-1 0 0,1 1 0,-1-1 0,1 0 0,0 0 0,0 0 0,0 0 0,-1 0 0,1 0 0,0-1 0,0 1 0,0-1 0,0 1 0,0-1 0,0 0 0,0 0 0,0 1 0,0-2 0,0 1 0,0 0 0,0 0 0,0-1 0,0 1 0,0-1 0,3 0 0,9-3 0,0-1 0,-1 0 0,22-12 0,-26 12 0,10-4 0,-11 4 0,0 1 0,0 0 0,1 0 0,-1 1 0,1 0 0,-1 0 0,1 1 0,0 0 0,10 0 0,-18 2 0,1 0 0,-1 0 0,1 0 0,-1 1 0,0-1 0,1 0 0,-1 1 0,0-1 0,1 1 0,-1-1 0,0 1 0,1 0 0,-1-1 0,0 1 0,0 0 0,0 0 0,0 0 0,0 0 0,0 0 0,0 0 0,1 2 0,0 0 0,-1 0 0,0 0 0,0-1 0,0 1 0,0 0 0,0 0 0,-1 0 0,1 0 0,-1 6 0,0-1 0,0 0 0,-1 1 0,0-1 0,-1 0 0,0 0 0,-5 13 0,4-13 14,-1-1-1,0-1 0,-1 1 0,1-1 1,-1 0-1,-1 0 0,1 0 1,-11 8-1,14-12-64,0 0 0,0-1-1,0 1 1,0-1 0,0 1 0,0-1 0,-1 0-1,1 1 1,-1-1 0,1-1 0,-1 1-1,1 0 1,-1 0 0,1-1 0,-1 0 0,0 1-1,1-1 1,-1 0 0,1 0 0,-1-1 0,0 1-1,1 0 1,-1-1 0,1 0 0,-1 1 0,1-1-1,-1 0 1,-4-3 0,-3-5-6775</inkml:trace>
  <inkml:trace contextRef="#ctx0" brushRef="#br0" timeOffset="4773.57">1863 1567 24575,'-3'0'0,"1"1"0,-1-1 0,1 0 0,-1 1 0,1-1 0,-1 1 0,1 0 0,0 0 0,-1 0 0,1 0 0,0 0 0,0 0 0,0 1 0,-1-1 0,1 1 0,1 0 0,-1-1 0,0 1 0,0 0 0,1 0 0,-1 0 0,-1 3 0,1-1 0,0 1 0,0-1 0,0 1 0,0-1 0,1 1 0,0 0 0,0 0 0,0-1 0,1 1 0,-1 0 0,2 8 0,-1-9 0,0 0 0,1 0 0,-1 0 0,1 0 0,0 0 0,1 0 0,-1 0 0,1 0 0,-1 0 0,1-1 0,0 1 0,1-1 0,3 6 0,-4-7 0,0 0 0,0-1 0,0 1 0,0-1 0,0 1 0,0-1 0,1 0 0,-1 0 0,1 0 0,-1 0 0,0 0 0,1 0 0,-1-1 0,1 1 0,0-1 0,-1 0 0,1 0 0,-1 0 0,1 0 0,0 0 0,-1 0 0,1-1 0,2 0 0,-2 0 0,0-1 0,0 1 0,-1 0 0,1-1 0,0 1 0,-1-1 0,0 0 0,1 0 0,-1 0 0,0 0 0,0 0 0,0-1 0,0 1 0,0-1 0,-1 1 0,1-1 0,-1 0 0,0 1 0,1-1 0,-1 0 0,-1 0 0,1 0 0,0 0 0,-1 0 0,1-3 0,1-12 0,0 1 0,-1-1 0,-2-18 0,1 25 0,4-36 0,-3 46 0,-1 0 0,0 0 0,1-1 0,-1 1 0,0 0 0,1 0 0,-1 0 0,1 0 0,0 0 0,-1 0 0,1 0 0,0 0 0,0 0 0,0 0 0,1 0 0,-2 0 0,1 1 0,0 0 0,0 0 0,-1 0 0,1 0 0,0 0 0,0 0 0,-1 0 0,1 0 0,0 0 0,0 0 0,-1 1 0,1-1 0,0 0 0,-1 0 0,1 1 0,0-1 0,-1 0 0,1 1 0,0-1 0,-1 1 0,1-1 0,-1 1 0,1-1 0,-1 1 0,1-1 0,-1 1 0,1 0 0,4 6 0,0-1 0,-1 1 0,0 0 0,0 0 0,0 0 0,-1 1 0,0-1 0,-1 1 0,0 0 0,0-1 0,1 13 0,1 9 0,-2 53 0,-2-73 11,-1 0 0,0 0 0,0 0 0,-1 0 0,0-1 0,-1 1-1,0-1 1,0 1 0,-1-1 0,-5 9 0,6-13-76,1 0 1,-1 0-1,0-1 1,1 1-1,-2-1 1,1 0-1,0 0 0,-1 0 1,1-1-1,-1 1 1,0-1-1,0 0 1,0 0-1,0 0 0,0 0 1,0-1-1,0 1 1,-1-1-1,1 0 1,-1-1-1,1 1 1,-6-1-1,-6-1-6761</inkml:trace>
  <inkml:trace contextRef="#ctx0" brushRef="#br0" timeOffset="5150.45">2478 1503 24575,'-14'25'0,"-13"20"0,-12 12 0,-10 15 0,-11 9 0,-6 6 0,-3 5 0,-1-1 0,5-2 0,7-6 0,8-6 0,10-8 0,12-13 0,10-13 0,12-13 0,7-11-8191</inkml:trace>
  <inkml:trace contextRef="#ctx0" brushRef="#br0" timeOffset="5632.3">2265 2202 24575,'5'3'0,"0"0"0,-1 1 0,1-1 0,-1 1 0,0 0 0,0 0 0,0 0 0,5 8 0,25 43 0,-26-41 0,15 36 0,-19-40 0,0 0 0,1 0 0,0-1 0,0 1 0,1-1 0,0 0 0,9 9 0,-15-17 0,1-1 0,0 1 0,-1-1 0,1 1 0,0-1 0,-1 0 0,1 1 0,0-1 0,0 0 0,0 1 0,-1-1 0,1 0 0,0 0 0,0 0 0,0 0 0,0 0 0,-1 0 0,1 0 0,0 0 0,0 0 0,0 0 0,0 0 0,-1 0 0,1-1 0,0 1 0,0 0 0,0-1 0,-1 1 0,1 0 0,0-1 0,-1 1 0,1-1 0,0 1 0,-1-1 0,1 0 0,0 1 0,-1-1 0,1 1 0,-1-1 0,1 0 0,-1 0 0,0 1 0,1-1 0,-1 0 0,0 0 0,1-1 0,15-42 0,-15 42 0,11-47 0,-3 0 0,5-63 0,-4-102 0,-7 101 0,-3 110 0,0 0 0,0 1 0,0-1 0,1 1 0,-1-1 0,1 0 0,-1 1 0,1-1 0,0 1 0,0-1 0,0 1 0,0 0 0,0-1 0,1 1 0,-1 0 0,1 0 0,0 0 0,-1 0 0,4-3 0,-1 3 0,0 0 0,-1 1 0,1-1 0,0 1 0,0 0 0,0 0 0,0 0 0,0 0 0,0 1 0,0 0 0,8 0 0,0 0 0,320-8 0,-326 8-117,30-2 368,-35 2-303,-1-1 1,1 1-1,0 0 0,0 0 1,0 0-1,0 0 0,0 0 0,0 0 1,-1 0-1,1 1 0,0-1 1,0 0-1,0 0 0,0 1 1,-1-1-1,1 0 0,0 1 1,0-1-1,-1 1 0,1-1 0,0 1 1,-1-1-1,1 1 0,0 0 1,-1-1-1,1 1 0,-1 0 1,1 0-1,-4 8-6774</inkml:trace>
  <inkml:trace contextRef="#ctx0" brushRef="#br0" timeOffset="6004.95">2667 1990 24575,'11'0'0,"7"0"0,4 0 0,6 0 0,1 0 0,0 0 0,-2 0 0,-5 4 0,-14 1 0,-12-1 0</inkml:trace>
  <inkml:trace contextRef="#ctx0" brushRef="#br0" timeOffset="6422.06">2668 1990 24575,'1'0'0,"0"1"0,0-1 0,1 0 0,-1 1 0,0-1 0,0 0 0,0 1 0,0-1 0,0 1 0,0 0 0,0-1 0,0 1 0,0 0 0,0 0 0,0-1 0,-1 1 0,1 0 0,0 0 0,0 0 0,-1 0 0,1 0 0,-1 0 0,1 0 0,0 2 0,-1-1 0,-1 1 0,1-1 0,0 1 0,-1-1 0,0 1 0,1-1 0,-1 0 0,0 1 0,-3 3 0,0 3 0,-5 10 0,0 2 0,1-1 0,2 1 0,0 1 0,1-1 0,-3 27 0,8-46 0,0-1 0,-1 1 0,1 0 0,0 0 0,1-1 0,-1 1 0,0 0 0,0-1 0,1 1 0,-1 0 0,1-1 0,-1 1 0,1 0 0,0-1 0,0 1 0,0-1 0,0 1 0,1 0 0,-1-1 0,0 0 0,0-1 0,0 1 0,0-1 0,0 1 0,0-1 0,0 0 0,0 1 0,0-1 0,0 0 0,0 0 0,0 0 0,1 0 0,-1 0 0,0 0 0,0 0 0,0 0 0,0 0 0,0-1 0,2 1 0,6-4 0,0 0 0,0 0 0,0-1 0,16-11 0,-14 8 0,5-2 0,-1 1 0,1 1 0,24-9 0,-35 15 0,0 1 0,0-1 0,0 1 0,1 0 0,-1 0 0,0 0 0,1 1 0,-1 0 0,1 0 0,-1 0 0,0 1 0,1 0 0,-1 0 0,0 0 0,9 3 0,-12-2 0,1-1 0,-1 0 0,0 1 0,0-1 0,0 1 0,0-1 0,0 1 0,0 0 0,0 0 0,-1 0 0,1 0 0,-1 0 0,1 0 0,-1 1 0,0-1 0,0 0 0,0 1 0,0-1 0,0 1 0,-1-1 0,1 1 0,-1-1 0,1 1 0,-1-1 0,0 1 0,0 0 0,0-1 0,-1 5 0,0-2 0,0 1 0,-1-1 0,1 0 0,-1 0 0,0 1 0,0-1 0,-1 0 0,0-1 0,0 1 0,0 0 0,0-1 0,-6 6 0,2-4-85,1 1 0,-2-1-1,1 0 1,-1-1 0,0 0-1,0 0 1,0-1 0,-1 0-1,1 0 1,-1-1 0,0 0-1,0-1 1,0 0 0,-1 0-1,-14 0 1,5-4-6741</inkml:trace>
  <inkml:trace contextRef="#ctx0" brushRef="#br0" timeOffset="6830.77">3155 2012 24575,'-5'15'0,"-6"17"0,0 1 0,2 1 0,2-1 0,-4 41 0,11-70 0,0 0 0,0 0 0,1 0 0,-1-1 0,1 1 0,0 0 0,0-1 0,0 1 0,0-1 0,1 1 0,-1-1 0,1 1 0,0-1 0,0 0 0,0 0 0,6 6 0,-7-8 0,1 1 0,0-1 0,0 1 0,0-1 0,0 0 0,0 0 0,0 0 0,1 0 0,-1 0 0,0 0 0,0-1 0,1 1 0,-1-1 0,1 1 0,-1-1 0,0 0 0,1 0 0,-1 0 0,0 0 0,1 0 0,-1-1 0,1 1 0,-1-1 0,0 0 0,0 1 0,1-1 0,-1 0 0,2-2 0,1 0 0,1-1 0,-1 0 0,-1 0 0,1-1 0,-1 1 0,0-1 0,0 0 0,0-1 0,0 1 0,-1 0 0,0-1 0,0 0 0,-1 0 0,1 0 0,-1 0 0,-1 0 0,1 0 0,0-10 0,0 9 0,-1-1 0,0 0 0,-1 0 0,1 0 0,-2 0 0,1 0 0,-1 0 0,0 0 0,-1 0 0,0 0 0,0 1 0,-1-1 0,1 1 0,-7-11 0,5 13-85,-1 0 0,1 0-1,-1 0 1,0 1 0,0-1-1,-1 2 1,1-1 0,-1 0-1,0 1 1,0 0 0,0 0-1,-1 1 1,1 0 0,0 0-1,-10-1 1,-20-4-6741</inkml:trace>
  <inkml:trace contextRef="#ctx0" brushRef="#br0" timeOffset="7332.54">3325 1164 24575,'-2'7'0,"-6"27"0,8-33 0,0 0 0,0 0 0,-1 0 0,1 0 0,0 0 0,0 0 0,0 0 0,0 0 0,0 1 0,0-1 0,1 0 0,-1 0 0,0 0 0,0 0 0,1 0 0,-1 0 0,1 0 0,-1 0 0,1 0 0,-1 0 0,1 0 0,1 1 0,-1-2 0,1 0 0,-1-1 0,1 1 0,-1 0 0,1-1 0,-1 1 0,0-1 0,1 1 0,-1-1 0,0 0 0,1 1 0,-1-1 0,0 0 0,0 0 0,0 0 0,0 0 0,0 0 0,0 0 0,0 0 0,0-1 0,1-1 0,-1 2 0,67-91 0,-49 64 0,0 1 0,2 1 0,26-26 0,-41 46 0,1 0 0,0 0 0,0 0 0,1 1 0,0 1 0,-1-1 0,2 1 0,-1 1 0,0-1 0,1 1 0,-1 1 0,1 0 0,0 0 0,0 0 0,0 1 0,10 0 0,-11 2 0,1 0 0,-1 0 0,0 1 0,0 0 0,0 1 0,0 0 0,0 0 0,-1 0 0,1 1 0,-1 0 0,0 1 0,12 9 0,6 7 0,43 49 0,-27-27 0,-29-31 0,-1-1 0,2 0 0,0-1 0,20 12 0,-30-20 0,1 0 0,-1 0 0,1-1 0,0 1 0,-1-1 0,1 0 0,0 0 0,0 0 0,0 0 0,0-1 0,0 0 0,0 0 0,0 0 0,0 0 0,0-1 0,0 1 0,0-1 0,0 0 0,0 0 0,0 0 0,-1-1 0,1 0 0,6-3 0,-1-1 1,0-1-1,-1 0 1,1-1-1,-1 0 1,-1 0-1,1-1 1,8-13-1,38-75 20,-9 17-1409,-31 60-543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6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 24575,'0'-3'0,"11"-2"0,18 0 0,18 2 0,16 0 0,8 2 0,2 3 0,-3 6 0,-15 5 0,-15 0-8191</inkml:trace>
  <inkml:trace contextRef="#ctx0" brushRef="#br0" timeOffset="404.56">44 189 24575,'32'0'0,"29"0"0,22 0 0,15 0 0,5 0 0,-15 0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5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5 24575,'45'-15'0,"0"2"0,1 2 0,1 1 0,0 3 0,0 2 0,79 1 0,-123 4 0,0 0 0,0 1 0,0-1 0,0 1 0,0-1 0,-1 1 0,1 0 0,0 0 0,0 0 0,-1 0 0,1 0 0,-1 1 0,1-1 0,-1 1 0,1 0 0,-1 0 0,0-1 0,3 5 0,-4-4 0,0 0 0,0 1 0,0-1 0,0 1 0,0-1 0,0 1 0,-1-1 0,1 1 0,-1 0 0,0-1 0,0 1 0,0 0 0,0-1 0,0 1 0,-1 0 0,1-1 0,-1 1 0,0-1 0,0 1 0,-1 2 0,-5 12 0,-1-1 0,0 0 0,-1-1 0,-1 0 0,0 0 0,-15 15 0,-80 77 0,87-90 0,-24 22 0,23-22 0,0 0 0,1 0 0,1 2 0,0 0 0,2 1 0,-19 32 0,33-51 0,0 1 0,0 0 0,0 0 0,0 0 0,0 0 0,1-1 0,-1 1 0,1 0 0,-1 0 0,1 1 0,0-1 0,0 0 0,-1 0 0,2 0 0,-1 0 0,0 0 0,0 0 0,1 0 0,-1 0 0,1 0 0,-1 0 0,1 0 0,0 0 0,0-1 0,0 1 0,0 0 0,0 0 0,0-1 0,1 1 0,-1-1 0,0 1 0,1-1 0,0 1 0,-1-1 0,1 0 0,0 0 0,-1 0 0,1 0 0,0 0 0,0 0 0,0 0 0,0-1 0,2 1 0,10 4 0,0-2 0,0 0 0,0-1 0,27 1 0,-36-3 0,51 3-455,1-2 0,94-12 0,-119 6-6371</inkml:trace>
  <inkml:trace contextRef="#ctx0" brushRef="#br0" timeOffset="362.26">62 317 24575,'14'-7'0,"20"-2"0,22 0 0,15 1 0,10 3 0,3 2 0,-3 1 0,-15 2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5:23:09.1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58 24575,'-38'-10'0,"38"10"0,0 0 0,0 0 0,0 0 0,0 0 0,0 0 0,0 0 0,-1 0 0,1 0 0,0 0 0,0 0 0,0 0 0,0 0 0,0 0 0,0 0 0,0-1 0,0 1 0,-1 0 0,1 0 0,0 0 0,0 0 0,0 0 0,0 0 0,0 0 0,0 0 0,0 0 0,0 0 0,0-1 0,0 1 0,0 0 0,0 0 0,0 0 0,0 0 0,0 0 0,0 0 0,0 0 0,0 0 0,0-1 0,0 1 0,0 0 0,0 0 0,0 0 0,0 0 0,0 0 0,0 0 0,0 0 0,0-1 0,0 1 0,0 0 0,0 0 0,0 0 0,0 0 0,0 0 0,0 0 0,0 0 0,0 0 0,0 0 0,0-1 0,1 1 0,-1 0 0,0 0 0,0 0 0,0 0 0,0 0 0,0 0 0,0 0 0,0 0 0,0 0 0,1 0 0,-1 0 0,23-4 0,42 0 0,1 3 0,74 8 0,-134-6 0,0 0 0,0 0 0,0 0 0,-1 1 0,1 0 0,0 0 0,-1 1 0,9 4 0,-13-6 0,1 0 0,-1 0 0,1 1 0,-1-1 0,0 0 0,0 0 0,0 1 0,1-1 0,-1 1 0,-1-1 0,1 1 0,0-1 0,0 1 0,0 0 0,-1-1 0,1 1 0,-1 0 0,0 0 0,1-1 0,-1 1 0,0 0 0,0 0 0,0 0 0,0-1 0,0 1 0,-1 0 0,1 0 0,0-1 0,-1 1 0,1 0 0,-1-1 0,-1 4 0,-4 7 0,-1 0 0,0 0 0,0-1 0,-2 0 0,1-1 0,-19 18 0,-69 55 0,54-49 0,11-9 0,-39 34 0,64-53 0,1 0 0,0 0 0,0 0 0,1 1 0,-1-1 0,1 1 0,1 0 0,-1 1 0,-2 7 0,6-13 0,-1 0 0,1 0 0,-1 0 0,1 0 0,0 0 0,0-1 0,0 1 0,0 0 0,0 0 0,0 0 0,0 0 0,1 0 0,-1 0 0,1 0 0,-1 0 0,1 0 0,0 0 0,0-1 0,0 1 0,0 0 0,1 1 0,1 0 0,-1 0 0,1-1 0,0 0 0,0 0 0,0 0 0,0 0 0,0 0 0,0-1 0,1 1 0,5 1 0,8 2 0,1-2 0,-1 0 0,32 0 0,-42-2 0,189-1-1365,-164-1-5461</inkml:trace>
  <inkml:trace contextRef="#ctx0" brushRef="#br0" timeOffset="358.55">21 334 24575,'32'-7'0,"22"-2"0,16 0 0,10 1 0,0 3 0,-15 2-8191</inkml:trace>
  <inkml:trace contextRef="#ctx0" brushRef="#br0" timeOffset="1665.24">1015 375 24575,'-13'-4'0,"-1"0"0,1 0 0,-1 1 0,0 1 0,0 0 0,0 1 0,0 1 0,0 0 0,0 1 0,0 0 0,0 1 0,-14 4 0,21-4 0,0 0 0,0 0 0,1 1 0,-1 0 0,1 0 0,-1 1 0,1 0 0,0 0 0,1 0 0,-1 1 0,1 0 0,0 0 0,0 0 0,0 1 0,1-1 0,0 1 0,0 0 0,0 0 0,1 1 0,0-1 0,0 1 0,0 0 0,1 0 0,-3 14 0,4-17 0,1 1 0,-1-1 0,1 1 0,-1 0 0,1-1 0,1 1 0,-1-1 0,1 1 0,0-1 0,0 1 0,0-1 0,0 1 0,1-1 0,0 0 0,0 0 0,0 0 0,0 0 0,1 0 0,-1 0 0,1 0 0,0-1 0,0 0 0,1 1 0,-1-1 0,5 3 0,-3-3 0,0 0 0,0-1 0,0 1 0,1-1 0,-1-1 0,0 1 0,1-1 0,-1 0 0,1 0 0,0 0 0,-1-1 0,1 0 0,0 0 0,-1 0 0,1-1 0,-1 0 0,1 0 0,-1 0 0,1-1 0,7-3 0,-1-1 0,-2 0 0,1 0 0,-1-1 0,0-1 0,0 0 0,-1 0 0,0-1 0,0 0 0,-1 0 0,0-1 0,-1 0 0,0 0 0,-1-1 0,0 0 0,-1 0 0,7-18 0,-1-5 0,0 0 0,-3 0 0,0-1 0,3-54 0,-9 68 0,4-75 0,-6 87 0,0 0 0,-1 0 0,0 0 0,-1 0 0,0 0 0,0 0 0,-7-16 0,9 24 0,-1 0 0,1-1 0,-1 1 0,0 0 0,1 0 0,-1 0 0,0 0 0,0 0 0,0 0 0,0 0 0,0 0 0,0 0 0,0 0 0,0 0 0,0 0 0,-1 1 0,-1-2 0,2 2 0,0 0 0,0 0 0,0 0 0,0 0 0,0 0 0,0 0 0,0 0 0,0 0 0,1 1 0,-1-1 0,0 0 0,0 1 0,0-1 0,0 0 0,0 1 0,1-1 0,-1 1 0,0-1 0,-1 2 0,-1 2 0,-1 0 0,1 0 0,0 0 0,0 0 0,0 1 0,1-1 0,0 1 0,-3 5 0,-1 8 0,1 1 0,1-1 0,0 1 0,1 0 0,1 1 0,1-1 0,0 0 0,2 1 0,0-1 0,1 0 0,1 0 0,7 22 0,-6-25 0,1 0 0,1 0 0,1-1 0,0 1 0,0-1 0,2-1 0,0 0 0,1 0 0,0-1 0,1 0 0,0 0 0,1-1 0,0-1 0,19 13 0,-27-21 0,1 0 0,-1 0 0,0-1 0,1 0 0,-1 0 0,1 0 0,0 0 0,-1-1 0,1 0 0,0 0 0,0 0 0,0-1 0,0 1 0,0-1 0,0 0 0,8-2 0,-9 1 0,0 0 0,-1-1 0,1 1 0,-1-1 0,1 0 0,-1 0 0,0 0 0,0-1 0,0 1 0,0-1 0,0 0 0,0 0 0,-1 0 0,0 0 0,1 0 0,-1 0 0,0 0 0,0-1 0,-1 1 0,1-1 0,1-6 0,2-5 0,-1 0 0,-1-1 0,0 1 0,-1-1 0,0 1 0,-2-1 0,0 0 0,0 1 0,-5-23 0,5 37 0,0 0 0,0 0 0,0 0 0,0 0 0,0 1 0,0-1 0,0 0 0,-1 0 0,1 0 0,0 1 0,-1-1 0,1 0 0,0 0 0,-1 1 0,1-1 0,-1 0 0,1 0 0,-1 1 0,1-1 0,-1 1 0,0-1 0,0 0 0,-5 15 0,0 33 0,5-32 0,1-1 0,1 1 0,0 0 0,2-1 0,-1 1 0,9 24 0,-10-34 0,1 1 0,1-1 0,-1 0 0,1 0 0,-1 0 0,1 0 0,1 0 0,-1 0 0,1-1 0,0 0 0,0 0 0,0 0 0,0 0 0,1 0 0,-1-1 0,1 0 0,0 0 0,0 0 0,0-1 0,8 3 0,-11-4 0,0-1 0,0 1 0,0-1 0,-1 0 0,1 0 0,0 0 0,0 0 0,0 0 0,0 0 0,0 0 0,0-1 0,0 1 0,-1-1 0,1 1 0,0-1 0,0 0 0,0 0 0,-1 1 0,1-1 0,1-2 0,0 1 0,0-1 0,0 0 0,-1 0 0,1 0 0,-1 0 0,0 0 0,0-1 0,0 1 0,2-6 0,1-5 0,-1-1 0,0 1 0,-1-1 0,1-16 0,4-59 0,-8 90 0,0-1 0,0 1 0,0-1 0,0 1 0,0-1 0,0 1 0,0-1 0,1 1 0,-1-1 0,0 1 0,0-1 0,0 1 0,1-1 0,-1 1 0,0-1 0,0 1 0,1-1 0,-1 1 0,1 0 0,-1-1 0,0 1 0,1 0 0,-1-1 0,1 1 0,-1 0 0,1-1 0,8 10 0,4 25 0,-12-32 0,4 17 0,-1 0 0,3 26 0,6 25 0,-13-69 0,0-1 0,0 0 0,0 0 0,0 0 0,0 0 0,1 0 0,-1 0 0,0 0 0,0 0 0,0 0 0,0 0 0,0 1 0,1-1 0,-1 0 0,0 0 0,0 0 0,0 0 0,0 0 0,1 0 0,-1 0 0,0 0 0,0 0 0,0 0 0,0 0 0,1-1 0,-1 1 0,0 0 0,0 0 0,0 0 0,0 0 0,0 0 0,1 0 0,-1 0 0,0 0 0,0 0 0,0 0 0,0-1 0,0 1 0,0 0 0,0 0 0,1 0 0,-1 0 0,0 0 0,0 0 0,0-1 0,0 1 0,0 0 0,0 0 0,0 0 0,0 0 0,0-1 0,0 1 0,0 0 0,0 0 0,0 0 0,0 0 0,0-1 0,0 1 0,0 0 0,7-14 0,31-80 0,4 1 0,100-161 0,-131 243 0,-10 23 0,-12 38 0,7-32 0,-6 35 0,3 0 0,-1 69 0,8-100 0,0 0 0,2 1 0,1-1 0,0 0 0,2 0 0,0 0 0,2-1 0,10 24 0,-17-44 0,0 0 0,0-1 0,0 1 0,0 0 0,1-1 0,-1 1 0,0-1 0,0 1 0,1 0 0,-1-1 0,0 1 0,1-1 0,-1 1 0,1-1 0,-1 1 0,0-1 0,1 0 0,-1 1 0,1-1 0,-1 1 0,1-1 0,0 0 0,-1 1 0,1-1 0,-1 0 0,1 0 0,0 0 0,-1 1 0,1-1 0,-1 0 0,1 0 0,0 0 0,-1 0 0,1 0 0,0 0 0,-1 0 0,2 0 0,-1-2 0,1 1 0,-1 0 0,0-1 0,1 1 0,-1-1 0,0 1 0,0-1 0,0 0 0,0 1 0,0-1 0,0 0 0,0-2 0,17-58 0,-13 31 0,-4 22 0,0-1 0,1 1 0,0-1 0,0 1 0,1 0 0,1 0 0,-1 0 0,1 0 0,1 1 0,5-10 0,-9 17 0,0 1 0,-1-1 0,1 0 0,0 0 0,0 0 0,0 0 0,0 1 0,0-1 0,0 0 0,0 1 0,0-1 0,0 1 0,0-1 0,0 1 0,0-1 0,1 1 0,-1 0 0,0 0 0,0-1 0,0 1 0,1 0 0,-1 0 0,0 0 0,0 1 0,0-1 0,2 0 0,-1 1 0,0 0 0,1 0 0,-1 1 0,0-1 0,0 1 0,0-1 0,0 1 0,0 0 0,0-1 0,-1 1 0,3 4 0,4 5 0,-2 0 0,0 0 0,8 20 0,-7-14 0,-1 0 0,0 1 0,-2-1 0,5 36 0,-20-96 0,0-111-1365,10 123-5461</inkml:trace>
  <inkml:trace contextRef="#ctx0" brushRef="#br0" timeOffset="2082.09">1312 291 24575,'22'0'0,"6"0"-8191</inkml:trace>
  <inkml:trace contextRef="#ctx0" brushRef="#br0" timeOffset="2083.09">2222 270 24575,'4'7'0,"0"3"-8191</inkml:trace>
  <inkml:trace contextRef="#ctx0" brushRef="#br0" timeOffset="2436.54">2413 586 24575,'4'0'0,"4"4"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24.1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0 18 24575,'0'-11'0,"-4"4"0,-4 10 0,-5 16 0,-4 18 0,-2 14 0,-2 10 0,-1 4 0,0 3 0,0-4 0,0-5 0,4-9 0,1-13 0,4-9 0,0-10 0,3-7-8191</inkml:trace>
  <inkml:trace contextRef="#ctx0" brushRef="#br0" timeOffset="361.87">1 60 24575,'0'18'0,"7"13"0,10 13 0,9 5 0,7 5 0,6 2 0,2 0 0,-1 0 0,-4-4 0,-5-3 0,-7-6 0,-9-7 0,-5-10-8191</inkml:trace>
  <inkml:trace contextRef="#ctx0" brushRef="#br0" timeOffset="1108.03">234 39 24575,'-12'10'0,"0"1"0,0 0 0,1 1 0,1 0 0,0 0 0,1 1 0,0 1 0,1-1 0,0 1 0,1 1 0,-8 24 0,7-15 0,2 0 0,1 0 0,0 1 0,2-1 0,1 1 0,1 44 0,1-66 0,0 0 0,1 1 0,-1-1 0,1 0 0,0 0 0,-1 0 0,1 1 0,1-1 0,-1 0 0,0 0 0,1 0 0,-1-1 0,1 1 0,0 0 0,0 0 0,0-1 0,0 1 0,1-1 0,-1 0 0,4 2 0,-3-2 0,0 0 0,1-1 0,-1 1 0,1-1 0,-1 0 0,1 0 0,-1-1 0,1 1 0,0-1 0,-1 0 0,1 1 0,0-2 0,-1 1 0,1 0 0,0-1 0,-1 0 0,1 1 0,3-3 0,1 0 0,-1 0 0,0 0 0,0-1 0,0 0 0,0 0 0,-1-1 0,1 0 0,-1 0 0,-1 0 0,1-1 0,-1 0 0,0 0 0,0 0 0,0-1 0,-1 1 0,0-1 0,0 0 0,-1-1 0,4-10 0,-1 0 0,-1 0 0,-1-1 0,0 0 0,-1 0 0,-2 0 0,1 0 0,-3-20 0,1 33 0,-1 1 0,1-1 0,-1 0 0,-1 0 0,1 0 0,-1 0 0,0 1 0,0-1 0,-1 1 0,0 0 0,0-1 0,0 1 0,0 1 0,-1-1 0,-4-5 0,5 8 0,1 0 0,-1 0 0,1 0 0,-1 0 0,0 1 0,0-1 0,0 1 0,0 0 0,0 0 0,0 0 0,0 0 0,0 0 0,-1 0 0,1 1 0,0 0 0,-1 0 0,1 0 0,0 0 0,0 0 0,-1 1 0,1-1 0,0 1 0,0 0 0,0 0 0,0 0 0,0 0 0,0 0 0,-5 4 0,0 0 0,0 1 0,0 0 0,1 1 0,0-1 0,0 1 0,0 1 0,1-1 0,1 1 0,-1 0 0,1 1 0,0-1 0,1 1 0,0 0 0,0 0 0,1 0 0,1 1 0,-1-1 0,-1 17 0,2-17 0,1 1 0,0 0 0,1 0 0,0 0 0,0 0 0,1 0 0,0 0 0,1 0 0,0 0 0,0-1 0,1 1 0,1-1 0,0 0 0,0 0 0,0 0 0,1 0 0,1-1 0,6 10 0,-5-11 0,1 0 0,0-1 0,0 0 0,0 0 0,1 0 0,13 6 0,-17-10 0,1 0 0,-1 1 0,1-2 0,-1 1 0,1-1 0,0 1 0,-1-2 0,1 1 0,0-1 0,0 1 0,0-2 0,8 0 0,-12 0 4,0 1-1,0-1 1,0 0-1,0 0 1,-1 0-1,1 0 1,0 0-1,-1 0 1,1 0-1,0-1 1,-1 1 0,0 0-1,1-1 1,-1 1-1,0-1 1,0 0-1,0 1 1,0-1-1,0 0 1,0 0-1,0 0 1,-1 0-1,1 0 1,-1 0-1,1 0 1,-1 0-1,0 0 1,1 0-1,-1 0 1,0 0-1,-1 0 1,1 0-1,-1-2 1,1 2-49,0 0 0,0 0 0,-1 0 0,1 0 0,0 0 0,-1 0 0,0 0 0,0 1 0,1-1 0,-1 0 0,0 0 0,0 1 0,0-1 0,-1 1 0,1-1 0,0 1 0,-1-1 0,1 1 0,-1 0 0,1-1 0,-1 1 0,0 0 0,1 0 0,-1 0 0,0 0 0,0 1 0,1-1 0,-1 0 0,0 1 0,0 0 0,0-1 0,-4 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9:10.4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4 553 24575,'0'-2'0,"1"-1"0,0 0 0,0 0 0,0 1 0,0-1 0,0 0 0,0 1 0,1-1 0,-1 1 0,1-1 0,-1 1 0,4-3 0,13-24 0,-16 21 0,2-2 0,-1-1 0,0 0 0,-1 0 0,2-15 0,-11 31 0,-1 6 0,1 2 0,1-1 0,1 1 0,0 0 0,0 0 0,2 1 0,-1-1 0,2 1 0,0 0 0,0-1 0,2 1 0,0 15 0,0-23 0,1 1 0,0-1 0,0 1 0,1-1 0,0 0 0,0 1 0,0-1 0,1 0 0,0 0 0,0-1 0,5 7 0,-5-8 0,1 0 0,-1-1 0,1 1 0,0-1 0,0 0 0,0 0 0,0 0 0,0-1 0,1 1 0,-1-1 0,1 0 0,0-1 0,0 1 0,-1-1 0,1 0 0,6 1 0,-6-1 0,1 0 0,-1-1 0,0 0 0,1 0 0,-1 0 0,1 0 0,-1-1 0,0 0 0,1 0 0,-1-1 0,0 1 0,0-1 0,0 0 0,0-1 0,8-4 0,-7 3 0,-1-1 0,0 0 0,0 0 0,0 0 0,-1-1 0,0 1 0,0-1 0,0 0 0,-1 0 0,0-1 0,4-11 0,0-2 0,-1 0 0,-1 0 0,-1 0 0,-1-1 0,-1 0 0,-1 1 0,-2-35 0,1 51 0,-1 1 0,0-1 0,1 1 0,-1 0 0,0 0 0,-1-1 0,1 1 0,0 0 0,-1 0 0,0 0 0,0 0 0,0 1 0,0-1 0,0 0 0,0 1 0,-1-1 0,1 1 0,-1 0 0,0 0 0,0 0 0,0 0 0,1 1 0,-2-1 0,1 1 0,0-1 0,0 1 0,0 0 0,-1 1 0,1-1 0,-6 0 0,1 0 0,0 0 0,0 1 0,1 0 0,-1 0 0,0 1 0,0 0 0,1 0 0,-1 1 0,1 0 0,-1 0 0,1 1 0,-12 5 0,16-6-76,1 0 1,0-1-1,-1 1 0,1 0 0,0 1 0,0-1 0,0 0 0,0 0 1,0 1-1,1-1 0,-1 1 0,1 0 0,0-1 0,0 1 1,0 0-1,0 0 0,-1 4 0,-1 10-6750</inkml:trace>
  <inkml:trace contextRef="#ctx0" brushRef="#br0" timeOffset="374.49">630 576 24575,'0'4'0,"0"4"0,-4 5 0,0-4 0,3-3 0</inkml:trace>
  <inkml:trace contextRef="#ctx0" brushRef="#br0" timeOffset="747.43">990 256 24575,'4'0'0,"4"0"0,5 0 0,3 0 0,7 4 0,3 1 0,0 3 0,-4 4 0,-5 0-8191</inkml:trace>
  <inkml:trace contextRef="#ctx0" brushRef="#br0" timeOffset="1167.12">989 256 24575,'-11'125'0,"6"-91"0,2 1 0,1 36 0,2-70 0,0 0 0,0 0 0,0 0 0,0 0 0,0 0 0,0 0 0,0 0 0,0 0 0,0 0 0,0 0 0,1 0 0,-1 0 0,0 0 0,1 0 0,-1 0 0,1 0 0,-1-1 0,1 1 0,0 0 0,-1 0 0,1 0 0,0-1 0,-1 1 0,1 0 0,0-1 0,0 1 0,-1-1 0,1 1 0,0-1 0,0 1 0,0-1 0,0 1 0,0-1 0,0 0 0,0 0 0,0 1 0,0-1 0,0 0 0,0 0 0,0 0 0,0 0 0,1 0 0,5-2 0,-1 0 0,1 0 0,-1 0 0,0 0 0,9-6 0,1 0 0,62-19 0,-73 26 0,1-1 0,0 1 0,-1 0 0,1 0 0,0 1 0,0 0 0,-1 0 0,1 0 0,0 1 0,0 0 0,10 3 0,-14-3 0,1 1 0,-1 0 0,1-1 0,-1 1 0,0 0 0,0 0 0,0 1 0,0-1 0,0 0 0,-1 1 0,1-1 0,-1 1 0,1-1 0,-1 1 0,0 0 0,0-1 0,0 1 0,0 0 0,-1 0 0,1 0 0,-1 0 0,1 0 0,-1 4 0,0 3 0,0 0 0,0 0 0,-1-1 0,-1 1 0,-3 15 0,2-16 0,0 0 0,0 0 0,-1-1 0,0 0 0,0 1 0,-1-1 0,0-1 0,-1 1 0,0-1 0,0 0 0,-1 0 0,1-1 0,-1 0 0,-1 0 0,1 0 0,-1-1 0,0 0 0,0-1 0,0 0 0,-1 0 0,0-1 0,0 0 0,0 0 0,0-1 0,0 0 0,-16 1 0,23-3 0,0 0 0,0 0 0,1 0 0,-1 0 0,0 0 0,0 0 0,0 0 0,1-1 0,-1 1 0,0-1 0,0 1 0,1-1 0,-1 0 0,0 1 0,1-1 0,-1 0 0,1 0 0,-1 0 0,-1-2 0,3 2 0,0 0 0,-1 0 0,1 0 0,0 0 0,0 0 0,0-1 0,0 1 0,0 0 0,0 0 0,0 0 0,0 0 0,0 0 0,1 0 0,-1 0 0,0 0 0,1 0 0,-1 0 0,0 0 0,1 0 0,0 0 0,-1 0 0,1 0 0,-1 0 0,1 0 0,0 0 0,0 1 0,0-1 0,-1 0 0,1 0 0,0 1 0,2-2 0,23-18-1365,2 2-5461</inkml:trace>
  <inkml:trace contextRef="#ctx0" brushRef="#br0" timeOffset="1648.9">1560 384 24575,'-5'-3'0,"-1"0"0,0 0 0,1 0 0,-1 1 0,0 0 0,0 0 0,0 1 0,-1-1 0,1 1 0,0 1 0,-1-1 0,1 1 0,0 0 0,-1 0 0,1 1 0,-10 2 0,12-2 0,-1 1 0,1 0 0,0 0 0,0 0 0,0 0 0,0 1 0,0 0 0,0 0 0,1 0 0,-1 0 0,1 0 0,0 1 0,0-1 0,0 1 0,0 0 0,1 0 0,-1 0 0,1 0 0,0 0 0,0 1 0,1-1 0,-3 9 0,2-3 0,0 0 0,1 0 0,0 0 0,0 0 0,1 0 0,1 13 0,-1-20 0,0 0 0,1 0 0,-1 0 0,1 0 0,0 0 0,0 0 0,0 0 0,0 0 0,0 0 0,1 0 0,-1-1 0,1 1 0,0-1 0,0 1 0,0-1 0,0 1 0,0-1 0,0 0 0,1 0 0,-1 0 0,1 0 0,-1-1 0,1 1 0,3 1 0,-4-3 0,0 1 0,1-1 0,-1 0 0,0 0 0,1 0 0,-1 0 0,0 0 0,1 0 0,-1-1 0,0 1 0,0-1 0,1 1 0,-1-1 0,0 0 0,0 0 0,0 0 0,0 0 0,0 0 0,0-1 0,0 1 0,0-1 0,0 1 0,-1-1 0,1 1 0,-1-1 0,1 0 0,-1 0 0,0 0 0,1 0 0,0-3 0,4-6 0,0 0 0,-1 0 0,0 0 0,4-16 0,2-25 0,-8 38 0,0 0 0,0 0 0,1 0 0,12-25 0,-16 39 0,0-1 0,0 1 0,1-1 0,-1 0 0,0 1 0,1-1 0,-1 1 0,0-1 0,1 1 0,-1-1 0,1 1 0,-1-1 0,1 1 0,-1 0 0,1-1 0,-1 1 0,1 0 0,-1-1 0,1 1 0,0 0 0,-1-1 0,1 1 0,0 0 0,-1 0 0,1 0 0,0 0 0,-1 0 0,1 0 0,0 0 0,1 0 0,-1 1 0,0 0 0,0-1 0,0 1 0,0 0 0,0 0 0,0-1 0,0 1 0,0 0 0,0 0 0,0 0 0,0 0 0,1 2 0,18 41 0,-11-12 0,-1 0 0,-1 1 0,-2 0 0,-2 0 0,-1 1 0,-1-1 0,-7 56 0,6-82 8,-2-1 0,1 1 0,-1-1 0,0 1 0,0-1 0,0 0 0,-1 0 0,0 0 0,0 0 0,-1 0 0,0-1 0,0 0 0,0 0 0,-9 9 0,6-9-143,0 1 0,0-2 0,-1 1 0,1-1 0,-1 0 0,0-1 0,0 0 0,0 0 0,0-1 0,-16 3 0,-4-1-6691</inkml:trace>
  <inkml:trace contextRef="#ctx0" brushRef="#br0" timeOffset="2050.56">2068 171 24575,'11'29'0,"7"28"0,0 18 0,-2 14 0,-8 7 0,-12 1 0,-13-5 0,-18-3 0,-17-11 0,-18-10 0,-19-10 0,-19-12 0,-13-12 0,14-14-8191</inkml:trace>
  <inkml:trace contextRef="#ctx0" brushRef="#br0" timeOffset="2586.72">185 67 24575,'-7'7'0,"-10"14"0,-6 13 0,-5 12 0,-3 16 0,2 16 0,4 12 0,8 9 0,9 6 0,18 3 0,21-3 0,19-4 0,24-9 0,20-13 0,16-16 0,-11-19-8191</inkml:trace>
  <inkml:trace contextRef="#ctx0" brushRef="#br0" timeOffset="3325.46">2343 87 24575,'0'-3'0,"1"-1"0,0 0 0,0 1 0,0-1 0,0 1 0,0-1 0,1 1 0,0 0 0,-1-1 0,1 1 0,1 0 0,-1 0 0,0 0 0,1 0 0,-1 1 0,1-1 0,0 1 0,0 0 0,0-1 0,0 1 0,0 0 0,0 1 0,1-1 0,-1 1 0,1-1 0,6 0 0,-2-1 0,1 0 0,-1 1 0,1 0 0,0 1 0,0 0 0,0 0 0,0 1 0,0 0 0,0 1 0,10 2 0,-17-3 0,-1 0 0,1 1 0,0-1 0,-1 1 0,1-1 0,-1 1 0,1 0 0,-1-1 0,1 1 0,-1 0 0,1 0 0,-1 0 0,0 0 0,0 1 0,0-1 0,1 0 0,-1 0 0,0 1 0,-1-1 0,1 1 0,0-1 0,0 1 0,0-1 0,-1 1 0,1-1 0,-1 1 0,1 0 0,-1-1 0,0 1 0,0-1 0,0 1 0,0 0 0,0 0 0,0-1 0,0 1 0,0 0 0,-1-1 0,1 1 0,0-1 0,-1 1 0,-1 2 0,-1 5 0,-1 0 0,0-1 0,0 1 0,-1-1 0,-1 0 0,-5 7 0,-6 4 0,-1-1 0,0-1 0,-2-1 0,-29 20 0,-18 15 0,66-51 0,1 0 0,-1 1 0,1-1 0,-1 0 0,1 1 0,-1-1 0,1 0 0,0 1 0,-1-1 0,1 1 0,0-1 0,-1 1 0,1-1 0,0 1 0,-1-1 0,1 1 0,0-1 0,0 1 0,0-1 0,-1 1 0,1-1 0,0 1 0,0-1 0,0 1 0,0 0 0,0-1 0,0 2 0,14 5 0,29-5 0,-38-2 0,218-6-1365,-201 5-5461</inkml:trace>
  <inkml:trace contextRef="#ctx0" brushRef="#br0" timeOffset="3717.02">3021 129 24575,'14'33'0,"9"24"0,0 25 0,-3 20 0,-14 14 0,-13 12 0,-18 6 0,-14-1 0,-16-6 0,-12-13 0,-13-19 0,-8-22 0,12-24-8191</inkml:trace>
  <inkml:trace contextRef="#ctx0" brushRef="#br0" timeOffset="4105.44">3444 870 24575,'0'0'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59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6 99 24575,'0'-1'0,"-2"-27"0,2 27 0,0 0 0,0 0 0,0 0 0,0 0 0,0 0 0,0 0 0,-1 0 0,1 0 0,-1 0 0,1 0 0,0 0 0,-1 0 0,1 0 0,-1 0 0,0 0 0,1 1 0,-1-1 0,0 0 0,0 0 0,1 1 0,-1-1 0,-1 0 0,1 1 0,0 0 0,1 0 0,-1 0 0,1 0 0,-1 1 0,0-1 0,1 0 0,-1 0 0,1 1 0,-1-1 0,1 0 0,-1 1 0,1-1 0,-1 1 0,1-1 0,-1 1 0,1-1 0,-1 1 0,1-1 0,0 1 0,-1-1 0,1 1 0,0-1 0,0 1 0,-1 0 0,1-1 0,0 1 0,0-1 0,0 2 0,-7 24 0,6-22 0,-19 108 0,5 1 0,4 0 0,6 154 0,5-266 0,0-1 0,0 1 0,0-1 0,0 1 0,-1-1 0,1 1 0,0-1 0,0 1 0,0-1 0,0 1 0,0-1 0,0 1 0,0-1 0,0 1 0,1-1 0,-1 0 0,0 1 0,0-1 0,0 1 0,0-1 0,1 1 0,-1-1 0,0 1 0,0-1 0,1 0 0,-1 1 0,0-1 0,1 0 0,0 1 0,5-16 0,5-29 0,-3 7 0,49-259 0,-46 223 0,-4 0 0,-2-77 0,-6 247 0,1 43 0,0-136 0,0 0 0,1 0 0,-1 0 0,1 0 0,0 0 0,0 0 0,1-1 0,-1 1 0,1 0 0,0-1 0,0 0 0,0 1 0,0-1 0,1 0 0,-1 0 0,1 0 0,3 3 0,-4-5 0,0 1 0,0-1 0,1 0 0,-1 0 0,0 0 0,1 0 0,-1 0 0,0-1 0,1 1 0,-1-1 0,1 1 0,-1-1 0,1 0 0,-1 0 0,0 0 0,1 0 0,-1-1 0,1 1 0,-1-1 0,1 1 0,-1-1 0,0 0 0,1 0 0,-1 0 0,0 0 0,0 0 0,0-1 0,4-2 0,1-2 0,0-1 0,0 0 0,-1 0 0,0 0 0,0-1 0,0 0 0,-1 0 0,-1 0 0,1-1 0,-1 0 0,-1 0 0,5-17 0,2-13 0,9-65 0,-18 97 0,1-13 0,1-10 0,-2 26 0,-1 15 0,0 16-101,2 121 335,0-127-484,1 0 1,1 0-1,0-1 0,1 1 1,9 19-1,-4-17-6576</inkml:trace>
  <inkml:trace contextRef="#ctx0" brushRef="#br0" timeOffset="374.02">721 162 24575,'-7'22'0,"-3"18"0,-2 9 0,-4 7 0,-2 1 0,-2-1 0,3-8 0,3-11-819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51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 339 24575,'-7'17'0,"2"-1"0,-1 1 0,2 0 0,-4 28 0,2-10 0,-24 227 0,30-445 0,3-83 0,-3 259 0,1-1 0,0 1 0,0 0 0,4-14 0,-5 21 0,0-1 0,1 0 0,-1 1 0,0-1 0,0 0 0,1 0 0,-1 1 0,0-1 0,1 0 0,-1 1 0,0-1 0,1 0 0,-1 1 0,1-1 0,-1 1 0,1-1 0,0 1 0,-1-1 0,1 1 0,0-1 0,-1 1 0,1 0 0,0-1 0,-1 1 0,1 0 0,0 0 0,-1-1 0,1 1 0,0 0 0,0 0 0,-1 0 0,1 0 0,0 0 0,0 0 0,-1 0 0,1 0 0,0 0 0,0 0 0,-1 1 0,1-1 0,0 0 0,0 0 0,-1 1 0,1-1 0,0 0 0,-1 1 0,1-1 0,0 1 0,-1-1 0,1 1 0,-1-1 0,1 1 0,-1-1 0,1 1 0,-1 0 0,1-1 0,-1 2 0,12 13 0,0 0 0,-2 2 0,0-1 0,0 1 0,10 28 0,2 2 0,4 5 0,2-1 0,2-1 0,54 68 0,-81-114 0,0-1 0,1 1 0,-1 0 0,1-1 0,0 0 0,0 0 0,0 0 0,0-1 0,6 4 0,-9-6 0,0 0 0,0 0 0,-1 0 0,1 1 0,0-1 0,0 0 0,0 0 0,-1 0 0,1 0 0,0 0 0,0 0 0,0-1 0,-1 1 0,1 0 0,0 0 0,0-1 0,0 1 0,-1 0 0,1-1 0,0 1 0,-1 0 0,2-2 0,0 0 0,-1 1 0,0-1 0,0 0 0,0 0 0,1 0 0,-2 0 0,1 0 0,0 0 0,0 0 0,-1 0 0,1 0 0,0-3 0,4-45 0,-1 0 0,-3-1 0,-5-59 0,0 21 0,2 68 0,1 15 0,1 1 0,-1 0 0,1-1 0,0 1 0,0-1 0,0 1 0,1-1 0,0 1 0,0-1 0,2-5 0,1 11-1365</inkml:trace>
  <inkml:trace contextRef="#ctx0" brushRef="#br0" timeOffset="348.32">935 0 24575,'-14'4'0,"-17"12"0,-8 17 0,-7 22 0,-1 22 0,3 17 0,9 10 0,10 2 0,14-3 0,15-8 0,18-10 0,20-11 0,17-15 0,9-18 0,-6-16-819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49.8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7 88 24575,'1'-17'0,"0"-24"0,-1 40 0,0-1 0,0 1 0,0-1 0,0 1 0,-1-1 0,1 0 0,0 1 0,-1-1 0,1 1 0,-1-1 0,0 1 0,1-1 0,-1 1 0,0 0 0,0-1 0,0 1 0,-1-2 0,1 3 0,0 0 0,1-1 0,-1 1 0,0 0 0,1 0 0,-1 0 0,0 0 0,1 0 0,-1 0 0,0 0 0,1 0 0,-1 0 0,0 0 0,1 0 0,-1 0 0,0 0 0,1 1 0,-1-1 0,1 0 0,-1 0 0,0 1 0,1-1 0,-1 1 0,1-1 0,-1 0 0,0 2 0,-15 14 0,15-15 0,-27 37 0,1 2 0,2 1 0,-37 85 0,31-60 0,-20 45 0,25-52 0,-3-1 0,-39 60 0,62-113-63,6-15 181,9-25-778,-7 28-100,7-27-6066</inkml:trace>
  <inkml:trace contextRef="#ctx0" brushRef="#br0" timeOffset="386.97">58 2 24575,'-4'4'0,"0"4"0,3 12 0,9 10 0,7 11 0,5 8 0,5 8 0,3 0 0,4 2 0,-1-1 0,-1-5 0,-2-7 0,-3-8 0,-5-10-8191</inkml:trace>
  <inkml:trace contextRef="#ctx0" brushRef="#br0" timeOffset="762.89">607 510 24575,'2'-10'0,"0"0"0,1 0 0,0 1 0,1-1 0,-1 1 0,2-1 0,0 1 0,0 0 0,9-12 0,1-3 0,-5 8 0,-1 1 0,2 0 0,0 1 0,15-15 0,-20 23 0,0 1 0,0 0 0,1 0 0,-1 0 0,1 0 0,0 1 0,1 1 0,-1-1 0,1 1 0,-1 0 0,13-2 0,-15 4 0,-1 1 0,1 0 0,-1 1 0,0-1 0,1 1 0,-1-1 0,1 1 0,-1 1 0,0-1 0,0 1 0,0-1 0,0 1 0,0 0 0,0 1 0,0-1 0,-1 1 0,1-1 0,-1 1 0,0 0 0,1 1 0,-1-1 0,2 4 0,9 11 0,-1-1 0,-1 2 0,10 20 0,-20-36 0,20 44 0,-15-32 0,0 0 0,0 0 0,2-1 0,0 0 0,17 22 0,-23-33 0,0 0 0,0-1 0,1 1 0,-1-1 0,1 1 0,-1-1 0,1 0 0,-1 0 0,1-1 0,0 1 0,0-1 0,0 0 0,0 0 0,0 0 0,0-1 0,0 1 0,0-1 0,1 0 0,-1 0 0,0 0 0,0-1 0,0 1 0,0-1 0,0 0 0,0 0 0,0-1 0,7-3 0,1-1-227,-1 0-1,0-1 1,0-1-1,-1 1 1,10-11-1,15-14-659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03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7 24575,'1'-6'0,"1"-1"0,-1 0 0,1 1 0,1-1 0,-1 1 0,1 0 0,4-8 0,-7 14 0,1 0 0,-1-1 0,0 1 0,0 0 0,0 0 0,0-1 0,0 1 0,0 0 0,1 0 0,-1-1 0,0 1 0,0 0 0,0 0 0,1-1 0,-1 1 0,0 0 0,0 0 0,1 0 0,-1 0 0,0-1 0,0 1 0,1 0 0,-1 0 0,0 0 0,0 0 0,1 0 0,-1 0 0,0 0 0,1 0 0,-1 0 0,0 0 0,1 0 0,-1 0 0,0 0 0,1 0 0,-1 0 0,0 0 0,0 0 0,1 0 0,-1 0 0,0 0 0,1 0 0,-1 1 0,0-1 0,0 0 0,1 0 0,-1 0 0,0 0 0,0 1 0,0-1 0,1 0 0,-1 0 0,0 1 0,0-1 0,0 0 0,1 0 0,-1 1 0,0-1 0,0 0 0,0 1 0,0-1 0,0 0 0,0 0 0,0 1 0,5 22 0,0 84 0,-5-79 0,1-1 0,1 0 0,1 0 0,10 42 0,-12-67 0,-1 0 0,1 0 0,0 0 0,-1 0 0,1 0 0,0 0 0,0 0 0,1-1 0,-1 1 0,0 0 0,0-1 0,1 1 0,-1 0 0,1-1 0,0 0 0,2 3 0,-3-4 0,0 0 0,1 0 0,-1 0 0,0 0 0,0 0 0,0 0 0,0 0 0,0 0 0,1 0 0,-1 0 0,0-1 0,0 1 0,0-1 0,0 1 0,0 0 0,0-1 0,0 0 0,0 1 0,0-1 0,0 0 0,0 1 0,0-1 0,-1 0 0,1 0 0,0 0 0,0 0 0,-1 0 0,1 1 0,0-1 0,-1-1 0,1 0 0,8-13 0,-2 0 0,0 0 0,8-24 0,-9 21 0,1 1 0,12-21 0,-19 37 0,0 1 0,0-1 0,0 0 0,0 1 0,1-1 0,-1 1 0,0-1 0,1 0 0,-1 1 0,0-1 0,1 1 0,-1-1 0,1 1 0,-1-1 0,1 1 0,-1-1 0,1 1 0,-1-1 0,1 1 0,0 0 0,-1-1 0,1 1 0,-1 0 0,1 0 0,0-1 0,-1 1 0,1 0 0,0 0 0,-1 0 0,1 0 0,0 0 0,0 0 0,-1 0 0,1 0 0,0 0 0,-1 0 0,1 0 0,0 1 0,-1-1 0,1 0 0,-1 0 0,1 1 0,0-1 0,-1 0 0,1 1 0,-1-1 0,1 0 0,-1 1 0,2 0 0,1 3 0,1 1 0,-1 0 0,0 0 0,0 0 0,2 6 0,4 5 0,-5-11 0,0 1 0,0-2 0,1 1 0,0 0 0,0-1 0,0 0 0,1 0 0,-1-1 0,1 1 0,0-1 0,0 0 0,0-1 0,0 0 0,9 3 0,-12-5 0,0 1 0,0 0 0,0-1 0,0 0 0,0 1 0,0-1 0,0 0 0,-1-1 0,1 1 0,0 0 0,0-1 0,0 0 0,0 0 0,0 0 0,-1 0 0,1 0 0,0 0 0,-1-1 0,1 1 0,-1-1 0,1 0 0,-1 1 0,0-1 0,0 0 0,0-1 0,0 1 0,0 0 0,0 0 0,-1-1 0,1 1 0,-1-1 0,0 0 0,3-5 0,-2-2 0,1-1 0,-1 1 0,-1-1 0,0 0 0,0 0 0,-1 0 0,-1 1 0,0-1 0,0 0 0,-1 0 0,0 1 0,-1-1 0,0 1 0,-1 0 0,0 0 0,0 0 0,-1 0 0,-1 1 0,1 0 0,-2 0 0,-7-9 0,-6 3 120,10 11-321,10 4 172,0 0 1,0 0-1,-1 0 1,1 0-1,0 0 1,0 0-1,0 0 1,0 0-1,0 0 1,-1 0-1,1 0 1,0 0-1,0 0 1,0 1-1,0-1 0,-1 0 1,1 0-1,0 0 1,0 0-1,0 0 1,0 0-1,0 0 1,0 1-1,0-1 1,0 0-1,-1 0 1,1 0-1,0 0 0,0 1 1,0-1-1,0 0 1,0 0-1,0 0 1,0 0-1,0 0 1,0 1-1,0-1 1,0 0-1,0 0 1,0 0-1,0 1 1,0-1-1,0 0 0,0 0 1,3 10-6798</inkml:trace>
  <inkml:trace contextRef="#ctx0" brushRef="#br0" timeOffset="625.32">573 254 24575,'0'0'0,"0"0"0,0 0 0,-1-1 0,1 1 0,0 0 0,0 0 0,-1-1 0,1 1 0,0 0 0,0 0 0,0 0 0,-1-1 0,1 1 0,0 0 0,-1 0 0,1 0 0,0 0 0,0 0 0,-1 0 0,1-1 0,0 1 0,-1 0 0,1 0 0,0 0 0,-1 0 0,1 0 0,0 0 0,-1 0 0,1 1 0,0-1 0,-1 0 0,1 0 0,0 0 0,0 0 0,-1 0 0,1 0 0,0 0 0,-1 1 0,-4 13 0,5 18 0,2-21 0,2-1 0,-1 1 0,1-1 0,0 0 0,1-1 0,11 17 0,-14-23 0,1 0 0,-1 0 0,1 0 0,0 0 0,0 0 0,0 0 0,0-1 0,0 0 0,7 4 0,-8-5 0,0-1 0,-1 1 0,1 0 0,0-1 0,0 1 0,0-1 0,0 0 0,1 0 0,-1 0 0,0 0 0,0 0 0,0 0 0,0-1 0,0 1 0,0-1 0,0 1 0,0-1 0,-1 0 0,1 1 0,2-2 0,-1-1 0,-1 1 0,1 0 0,-1 0 0,1-1 0,-1 0 0,0 1 0,0-1 0,-1 0 0,1 0 0,0 0 0,-1 0 0,0 0 0,1-1 0,-1 1 0,-1 0 0,1 0 0,0-1 0,-1 1 0,0-1 0,0 1 0,0-6 0,0 4 0,0 1 0,0-1 0,-1 1 0,1 0 0,-1-1 0,0 1 0,0 0 0,-1 0 0,1-1 0,-1 1 0,0 0 0,0 0 0,0 1 0,-1-1 0,1 0 0,-5-4 0,6 7 0,0 0 0,0 0 0,0 0 0,-1 0 0,1 0 0,0 0 0,-1 0 0,1 0 0,0 1 0,-1-1 0,1 0 0,-1 1 0,1-1 0,-1 1 0,0 0 0,1-1 0,-1 1 0,1 0 0,-1 0 0,0 0 0,1 0 0,-1 0 0,1 1 0,-1-1 0,1 0 0,-1 1 0,1-1 0,-1 1 0,1 0 0,-1-1 0,1 1 0,-1 0 0,1 0 0,0 0 0,-1 0 0,1 0 0,0 0 0,0 0 0,0 0 0,0 0 0,0 1 0,0-1 0,0 0 0,0 1 0,1-1 0,-2 3 0,-2 5 0,1 0 0,-1 0 0,2 0 0,-1 0 0,1 1 0,-1 14 0,2-16 0,0 0 0,1 0 0,0 0 0,0 0 0,1-1 0,0 1 0,0 0 0,1 0 0,0 0 0,3 7 0,-3-11 0,1-1 0,-1 0 0,0 1 0,1-1 0,-1 0 0,1 0 0,0 0 0,0-1 0,0 1 0,1-1 0,-1 0 0,1 1 0,-1-2 0,1 1 0,-1 0 0,1-1 0,0 1 0,0-1 0,0 0 0,0 0 0,6 0 0,-2 0 0,0 0 0,0 0 0,0-1 0,0 0 0,0-1 0,0 1 0,0-2 0,0 1 0,0-1 0,-1 0 0,1 0 0,0-1 0,-1 0 0,0-1 0,0 0 0,0 0 0,0 0 0,-1-1 0,1 0 0,-1 0 0,0 0 0,-1-1 0,1 0 0,-1 0 0,-1-1 0,1 1 0,-1-1 0,0 0 0,0 0 0,-1-1 0,0 1 0,0-1 0,-1 1 0,0-1 0,0 0 0,-1 0 0,0 0 0,0 0 0,-1 0 0,0 0 0,-2-9 0,2 15 0,0 0 0,0 0 0,-1 0 0,1 0 0,-1 0 0,0 0 0,0 0 0,1 1 0,-1-1 0,0 0 0,0 1 0,-1-1 0,-1-2 0,3 4 0,-1 0 0,1-1 0,-1 1 0,0 0 0,1 0 0,-1-1 0,1 1 0,-1 0 0,1 0 0,-1 0 0,0 0 0,1 0 0,-1 0 0,0 0 0,1 0 0,-1 0 0,1 0 0,-1 0 0,0 0 0,1 0 0,-1 0 0,1 1 0,-1-1 0,1 0 0,-1 0 0,0 1 0,1-1 0,-1 0 0,1 1 0,-1-1 0,1 1 0,0-1 0,-1 0 0,1 1 0,-1-1 0,1 1 0,0-1 0,-1 1 0,1 0 0,0-1 0,0 1 0,-1-1 0,1 1 0,0-1 0,0 2 0,-6 10 0,1-1 0,0 2 0,1-1 0,0 0 0,1 1 0,0 0 0,1 0 0,1 0 0,0 0 0,0 0 0,1 0 0,3 19 0,-1-28-57,-1 0 0,1 0 1,-1-1-1,1 1 0,0 0 0,0-1 0,1 0 0,-1 1 0,1-1 0,-1 0 0,1 0 1,0-1-1,0 1 0,0 0 0,1-1 0,-1 0 0,1 0 0,-1 0 0,1 0 1,0-1-1,0 1 0,-1-1 0,7 1 0,10 2-6769</inkml:trace>
  <inkml:trace contextRef="#ctx0" brushRef="#br0" timeOffset="1029.84">868 86 24575,'-7'15'0,"1"11"0,2 2-8191</inkml:trace>
  <inkml:trace contextRef="#ctx0" brushRef="#br0" timeOffset="2090.43">1229 361 24575,'-2'-6'0,"-1"0"0,0 0 0,0 0 0,-1 1 0,0-1 0,1 1 0,-2 0 0,1 0 0,-1 0 0,0 0 0,0 1 0,-6-5 0,9 8 0,0 0 0,-1 0 0,1 0 0,0 0 0,-1 0 0,1 0 0,-1 1 0,1-1 0,0 1 0,-1-1 0,1 1 0,-1 0 0,0 0 0,1 1 0,-1-1 0,1 0 0,-1 1 0,1-1 0,0 1 0,-1 0 0,1 0 0,0 0 0,-1 0 0,1 0 0,0 0 0,0 1 0,0-1 0,0 1 0,0 0 0,0-1 0,1 1 0,-1 0 0,0 0 0,-1 3 0,-1 0 0,0 0 0,1 1 0,-1-1 0,1 1 0,1 0 0,-1 0 0,1 0 0,0 0 0,0 0 0,1 1 0,-1-1 0,1 13 0,0-16 0,1 0 0,1 0 0,-1 0 0,0-1 0,1 1 0,-1 0 0,1 0 0,0 0 0,0-1 0,0 1 0,0 0 0,1-1 0,-1 1 0,1-1 0,-1 0 0,1 1 0,0-1 0,0 0 0,0 0 0,0 0 0,0 0 0,1 0 0,-1-1 0,0 1 0,1-1 0,-1 1 0,1-1 0,0 0 0,-1 0 0,5 1 0,-1-1 0,0 0 0,0 0 0,0 0 0,0-1 0,1 0 0,-1 0 0,0-1 0,0 0 0,0 0 0,0 0 0,0 0 0,-1-1 0,1 0 0,0-1 0,7-3 0,-8 3 0,-2 1 0,1-1 0,0 1 0,0-1 0,-1 0 0,0 0 0,1-1 0,-1 1 0,0-1 0,-1 0 0,1 0 0,-1 1 0,1-2 0,-1 1 0,-1 0 0,1 0 0,0-1 0,-1 1 0,0-1 0,1-6 0,-8 65 0,-4 89 0,43 313 0,-17-307 0,-15-140 0,-1-1 0,1 1 0,-1-1 0,-1 1 0,-1 12 0,1-20 0,1 1 0,0-1 0,0 0 0,-1 0 0,1 0 0,-1 1 0,0-1 0,1 0 0,-1 0 0,0 0 0,1 0 0,-1 0 0,0 0 0,0 0 0,0 0 0,0 0 0,0 0 0,0-1 0,0 1 0,0 0 0,0-1 0,-1 1 0,1-1 0,0 1 0,0-1 0,0 1 0,-1-1 0,1 0 0,0 0 0,-1 1 0,1-1 0,0 0 0,-1 0 0,1-1 0,0 1 0,0 0 0,-1 0 0,1 0 0,0-1 0,0 1 0,-1-1 0,-1 0 0,-7-4 0,0 1 0,0-2 0,1 1 0,0-1 0,0 0 0,0-1 0,1 0 0,-14-15 0,6 4 0,0-1 0,-25-40 0,33 45 0,0 0 0,1 0 0,0-1 0,1 1 0,1-1 0,0-1 0,1 1 0,1-1 0,1 1 0,0-1 0,0 0 0,2 0 0,0 0 0,1 0 0,0 0 0,2 1 0,0-1 0,0 0 0,1 1 0,1 0 0,10-21 0,6 1 0,2 1 0,1 0 0,2 2 0,56-54 0,-53 58 0,-1-2 0,-1-1 0,-2-1 0,40-65 0,-58 82 0,-1 0 0,0 0 0,7-31 0,-12 39 0,1-1 0,-1 0 0,0 1 0,-1-1 0,0 0 0,0 0 0,-1 1 0,0-1 0,0 0 0,-3-8 0,4 15 0,0 0 0,-1 0 0,1-1 0,-1 1 0,1 0 0,-1 0 0,1 0 0,-1 0 0,0 0 0,1 0 0,-1 0 0,0 0 0,0 0 0,0 0 0,0 0 0,0 0 0,0 0 0,0 1 0,0-1 0,-2 0 0,3 1 0,-1 0 0,0 0 0,0 0 0,0 0 0,0 0 0,1 0 0,-1 1 0,0-1 0,0 0 0,0 1 0,1-1 0,-1 0 0,0 1 0,1-1 0,-1 1 0,0-1 0,1 1 0,-1 0 0,1-1 0,-1 1 0,1 0 0,-2 0 0,-1 5 0,0-1 0,0 1 0,0-1 0,0 1 0,1 0 0,-3 11 0,-1 17 0,1 0 0,2 0 0,1 0 0,2 1 0,1-1 0,1 0 0,11 50 0,-10-73 0,1 0 0,0 0 0,1 0 0,0-1 0,11 19 0,-14-26 0,0-1 0,0 1 0,0 0 0,0 0 0,0-1 0,0 0 0,1 1 0,-1-1 0,1 0 0,0 0 0,-1 0 0,1 0 0,0-1 0,0 1 0,0-1 0,1 0 0,-1 0 0,0 0 0,0 0 0,1 0 0,-1-1 0,0 1 0,1-1 0,4 0 0,-6-1 0,1 0 0,-1 0 0,1-1 0,-1 1 0,1 0 0,-1-1 0,0 1 0,0-1 0,0 0 0,0 0 0,0 0 0,0 0 0,-1 0 0,1 0 0,0 0 0,-1 0 0,0-1 0,0 1 0,1-1 0,-1 1 0,-1-1 0,1 1 0,0-1 0,-1 0 0,1-2 0,2-11 0,-1 0 0,1-30 0,-3 39 0,0-24 0,0 22 0,-1-1 0,2 0 0,2-17 0,-3 27 0,0 0 0,0-1 0,0 1 0,0 0 0,0 0 0,0 0 0,0 0 0,0 0 0,0 0 0,0 0 0,0 0 0,0-1 0,0 1 0,0 0 0,0 0 0,0 0 0,0 0 0,0 0 0,0 0 0,0 0 0,0 0 0,0 0 0,0-1 0,1 1 0,-1 0 0,0 0 0,0 0 0,0 0 0,0 0 0,0 0 0,0 0 0,0 0 0,0 0 0,0 0 0,0 0 0,1 0 0,-1 0 0,0 0 0,0 0 0,0 0 0,0 0 0,0 0 0,0 0 0,0 0 0,0 0 0,1 0 0,-1 0 0,0 0 0,0 0 0,0 0 0,0 0 0,0 0 0,0 0 0,0 0 0,0 0 0,1 0 0,-1 0 0,0 0 0,0 0 0,0 0 0,0 0 0,0 0 0,0 0 0,0 1 0,0-1 0,0 0 0,7 11 0,6 23 0,-11-29 0,-1-1 0,6 14 0,0 1 0,1-1 0,14 21 0,-20-35 0,0 0 0,0-1 0,0 0 0,1 1 0,0-1 0,0 0 0,0 0 0,0-1 0,0 1 0,0-1 0,1 1 0,-1-1 0,1 0 0,-1 0 0,1-1 0,0 1 0,0-1 0,0 0 0,0 0 0,0 0 0,0 0 0,7 0 0,-8-2 0,1 1 0,-1-1 0,0 0 0,0 0 0,0 0 0,0 0 0,-1-1 0,1 1 0,0-1 0,0 0 0,-1 0 0,1 0 0,-1 0 0,0 0 0,1 0 0,-1-1 0,0 1 0,0-1 0,-1 0 0,1 1 0,-1-1 0,3-5 0,1-4 0,0-1 0,-1 1 0,0-1 0,2-15 0,3-46 0,-3-1 0,-3 0 0,-8-89 0,5 239 0,7 141 0,-6-206 0,1 11 0,1-1 0,0 0 0,12 33 0,-10-46 0,-2-16 0,-1-16 0,-11-55 0,5 64 0,2 1 0,0-1 0,1 0 0,0 0 0,2 1 0,1-17 0,-1 29 0,-1 1 0,1 0 0,0-1 0,0 1 0,0 0 0,0 0 0,0 0 0,0-1 0,1 1 0,-1 0 0,1 1 0,0-1 0,-1 0 0,1 0 0,0 1 0,0-1 0,3-1 0,-1 0 0,1 1 0,0 0 0,0 0 0,0 1 0,0-1 0,0 1 0,10-1 0,0 1 0,0 0 0,1 2 0,-1 0 0,27 5 0,-17 0-1365,-4 0-5461</inkml:trace>
  <inkml:trace contextRef="#ctx0" brushRef="#br0" timeOffset="2716.46">2392 190 24575,'-13'1'0,"0"0"0,0 1 0,1 1 0,-1 0 0,1 0 0,-1 1 0,1 1 0,1 0 0,-15 8 0,19-9 0,1 0 0,0 0 0,0 1 0,0 0 0,1 0 0,-1 0 0,-7 11 0,11-13 0,0 1 0,0-1 0,0 1 0,0 0 0,0 0 0,1-1 0,0 1 0,0 0 0,0 0 0,0 0 0,0 1 0,1-1 0,0 0 0,0 7 0,1-8 0,-1-1 0,1 1 0,0 0 0,0 0 0,0-1 0,0 1 0,0 0 0,1-1 0,-1 1 0,1-1 0,0 0 0,-1 1 0,1-1 0,0 0 0,0 0 0,1 0 0,-1 0 0,0-1 0,1 1 0,-1-1 0,1 1 0,-1-1 0,1 0 0,0 0 0,-1 0 0,1 0 0,0 0 0,0-1 0,5 1 0,-2 0 0,0-1 0,0 1 0,0-1 0,-1 0 0,1-1 0,0 0 0,0 0 0,0 0 0,-1 0 0,1-1 0,-1 0 0,1 0 0,9-6 0,-9 3 0,0 0 0,-1 0 0,0-1 0,0 0 0,0 0 0,-1-1 0,0 1 0,0-1 0,-1 0 0,1 0 0,-1 0 0,-1 0 0,0 0 0,0-1 0,0 1 0,-1-1 0,0 1 0,0-1 0,-1 0 0,0 1 0,-1-11 0,-8 36 0,-2 17 0,-11 106 0,6 1 0,4 216 0,23-164 0,-8-167 0,2-1 0,0 0 0,2 0 0,1-1 0,14 31 0,-20-51 0,1 0 0,0 0 0,1 0 0,-1 0 0,1 0 0,0-1 0,0 1 0,0-1 0,9 7 0,-12-11 0,0 1 0,0 0 0,0-1 0,0 1 0,0-1 0,0 1 0,1-1 0,-1 0 0,0 1 0,0-1 0,0 0 0,1 0 0,-1 0 0,0 0 0,0 0 0,1 0 0,-1 0 0,0 0 0,0-1 0,2 0 0,-1 0 0,0 0 0,-1 0 0,1 0 0,-1-1 0,1 1 0,-1-1 0,1 1 0,-1-1 0,0 0 0,0 0 0,0 1 0,0-1 0,0 0 0,0 0 0,0 0 0,0-3 0,5-16 0,-1-1 0,-1 0 0,-1 0 0,-1 0 0,-1 0 0,-1 0 0,-1 0 0,-1 0 0,-1 0 0,-1 0 0,-1 0 0,0 1 0,-14-32 0,8 28 0,-1 0 0,-1 1 0,-1 1 0,-28-35 0,-80-74 0,122 132 0,-1 0 0,0-1 0,1 1 0,-1-1 0,0 1 0,1-1 0,-1 1 0,1-1 0,-1 1 0,1-1 0,-1 0 0,1 1 0,-1-1 0,1 0 0,-1 0 0,1 1 0,0-1 0,0 0 0,-1 0 0,1 1 0,0-1 0,0 0 0,0 0 0,0 0 0,0 1 0,0-1 0,0 0 0,0 0 0,0 0 0,0 1 0,0-1 0,1 0 0,-1 0 0,0 0 0,0 1 0,1-1 0,-1 0 0,1 1 0,-1-1 0,1 0 0,-1 1 0,1-1 0,-1 0 0,1 1 0,-1-1 0,1 1 0,0-1 0,-1 1 0,1-1 0,0 1 0,-1 0 0,1-1 0,0 1 0,0 0 0,1-1 0,7-2 0,0 0 0,1 1 0,18-2 0,-14 1 0,281-74-1365,-238 59-5461</inkml:trace>
  <inkml:trace contextRef="#ctx0" brushRef="#br0" timeOffset="3137.83">2921 86 24575,'0'-21'0,"-4"-12"0,0 8 0,-4 19 0,-1 21 0,2 22 0,2 16 0,1 13 0,2 7 0,2 1 0,3-1 0,2-10 0,0-11 0,2-11 0,1-17 0,-2-19 0,-1-17 0,-2-7-8191</inkml:trace>
  <inkml:trace contextRef="#ctx0" brushRef="#br0" timeOffset="3558.36">2753 317 24575,'7'-3'0,"10"-2"0,9 0 0,11 2 0,9 0 0,-2 2-8191</inkml:trace>
  <inkml:trace contextRef="#ctx0" brushRef="#br0" timeOffset="3972.65">3133 276 24575,'-5'4'0,"1"-1"0,-1 1 0,1 0 0,0 0 0,0 0 0,0 1 0,0-1 0,1 1 0,0 0 0,0 0 0,0 0 0,0 0 0,1 1 0,0-1 0,0 1 0,1-1 0,0 1 0,-1 0 0,2-1 0,-1 1 0,1 0 0,0 6 0,0-10 0,1 0 0,-1-1 0,1 1 0,0 0 0,-1-1 0,1 1 0,0-1 0,0 1 0,0-1 0,0 1 0,0-1 0,0 1 0,1-1 0,-1 0 0,0 0 0,1 0 0,-1 0 0,1 0 0,-1 0 0,1 0 0,-1 0 0,1 0 0,0-1 0,-1 1 0,1-1 0,0 1 0,-1-1 0,1 0 0,0 0 0,0 0 0,-1 0 0,1 0 0,0 0 0,0 0 0,0 0 0,2-1 0,0 0 0,-1 0 0,1 0 0,-1 0 0,0 0 0,1 0 0,-1-1 0,0 0 0,0 1 0,0-1 0,0 0 0,-1 0 0,1-1 0,0 1 0,-1-1 0,1 1 0,-1-1 0,3-5 0,-1-1 0,0-1 0,-2 1 0,1-1 0,-1 1 0,0-1 0,-1 0 0,0-18 0,-1 24 0,0 1 0,0-1 0,0 1 0,0 0 0,-1-1 0,1 1 0,-1 0 0,0-1 0,0 1 0,0 0 0,0 0 0,-1 0 0,1 0 0,-1 0 0,0 0 0,0 0 0,0 1 0,0-1 0,0 1 0,-1-1 0,1 1 0,-1 0 0,0 0 0,1 0 0,-1 0 0,-4-1 0,6 2 0,-1 0 0,0 1 0,0-1 0,0 1 0,0-1 0,0 1 0,0 0 0,0 0 0,0 0 0,0 0 0,0 0 0,0 1 0,0-1 0,0 0 0,1 1 0,-1 0 0,0-1 0,0 1 0,0 0 0,1 0 0,-4 2 0,3-1 0,-1 1 0,0-1 0,1 1 0,-1 0 0,1 0 0,0 1 0,0-1 0,0 0 0,0 1 0,-1 4 0,-2 5 0,2-1 0,0 1 0,0 0 0,1 0 0,0 19 0,2-25 0,0-1 0,0 0 0,1 0 0,0 0 0,0 1 0,1-1 0,-1 0 0,1 0 0,1-1 0,-1 1 0,1 0 0,0-1 0,0 1 0,0-1 0,1 0 0,0 0 0,0 0 0,0-1 0,1 1 0,0-1 0,-1 0 0,11 6 0,-7-6 0,1 0 0,0 0 0,0-1 0,0 0 0,0 0 0,0-1 0,0 0 0,1 0 0,-1-1 0,1-1 0,-1 0 0,1 0 0,-1-1 0,15-2 0,-17 1 0,1 0 0,-1-1 0,0 0 0,0 0 0,0-1 0,0 1 0,-1-1 0,1-1 0,-1 1 0,0-1 0,0-1 0,-1 1 0,1-1 0,-1 0 0,-1 0 0,8-12 0,-7 11 0,-1 0 0,-1 0 0,1-1 0,-1 0 0,0 1 0,-1-1 0,0 0 0,0 0 0,-1 0 0,0-1 0,0 1 0,-1 0 0,0 0 0,0-1 0,-3-13 0,2 20 0,1-1 0,-1 1 0,0-1 0,1 1 0,-1 0 0,0-1 0,-1 1 0,1 0 0,0 0 0,-1 0 0,1 0 0,-1 0 0,0 0 0,1 0 0,-1 1 0,0-1 0,0 0 0,0 1 0,0 0 0,0-1 0,-1 1 0,1 0 0,0 0 0,-1 0 0,1 1 0,0-1 0,-1 0 0,1 1 0,-1 0 0,1-1 0,-1 1 0,-2 0 0,2 1 0,0-1 0,-1 1 0,1 0 0,0 0 0,0 0 0,0 0 0,0 0 0,1 0 0,-1 1 0,0 0 0,0-1 0,1 1 0,-1 0 0,1 0 0,0 1 0,0-1 0,-1 0 0,1 1 0,1-1 0,-1 1 0,0 0 0,1 0 0,-1-1 0,-1 7 0,1-2 0,0 1 0,1-1 0,0 0 0,1 1 0,-1-1 0,1 1 0,1-1 0,0 0 0,2 13 0,-3-17 0,1-1 0,-1 0 0,1 0 0,-1 1 0,1-1 0,0 0 0,0 0 0,0 0 0,0 0 0,0 0 0,0 0 0,1 0 0,-1 0 0,1-1 0,-1 1 0,1 0 0,-1-1 0,1 1 0,0-1 0,0 0 0,0 0 0,0 0 0,0 0 0,0 0 0,0 0 0,0 0 0,1 0 0,-1-1 0,0 1 0,0-1 0,1 0 0,-1 0 0,0 0 0,5 0 0,-5-1 0,1 0 0,0 0 0,-1 0 0,1 0 0,-1-1 0,0 1 0,1-1 0,-1 1 0,0-1 0,0 0 0,0 0 0,0 0 0,-1 0 0,1 0 0,0-1 0,-1 1 0,1 0 0,-1-1 0,0 1 0,0-1 0,0 0 0,1-2 0,-2 4 0,6 12-273,1-1 0,0 0 0,1-1 0,10 12 0,2-6-6553</inkml:trace>
  <inkml:trace contextRef="#ctx0" brushRef="#br0" timeOffset="4324.58">3704 254 24575,'0'25'0,"0"23"0,0 18 0,0 11 0,0 12 0,0 8 0,0 5 0,0 4 0,0-2 0,4-8 0,1-13 0,-1-17 0,0-16 0,-1-24 0,-1-16-8191</inkml:trace>
  <inkml:trace contextRef="#ctx0" brushRef="#br0" timeOffset="4725.33">3684 403 24575,'11'-3'0,"7"5"0,4 10 0,-2 11 0,-3 7 0,-6 3 0,-4 0 0,-8-6 0,-6-4 0,-6-7 0,-8-4 0,-4-6 0,-1-3 0,7-6 0,11-6 0,6-2-8191</inkml:trace>
  <inkml:trace contextRef="#ctx0" brushRef="#br0" timeOffset="6295.98">3981 402 24575,'-2'-2'0,"1"-1"0,-1 0 0,0 1 0,0-1 0,-1 1 0,1-1 0,0 1 0,-1 0 0,1 0 0,-1 0 0,0 1 0,1-1 0,-1 1 0,0-1 0,0 1 0,-6-2 0,6 3 0,1 0 0,-1 0 0,1 1 0,0-1 0,-1 1 0,1-1 0,0 1 0,0 0 0,-1-1 0,1 1 0,0 1 0,0-1 0,0 0 0,0 0 0,0 1 0,0-1 0,1 1 0,-1-1 0,0 1 0,1 0 0,-1 0 0,1 0 0,-2 3 0,-1 1 0,0 1 0,0 0 0,1 0 0,0 0 0,1 1 0,0-1 0,0 0 0,0 1 0,1 0 0,-1 9 0,2-16 0,0 1 0,0 0 0,0 0 0,0 0 0,0-1 0,0 1 0,0 0 0,0 0 0,1 0 0,-1-1 0,1 1 0,-1 0 0,1-1 0,0 1 0,0 0 0,0-1 0,0 1 0,0-1 0,0 1 0,0-1 0,0 0 0,0 1 0,1-1 0,-1 0 0,0 0 0,1 0 0,-1 0 0,1 0 0,0 0 0,-1-1 0,1 1 0,0 0 0,-1-1 0,1 1 0,0-1 0,0 0 0,-1 1 0,1-1 0,0 0 0,0 0 0,0 0 0,-1 0 0,1-1 0,0 1 0,0 0 0,-1-1 0,1 1 0,2-2 0,1 0 0,0 0 0,0 0 0,-1 0 0,0-1 0,1 1 0,-1-1 0,0 0 0,0 0 0,0-1 0,-1 1 0,1-1 0,3-5 0,-5 6 0,1 1 0,-1-1 0,0 0 0,0-1 0,0 1 0,-1 0 0,1 0 0,-1-1 0,0 1 0,0-1 0,0 1 0,0-1 0,0 1 0,-1-1 0,0 0 0,1 1 0,-2-7 0,-6 30 0,7-17 0,0 0 0,0 0 0,1-1 0,-1 1 0,1 0 0,-1 0 0,1 0 0,0-1 0,0 1 0,0 0 0,1-1 0,-1 1 0,0-1 0,1 1 0,0-1 0,0 0 0,-1 0 0,4 3 0,-1-1 0,1-1 0,0 0 0,0 1 0,0-2 0,0 1 0,0 0 0,1-1 0,9 3 0,-6-3 0,0 0 0,0 0 0,0-1 0,0 0 0,0-1 0,0 0 0,0 0 0,0-1 0,0 0 0,0-1 0,15-4 0,-21 5 0,0-1 0,0 1 0,0-1 0,0 0 0,0 1 0,0-1 0,-1-1 0,1 1 0,-1 0 0,0-1 0,1 1 0,-1-1 0,0 0 0,-1 0 0,1 1 0,0-1 0,-1 0 0,0-1 0,2-3 0,-1-4 0,0 1 0,-1-1 0,0 1 0,-1-19 0,3-25 0,-3 54 0,0 0 0,0-1 0,0 1 0,0 0 0,0 0 0,0-1 0,0 1 0,0 0 0,0 0 0,0-1 0,0 1 0,0 0 0,0 0 0,0-1 0,0 1 0,0 0 0,0 0 0,0-1 0,0 1 0,0 0 0,0 0 0,1-1 0,-1 1 0,0 0 0,0 0 0,0 0 0,0-1 0,1 1 0,-1 0 0,0 0 0,0 0 0,0 0 0,1-1 0,-1 1 0,0 0 0,0 0 0,0 0 0,1 0 0,-1 0 0,0 0 0,0 0 0,1 0 0,-1 0 0,0 0 0,0 0 0,1 0 0,-1 0 0,9 13 0,2 25 0,-8-25 0,-3-9 0,1 1 0,0-1 0,0 0 0,0 1 0,0-1 0,1 0 0,0 0 0,4 7 0,-6-11 0,0 0 0,0 0 0,0 1 0,0-1 0,0 0 0,1 0 0,-1 0 0,0 0 0,0 0 0,0 0 0,0 1 0,1-1 0,-1 0 0,0 0 0,0 0 0,0 0 0,1 0 0,-1 0 0,0 0 0,0 0 0,0 0 0,1 0 0,-1 0 0,0 0 0,0 0 0,1 0 0,-1 0 0,0 0 0,0 0 0,0 0 0,1 0 0,-1 0 0,0 0 0,0-1 0,0 1 0,1 0 0,-1 0 0,0 0 0,0 0 0,0 0 0,0 0 0,1-1 0,-1 1 0,0 0 0,0 0 0,0 0 0,0 0 0,0-1 0,0 1 0,0 0 0,0 0 0,1 0 0,-1-1 0,0 1 0,0 0 0,0 0 0,0-1 0,0 1 0,0 0 0,0 0 0,0 0 0,0-1 0,0 1 0,0 0 0,-1 0 0,4-17 0,-3 17 0,1-9 0,1-5 0,-1 0 0,-2-22 0,1 34 0,0-1 0,0 1 0,-1-1 0,1 1 0,-1-1 0,1 1 0,-1-1 0,0 1 0,0 0 0,0-1 0,0 1 0,0 0 0,-1 0 0,1 0 0,-1 0 0,1 0 0,-1 0 0,0 0 0,0 0 0,0 1 0,-2-3 0,3 4 0,0 0 0,0-1 0,0 1 0,-1 0 0,1 0 0,0 0 0,0 0 0,0 0 0,0 0 0,0 0 0,0 0 0,0 0 0,0 0 0,-1 1 0,1-1 0,0 0 0,0 1 0,0-1 0,0 1 0,0-1 0,0 1 0,0-1 0,1 1 0,-1 0 0,0-1 0,0 1 0,0 0 0,1 0 0,-1 0 0,0 0 0,1 0 0,-1 0 0,1 0 0,-2 1 0,-14 38 0,13-30 0,1 0 0,0 0 0,1 1 0,0-1 0,1 1 0,0-1 0,0 1 0,1-1 0,1 0 0,0 1 0,0-1 0,7 17 0,-7-22 0,0 0 0,1 0 0,-1 0 0,1-1 0,0 1 0,0-1 0,0 0 0,1 1 0,0-2 0,0 1 0,0 0 0,0-1 0,0 0 0,1 0 0,-1 0 0,1 0 0,0-1 0,0 0 0,0 0 0,0 0 0,0-1 0,0 1 0,1-1 0,-1-1 0,0 1 0,9-1 0,-9 0 0,-1 0 0,1 0 0,0-1 0,0 0 0,0 0 0,0 0 0,-1 0 0,1-1 0,0 0 0,-1 0 0,1 0 0,-1 0 0,0-1 0,0 0 0,0 0 0,3-3 0,-1 0 0,-1 0 0,0 0 0,0-1 0,-1 1 0,0-1 0,0 0 0,-1 0 0,1 0 0,1-10 0,1-4 0,-1 0 0,-1 0 0,-2 0 0,0-1 0,-1 1 0,-2-31 0,-6 4 0,7 46 0,0 0 0,0 0 0,-1 0 0,0 0 0,1 1 0,-1-1 0,0 0 0,0 0 0,0 0 0,0 0 0,0 1 0,0-1 0,0 1 0,-1-1 0,1 1 0,-1-1 0,1 1 0,-1 0 0,-2-2 0,3 3 0,1 0 0,-1 0 0,1 0 0,-1 0 0,0 0 0,1 0 0,-1 0 0,1 0 0,-1 1 0,1-1 0,-1 0 0,1 0 0,-1 1 0,1-1 0,-1 0 0,1 1 0,0-1 0,-1 1 0,1-1 0,-1 0 0,1 1 0,0-1 0,-1 1 0,1-1 0,0 1 0,0-1 0,-1 1 0,1-1 0,0 1 0,0-1 0,0 1 0,0 0 0,0-1 0,0 1 0,0 0 0,-4 24 0,3-22 0,-2 31 0,1 1 0,2-1 0,1 1 0,10 59 0,-11-90 0,1-1 0,0 0 0,0 0 0,-1 0 0,2 0 0,-1-1 0,0 1 0,0 0 0,1 0 0,0-1 0,-1 1 0,1-1 0,0 1 0,1-1 0,-1 0 0,0 0 0,0 0 0,1 0 0,-1 0 0,1 0 0,0-1 0,0 1 0,-1-1 0,1 0 0,0 0 0,0 0 0,0 0 0,0 0 0,0-1 0,0 1 0,0-1 0,1 0 0,-1 0 0,0 0 0,0 0 0,0-1 0,0 1 0,0-1 0,0 0 0,0 0 0,0 0 0,0 0 0,0 0 0,0-1 0,-1 1 0,1-1 0,-1 0 0,1 0 0,-1 0 0,1 0 0,-1 0 0,0 0 0,0-1 0,2-2 0,1-2 0,-1-1 0,0-1 0,0 1 0,-1 0 0,1-1 0,-2 0 0,1 0 0,-2 0 0,1 0 0,-1 0 0,0-9 0,-1 18 0,0 0 0,0 0 0,0 0 0,0 0 0,0 0 0,0 0 0,0 0 0,0 0 0,0 0 0,0 1 0,0-1 0,0 0 0,0 0 0,0 0 0,0 0 0,0 0 0,0 0 0,0 0 0,-1 0 0,1 0 0,0 0 0,0 0 0,0 0 0,0 0 0,0 0 0,0 0 0,0 0 0,0 0 0,0 0 0,0 0 0,0 0 0,0 0 0,-1 0 0,1 0 0,0 0 0,0 0 0,0 0 0,0 0 0,0 0 0,0 0 0,0 0 0,0 0 0,0 0 0,-7 14 0,-3 20 0,9-29 0,0-1 0,1 1 0,0-1 0,-1 1 0,2 0 0,-1-1 0,1 1 0,-1-1 0,1 1 0,0-1 0,1 1 0,-1-1 0,1 0 0,0 1 0,0-1 0,0 0 0,3 3 0,-2-4 0,0 0 0,0 0 0,0-1 0,0 1 0,0-1 0,1 0 0,-1 0 0,1 0 0,-1 0 0,1-1 0,0 0 0,0 0 0,0 0 0,-1 0 0,1 0 0,0-1 0,0 1 0,0-1 0,0 0 0,5-1 0,-4 0 0,0 0 0,0 0 0,0-1 0,0 1 0,0-1 0,-1-1 0,1 1 0,-1 0 0,0-1 0,1 0 0,-1 0 0,0 0 0,-1-1 0,1 1 0,-1-1 0,1 0 0,-1 0 0,0 0 0,3-7 0,-3 6 0,0 0 0,0-1 0,0 0 0,-1 1 0,1-1 0,-1 0 0,-1 0 0,1 0 0,-1-1 0,0 1 0,-1 0 0,0 0 0,1-1 0,-2 1 0,0-9 0,0 14 0,1-1 0,0 1 0,-1 0 0,1 0 0,0-1 0,-1 1 0,1 0 0,-1 0 0,0 0 0,1 0 0,-1 0 0,0 0 0,0 0 0,0 0 0,0 0 0,0 0 0,-1 0 0,2 0 0,-1 1 0,0 0 0,0 0 0,1 0 0,-1 0 0,0 0 0,1-1 0,-1 1 0,0 0 0,0 0 0,1 1 0,-1-1 0,0 0 0,0 0 0,1 0 0,-1 0 0,0 1 0,1-1 0,-1 0 0,0 1 0,0 0 0,-2 0 0,1 1 0,0 0 0,0 0 0,0 0 0,0 1 0,0-1 0,0 0 0,1 1 0,-1-1 0,1 1 0,0-1 0,-1 1 0,0 3 0,0 3 0,-1 1 0,2 0 0,-1-1 0,1 1 0,1 0 0,-1 0 0,2 0 0,2 17 0,-3-24 0,1 0 0,0 0 0,0 0 0,-1-1 0,2 1 0,-1 0 0,0-1 0,0 1 0,1-1 0,0 1 0,-1-1 0,1 0 0,0 1 0,0-1 0,0 0 0,0-1 0,1 1 0,-1 0 0,1 0 0,-1-1 0,1 0 0,-1 1 0,1-1 0,0 0 0,-1 0 0,1 0 0,0-1 0,0 1 0,0-1 0,0 1 0,0-1 0,-1 0 0,6-1 0,-2 1 0,0-1 0,0 0 0,0 0 0,0 0 0,0-1 0,-1 0 0,1 0 0,-1 0 0,1-1 0,-1 0 0,0 0 0,0 0 0,0-1 0,5-4 0,-3 1 0,0-1 0,-1 1 0,0-1 0,0 0 0,-1-1 0,0 0 0,7-16 0,-3 2 0,-1-1 0,-2-1 0,0 1 0,-2-1 0,3-47 0,-6 61 0,0 5 0,-1 1 0,1-1 0,-1 0 0,0 0 0,-1 0 0,1 0 0,-1 0 0,0 1 0,-1-1 0,1 0 0,-6-10 0,7 16 0,0 0 0,0 0 0,0 0 0,0-1 0,0 1 0,-1 0 0,1 0 0,0 0 0,0 0 0,0-1 0,-1 1 0,1 0 0,0 0 0,0 0 0,0 0 0,-1 0 0,1 0 0,0 0 0,0 0 0,-1 0 0,1 0 0,0-1 0,0 1 0,0 0 0,-1 0 0,1 0 0,0 1 0,0-1 0,-1 0 0,1 0 0,0 0 0,0 0 0,-1 0 0,1 0 0,0 0 0,0 0 0,0 0 0,-1 0 0,1 1 0,0-1 0,0 0 0,-8 13 0,-2 16 0,4 2 0,2 1 0,1 0 0,1 0 0,2 0 0,1 1 0,1-1 0,10 44 0,-10-69 0,0 0 0,1-1 0,0 1 0,0 0 0,0-1 0,1 0 0,0 0 0,0 0 0,1 0 0,-1-1 0,1 0 0,0 0 0,1 0 0,5 4 0,-8-7 0,0 0 0,0-1 0,0 1 0,0 0 0,0-1 0,0 0 0,0 0 0,0 0 0,1 0 0,-1-1 0,0 1 0,1-1 0,-1 0 0,0 0 0,1 0 0,-1 0 0,1 0 0,-1-1 0,0 0 0,0 0 0,1 0 0,-1 0 0,0 0 0,0 0 0,0-1 0,0 0 0,0 1 0,0-1 0,-1 0 0,1 0 0,3-4 0,-2 1 0,1 0 0,-1 0 0,0 0 0,0-1 0,0 1 0,-1-1 0,0 0 0,0 0 0,0-1 0,-1 1 0,2-7 0,1-8 0,-2 0 0,2-24 0,2-19 0,-5 58 0,1 9 0,4 18 0,2 31 0,-6-32 0,0-3 0,0-1 0,-2 1 0,0 0 0,-1 0 0,-2 24 0,2-39-59,-1-1 0,1 1-1,0-1 1,-1 0-1,1 1 1,0-1 0,-1 1-1,0-1 1,1 0 0,-1 1-1,0-1 1,0 0 0,0 0-1,0 0 1,0 0-1,0 0 1,0 0 0,0 0-1,0 0 1,0 0 0,-1 0-1,-1 1 1,-10 0-6767</inkml:trace>
  <inkml:trace contextRef="#ctx0" brushRef="#br0" timeOffset="6671.65">5039 275 24575,'29'-3'0,"20"-2"0,9 0 0,-5 2-8191</inkml:trace>
  <inkml:trace contextRef="#ctx0" brushRef="#br0" timeOffset="6672.65">5589 42 24575,'25'22'0,"12"18"0,7 12 0,-4 16 0,-8 15 0,-15 7 0,-23 6 0,-33 1 0,-38-4 0,-39-12 0,1-19-819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8:01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4 0 24575,'-25'22'0,"-16"17"0,-4 17 0,2 14 0,1 8 0,4 10 0,5 11 0,8 10 0,8 9 0,7 5 0,6 4 0,10-2 0,15-8 0,11-13 0,15-17 0,-1-23-8191</inkml:trace>
  <inkml:trace contextRef="#ctx0" brushRef="#br0" timeOffset="423.97">1001 464 24575,'-14'22'0,"-13"18"0,-4 12 0,-5 9 0,-3 5 0,-3-2 0,3-5 0,4-5 0,9-4 0,4-7 0,2-8 0,6-13 0,4-10-8191</inkml:trace>
  <inkml:trace contextRef="#ctx0" brushRef="#br0" timeOffset="809.09">704 529 24575,'4'18'0,"4"13"0,5 13 0,4 8 0,6 11 0,3 5 0,0 2 0,3-4 0,1-6 0,-2-6 0,-2-11 0,-5-15-8191</inkml:trace>
  <inkml:trace contextRef="#ctx0" brushRef="#br0" timeOffset="1245.25">1191 824 24575,'5'-4'0,"0"1"0,0-1 0,0 1 0,0 0 0,0 0 0,1 0 0,0 1 0,-1 0 0,1 0 0,0 1 0,9-2 0,9 0 0,37-1 0,-42 3 0,200 0 0,-13 0 0,-200 1 0,0 0 0,-1 0 0,1 0 0,0-1 0,0 0 0,0 0 0,9-4 0,-14 5 0,-1 0 0,0 0 0,1 0 0,-1 0 0,0 0 0,0-1 0,1 1 0,-1 0 0,0 0 0,0 0 0,1-1 0,-1 1 0,0 0 0,0 0 0,0-1 0,1 1 0,-1 0 0,0-1 0,0 1 0,0 0 0,0 0 0,0-1 0,0 1 0,0 0 0,1-1 0,-1 1 0,0 0 0,0-1 0,0 1 0,0 0 0,0-1 0,0 1 0,-1 0 0,1-1 0,0 1 0,0 0 0,0-1 0,0 1 0,0 0 0,0 0 0,-1-1 0,1 1 0,0 0 0,0 0 0,0-1 0,-1 1 0,1 0 0,0 0 0,0-1 0,0 1 0,-1 0 0,1 0 0,0 0 0,-1 0 0,1-1 0,0 1 0,-1 0 0,1 0 0,-23-12 0,21 11 0,-19-8 0,5 2 0,-1-1 0,2 0 0,-1-1 0,-16-13 0,29 20 0,0 0 0,1 0 0,-1-1 0,1 1 0,-1-1 0,1 0 0,0 1 0,0-1 0,0 0 0,0 0 0,1 0 0,-1 0 0,1-1 0,0 1 0,0 0 0,0-1 0,0 1 0,1-1 0,-1 1 0,1-1 0,0 1 0,0-1 0,0 1 0,0-1 0,1 1 0,-1 0 0,2-6 0,-1 8 0,-1-1 0,0 1 0,1-1 0,-1 1 0,1-1 0,-1 1 0,1 0 0,0 0 0,-1-1 0,1 1 0,0 0 0,0 0 0,0 0 0,0 0 0,0 0 0,0 0 0,0 0 0,1 0 0,-1 0 0,0 0 0,0 1 0,1-1 0,-1 0 0,3 0 0,-3 1 0,1 0 0,0 0 0,0 1 0,0-1 0,0 1 0,-1-1 0,1 1 0,0 0 0,0-1 0,-1 1 0,1 0 0,-1 0 0,1 0 0,0 0 0,-1 0 0,2 2 0,6 6 0,-1 0 0,0 1 0,0 0 0,8 15 0,9 16 0,-7-14 0,-2-1 0,-1 2 0,-1 0 0,-1 1 0,14 47 0,-26-73 7,-1 0 0,1 0 0,-1 0-1,1 1 1,-1-1 0,0 0 0,0 0 0,-1 1-1,1-1 1,-1 0 0,1 0 0,-1 0 0,0 0-1,0 0 1,0 0 0,-3 5 0,1-4-131,0-1 1,0 1 0,0-1-1,-1 0 1,1 0-1,-1-1 1,0 1 0,0-1-1,1 0 1,-2 0-1,-4 2 1,-27 10-670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32.7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8 338 24575,'3'-7'0,"-6"15"0,-31 54 0,-67 91 0,57-88 0,25-37 0,-135 190 0,151-214 12,6-10-736,-2 4 71,7-11-6173</inkml:trace>
  <inkml:trace contextRef="#ctx0" brushRef="#br0" timeOffset="435.78">255 296 24575,'0'4'0,"4"4"0,0 5 0,5 4 0,6 5 0,6 4 0,2 4 0,0 0 0,1 3 0,0 3 0,-5-1 0,-2-4 0,1-2 0,-4-4 0,-4-1 0,0-6 0,-5-5 0</inkml:trace>
  <inkml:trace contextRef="#ctx0" brushRef="#br0" timeOffset="872.19">0 41 24575,'258'-12'0,"-123"4"0,-5-1 0,74-3 0,-199 12 20,-1 0 0,1 0 0,0 1 0,-1-1 0,10 3 0,-14-3-26,0 0-1,1 1 1,-1-1 0,0 0 0,0 0-1,1 0 1,-1 0 0,0 0-1,0 1 1,1-1 0,-1 0 0,0 0-1,0 0 1,0 1 0,1-1-1,-1 0 1,0 0 0,0 1 0,0-1-1,0 0 1,1 1 0,-1-1 0,0 0-1,0 0 1,0 1 0,0-1-1,0 0 1,0 1 0,0-1 0,0 0-1,0 1 1,-12 13-1278,-4-2-5542</inkml:trace>
  <inkml:trace contextRef="#ctx0" brushRef="#br0" timeOffset="1273.93">975 485 24575,'0'-3'0,"7"-6"0,10 0 0,12 1 0,9 2 0,9 2 0,3 1 0,1 2 0,-5 4 0,-7 2 0,-10 0-8191</inkml:trace>
  <inkml:trace contextRef="#ctx0" brushRef="#br0" timeOffset="1742.46">954 677 24575,'11'0'0,"10"0"0,13 0 0,12 0 0,8 0 0,9 0 0,6 0 0,-10 0-8191</inkml:trace>
  <inkml:trace contextRef="#ctx0" brushRef="#br0" timeOffset="2114.19">1864 423 24575,'1'-3'0,"0"0"0,0 0 0,1 0 0,-1 0 0,1 0 0,0 0 0,0 0 0,0 0 0,0 0 0,0 1 0,1-1 0,-1 1 0,1 0 0,-1 0 0,1 0 0,0 0 0,4-2 0,17-15 0,-24 19 0,0-1 0,1 0 0,-1 1 0,1-1 0,-1 1 0,1-1 0,0 0 0,-1 1 0,1 0 0,-1-1 0,1 1 0,0-1 0,-1 1 0,1 0 0,0-1 0,0 1 0,-1 0 0,1 0 0,0 0 0,0-1 0,1 1 0,-1 1 0,-1-1 0,1 0 0,-1 1 0,0-1 0,1 1 0,-1-1 0,1 1 0,-1-1 0,0 1 0,1-1 0,-1 1 0,0-1 0,1 1 0,-1-1 0,0 1 0,0-1 0,1 1 0,-1 0 0,0-1 0,0 1 0,0 0 0,1 44 0,-2-37 0,-6 67 63,-32 143-1,1-25-1552,35-165-5336</inkml:trace>
  <inkml:trace contextRef="#ctx0" brushRef="#br0" timeOffset="2502.78">2118 464 24575,'-5'23'0,"0"-5"0,1 1 0,1 0 0,-1 19 0,3-34 0,1 0 0,0 0 0,0 0 0,0 0 0,0 0 0,1 0 0,-1-1 0,1 1 0,0 0 0,1 0 0,-1 0 0,0-1 0,1 1 0,0 0 0,0-1 0,0 0 0,1 1 0,-1-1 0,1 0 0,-1 0 0,1 0 0,3 2 0,4 0 0,1 0 0,-1 0 0,1-1 0,12 3 0,-13-5 0,-1 1 0,-1 0 0,1 1 0,0-1 0,-1 2 0,14 8 0,-21-13 0,0 1 0,0 0 0,0-1 0,0 1 0,-1 0 0,1 0 0,0-1 0,0 1 0,-1 0 0,1 0 0,0 0 0,-1 0 0,1 0 0,-1 0 0,1 0 0,-1 0 0,1 0 0,-1 0 0,0 0 0,0 0 0,1 0 0,-1 1 0,0-1 0,0 0 0,0 0 0,0 0 0,0 0 0,-1 0 0,1 0 0,0 0 0,0 1 0,-1-1 0,1 0 0,-1 0 0,1 0 0,-1 0 0,1 0 0,-1 0 0,0-1 0,1 1 0,-1 0 0,0 0 0,0 0 0,0 0 0,1-1 0,-1 1 0,0 0 0,0-1 0,0 1 0,-2 0 0,-5 4 0,-1 0 0,0-1 0,-1 0 0,-10 4 0,18-8 0,-22 8 60,-48 9 0,61-15-272,-1-1 0,1 0 0,-1 0-1,1-2 1,-1 1 0,-17-4 0,13-1-6614</inkml:trace>
  <inkml:trace contextRef="#ctx0" brushRef="#br0" timeOffset="2901.11">2053 465 24575,'25'-11'0,"20"-7"0,12 0 0,8 2 0,3 5 0,-2 3 0,-10 4 0,-13 2-8191</inkml:trace>
  <inkml:trace contextRef="#ctx0" brushRef="#br0" timeOffset="3306.06">2605 633 24575,'0'-3'0,"0"2"0,0 8 0,0 7 0,0 5 0,0 2 0,0 2 0,0-7 0,0-10 0,0-10 0,0-7 0,0-5 0,4-5 0,4 3 0,8 3 0,2 5-8191</inkml:trace>
  <inkml:trace contextRef="#ctx0" brushRef="#br0" timeOffset="3742.42">3156 337 24575,'-3'-1'0,"1"-1"0,-1 0 0,1 1 0,-1-1 0,0 1 0,0 0 0,0 0 0,0 0 0,0 1 0,0-1 0,0 1 0,0-1 0,0 1 0,0 0 0,0 0 0,0 1 0,-6 0 0,5 0 0,-1 1 0,1 0 0,0 0 0,0 0 0,0 0 0,0 1 0,1-1 0,-1 1 0,1 0 0,-7 7 0,-2 4 0,1 2 0,0-1 0,1 2 0,-13 30 0,8-16 0,1 0 0,2 1 0,1 1 0,1 0 0,-6 41 0,16-72 0,-1 1 0,1 0 0,0-1 0,0 1 0,0-1 0,0 1 0,0 0 0,1-1 0,-1 1 0,1-1 0,0 1 0,-1-1 0,1 1 0,0-1 0,1 0 0,-1 1 0,0-1 0,1 0 0,-1 0 0,1 0 0,-1 0 0,1 0 0,4 3 0,-3-4 0,-1 1 0,1-1 0,0 0 0,0 0 0,0-1 0,0 1 0,-1-1 0,1 1 0,0-1 0,0 0 0,0 0 0,0 0 0,0 0 0,0-1 0,0 1 0,0-1 0,0 0 0,0 0 0,0 0 0,4-2 0,1-1 0,0-1 0,0 1 0,0-2 0,-1 1 0,0-1 0,0 0 0,0-1 0,10-12 0,-12 13 0,-1 1 0,0-1 0,0 0 0,-1 0 0,1 0 0,-1-1 0,-1 1 0,1-1 0,-1 0 0,0 0 0,-1 0 0,1-7 0,-2 13 0,0-1 0,0 1 0,0-1 0,0 1 0,0-1 0,0 1 0,-1-1 0,1 1 0,-1-1 0,1 1 0,-1 0 0,0-1 0,1 1 0,-1 0 0,0-1 0,0 1 0,0 0 0,0 0 0,0 0 0,0 0 0,0 0 0,0 0 0,0 0 0,-1 0 0,1 1 0,0-1 0,-1 0 0,1 1 0,0-1 0,-1 1 0,1-1 0,-1 1 0,1 0 0,-1-1 0,1 1 0,-1 0 0,1 0 0,-1 0 0,1 0 0,-1 0 0,1 1 0,-2-1 0,-7 2 0,1-1 0,0 1 0,0 0 0,0 1 0,-12 5 0,13-5 15,1 1 0,-1 1 0,1-1 0,0 1 0,0 0 0,0 1 0,-7 8 0,12-12-89,-1 1-1,1 0 1,-1 0 0,1 0 0,0 0-1,0 0 1,1 0 0,-1 0 0,1 1-1,-1-1 1,1 1 0,0-1 0,0 1-1,1-1 1,-1 1 0,1 0 0,0-1-1,0 1 1,0 5 0,6 9-6752</inkml:trace>
  <inkml:trace contextRef="#ctx0" brushRef="#br0" timeOffset="4172.29">3429 358 24575,'0'-1'0,"-1"0"0,1 0 0,-1-1 0,1 1 0,0 0 0,0 0 0,0-1 0,0 1 0,0 0 0,0-1 0,0 1 0,0 0 0,0-1 0,0 1 0,1 0 0,-1 0 0,1-1 0,-1 1 0,1 0 0,-1 0 0,1 0 0,0 0 0,-1 0 0,1-1 0,0 1 0,0 1 0,0-1 0,0 0 0,0 0 0,0 0 0,0 0 0,0 1 0,0-1 0,0 0 0,1 1 0,-1-1 0,0 1 0,2-1 0,5-2 0,0-1 0,1 1 0,0 1 0,10-2 0,-10 3 0,0 0 0,0 0 0,19 2 0,-26-1 0,0 0 0,1 1 0,-1-1 0,0 1 0,0-1 0,0 1 0,0 0 0,0 0 0,0 0 0,3 2 0,-4-3 0,-1 1 0,1 0 0,-1-1 0,1 1 0,-1 0 0,0-1 0,1 1 0,-1 0 0,0-1 0,1 1 0,-1 0 0,0 0 0,0-1 0,1 1 0,-1 0 0,0 0 0,0-1 0,0 1 0,0 0 0,0 0 0,0 0 0,0-1 0,-1 1 0,1 0 0,0 0 0,0-1 0,-1 1 0,1 0 0,-1 1 0,0-1 0,0 1 0,0 0 0,0-1 0,0 1 0,0-1 0,0 1 0,0-1 0,-1 0 0,1 1 0,-1-1 0,1 0 0,-1 0 0,1 0 0,-1 0 0,0 0 0,0 0 0,1-1 0,-1 1 0,0 0 0,0-1 0,-2 1 0,-46 1 0,43-3 0,1 1 0,0 0 0,0 0 0,0 1 0,-1 0 0,-6 1 0,9 1 0,-1-1 0,1 1 0,-1 0 0,1 1 0,0-1 0,0 1 0,1 0 0,-1-1 0,1 2 0,-1-1 0,1 0 0,1 1 0,-1-1 0,1 1 0,-1 0 0,1 0 0,-1 6 0,-3 7 0,1 1 0,0 0 0,-2 25 0,6-40 0,1 1 0,0 0 0,0-1 0,0 1 0,0-1 0,0 1 0,1 0 0,0-1 0,2 7 0,-2-9 0,0-1 0,-1 1 0,1-1 0,0 0 0,0 1 0,0-1 0,0 0 0,1 0 0,-1 0 0,0 1 0,0-1 0,1-1 0,-1 1 0,1 0 0,-1 0 0,0 0 0,1-1 0,0 1 0,-1-1 0,1 1 0,-1-1 0,1 0 0,0 1 0,-1-1 0,1 0 0,0 0 0,-1 0 0,1 0 0,-1-1 0,3 1 0,11-3 0,1-1 0,-1 0 0,0-1 0,17-8 0,-17 7 0,1 0 0,1 0 0,22-3 0,-37 8 0,0 1 0,0-1 0,1 1 0,-1 0 0,0 0 0,0 0 0,1 0 0,-1 1 0,0-1 0,0 0 0,0 1 0,1 0 0,-1-1 0,0 1 0,0 0 0,0 0 0,0 0 0,0 0 0,0 1 0,-1-1 0,1 1 0,3 2 0,-3-1 0,0 0 0,0 1 0,-1-1 0,1 0 0,-1 1 0,0-1 0,0 1 0,0-1 0,0 1 0,0 0 0,-1-1 0,0 8 0,0 1 0,-1 0 0,0 0 0,-1 0 0,0 0 0,-1 0 0,0 0 0,-9 19 0,6-20 0,0 0 0,-1-1 0,-1 0 0,1 0 0,-1-1 0,-1 0 0,0 0 0,0-1 0,-1 0 0,0 0 0,-1-1 0,1-1 0,-1 0 0,0 0 0,-1-1 0,1-1 0,-1 1 0,0-2 0,0 0 0,-1 0 0,1-1 0,0-1 0,-17 0 0,27-1-57,-1 1 0,0-1 1,1 0-1,-1-1 0,1 1 0,-1 0 0,0-1 0,1 1 0,-1-1 0,1 0 0,0 0 1,-1 0-1,1 0 0,-1 0 0,1-1 0,0 1 0,0-1 0,0 1 0,0-1 1,0 0-1,0 0 0,1 0 0,-3-3 0,-2-9-676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01.9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27T06:47:00.6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4 5 24575,'0'-3'0,"0"2"0,0 4 0,-7 10 0,-6 10 0,-5 11 0,-6 7 0,-10 8 0,-10 3 0,-8-1 0,-3-5 0,9-11-819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0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ehashish ghosh</dc:creator>
  <cp:keywords/>
  <dc:description/>
  <cp:lastModifiedBy>Snehashish ghosh</cp:lastModifiedBy>
  <cp:revision>13</cp:revision>
  <dcterms:created xsi:type="dcterms:W3CDTF">2024-09-27T04:29:00Z</dcterms:created>
  <dcterms:modified xsi:type="dcterms:W3CDTF">2024-09-27T10:18:00Z</dcterms:modified>
</cp:coreProperties>
</file>